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notesSlides/notesSlide7.xml" ContentType="application/vnd.openxmlformats-officedocument.presentationml.notesSlide+xml"/>
  <Override PartName="/ppt/ink/ink4.xml" ContentType="application/inkml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notesSlides/notesSlide10.xml" ContentType="application/vnd.openxmlformats-officedocument.presentationml.notesSlide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notesSlides/notesSlide11.xml" ContentType="application/vnd.openxmlformats-officedocument.presentationml.notesSlide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notesSlides/notesSlide12.xml" ContentType="application/vnd.openxmlformats-officedocument.presentationml.notesSlide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notesSlides/notesSlide13.xml" ContentType="application/vnd.openxmlformats-officedocument.presentationml.notesSlide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notesSlides/notesSlide14.xml" ContentType="application/vnd.openxmlformats-officedocument.presentationml.notesSlide+xml"/>
  <Override PartName="/ppt/ink/ink77.xml" ContentType="application/inkml+xml"/>
  <Override PartName="/ppt/ink/ink78.xml" ContentType="application/inkml+xml"/>
  <Override PartName="/ppt/notesSlides/notesSlide15.xml" ContentType="application/vnd.openxmlformats-officedocument.presentationml.notesSlide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notesSlides/notesSlide16.xml" ContentType="application/vnd.openxmlformats-officedocument.presentationml.notesSlide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notesSlides/notesSlide17.xml" ContentType="application/vnd.openxmlformats-officedocument.presentationml.notesSlide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notesSlides/notesSlide18.xml" ContentType="application/vnd.openxmlformats-officedocument.presentationml.notesSlide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notesSlides/notesSlide19.xml" ContentType="application/vnd.openxmlformats-officedocument.presentationml.notesSlide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notesSlides/notesSlide20.xml" ContentType="application/vnd.openxmlformats-officedocument.presentationml.notesSlide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notesSlides/notesSlide21.xml" ContentType="application/vnd.openxmlformats-officedocument.presentationml.notesSlide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notesSlides/notesSlide22.xml" ContentType="application/vnd.openxmlformats-officedocument.presentationml.notesSlide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notesSlides/notesSlide23.xml" ContentType="application/vnd.openxmlformats-officedocument.presentationml.notesSlide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notesSlides/notesSlide24.xml" ContentType="application/vnd.openxmlformats-officedocument.presentationml.notesSlide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notesSlides/notesSlide25.xml" ContentType="application/vnd.openxmlformats-officedocument.presentationml.notesSlide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notesSlides/notesSlide26.xml" ContentType="application/vnd.openxmlformats-officedocument.presentationml.notesSlide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notesSlides/notesSlide27.xml" ContentType="application/vnd.openxmlformats-officedocument.presentationml.notesSlide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notesSlides/notesSlide28.xml" ContentType="application/vnd.openxmlformats-officedocument.presentationml.notesSlide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notesSlides/notesSlide29.xml" ContentType="application/vnd.openxmlformats-officedocument.presentationml.notesSlide+xml"/>
  <Override PartName="/ppt/ink/ink290.xml" ContentType="application/inkml+xml"/>
  <Override PartName="/ppt/ink/ink291.xml" ContentType="application/inkml+xml"/>
  <Override PartName="/ppt/ink/ink292.xml" ContentType="application/inkml+xml"/>
  <Override PartName="/ppt/ink/ink293.xml" ContentType="application/inkml+xml"/>
  <Override PartName="/ppt/ink/ink294.xml" ContentType="application/inkml+xml"/>
  <Override PartName="/ppt/ink/ink295.xml" ContentType="application/inkml+xml"/>
  <Override PartName="/ppt/ink/ink296.xml" ContentType="application/inkml+xml"/>
  <Override PartName="/ppt/ink/ink297.xml" ContentType="application/inkml+xml"/>
  <Override PartName="/ppt/ink/ink298.xml" ContentType="application/inkml+xml"/>
  <Override PartName="/ppt/ink/ink299.xml" ContentType="application/inkml+xml"/>
  <Override PartName="/ppt/ink/ink300.xml" ContentType="application/inkml+xml"/>
  <Override PartName="/ppt/ink/ink301.xml" ContentType="application/inkml+xml"/>
  <Override PartName="/ppt/ink/ink302.xml" ContentType="application/inkml+xml"/>
  <Override PartName="/ppt/ink/ink303.xml" ContentType="application/inkml+xml"/>
  <Override PartName="/ppt/ink/ink304.xml" ContentType="application/inkml+xml"/>
  <Override PartName="/ppt/ink/ink305.xml" ContentType="application/inkml+xml"/>
  <Override PartName="/ppt/ink/ink306.xml" ContentType="application/inkml+xml"/>
  <Override PartName="/ppt/ink/ink307.xml" ContentType="application/inkml+xml"/>
  <Override PartName="/ppt/ink/ink308.xml" ContentType="application/inkml+xml"/>
  <Override PartName="/ppt/ink/ink309.xml" ContentType="application/inkml+xml"/>
  <Override PartName="/ppt/ink/ink310.xml" ContentType="application/inkml+xml"/>
  <Override PartName="/ppt/ink/ink311.xml" ContentType="application/inkml+xml"/>
  <Override PartName="/ppt/ink/ink312.xml" ContentType="application/inkml+xml"/>
  <Override PartName="/ppt/ink/ink313.xml" ContentType="application/inkml+xml"/>
  <Override PartName="/ppt/ink/ink314.xml" ContentType="application/inkml+xml"/>
  <Override PartName="/ppt/ink/ink315.xml" ContentType="application/inkml+xml"/>
  <Override PartName="/ppt/ink/ink316.xml" ContentType="application/inkml+xml"/>
  <Override PartName="/ppt/ink/ink317.xml" ContentType="application/inkml+xml"/>
  <Override PartName="/ppt/ink/ink318.xml" ContentType="application/inkml+xml"/>
  <Override PartName="/ppt/ink/ink319.xml" ContentType="application/inkml+xml"/>
  <Override PartName="/ppt/ink/ink320.xml" ContentType="application/inkml+xml"/>
  <Override PartName="/ppt/ink/ink321.xml" ContentType="application/inkml+xml"/>
  <Override PartName="/ppt/ink/ink322.xml" ContentType="application/inkml+xml"/>
  <Override PartName="/ppt/ink/ink323.xml" ContentType="application/inkml+xml"/>
  <Override PartName="/ppt/ink/ink324.xml" ContentType="application/inkml+xml"/>
  <Override PartName="/ppt/ink/ink325.xml" ContentType="application/inkml+xml"/>
  <Override PartName="/ppt/notesSlides/notesSlide30.xml" ContentType="application/vnd.openxmlformats-officedocument.presentationml.notesSlide+xml"/>
  <Override PartName="/ppt/ink/ink326.xml" ContentType="application/inkml+xml"/>
  <Override PartName="/ppt/ink/ink327.xml" ContentType="application/inkml+xml"/>
  <Override PartName="/ppt/ink/ink328.xml" ContentType="application/inkml+xml"/>
  <Override PartName="/ppt/ink/ink329.xml" ContentType="application/inkml+xml"/>
  <Override PartName="/ppt/ink/ink330.xml" ContentType="application/inkml+xml"/>
  <Override PartName="/ppt/ink/ink331.xml" ContentType="application/inkml+xml"/>
  <Override PartName="/ppt/ink/ink332.xml" ContentType="application/inkml+xml"/>
  <Override PartName="/ppt/ink/ink333.xml" ContentType="application/inkml+xml"/>
  <Override PartName="/ppt/ink/ink334.xml" ContentType="application/inkml+xml"/>
  <Override PartName="/ppt/ink/ink335.xml" ContentType="application/inkml+xml"/>
  <Override PartName="/ppt/ink/ink336.xml" ContentType="application/inkml+xml"/>
  <Override PartName="/ppt/ink/ink337.xml" ContentType="application/inkml+xml"/>
  <Override PartName="/ppt/ink/ink338.xml" ContentType="application/inkml+xml"/>
  <Override PartName="/ppt/ink/ink339.xml" ContentType="application/inkml+xml"/>
  <Override PartName="/ppt/ink/ink340.xml" ContentType="application/inkml+xml"/>
  <Override PartName="/ppt/ink/ink341.xml" ContentType="application/inkml+xml"/>
  <Override PartName="/ppt/ink/ink342.xml" ContentType="application/inkml+xml"/>
  <Override PartName="/ppt/ink/ink343.xml" ContentType="application/inkml+xml"/>
  <Override PartName="/ppt/ink/ink344.xml" ContentType="application/inkml+xml"/>
  <Override PartName="/ppt/ink/ink345.xml" ContentType="application/inkml+xml"/>
  <Override PartName="/ppt/ink/ink346.xml" ContentType="application/inkml+xml"/>
  <Override PartName="/ppt/ink/ink347.xml" ContentType="application/inkml+xml"/>
  <Override PartName="/ppt/ink/ink348.xml" ContentType="application/inkml+xml"/>
  <Override PartName="/ppt/ink/ink349.xml" ContentType="application/inkml+xml"/>
  <Override PartName="/ppt/ink/ink350.xml" ContentType="application/inkml+xml"/>
  <Override PartName="/ppt/ink/ink351.xml" ContentType="application/inkml+xml"/>
  <Override PartName="/ppt/ink/ink352.xml" ContentType="application/inkml+xml"/>
  <Override PartName="/ppt/ink/ink353.xml" ContentType="application/inkml+xml"/>
  <Override PartName="/ppt/ink/ink354.xml" ContentType="application/inkml+xml"/>
  <Override PartName="/ppt/ink/ink355.xml" ContentType="application/inkml+xml"/>
  <Override PartName="/ppt/ink/ink356.xml" ContentType="application/inkml+xml"/>
  <Override PartName="/ppt/ink/ink357.xml" ContentType="application/inkml+xml"/>
  <Override PartName="/ppt/ink/ink358.xml" ContentType="application/inkml+xml"/>
  <Override PartName="/ppt/ink/ink359.xml" ContentType="application/inkml+xml"/>
  <Override PartName="/ppt/ink/ink360.xml" ContentType="application/inkml+xml"/>
  <Override PartName="/ppt/ink/ink361.xml" ContentType="application/inkml+xml"/>
  <Override PartName="/ppt/ink/ink362.xml" ContentType="application/inkml+xml"/>
  <Override PartName="/ppt/ink/ink363.xml" ContentType="application/inkml+xml"/>
  <Override PartName="/ppt/ink/ink364.xml" ContentType="application/inkml+xml"/>
  <Override PartName="/ppt/ink/ink365.xml" ContentType="application/inkml+xml"/>
  <Override PartName="/ppt/ink/ink366.xml" ContentType="application/inkml+xml"/>
  <Override PartName="/ppt/ink/ink367.xml" ContentType="application/inkml+xml"/>
  <Override PartName="/ppt/ink/ink368.xml" ContentType="application/inkml+xml"/>
  <Override PartName="/ppt/ink/ink369.xml" ContentType="application/inkml+xml"/>
  <Override PartName="/ppt/ink/ink370.xml" ContentType="application/inkml+xml"/>
  <Override PartName="/ppt/ink/ink371.xml" ContentType="application/inkml+xml"/>
  <Override PartName="/ppt/ink/ink372.xml" ContentType="application/inkml+xml"/>
  <Override PartName="/ppt/ink/ink373.xml" ContentType="application/inkml+xml"/>
  <Override PartName="/ppt/ink/ink374.xml" ContentType="application/inkml+xml"/>
  <Override PartName="/ppt/ink/ink375.xml" ContentType="application/inkml+xml"/>
  <Override PartName="/ppt/ink/ink376.xml" ContentType="application/inkml+xml"/>
  <Override PartName="/ppt/ink/ink377.xml" ContentType="application/inkml+xml"/>
  <Override PartName="/ppt/ink/ink378.xml" ContentType="application/inkml+xml"/>
  <Override PartName="/ppt/ink/ink379.xml" ContentType="application/inkml+xml"/>
  <Override PartName="/ppt/ink/ink380.xml" ContentType="application/inkml+xml"/>
  <Override PartName="/ppt/ink/ink381.xml" ContentType="application/inkml+xml"/>
  <Override PartName="/ppt/ink/ink382.xml" ContentType="application/inkml+xml"/>
  <Override PartName="/ppt/notesSlides/notesSlide31.xml" ContentType="application/vnd.openxmlformats-officedocument.presentationml.notesSlide+xml"/>
  <Override PartName="/ppt/ink/ink383.xml" ContentType="application/inkml+xml"/>
  <Override PartName="/ppt/ink/ink384.xml" ContentType="application/inkml+xml"/>
  <Override PartName="/ppt/ink/ink385.xml" ContentType="application/inkml+xml"/>
  <Override PartName="/ppt/ink/ink386.xml" ContentType="application/inkml+xml"/>
  <Override PartName="/ppt/ink/ink387.xml" ContentType="application/inkml+xml"/>
  <Override PartName="/ppt/ink/ink388.xml" ContentType="application/inkml+xml"/>
  <Override PartName="/ppt/ink/ink389.xml" ContentType="application/inkml+xml"/>
  <Override PartName="/ppt/ink/ink390.xml" ContentType="application/inkml+xml"/>
  <Override PartName="/ppt/ink/ink391.xml" ContentType="application/inkml+xml"/>
  <Override PartName="/ppt/ink/ink392.xml" ContentType="application/inkml+xml"/>
  <Override PartName="/ppt/ink/ink393.xml" ContentType="application/inkml+xml"/>
  <Override PartName="/ppt/ink/ink394.xml" ContentType="application/inkml+xml"/>
  <Override PartName="/ppt/ink/ink395.xml" ContentType="application/inkml+xml"/>
  <Override PartName="/ppt/ink/ink396.xml" ContentType="application/inkml+xml"/>
  <Override PartName="/ppt/ink/ink397.xml" ContentType="application/inkml+xml"/>
  <Override PartName="/ppt/ink/ink398.xml" ContentType="application/inkml+xml"/>
  <Override PartName="/ppt/ink/ink399.xml" ContentType="application/inkml+xml"/>
  <Override PartName="/ppt/ink/ink400.xml" ContentType="application/inkml+xml"/>
  <Override PartName="/ppt/ink/ink401.xml" ContentType="application/inkml+xml"/>
  <Override PartName="/ppt/ink/ink402.xml" ContentType="application/inkml+xml"/>
  <Override PartName="/ppt/ink/ink403.xml" ContentType="application/inkml+xml"/>
  <Override PartName="/ppt/ink/ink404.xml" ContentType="application/inkml+xml"/>
  <Override PartName="/ppt/ink/ink405.xml" ContentType="application/inkml+xml"/>
  <Override PartName="/ppt/notesSlides/notesSlide32.xml" ContentType="application/vnd.openxmlformats-officedocument.presentationml.notesSlide+xml"/>
  <Override PartName="/ppt/ink/ink406.xml" ContentType="application/inkml+xml"/>
  <Override PartName="/ppt/ink/ink407.xml" ContentType="application/inkml+xml"/>
  <Override PartName="/ppt/ink/ink408.xml" ContentType="application/inkml+xml"/>
  <Override PartName="/ppt/ink/ink409.xml" ContentType="application/inkml+xml"/>
  <Override PartName="/ppt/ink/ink410.xml" ContentType="application/inkml+xml"/>
  <Override PartName="/ppt/ink/ink411.xml" ContentType="application/inkml+xml"/>
  <Override PartName="/ppt/ink/ink412.xml" ContentType="application/inkml+xml"/>
  <Override PartName="/ppt/ink/ink413.xml" ContentType="application/inkml+xml"/>
  <Override PartName="/ppt/ink/ink414.xml" ContentType="application/inkml+xml"/>
  <Override PartName="/ppt/ink/ink415.xml" ContentType="application/inkml+xml"/>
  <Override PartName="/ppt/ink/ink416.xml" ContentType="application/inkml+xml"/>
  <Override PartName="/ppt/ink/ink417.xml" ContentType="application/inkml+xml"/>
  <Override PartName="/ppt/ink/ink418.xml" ContentType="application/inkml+xml"/>
  <Override PartName="/ppt/ink/ink419.xml" ContentType="application/inkml+xml"/>
  <Override PartName="/ppt/ink/ink420.xml" ContentType="application/inkml+xml"/>
  <Override PartName="/ppt/ink/ink421.xml" ContentType="application/inkml+xml"/>
  <Override PartName="/ppt/ink/ink422.xml" ContentType="application/inkml+xml"/>
  <Override PartName="/ppt/ink/ink423.xml" ContentType="application/inkml+xml"/>
  <Override PartName="/ppt/ink/ink424.xml" ContentType="application/inkml+xml"/>
  <Override PartName="/ppt/ink/ink425.xml" ContentType="application/inkml+xml"/>
  <Override PartName="/ppt/ink/ink426.xml" ContentType="application/inkml+xml"/>
  <Override PartName="/ppt/ink/ink427.xml" ContentType="application/inkml+xml"/>
  <Override PartName="/ppt/ink/ink428.xml" ContentType="application/inkml+xml"/>
  <Override PartName="/ppt/ink/ink429.xml" ContentType="application/inkml+xml"/>
  <Override PartName="/ppt/ink/ink430.xml" ContentType="application/inkml+xml"/>
  <Override PartName="/ppt/ink/ink431.xml" ContentType="application/inkml+xml"/>
  <Override PartName="/ppt/ink/ink432.xml" ContentType="application/inkml+xml"/>
  <Override PartName="/ppt/ink/ink433.xml" ContentType="application/inkml+xml"/>
  <Override PartName="/ppt/ink/ink434.xml" ContentType="application/inkml+xml"/>
  <Override PartName="/ppt/ink/ink435.xml" ContentType="application/inkml+xml"/>
  <Override PartName="/ppt/ink/ink436.xml" ContentType="application/inkml+xml"/>
  <Override PartName="/ppt/ink/ink437.xml" ContentType="application/inkml+xml"/>
  <Override PartName="/ppt/ink/ink438.xml" ContentType="application/inkml+xml"/>
  <Override PartName="/ppt/ink/ink439.xml" ContentType="application/inkml+xml"/>
  <Override PartName="/ppt/ink/ink440.xml" ContentType="application/inkml+xml"/>
  <Override PartName="/ppt/ink/ink441.xml" ContentType="application/inkml+xml"/>
  <Override PartName="/ppt/ink/ink442.xml" ContentType="application/inkml+xml"/>
  <Override PartName="/ppt/ink/ink443.xml" ContentType="application/inkml+xml"/>
  <Override PartName="/ppt/ink/ink444.xml" ContentType="application/inkml+xml"/>
  <Override PartName="/ppt/ink/ink445.xml" ContentType="application/inkml+xml"/>
  <Override PartName="/ppt/ink/ink446.xml" ContentType="application/inkml+xml"/>
  <Override PartName="/ppt/ink/ink447.xml" ContentType="application/inkml+xml"/>
  <Override PartName="/ppt/ink/ink448.xml" ContentType="application/inkml+xml"/>
  <Override PartName="/ppt/ink/ink449.xml" ContentType="application/inkml+xml"/>
  <Override PartName="/ppt/ink/ink450.xml" ContentType="application/inkml+xml"/>
  <Override PartName="/ppt/ink/ink451.xml" ContentType="application/inkml+xml"/>
  <Override PartName="/ppt/ink/ink452.xml" ContentType="application/inkml+xml"/>
  <Override PartName="/ppt/ink/ink453.xml" ContentType="application/inkml+xml"/>
  <Override PartName="/ppt/ink/ink454.xml" ContentType="application/inkml+xml"/>
  <Override PartName="/ppt/ink/ink455.xml" ContentType="application/inkml+xml"/>
  <Override PartName="/ppt/ink/ink456.xml" ContentType="application/inkml+xml"/>
  <Override PartName="/ppt/ink/ink457.xml" ContentType="application/inkml+xml"/>
  <Override PartName="/ppt/ink/ink458.xml" ContentType="application/inkml+xml"/>
  <Override PartName="/ppt/ink/ink459.xml" ContentType="application/inkml+xml"/>
  <Override PartName="/ppt/notesSlides/notesSlide33.xml" ContentType="application/vnd.openxmlformats-officedocument.presentationml.notesSlide+xml"/>
  <Override PartName="/ppt/ink/ink460.xml" ContentType="application/inkml+xml"/>
  <Override PartName="/ppt/ink/ink461.xml" ContentType="application/inkml+xml"/>
  <Override PartName="/ppt/ink/ink462.xml" ContentType="application/inkml+xml"/>
  <Override PartName="/ppt/ink/ink463.xml" ContentType="application/inkml+xml"/>
  <Override PartName="/ppt/ink/ink464.xml" ContentType="application/inkml+xml"/>
  <Override PartName="/ppt/ink/ink465.xml" ContentType="application/inkml+xml"/>
  <Override PartName="/ppt/notesSlides/notesSlide34.xml" ContentType="application/vnd.openxmlformats-officedocument.presentationml.notesSlide+xml"/>
  <Override PartName="/ppt/ink/ink466.xml" ContentType="application/inkml+xml"/>
  <Override PartName="/ppt/ink/ink467.xml" ContentType="application/inkml+xml"/>
  <Override PartName="/ppt/ink/ink468.xml" ContentType="application/inkml+xml"/>
  <Override PartName="/ppt/ink/ink469.xml" ContentType="application/inkml+xml"/>
  <Override PartName="/ppt/ink/ink470.xml" ContentType="application/inkml+xml"/>
  <Override PartName="/ppt/notesSlides/notesSlide35.xml" ContentType="application/vnd.openxmlformats-officedocument.presentationml.notesSlide+xml"/>
  <Override PartName="/ppt/ink/ink471.xml" ContentType="application/inkml+xml"/>
  <Override PartName="/ppt/ink/ink472.xml" ContentType="application/inkml+xml"/>
  <Override PartName="/ppt/ink/ink473.xml" ContentType="application/inkml+xml"/>
  <Override PartName="/ppt/ink/ink474.xml" ContentType="application/inkml+xml"/>
  <Override PartName="/ppt/ink/ink475.xml" ContentType="application/inkml+xml"/>
  <Override PartName="/ppt/ink/ink476.xml" ContentType="application/inkml+xml"/>
  <Override PartName="/ppt/ink/ink477.xml" ContentType="application/inkml+xml"/>
  <Override PartName="/ppt/ink/ink478.xml" ContentType="application/inkml+xml"/>
  <Override PartName="/ppt/ink/ink479.xml" ContentType="application/inkml+xml"/>
  <Override PartName="/ppt/ink/ink480.xml" ContentType="application/inkml+xml"/>
  <Override PartName="/ppt/ink/ink481.xml" ContentType="application/inkml+xml"/>
  <Override PartName="/ppt/ink/ink482.xml" ContentType="application/inkml+xml"/>
  <Override PartName="/ppt/notesSlides/notesSlide36.xml" ContentType="application/vnd.openxmlformats-officedocument.presentationml.notesSlide+xml"/>
  <Override PartName="/ppt/ink/ink483.xml" ContentType="application/inkml+xml"/>
  <Override PartName="/ppt/ink/ink484.xml" ContentType="application/inkml+xml"/>
  <Override PartName="/ppt/ink/ink485.xml" ContentType="application/inkml+xml"/>
  <Override PartName="/ppt/ink/ink486.xml" ContentType="application/inkml+xml"/>
  <Override PartName="/ppt/ink/ink487.xml" ContentType="application/inkml+xml"/>
  <Override PartName="/ppt/ink/ink488.xml" ContentType="application/inkml+xml"/>
  <Override PartName="/ppt/ink/ink489.xml" ContentType="application/inkml+xml"/>
  <Override PartName="/ppt/ink/ink490.xml" ContentType="application/inkml+xml"/>
  <Override PartName="/ppt/ink/ink491.xml" ContentType="application/inkml+xml"/>
  <Override PartName="/ppt/ink/ink492.xml" ContentType="application/inkml+xml"/>
  <Override PartName="/ppt/ink/ink493.xml" ContentType="application/inkml+xml"/>
  <Override PartName="/ppt/ink/ink494.xml" ContentType="application/inkml+xml"/>
  <Override PartName="/ppt/ink/ink495.xml" ContentType="application/inkml+xml"/>
  <Override PartName="/ppt/ink/ink496.xml" ContentType="application/inkml+xml"/>
  <Override PartName="/ppt/ink/ink497.xml" ContentType="application/inkml+xml"/>
  <Override PartName="/ppt/ink/ink498.xml" ContentType="application/inkml+xml"/>
  <Override PartName="/ppt/ink/ink499.xml" ContentType="application/inkml+xml"/>
  <Override PartName="/ppt/ink/ink500.xml" ContentType="application/inkml+xml"/>
  <Override PartName="/ppt/ink/ink501.xml" ContentType="application/inkml+xml"/>
  <Override PartName="/ppt/ink/ink502.xml" ContentType="application/inkml+xml"/>
  <Override PartName="/ppt/ink/ink503.xml" ContentType="application/inkml+xml"/>
  <Override PartName="/ppt/ink/ink504.xml" ContentType="application/inkml+xml"/>
  <Override PartName="/ppt/ink/ink505.xml" ContentType="application/inkml+xml"/>
  <Override PartName="/ppt/ink/ink506.xml" ContentType="application/inkml+xml"/>
  <Override PartName="/ppt/notesSlides/notesSlide37.xml" ContentType="application/vnd.openxmlformats-officedocument.presentationml.notesSlide+xml"/>
  <Override PartName="/ppt/ink/ink507.xml" ContentType="application/inkml+xml"/>
  <Override PartName="/ppt/ink/ink508.xml" ContentType="application/inkml+xml"/>
  <Override PartName="/ppt/ink/ink509.xml" ContentType="application/inkml+xml"/>
  <Override PartName="/ppt/ink/ink510.xml" ContentType="application/inkml+xml"/>
  <Override PartName="/ppt/ink/ink511.xml" ContentType="application/inkml+xml"/>
  <Override PartName="/ppt/ink/ink512.xml" ContentType="application/inkml+xml"/>
  <Override PartName="/ppt/ink/ink513.xml" ContentType="application/inkml+xml"/>
  <Override PartName="/ppt/ink/ink514.xml" ContentType="application/inkml+xml"/>
  <Override PartName="/ppt/ink/ink515.xml" ContentType="application/inkml+xml"/>
  <Override PartName="/ppt/ink/ink516.xml" ContentType="application/inkml+xml"/>
  <Override PartName="/ppt/ink/ink517.xml" ContentType="application/inkml+xml"/>
  <Override PartName="/ppt/ink/ink518.xml" ContentType="application/inkml+xml"/>
  <Override PartName="/ppt/ink/ink519.xml" ContentType="application/inkml+xml"/>
  <Override PartName="/ppt/ink/ink520.xml" ContentType="application/inkml+xml"/>
  <Override PartName="/ppt/ink/ink521.xml" ContentType="application/inkml+xml"/>
  <Override PartName="/ppt/ink/ink522.xml" ContentType="application/inkml+xml"/>
  <Override PartName="/ppt/ink/ink523.xml" ContentType="application/inkml+xml"/>
  <Override PartName="/ppt/ink/ink524.xml" ContentType="application/inkml+xml"/>
  <Override PartName="/ppt/ink/ink525.xml" ContentType="application/inkml+xml"/>
  <Override PartName="/ppt/ink/ink526.xml" ContentType="application/inkml+xml"/>
  <Override PartName="/ppt/ink/ink527.xml" ContentType="application/inkml+xml"/>
  <Override PartName="/ppt/ink/ink528.xml" ContentType="application/inkml+xml"/>
  <Override PartName="/ppt/ink/ink529.xml" ContentType="application/inkml+xml"/>
  <Override PartName="/ppt/ink/ink530.xml" ContentType="application/inkml+xml"/>
  <Override PartName="/ppt/ink/ink531.xml" ContentType="application/inkml+xml"/>
  <Override PartName="/ppt/ink/ink532.xml" ContentType="application/inkml+xml"/>
  <Override PartName="/ppt/ink/ink533.xml" ContentType="application/inkml+xml"/>
  <Override PartName="/ppt/notesSlides/notesSlide38.xml" ContentType="application/vnd.openxmlformats-officedocument.presentationml.notesSlide+xml"/>
  <Override PartName="/ppt/ink/ink534.xml" ContentType="application/inkml+xml"/>
  <Override PartName="/ppt/ink/ink535.xml" ContentType="application/inkml+xml"/>
  <Override PartName="/ppt/ink/ink536.xml" ContentType="application/inkml+xml"/>
  <Override PartName="/ppt/ink/ink537.xml" ContentType="application/inkml+xml"/>
  <Override PartName="/ppt/ink/ink538.xml" ContentType="application/inkml+xml"/>
  <Override PartName="/ppt/ink/ink539.xml" ContentType="application/inkml+xml"/>
  <Override PartName="/ppt/ink/ink540.xml" ContentType="application/inkml+xml"/>
  <Override PartName="/ppt/ink/ink541.xml" ContentType="application/inkml+xml"/>
  <Override PartName="/ppt/ink/ink542.xml" ContentType="application/inkml+xml"/>
  <Override PartName="/ppt/ink/ink543.xml" ContentType="application/inkml+xml"/>
  <Override PartName="/ppt/notesSlides/notesSlide39.xml" ContentType="application/vnd.openxmlformats-officedocument.presentationml.notesSlide+xml"/>
  <Override PartName="/ppt/ink/ink544.xml" ContentType="application/inkml+xml"/>
  <Override PartName="/ppt/ink/ink545.xml" ContentType="application/inkml+xml"/>
  <Override PartName="/ppt/ink/ink546.xml" ContentType="application/inkml+xml"/>
  <Override PartName="/ppt/ink/ink547.xml" ContentType="application/inkml+xml"/>
  <Override PartName="/ppt/ink/ink548.xml" ContentType="application/inkml+xml"/>
  <Override PartName="/ppt/ink/ink549.xml" ContentType="application/inkml+xml"/>
  <Override PartName="/ppt/ink/ink550.xml" ContentType="application/inkml+xml"/>
  <Override PartName="/ppt/ink/ink551.xml" ContentType="application/inkml+xml"/>
  <Override PartName="/ppt/ink/ink552.xml" ContentType="application/inkml+xml"/>
  <Override PartName="/ppt/ink/ink553.xml" ContentType="application/inkml+xml"/>
  <Override PartName="/ppt/ink/ink55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256" r:id="rId2"/>
    <p:sldId id="257" r:id="rId3"/>
    <p:sldId id="261" r:id="rId4"/>
    <p:sldId id="259" r:id="rId5"/>
    <p:sldId id="260" r:id="rId6"/>
    <p:sldId id="262" r:id="rId7"/>
    <p:sldId id="265" r:id="rId8"/>
    <p:sldId id="263" r:id="rId9"/>
    <p:sldId id="266" r:id="rId10"/>
    <p:sldId id="267" r:id="rId11"/>
    <p:sldId id="268" r:id="rId12"/>
    <p:sldId id="269" r:id="rId13"/>
    <p:sldId id="292" r:id="rId14"/>
    <p:sldId id="270" r:id="rId15"/>
    <p:sldId id="271" r:id="rId16"/>
    <p:sldId id="274" r:id="rId17"/>
    <p:sldId id="273" r:id="rId18"/>
    <p:sldId id="276" r:id="rId19"/>
    <p:sldId id="303" r:id="rId20"/>
    <p:sldId id="304" r:id="rId21"/>
    <p:sldId id="305" r:id="rId22"/>
    <p:sldId id="307" r:id="rId23"/>
    <p:sldId id="308" r:id="rId24"/>
    <p:sldId id="309" r:id="rId25"/>
    <p:sldId id="310" r:id="rId26"/>
    <p:sldId id="311" r:id="rId27"/>
    <p:sldId id="282" r:id="rId28"/>
    <p:sldId id="323" r:id="rId29"/>
    <p:sldId id="312" r:id="rId30"/>
    <p:sldId id="313" r:id="rId31"/>
    <p:sldId id="314" r:id="rId32"/>
    <p:sldId id="315" r:id="rId33"/>
    <p:sldId id="316" r:id="rId34"/>
    <p:sldId id="317" r:id="rId35"/>
    <p:sldId id="318" r:id="rId36"/>
    <p:sldId id="319" r:id="rId37"/>
    <p:sldId id="320" r:id="rId38"/>
    <p:sldId id="321" r:id="rId39"/>
    <p:sldId id="322" r:id="rId40"/>
  </p:sldIdLst>
  <p:sldSz cx="9144000" cy="6858000" type="screen4x3"/>
  <p:notesSz cx="7099300" cy="10234613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009900"/>
    <a:srgbClr val="66FF33"/>
    <a:srgbClr val="000000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60" autoAdjust="0"/>
    <p:restoredTop sz="92989" autoAdjust="0"/>
  </p:normalViewPr>
  <p:slideViewPr>
    <p:cSldViewPr>
      <p:cViewPr varScale="1">
        <p:scale>
          <a:sx n="92" d="100"/>
          <a:sy n="92" d="100"/>
        </p:scale>
        <p:origin x="441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>
            <a:extLst>
              <a:ext uri="{FF2B5EF4-FFF2-40B4-BE49-F238E27FC236}">
                <a16:creationId xmlns:a16="http://schemas.microsoft.com/office/drawing/2014/main" id="{747F1234-3DD3-4251-B3AB-13FD8CD9258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spcBef>
                <a:spcPct val="0"/>
              </a:spcBef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1923" name="Rectangle 3">
            <a:extLst>
              <a:ext uri="{FF2B5EF4-FFF2-40B4-BE49-F238E27FC236}">
                <a16:creationId xmlns:a16="http://schemas.microsoft.com/office/drawing/2014/main" id="{E9C67EF7-235E-4427-AC3B-06D21A2E2904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spcBef>
                <a:spcPct val="0"/>
              </a:spcBef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1924" name="Rectangle 4">
            <a:extLst>
              <a:ext uri="{FF2B5EF4-FFF2-40B4-BE49-F238E27FC236}">
                <a16:creationId xmlns:a16="http://schemas.microsoft.com/office/drawing/2014/main" id="{03BE77FA-7BA4-4FA9-B151-9915D2A6A589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spcBef>
                <a:spcPct val="0"/>
              </a:spcBef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1925" name="Rectangle 5">
            <a:extLst>
              <a:ext uri="{FF2B5EF4-FFF2-40B4-BE49-F238E27FC236}">
                <a16:creationId xmlns:a16="http://schemas.microsoft.com/office/drawing/2014/main" id="{2068261C-49C2-45EE-992D-550A2AF3331D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fld id="{05687169-84F6-499E-BB39-9F66FA337A39}" type="slidenum">
              <a:rPr lang="de-DE" altLang="de-DE"/>
              <a:pPr/>
              <a:t>‹Nr.›</a:t>
            </a:fld>
            <a:endParaRPr lang="de-DE" alt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16T02:11:02.015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196 14 29,'3'0'17,"-6"-9"-2,3 9-2,-1-3-2,1 0-3,0 9-2,0 1-3,-2 8 0,-2 8-2,-2 7 0,0 9 0,-2 9 1,-5 7 0,-2 4 0,-4 15-1,6 4 0,-6 4 1,2 2-2,-1 4 1,3-8 0,2-5-1,3-7 0,6-13 0,-1-14 0,5-11 1,6-13 0,0-9 0,3-13 0,4-5 0,1-7 1,1-6-1,4-9 0,3-10 0,1 0 0,3-9 0,2 2-1,3-7 0,-1 1 1,5-4-1,0 2 0,-1 4 0,1 2-1,-3 3 1,0 4 1,-3 4-2,-4 4 1,-4 7 0,0 3 0,-7 6 1,-3 6 0,-4 2 0,-1 3 0,-3 7 1,-3-1-1,-2 6 0,1-1 0,-4 4-1,1 0 0,-2 6 0,-1 2-1,0 6 1,-2 2 0,-1 3-1,-1 6 1,3 4 1,-2 7-1,2 3 0,-3 5 0,2 2 0,-1 9 0,-1-2 0,3 4 0,0-3 0,1 1 1,1-3-2,3-5 2,0-6-1,3-5 0,0-6 0,5-7 0,-2-8 0,0-2 0,3-7 0,-4-4 0,4-5 1,0-6 0,3-5-1,-2-10 1,3-3 0,2-10-1,0-6 1,2-8-1,5-4 1,1-6-1,2-3 0,0 0 0,4 0 0,-2-1 0,2 3 0,-4 5 0,1 3 0,-3 3 0,-1 9-1,-3 5 2,-5 7-2,-1 7 1,-4 5-1,1 4 1,-4 5 0,-3 3-1,-2 4 1,1 3-1,0 4 1,-2-1 0,0 6 0,1 1 0,-2 9 1,-1 0-2,4 4 2,-5 5-1,2 6 0,-6 2 0,4 9 0,-3 2 0,3-1-1,-4 5 1,-2 3 0,5-4 0,-2 0 0,5-7 0,3-9 0,1-4 0,0-9 0,1-8 1,6-14-1,1-6 1,3-12 0,2-5-1,-1-6 1,1-9-1,5-4 1,2-7-1,-5-2 0,5-4 0,0-3 0,-2 1 0,1 0 0,-2 4 0,2 0 0,-4 5 0,2 6 0,-4 4 1,-3 4-1,1 4 0,-1 7-1,-1 0 1,-5 4-1,2 7 1,-3-3-1,-3 6 1,1 3-1,1 3 1,1 3 0,-2 0 0,0 7 0,-1 1 0,2 4 0,1 2 0,-3 7 0,-2 2 0,1 2 0,-3 5 0,-2 6 0,1 0 0,-2 5 0,-3 5 0,0 5 0,-1-5 0,1 0-1,0-4 2,4-5-2,0-5 1,2-8 0,0-4 0,4-12 0,1-2 1,2-6-1,1-6 0,4-6 1,-2-3-1,7-5 1,0-6-1,0-4 0,4-6 0,1-7 0,2-3 1,1-3-1,5-5 0,0 1 0,2-1 0,-3 0 0,2 6 0,-5 2 0,3 5 0,-6 5 0,-3 8 0,0 2 0,-5 4-1,-3 6 1,-2 3 0,-1 4 0,-2 1-1,0 5 1,0 1 0,-1 5 0,0 1 0,-2 5 0,2 2 1,-4 6-1,1 3 1,-5 8 0,3 5 1,-5 4-1,-4 3 1,0 5-1,-2 1 0,-1-3 0,5-1 1,0-6-2,5-3 1,0-9-1,5-1 1,4-9-1,0-2 0,6-7-1,2-2 0,6-3 0,-2-6-2,8-3 0,0-9-2,8 1-2,0-15-5,6-6-14,11 9-7,-9-19 1,9 13 1</inkml:trace>
  <inkml:trace contextRef="#ctx0" brushRef="#br0" timeOffset="2313">329 2441 34,'-12'-8'24,"15"-1"-5,4-10 1,5-7-5,10-6-3,-2-10-2,15-7-3,-6-9-1,12-1-2,-3-10-1,4-1-1,1-2 0,-1 1-2,-3 2 1,0 5-1,-6 3 1,-3 6-1,-5 8 0,-2 5 1,-5 13-2,-7 4 0,0 9 1,-7 6 0,0 7-1,-4 11 0,0 2 1,-4 6-1,2 2 1,1 7-1,-3 1 1,-2 7 0,1 3 0,0 4-1,0 1 1,-2 6 0,-2 2 0,3 3 1,-4 3-1,0 3 0,1-5 0,-4 1 0,4-4 0,-5-1 1,7 1-2,-5-13 1,5 2-1,-2-10 0,6 2-3,-4-14-3,7 0-5,-2-8-9,-4-18-12,17 12 1,-14-20 0</inkml:trace>
  <inkml:trace contextRef="#ctx0" brushRef="#br0" timeOffset="2969">1126 1519 27,'4'3'17,"-7"-2"-3,6 5-4,-4 3-2,-1 7-1,-1 2 0,0 7-2,-4 4 0,-2 4-2,1 3 0,-6 3-1,3 3 0,-2 2 0,0-4-1,4 2 0,0-4 0,0-7-1,6-2 0,1-8 0,4-4 1,3-10-1,4-4 1,1-6-1,3-6 1,6-2 0,-3-6 0,3 1-1,1 0 1,-1-3-1,0 3 0,-2-1 0,0 5 0,-1 2 0,0 4 0,-3-1 0,-2 4 0,2 2-1,1 2 1,-3 2 0,-1 3 0,2 1 0,0 2 0,-1 4 0,1 0 0,-3 3 0,2-2 0,-2 5 0,-2 0 1,1 2-1,-2 4 0,-2 1 1,-1 3 1,-5-2-1,1 5 1,-3 0-1,-5 0 1,-3 0 0,-4 1 0,-4-3 0,-4 1 0,-2-7-1,1 2 0,-2-6 0,-4 1 0,-1-13-1,0 1 0,1-6-2,2-6-1,3-3-4,-4-10-8,-3-8-13,12 5-4,-10-16 1</inkml:trace>
  <inkml:trace contextRef="#ctx0" brushRef="#br0" timeOffset="3735">1062 1632 25,'21'5'28,"-7"-7"-7,10 0-2,3-1-4,5 3-4,4 2-3,0-1-2,7 3-3,-3 1-2,6-4-1,-1 4-3,-2-3-1,6 4-5,-1-6-5,-5-4-14,10 8-3,-14-11 1</inkml:trace>
  <inkml:trace contextRef="#ctx0" brushRef="#br0" timeOffset="4328">1976 1556 40,'-3'-2'17,"3"4"-2,-1-4 1,0 4-4,1 3-2,-5-1-1,4 5-3,-7 1-2,3 7-2,-3 2 0,-2 9-1,-3 0 0,1 7 0,-1 0 0,0 1 0,0 4-1,3 0 0,0-3 1,2-2-1,0 0 0,3-9 0,2-2 0,0-1 0,3-8 0,0-5 0,3-3 0,-3 0 1,2-4-1,-1 0 0,2-4 1,2-1-1,-1-1 1,2-1-1,0-2 1,2 0-1,2 1 0,1-1 0,2 1 0,-2 3 0,7 0 0,-4 5 0,5-2 0,-1 8 0,1-2 0,-2 5 0,4-3 0,-1 2 0,-1-1 0,-1 3 0,0 0 0,0-1 0,-3 5 0,-2-2 0,3 5 0,-6 0 0,0-2 0,-6-3 0,2 7 0,-4-5 0,-8 1 1,3-1 0,-7-1 0,0 0 0,-8 0 0,2 1-1,-6-2 1,-4 1-1,-2-3 1,-1 3-2,-3-5 1,-1-2 0,-7-1-1,4-2 0,-2 1-1,-1-5-2,2 4-5,-4-5-7,2-8-17,11 8 2,-5-12-1</inkml:trace>
  <inkml:trace contextRef="#ctx0" brushRef="#br0" timeOffset="5156">1883 1580 6,'3'0'30,"13"5"1,-7-10 2,1 5-17,12 0-2,0-2-4,4 6-3,3-2-2,2 4-1,2-2-2,1 2-1,-2 0-1,3-4-1,-2 1-2,1-3-3,4 0-4,-2-5-8,-1-7-15,13 9-1,-10-11 0</inkml:trace>
  <inkml:trace contextRef="#ctx0" brushRef="#br0" timeOffset="5516">2751 1633 32,'-19'25'12,"-2"-1"-2,0 14-1,-4 1-1,1 11-1,2 4-2,1 2-1,2 5-1,2-3-2,7 0 0,1-3-1,8-3 1,6-10 1,6-6-1,5-6 2,3-8 0,-1-6 1,10-5 1,-3-16 0,4 0 1,-4-11-2,4-1 2,-4-12-2,1 2 1,-6-12-1,-1-2 0,-7-7 0,0 2 0,-8-10-1,-3 1 0,-8-5 0,-2 7-1,-4-3 1,-4 8-3,-4 4 1,1 8-1,-2 10 0,2 9-1,-1 7 0,4 10 1,2 4-3,4 11 2,6 1 0,7 2 0,8 5 0,9-4 1,4-3 0,14-1 0,9-8 0,7-4 0,12-3-1,8-12-4,16-2-18,11 2-10,-2-20-2,16 6 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6:31:46.01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82 22,'0'0'21,"8"6"-2,-8-6 0,18-4-2,-8 7-2,5-10-4,4 7-1,-4-5-3,7 5-1,-4-2-1,4 4-2,-5 0-1,5 2-1,-3 2 1,2 1-1,5-2 0,1 0 0,2-1-1,2-2 1,1-1-1,-2-1 1,-3-1 0,-2 0-1,-7-1 0,-1 1 0,-5 2 0,-3-1-2,0 3-1,-9-3-1,15 2-2,-15-2-3,21 0-5,-10-6-6,11-1-7,1 1-3,-1-8 0</inkml:trace>
  <inkml:trace contextRef="#ctx0" brushRef="#br0" timeOffset="547">582 7 18,'-6'-10'20,"6"10"-4,0 0-3,0 0-2,0 0-1,0 0-3,10 5-2,2-4 0,4 6 0,4-5-2,7 2 0,0 0 0,5 2-1,0-1 0,1 0 0,-7 2 1,3 4-1,-10-1 1,-3 4 0,-5 1-1,-4 2 0,-3 1 0,-3 1-1,-7 0 0,-1 2 0,-6 3 0,-4 1 0,-4 3-1,-5 0 0,-1 4-5,-11-4-16,0-1-8,2 2-2,-6-12 1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06T21:36:16.859"/>
    </inkml:context>
    <inkml:brush xml:id="br0">
      <inkml:brushProperty name="width" value="0.15875" units="cm"/>
      <inkml:brushProperty name="height" value="0.635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84 20,'33'-9'3,"4"1"0,-2-2-1,5 2-1,1-1 1,0-1-1,4-1 1,-1 1-1,0-1 0,2 2 0,-1 0 0,1-1 1,1 3-1,-2-2 0,0 2 1,0 1-1,0 1 1,2 0 0,0 0-1,-2 1 2,1-1-1,-1 3 0,0-3 0,2 3 0,-1-2 0,-2 2 0,0 1-1,-3-1 0,-1 3 0,0-1 1,-2 2-1,-3 1 0,-2 1 1,3 2-1,-2-2 1,-1 3 0,-1 0-1,-1 0 0,1-2 0,-2 3 0,-2-2 1,-1 1-1,-2 1-1,-1-1 1,-2-1 0,-2 0-1,-1 2 0,-3-2 1,1 3 0,0-2-1,-2 0 0,1 0 1,-2 0-1,1-1 0,-2 0 0,0 1 0,-2-1 1,0-1-1,-1-1 0,2 2 0,-1 0 1,3 0-1,-3 0 0,2-2 0,0 3 1,0 0-1,-3-1 0,2 1 0,-2 0 0,-3-1 0,0 0 0,-2 0 0,-1 1 0,0 0 0,-1-2 0,-1 1 1,0 1-1,-1 0 0,-1 1 1,0-1-1,1 0 1,-1 1 0,0 2-1,1 0 1,-1 0 0,1-3 0,-2 2-1,0-3 1,1 1 0,0-2-1,0 0 1,-1-2 0,1 0-1,0-2 1,0 1-1,0 0 1,0-2-1,0 2 1,1-2-1,-1 0 1,0 0-1,0 0 0,1 0 0,-1 0 0,-1 0-1,1 0-4,-1 1-8,-4-4-14,9 6 1,-12-6-1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06T21:36:21"/>
    </inkml:context>
    <inkml:brush xml:id="br0">
      <inkml:brushProperty name="width" value="0.15875" units="cm"/>
      <inkml:brushProperty name="height" value="0.635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84 26,'10'-9'7,"4"5"0,0-3-1,0 2-1,0 0-1,-1 0-2,2 3 0,-1 0 1,-2 0-2,-1 2 1,1-1 0,0 1 0,-1-1 0,0-2 1,1-1-1,1 0 1,1 1-1,1-3 0,-1 1 1,1 2-2,1-1 0,-3 1-1,1 2 0,-3-1 1,-1 1-1,0 1 0,-2 2 0,1-4 1,-2 4-1,1-2 1,-1 0-1,1 0 0,0 0 1,-1 0-1,2 0 0,0 0 1,-1 0-1,0-2 0,-1 1 0,0 0 1,-1 0-1,0 1 0,-3 1 0,2-1 0,-2 0 1,0 0-1,1 0 0,0 0 0,0 0 1,0 0-1,1 0 0,-3 0 0,3 0 0,-2 0 0,0 0 0,0 2 0,-1-2 0,1 0 0,0 2 0,-1-4 0,2 3 0,-1-1 1,0 0-1,1 0 0,-4 1 0,2 0-1,0 0 0,-2 0-2,-1 1-3,-2 0-6,1 5-4,-8-9-8,10 11-1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27:00.890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797 23,'0'0'26,"0"19"0,0-19 2,0 0-17,0 0-1,3-18-1,10 0-1,0-12-1,7-1-1,4-14-1,7-8-2,1-7 0,5-6-1,0-5 1,2-2-3,-1 3 2,-1 0-2,-4 7 0,-3 9-1,-4 10 1,-5 10-1,-8 18 1,-13 16-2,9 4 1,-14 20 1,-4 12 0,-4 8 0,-2 7-1,1 3 2,0 3-2,2-1 0,1-4 1,4-6-1,1-7 0,4-5 1,0-6-1,1-4 1,0-7-1,1-3 0,2-2-2,-2-12-2,0 13-6,0-13-8,0 0-10,0 0-1,0 0 1,8 4 1</inkml:trace>
  <inkml:trace contextRef="#ctx0" brushRef="#br0" timeOffset="563">743 69 13,'-9'39'17,"-6"-3"-4,6 5-1,-2-2-1,3 0-1,3 1-1,0-1-3,3 3 1,1-5-2,1 4 0,0-3-2,2 3-1,1-1-1,2 3 0,-2-6 0,6-1 1,-1-4 0,4-6 1,2-9 1,3-5 0,3-15 1,3-4 0,2-12 0,3-5 0,0-8-1,1-1 0,0-8-1,-2 2 1,-4-3 1,-1 5-1,-7-3 0,-3 7 0,-6-1 0,-1 4 0,-8-1 0,2 3-3,-6 3 1,0-2-2,-1 1 0,2 3 0,-2 1 1,0 2-1,-1 1 0,-1 4 0,-1 4 0,-4 1 0,-1 4 1,-3 1-1,0 1 0,-1 2 0,0 5-1,0 0-1,1 4-1,-3 4 0,3 6-1,-6-1-1,0 11 0,-6-5-7,1 7-16,-3 5-4,-5-1 1,5 6 0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26:53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473 4 36,'-7'10'29,"7"-10"4,0 0-2,-6 17-17,1-4-2,5 11-3,-8 7-1,1 11-4,-7 9 1,-3 9-2,-3 8-1,-6 3-1,-2 0 1,-1-2-2,-1-6 0,2-6 0,1-10 0,4-10 0,6-11 0,3-11 0,14-15-1,0 0 1,10-21-1,10-4 1,6 1-1,6-3 1,4 3-1,4 2 0,0 7 1,1 8-1,-2 8 0,0 9 1,-2 5 0,-1 8 0,-5 3 0,0 8 1,-3 0 0,-2 4 0,-1 0 1,-3-2-1,-3 3 1,-2-3-1,-3-1 1,-3 0 0,-5-3-1,0 1 1,-10-1-1,-4 2 1,-8 0-1,-4 0 1,-7-3-1,-7-2 0,-5-2-1,-7-2 1,-4-7-1,-4-5 0,0-4-1,-8-6-2,2-3-1,-4-9-3,6 4-8,-2-5-21,7-9 1,5-8-2,6-6 3</inkml:trace>
  <inkml:trace contextRef="#ctx0" brushRef="#br0" timeOffset="718">222 251 38,'6'10'31,"5"-5"1,11-7 0,12-1-17,3-7-2,15 2-3,0-4-5,6 1-1,1 0-3,2 1 0,-3 2-2,-3 1 1,-3 5-5,-6-5-7,2 6-13,-5-2-7,-5-7-1,-3 2 0</inkml:trace>
  <inkml:trace contextRef="#ctx0" brushRef="#br0" timeOffset="1078">1498 0 37,'0'15'27,"-9"1"2,3 13-2,-7 5-20,-4 4-2,-2 7-1,-4 7-2,-3 2-2,0 7 1,0 1-1,-1-2 0,3-2 1,2-2 0,2-2 1,4-6-1,5-6 2,5-9 0,6-5 1,5-8 0,8-2 0,5-6 1,10-1 1,3-6 0,8 2-1,0-5 0,6 4 0,1 0-1,5 3-1,0-1-1,1 4 0,1-1-1,3 3 0,-2-4 0,-2-1-1,-2-4 0,-3-3 0,-4-5-1,-4-6-1,-2 0-3,-10-9-3,-1 4-6,-10-10-12,-1 0-9,-4 0-1,-7-3 2,-3 1 1</inkml:trace>
  <inkml:trace contextRef="#ctx0" brushRef="#br0" timeOffset="1578">1894 257 31,'-7'12'29,"-6"1"2,0 10-1,-7 7-17,-1 6-1,3 15-3,-7 6-3,4 14-2,-5 4 2,4 7-3,-3 4 1,2 5-1,-2 2 1,1-3-1,1-5 0,-1-5-1,3-13-1,0-7-1,6-13-3,3-16-1,7-9-5,5-22-21,0 0-3,9-21-3,4-6 3</inkml:trace>
  <inkml:trace contextRef="#ctx0" brushRef="#br0" timeOffset="3031">3094 642 19,'-11'4'22,"11"-4"-6,0 0 0,0 0-2,16-12-3,-3 3-1,4-1-1,3-4-1,8 4-2,-2-5-1,4 5 0,2-4-1,4 5-1,-1 0 0,3 3 0,2-2-1,3 3 0,1 0 0,3-1 0,1 1 0,2-1 0,-1 0-1,3 2 0,-3-1-1,0 3 0,-3 1 2,-1 0-2,-5 2 0,-2 1 0,-4 3-2,-6-1 0,-3 4-1,-5-6-3,-3 6-3,-8-8-5,1 1-12,-10-1-5,0 0 2,0 0 1</inkml:trace>
  <inkml:trace contextRef="#ctx0" brushRef="#br0" timeOffset="3625">3158 899 27,'18'-8'26,"-18"8"1,13-8-7,-5 8-3,-8 0-4,16 6-3,-6-3-3,5 1-1,0-5-2,7 3-1,3-5 0,6-2 0,3-3-1,7 1 2,1-3-1,8 0 0,0 0-1,1 2 1,2 2-2,0-1 1,-2 2-2,-4 3 1,0 0-1,-4-1 0,0 0-2,-5-3 2,-1 2-2,-3-4 0,-1 1 0,-6-1-1,-2 1-1,-7 0-3,-2 5-3,-16 2-8,10-5-12,-10 5-2,-9 0 2,1 1 0</inkml:trace>
  <inkml:trace contextRef="#ctx0" brushRef="#br0" timeOffset="4265">3147 1207 20,'6'-13'24,"7"7"-3,0-6-1,1 0-3,1 5-4,0-4-2,2 7-3,-1-5-1,3 6-2,-4-2-2,3 6 0,-3-4-1,3 2-1,-1-1 1,-1 1 0,2 1-1,1-2 0,0 0 1,0 1-1,2-2 0,0 0 0,1 1-1,1-2 1,-1 2-1,0-3 1,1 1-1,-1 0 0,0 1 0,-1 0 2,-1 0-2,1 1 0,1-2-2,1 2 2,-1 1 0,2-1 0,-1-1 0,1 0 0,-1 2 0,-1 0 0,0 2 0,-4 1 0,-1 1 0,0 2 0,-3 5 0,-1-3 0,0 4 0,0-3 0,-1 0 0,1-3 0,1-3 0,3-3 0,1-2-1,-2-4-4,6 2-7,-7-1-18,-1-7 0,-1 6-2,-8-8 1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06T21:36:23.828"/>
    </inkml:context>
    <inkml:brush xml:id="br0">
      <inkml:brushProperty name="width" value="0.15875" units="cm"/>
      <inkml:brushProperty name="height" value="0.635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 20,'13'3'2,"0"0"0,0 2 1,0 0 0,0 0 0,0-2 0,0 2 0,-1-2-1,2 2 1,-2-4 0,1 2 0,-1-3 0,3 0-1,0-2 1,0 1-1,4-1 0,-3-1 0,1 0-1,4 1 0,-1-1 0,3 1-1,-1 0 1,1 0 0,1 1 0,1-1 0,1 2 0,0-3 1,0 0-1,0 2 0,0 1-1,2-1 1,-2 0 0,0 1 0,0-2-1,0 1 1,-1 1 0,-2-1 0,0 0-1,-2 1 1,-1 0-1,-1-1 0,-1 1 2,-2 1-2,0-1 0,-3 0 1,1 0-1,-3 0 1,-2 1-1,1 1 0,-3 0 0,1 0 0,1-1 0,-3 1 0,1 0 0,-2 0 0,2-1 0,-1 0 0,2 1 1,-2-1-1,0 0 0,1 0 0,-1 0 0,0 1 0,0-1 0,0 1 0,-1-1 0,-1 0 0,0-1 1,1 1-1,0-1 0,0 0 0,0 0 1,0 1-1,1-1 0,2 0 0,0-1 0,3-1 0,-2 1 0,1-1 0,-1-1 1,0 2-1,-2 0 0,-2-1 0,-1 0 0,-3 2 0,0 2 0,0-1 0,0 0 0,-1 0 0,1-1 0,0 0 0,0 1 0,0-1 1,0 0-1,-1 0 1,0 0-1,0 1 0,0 0 0,0 0 0,0 2-1,0-1 0,0 1-2,0 1-3,0 1-5,-3-4-11,7 9-2,-10-11-1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27:13.796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313 53 4,'-1'30'23,"-8"-2"0,4 8 2,-7 4-9,3 3-4,-2 2-3,-3 4-1,0 6-3,-2-4 0,0-1-3,1-3 0,0-6-1,3-7-1,2-6 0,4-8 0,4-9 1,2-11-1,0 0 0,12 3 0,-1-5 0,1-5 0,3 1 1,2 0-1,2-2 0,2 2 0,3 2 0,-2 1 1,1 3-1,1 2 0,1 7 1,-5 4 0,-1 8 0,-3 2 1,-2 8 0,-3 2 0,-1 4 1,-5-2 1,0 2 0,-2-5 0,-1 0 1,-2-5 1,0 0 0,-7-5 0,-3 2 0,-6-3-1,-4 4-1,-7-4-1,-5 0-2,-3-4-2,-5-9-2,2-4-2,-7-13-3,7-2-7,-5-18-9,6-3-11,3-5-1,4-9 3,6 1 0</inkml:trace>
  <inkml:trace contextRef="#ctx0" brushRef="#br0" timeOffset="594">294 18 36,'15'-8'29,"-9"-1"0,-6 9 0,13-4-16,-13 4 0,16 7-3,-6-2-3,9 4-2,1-3 0,8 3-2,1-4 0,6 1-2,4-2 0,2 1-1,3-2 1,-2-3-2,3 1 0,-4-5-3,2 6-7,-7-10-13,1-3-8,0 1-2,-7-5 1</inkml:trace>
  <inkml:trace contextRef="#ctx0" brushRef="#br0" timeOffset="1016">1252 115 16,'-2'11'25,"2"-11"-1,-11 28 2,-1-6-12,-1 1-6,-1 10-1,-2 0-1,1 6-1,-1-1-1,3 1-1,1-6-1,3-2-1,4-4 1,2-4-2,3-2 0,0-3-1,1-5 1,4-1 0,2-2 1,2-1-1,4-4 1,3 0 1,5-3 1,4-2 0,3-2 1,6 3 1,-2-5-1,4 4 2,-2-5-2,2 5-1,-1-1-1,-1 1 0,-4-1-2,-2-1 0,-2 1-1,-4-1-2,-4 1 0,-3-2-2,-3 1-3,-12 2-4,11-10-15,-11 10-4,5-10-1,-5 10 1</inkml:trace>
  <inkml:trace contextRef="#ctx0" brushRef="#br0" timeOffset="1516">1631 147 18,'-13'44'26,"-8"0"2,-1 14-6,1 11-3,-3 5-3,2 11-4,-4 4-2,8 2-4,-5-6 0,7-1-3,1-11-1,2-5 1,3-13-3,3-13-3,5-9-2,-1-13-4,8-2-6,-1-8-7,5-6-6,3-1-3,-1-2 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27:15.859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141 0 8,'0'0'24,"-10"10"2,10-10 3,9 9-15,-2-9 0,9 5-2,-1-3-1,10 4-2,3-3-2,7 3-1,0 0-3,8-3 0,3-2-1,6 0 1,4-5-2,1 1 1,-3-4-1,-1 1 0,-2 0-1,-6-2-1,-4 6-2,-10-1-5,-5 6-6,-11 1-13,-7 2-5,-8-6-2,4 11 3</inkml:trace>
  <inkml:trace contextRef="#ctx0" brushRef="#br0" timeOffset="453">0 431 21,'24'-2'25,"-5"-8"2,9-1-10,9 1-1,1-3-2,4 7-3,1-4-1,3 9-2,-2-3-1,2 5-1,-1-2-1,0 4 0,0-3-2,2 3 0,-4-5 0,0-1 0,-1-2-1,-1-2-1,-4 0 1,2 0-1,-6-2-1,-1 3 0,-4 0-1,-5 0-2,-3 6-2,-8-4-2,1 9-6,-13-5-13,0 0-7,9 11-1,-9-11 1</inkml:trace>
  <inkml:trace contextRef="#ctx0" brushRef="#br0" timeOffset="5516">230 901 38,'5'-11'20,"-3"-3"-1,-2 14-2,5-15-5,-5 15-4,0 0-3,0 0-3,14-4-1,-2 4-1,1 1 1,4-1-1,4 0 0,4-2 0,1 1 1,2-3-1,1 3 0,-2-1 0,0 1 0,-3 2 0,1 3 1,-6 2-1,-3 7 0,0 0 1,-5 6 0,-3 4-1,-6 5 2,0 3-1,-4 9 2,-4 6-1,2 8 1,-7 7 1,0 8-1,-5 3 2,3 6 0,-4-3 0,4 4-1,-2-13 0,2 0 1,0-12-2,3-5-1,2-13-1,2-8-2,2-6 0,0-10-3,4-2-5,0-10-5,-4-12-11,6 1-7,-4-7 0,2-2 0</inkml:trace>
  <inkml:trace contextRef="#ctx0" brushRef="#br0" timeOffset="6031">286 1587 25,'9'9'29,"1"-8"3,-2-5-1,3-6-13,8 8-3,-3-9-2,13 8-3,-3-4-3,9 5-2,4-1-2,5 1-2,0 3-2,-3 0-3,5 6-8,-10-5-22,-4 0 0,-5 2-1,-10-1 1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27:35.671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85 978 14,'-27'29'26,"9"1"0,-4-11 1,4-4-13,12 0-5,6-15 0,5-12-1,8-13-2,12-6 1,4-17 0,13-10-1,6-19-2,12-6-1,5-13-2,6-2 2,-5-2-1,3-1-1,-3 8-1,-5 12 0,-9 13 0,-11 14 0,-7 16-1,-8 16 0,-10 22 0,-9 18 1,-8 19 0,-6 15-2,-7 13 2,-4 13 2,-3 11-2,-1 7 1,-2 0-1,1-2 0,-1-5 1,3-10-2,3-6-4,1-21-7,7-8-16,3-16-5,0-16 1,7-12-1</inkml:trace>
  <inkml:trace contextRef="#ctx0" brushRef="#br0" timeOffset="500">820 861 28,'14'6'28,"-3"-22"2,3-11-12,6-2-4,0-17-2,9-4-3,2-9-3,1-3-3,3-3-1,0 2 0,-1 5-1,-2 7 0,-5 9 0,-7 6 0,-5 11-1,-4 8 1,-4 6-1,-7 11 0,0 0 0,7 11 0,-8 3 1,-1 6-1,-1 8 1,1 7-1,-5 7 1,1 7-1,-3 6 1,-2 7-1,-2 4 0,-1 3 0,-2-4-1,1-4-4,4-3-9,0-13-14,5-15-3,6-9-1,0-21 1</inkml:trace>
  <inkml:trace contextRef="#ctx0" brushRef="#br0" timeOffset="1016">1475 322 3,'11'-11'25,"11"6"1,-3-4 0,4 0-10,4 7-3,-3 2-3,0 8-2,-8 4-2,-3 11 0,-10 1 0,-3 9-2,-8 0 1,-1 4-1,-2-5-1,-1 2-1,0-5-1,4-6 0,2-4-2,4-4 1,3-5 0,1-1 0,-2-9 0,11 15 0,-3-7-1,4 1 1,0 3 0,1 0 1,2 4-1,-1-1 0,0 1 0,-1 1 1,-3-2-1,-1 1 1,-5-3 0,-2 0 2,-6-1-1,-2 2 0,-9-3 1,-3 4 0,-8-2 0,-5 3-1,-4-3-1,-1 1-1,-1 1-2,0-4-2,5 4-3,-2-9-9,11 3-18,4-3 0,3-1-2,7-1 2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27:37.593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324 40 10,'0'0'25,"0"0"2,0 0 1,0 0-12,0 0-1,7-2-4,5 2-3,8 4-2,3-4-1,9 2 0,3-2-3,8 1 0,3-5 0,2 0-1,4-1-1,0-2 1,-2 1-1,-5 0 1,-3-1-2,-5 2-2,-5 5-2,-11-2-5,-1 6-7,-8 2-14,-12-6-1,13 16 1,-13-16 1</inkml:trace>
  <inkml:trace contextRef="#ctx0" brushRef="#br0" timeOffset="516">296 371 11,'0'0'22,"0"0"-6,0 0-1,0 0 0,14-4 0,-14 4-2,16-10 0,-8 0-1,7 5-1,-2-4-3,5 6-1,-4-5-2,6 7 0,-3 0-1,5 5-1,-3-1-2,5 4 1,-1-3-1,1 3 0,2-2 0,1-1-1,2-1 0,0-3 1,0 0-1,-3-2 1,-1-1-1,-4 1 0,-2-1 1,-4 1-2,-3 2 0,-12 0-1,16 4-2,-16-4-4,9 10-6,-9-10-12,0 0-7,5 13-2,-5-13 3</inkml:trace>
  <inkml:trace contextRef="#ctx0" brushRef="#br0" timeOffset="1782">0 1563 18,'-5'13'28,"5"-13"2,2-16-10,10-3-1,1-19-3,13-2-1,-1-15-5,9-3-2,4-12-2,6 5-2,1-7-1,1 3-1,-2 3-1,-3 6 0,-2 11-1,-7 8 1,-6 12-2,-5 14 2,-9 11-1,-5 15 1,-5 14-1,-3 13 0,-6 11 0,-3 12 0,-1 7 0,-2 7 0,1 2 0,-3 0-1,2-2 1,0-6-2,5-9 0,-1-12-4,6-6-6,-2-17-7,6-7-14,-1-18-2,12 5 1,-2-17 2</inkml:trace>
  <inkml:trace contextRef="#ctx0" brushRef="#br0" timeOffset="2235">568 1479 2,'4'13'28,"-4"-13"2,8-10 1,-1-9-12,4-17-2,8-3-4,-1-11-3,7 2-3,-1-6-1,7 6-3,-4 0 1,-1 11-3,-4 7 0,-5 13 0,-4 9 0,-5 12 0,-4 9-1,-3 11 1,-3 9 0,1 10 0,-3 8-1,4 6 1,-1 5 0,1 2-1,0 2 0,-1-2 0,-1-4-3,-2-11-9,3-5-21,0-9-1,1-15-2,0-20 1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28:18.406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99 36 19,'1'-14'22,"2"5"-6,-3 9-2,-2-13-4,2 13-3,0 0-2,0 0-2,0 0 0,10 11-2,-4-1-1,3 6 0,0 3 0,3 3 0,1 2 1,2-1-1,2-2 0,4-6 1,2-4 0,4-8 0,4-10 0,1-8 0,1-5 1,0-1 1,-7-4 1,-2 4 0,-8 2 0,-6 6 0,-10 13 0,0 0-1,-10 5-1,-2 12 0,-4 6-1,-3 9 0,-2 5 0,-1 7 1,-2 2 0,2 5 1,-2 4 0,5 4 0,-1-2 0,2 4-1,-1-2 0,5 3 0,0-1-1,4-1-1,1-4 1,2-5-1,1-5 0,3-6 0,-1-6-2,3-9-1,2-6-1,-1-19-6,1 11-10,-1-11-12,0-20 0,-1 1 1,-4-15 1</inkml:trace>
  <inkml:trace contextRef="#ctx0" brushRef="#br0" timeOffset="562">0 635 12,'3'14'27,"-3"-14"2,18-1-8,5-7-2,6-12-2,8 1-3,-2-11-3,10 5-3,-1-2-4,1 1-3,0 11-5,-6-2-4,3 16-9,-7 4-13,-3 1-3,0 7 1,-7-2 1</inkml:trace>
  <inkml:trace contextRef="#ctx0" brushRef="#br0" timeOffset="1015">943 100 14,'-2'-18'27,"6"9"0,-6-6 2,2 4-15,0 11-3,0 0-4,15-8-3,-5 10-1,6 6-1,1-1 0,2 6-1,3 2 1,-2 2 1,-6 2 0,-1 8 0,-8 1 1,-6 5 0,-10 1-1,-3 6 1,-6-2 0,-1 4-3,-2-2 0,-1-2-1,4-2 0,1-3-1,5-6 1,3-2-2,3-2 2,1-6-2,6-3 1,2-3 1,-1-11 0,12 13-1,0-10 1,4-1 0,3-1 0,1 0 0,1 1-1,0 0 1,-1 6 0,-4 1 0,-4 7 0,-5 1 1,-6 4-1,-7 5 1,-7 3 2,-7 4-2,-7 0 1,-5 2-1,-5-1 0,-2-3 1,-2-3-1,3-5-1,-1-8 0,4-8-1,5-4-1,4-9-5,8-1-4,-1-11-10,10-3-11,5-1-2,4-1 1,6 3 1</inkml:trace>
  <inkml:trace contextRef="#ctx0" brushRef="#br0" timeOffset="2344">1758 205 5,'0'0'20,"15"-3"1,-1 3-7,5 2-2,7 1-2,5 0 0,8 3-2,3-1-1,6 3-1,1-4 0,2 2-2,-3-2-1,1-1 0,-4-3-1,-3-2 0,-4-1-1,-3-3-1,-3 3-2,-4-4-3,-1 4-3,-4-1-4,-2 1-4,-5 6-10,-7-8 0,3 8-1</inkml:trace>
  <inkml:trace contextRef="#ctx0" brushRef="#br0" timeOffset="2719">1733 409 15,'0'0'24,"0"0"3,16 6-3,-7-1-10,7-5-2,10 5 0,2-7-3,13 3-1,5-5-2,9 2-1,1-4-2,4 5-1,-4-1-1,-2 3 0,-4 6-1,-9-1-1,-4 8 0,-7-2-1,-7 4-2,-5-1-1,1 4-4,-7-6-4,-1 1-9,0 2-9,-11-16 0,9 18 3</inkml:trace>
  <inkml:trace contextRef="#ctx0" brushRef="#br0" timeOffset="3094">1857 706 41,'0'0'30,"0"0"2,15-12-8,-2 8-10,3-5-4,5 7-3,1-2-3,7 3-2,2-1 0,2 0-1,6-1 0,0 0-1,2-2-1,-1-1-1,3 2-2,-4-3-5,1 6-6,-8 0-8,-4 2-10,0 8 1,-8 1 1</inkml:trace>
  <inkml:trace contextRef="#ctx0" brushRef="#br0" timeOffset="3484">1735 1767 28,'-16'17'32,"10"-7"1,6-10-12,6-12-2,7-3-5,3-17-4,8-2-3,-1-12-4,6-3-2,-1-1 1,1 0-2,-2 4 1,-3 5-2,-5 9 1,-4 9 0,-6 12 0,-9 11 0,7 21 0,-9 7 0,-5 10 0,-2 6 0,0 9-2,-1 0 1,1-1-1,1-9-3,5 0-3,-2-16-5,7-8-8,-2-19-12,8 0 1,3-13 0</inkml:trace>
  <inkml:trace contextRef="#ctx0" brushRef="#br0" timeOffset="3906">2056 1697 4,'-2'16'22,"2"-16"3,9-2 1,2-6-13,1-6-4,8 0 2,-3-8-1,9-1 0,-3-6-2,0 0-1,-4 0-3,2 1-2,-6 0 1,1 6-1,-7 2 1,-1 6-1,-4 4 1,-4 10-1,0 0 0,1 20 1,-3 2-3,-3 8 1,1 6-1,-1 4 1,2 1-1,-1-1 0,4-3-2,0-9-3,5-6-6,-5-22-15,11 5-6,2-16-2,0-16 1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43:50.95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4 4,'0'0'8,"0"0"-2,0 0 0,0 0 0,0 0 0,0 0 0,0 0 0,17-7 0,-17 7 0,0 0-1,0 0 1,0 0-2,20 2 1,-20-2-2,0 0 2,0 0-1,19 12-1,-19-12 0,0 0 0,19 5 1,-19-5-1,17 5 0,-17-5 0,21 2-1,-21-2 1,22 0-1,-22 0 1,21-2-1,-21 2-1,23-2 1,-23 2-1,24 2 0,-24-2 0,25 3 0,-25-3-1,22 2 1,-22-2 0,26 4 0,-26-4 0,21 0 0,-21 0-1,21 3 1,-21-3 0,19 0-1,-19 0 1,17 0-1,-17 0 0,0 0 1,19-2-1,-19 2 1,0 0 0,21 2-1,-21-2 1,0 0 0,23-2 0,-23 2-1,15-3 1,-15 3 0,18 0 0,-18 0-1,17 0 1,-17 0 0,21 0 0,-21 0-1,19 0 1,-19 0-1,23-2 0,-23 2 0,24-2 0,-24 2 0,22-1 0,-22 1 0,23 0 1,-23 0-1,21 0 0,-21 0 0,17 0 0,-17 0 1,19 0-1,-19 0 0,19-2 1,-19 2-1,27 0 0,-27 0 1,27-5-1,-27 5 1,26-4-1,-26 4 0,25-7 1,-25 7-1,20-3 0,-20 3 1,16-5-1,-16 5 0,0 0 1,17 0-1,-17 0 0,0 0 0,0 0 1,0 0-1,14 5 0,-14-5 0,0 0 0,0 0 0,0 0 0,0 0 0,0 0 1,16 9-1,-16-9 0,0 0 0,0 0-3,0 0-4,0 0-10,0 0-12,16-4-3,-16 4 1,0 0 0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43:57.843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35 46 13,'0'0'14,"0"0"-3,0 0-1,0 0-2,0 0 1,0 0-1,0 0 0,-17 1 1,17-1-2,0 0-1,0 0 0,0 0-2,0 0 0,0 0 0,0 0-2,0 0 0,0 0 0,0 0-1,0 0 0,0 0 1,0 0-1,-18 0 0,18 0 0,0 0 0,0 0 0,0 0 0,0 0 0,0 0 0,0 0 0,0 0 1,0 0-1,18-5 1,-18 5-1,0 0 1,20-3-1,-20 3 1,21-4-1,-21 4 0,26-1 0,-26 1-1,28-4 1,-28 4 0,30-5 0,-30 5 0,27-7-1,-27 7 1,30-5-1,-30 5 0,26-2 0,-26 2 1,26 0-1,-26 0 0,24 5 0,-24-5 0,25 4 0,-25-4 0,26 3 0,-26-3 0,22 0 0,-22 0 1,19 0-1,-19 0 0,19-1 0,-19 1 0,0 0 0,23-4 0,-23 4 0,16 0 1,-16 0-1,15-3 0,-15 3 0,0 0 1,21 0-1,-21 0 0,0 0 0,19 0 0,-19 0 0,0 0 0,0 0 0,19 1 0,-19-1 1,0 0-1,0 0 0,18 6 0,-18-6 0,0 0 0,19 1 0,-19-1 0,0 0 0,19-1 0,-19 1 0,0 0 0,21-6 0,-21 6 1,0 0-1,19-8 0,-19 8 0,0 0 0,17-4 0,-17 4 0,0 0 0,0 0 0,17-5 0,-17 5 0,0 0 0,0 0 1,16 0-1,-16 0 0,0 0 0,0 0-1,0 0 1,16 3 0,-16-3 0,0 0 0,0 0 0,0 0 0,19 9 0,-19-9 0,0 0 0,0 0 0,0 0 0,0 0 1,0 0-1,0 0 0,0 0 1,0 0-2,0 0-1,0 0-2,0 0-6,0 0-13,10 16-7,-10-16-2,0 0 1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44:23.609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45 287 6,'0'0'15,"-16"-21"0,16 21-1,-17-24-1,17 24-2,-9-33 0,7 18-4,-1-9 0,6 6-2,1-8-1,-1 4-1,3-1 0,2 1-1,1 6-1,-9 16 0,14-27-1,-14 27 1,0 0-2,22-16 1,-22 16 0,16 2 0,-16-2-1,19 10 1,-19-10 0,19 18 0,-19-18 0,30 20 0,-13-6 0,1-3 0,1 1 0,5 0 0,5-4 0,3-1 0,1 0 0,0-5 1,3-4-1,1 0 1,-4-6 0,0 1 1,-6-3 0,3 3 0,-9-4 0,-2 4 0,-19 7 0,28-13-1,-28 13 0,15-7 0,-15 7 0,0 0 0,0 0 0,9 27 0,-13-9 0,3 4 0,-5 6 1,0 6 0,-8 8 0,3 6 0,-6 1 0,-2 6 0,-4 5 0,-1 3 0,-2 1 0,3-2-1,1-2 0,-4 3 0,5-8 0,2-1-1,1-4 1,3-7-1,1-5 1,5-7-1,0-5 0,1-5 0,6-6 0,2-15 0,-3 18-1,3-18-2,0 0-1,0 0-6,0 0-13,0 0-9,17-21-1,-17 21 1</inkml:trace>
  <inkml:trace contextRef="#ctx0" brushRef="#br0" timeOffset="844">102 821 4,'0'0'24,"0"0"1,0 0-8,5-22-2,-5 22-2,21-19-2,-2 14-1,-19 5-2,33-14 0,-17 2-2,8 10-1,-1-10 0,3 9-1,2-8-2,-1 8 1,8-8-1,-5 8-1,3-4 1,-4 4-1,-1-1 0,0 2 0,-6-3 1,1 3-2,-1-1 0,-4 1 0,3 0 0,-4-1-2,2 3 1,-19 0-2,30-2-3,-30 2-4,33-3-6,-33 3-12,20-4-6,-20 4 2,25-7 1</inkml:trace>
  <inkml:trace contextRef="#ctx0" brushRef="#br0" timeOffset="1359">1080 71 4,'0'0'23,"5"-17"-6,-5 17-2,0 0-3,0 0-1,0 0-3,19-11-1,-19 11-2,16-3 0,-16 3 0,22 0-1,-22 0 0,35 3-1,-19-6 0,10 6-1,-4-3 0,6 0-1,1-3 1,4 3-2,0 0 1,2 0-1,0 0 1,1 0-1,-4 0 0,1 0 1,-7-2-1,-2 4 0,-1 0 0,-8 1 0,-15-3 0,24 11 0,-24-11 1,16 15-1,-16-15 0,11 24 0,-11-24 1,3 26-1,-5-10 1,1 5 1,-1-1-1,-5 6 1,-2 0 0,0 5 0,-3 4-1,-2 1 2,2 2-1,-2 9 0,-5-4-1,2 6 1,1 1 0,-1 2-1,1 1 1,1-1-2,1-2 2,2-1-2,-2-4 1,5-2-1,0-9 1,-1-3-1,3-1 0,2-4 0,-2-4 0,5-1 0,-7-2 0,6-2 0,3-17-1,-10 26 0,10-26-1,-9 19-1,9-19-2,0 0-2,0 0-2,-16 7-4,16-7-7,0 0-12,0 0 1,-8-22 2</inkml:trace>
  <inkml:trace contextRef="#ctx0" brushRef="#br0" timeOffset="2172">1198 749 11,'0'0'17,"0"0"1,0 0-1,0 0-1,21 2-2,-21-2-3,0 0-1,17 6-1,-17-6-2,19 7-1,-19-7 0,26 6-2,-10 1 0,-16-7-1,34-7 0,-18 1-1,7-1 0,-4 2-1,5-3 1,-3-4-1,3 5-1,-3-4 1,0 4-1,0-3 1,0 5-1,-4-6 1,-1 8-2,-16 3 2,24-5-1,-24 5-1,0 0 1,19 1-1,-19-1 0,0 0-2,0 0-2,0 0-4,0 0-7,0 0-11,17 18-7,-17-18 3,0 0-1</inkml:trace>
  <inkml:trace contextRef="#ctx0" brushRef="#br0" timeOffset="5469">2177 204 7,'0'0'9,"-12"-19"1,12 19-1,0 0 0,-7-19 0,7 19 0,-5-15-2,5 15 0,0 0-2,0-21 1,0 21-2,0-17 0,0 17 0,5-21 0,-5 21-1,10-24 1,-4 8-2,-6 16 1,13-22-1,-13 22-1,16-13 0,-16 13-1,17-5 1,-17 5-1,18 7 0,-18-7 0,19 16 1,-19-16-1,24 15 1,-24-15-1,28 16 0,-28-16 1,26 17-1,-10-6 1,-16-11 0,31 13 0,-31-13-1,29 14 1,-13-10 0,0 1 0,3-3-1,0 3 1,-2-3-1,-17-2 0,30 1 1,-30-1-1,26 2 1,-26-2-1,19 3 0,-19-3 1,0 0-1,19 2 1,-19-2-1,0 0 0,0 0 1,17 4 0,-17-4-1,0 0 1,0 0 0,0 0 1,0 0-1,0 0 1,0 0 0,0 0-1,0 0 1,0 0-1,0 0 0,0 0 0,0 0-1,0 0 0,0 0 0,0 0 0,0 0 1,0 0-1,0 0 0,0 0 0,0 0 0,0 0 0,0 0 0,0 0 0,6 15 0,-6-15 0,-9 28 0,2-9 1,-2 9-1,-1 3 0,-4 3 1,-5 8-1,3-1 1,-3 6 0,-2 3 0,2 0 0,0 6 0,0 1 0,0-2 0,3 0 0,-3-6 0,7-3 0,0-8 0,-2-5-1,5-9 1,2-6-1,7-18 0,-10 22 1,10-22-1,0 0 0,0 0 1,0 0-1,0 0 0,-4 16 0,4-16 0,0 0 0,-8 22 0,8-22 0,-14 26 0,7-9 0,-5 1 0,3 1 0,-1-2 0,3-1 0,7-16 0,-14 24 2,14-24-2,0 0 0,-9 15 0,9-15 0,0 0 0,0 0 0,0 0 0,0 0 0,0 0-2,7-20-1,-7 20-2,5-23-2,-5 23-6,9-22-8,-4 4-12,-5 18 0,11-32 1</inkml:trace>
  <inkml:trace contextRef="#ctx0" brushRef="#br0" timeOffset="6766">2141 802 12,'0'0'17,"0"0"0,0 0-1,0 0-2,0 0 0,0 0-2,0 0-3,0 0-1,19 9-1,-19-9 0,17 0-2,-17 0 0,24 0-1,-24 0 0,33 0-1,-14-2 0,2 4 0,-2-2-1,6 4-1,-3-3 1,3 1-1,-5 0 0,1-1 2,0 1-2,-5 0 0,-1-2-1,-15 0 1,23 0 0,-23 0-1,19-2 0,-19 2 1,0 0-1,0 0 0,0 0 1,17-2-1,-17 2 0,0 0 0,0 0 0,18-3 0,-18 3 0,0 0 0,0 0 0,19-7 0,-19 7 0,0 0-1,0 0-1,0 0-3,0 0 0,0 0-3,0 0-4,0 0-3,0 23-7,0-23-7,0 0-3,2 15 2</inkml:trace>
  <inkml:trace contextRef="#ctx0" brushRef="#br0" timeOffset="7578">2861 111 9,'0'0'17,"0"0"-1,-9-17-3,9 17-1,0 0-2,0 0-1,0 0-1,6-18-2,-6 18-1,0 0-1,0 0 0,19 0-1,-19 0 0,15 5-1,-15-5 1,25 9-2,-10-5 1,4 1-1,-1 0 0,4-2 0,1 3 0,1-1-1,1 3 1,1-4-1,-2 3 0,-2-4 1,4 2-1,-5-1 0,-2-2 0,2-2 1,-3 0-1,-18 0 0,27 0 1,-27 0-1,18 0 1,-18 0-1,0 0 1,0 0 0,14 17 0,-14-17 1,-2 17-1,2-17 0,-7 28 1,3-9 0,1-2-1,-4 2 1,2 9-1,-6-7 1,4 10-1,-1-7 0,-3 7 1,1-3-1,0 3 0,-1-2 0,2 6 0,-1-4-1,0 2 1,3 3 0,-2 2 0,2-2 0,-2 4 0,1 0 0,1 1 0,-4-2 1,4 5-1,-5-6-1,-2 4 1,-3-4 0,5-2-1,-4-3 1,4-3-1,0-4 0,3-6 0,1-2 1,8-18-1,-11 19-1,11-19 1,0 0 0,0 0 0,0 0-1,0 0 0,0 0-1,0 0-3,7-18 0,-7 1-3,0 17-4,7-33-5,-7 33-6,12-31-7,-3 9-2,-4 6 3</inkml:trace>
  <inkml:trace contextRef="#ctx0" brushRef="#br0" timeOffset="8484">2922 811 19,'0'0'17,"0"0"0,0 0-3,0 0 0,0 0-2,0 0-2,0 0-1,0 0 0,14 7-2,-14-7 0,0 0-1,0 0-1,26-7-1,-26 7 0,21-7-1,-21 7 0,31-8-1,-10 2-1,-2 3 1,5-1-1,0 3 1,-1-4 0,3 3 0,-7-2-1,0 3 1,-3 1-1,0-2 0,-16 2-1,22 0 0,-22 0 0,16-2 0,-16 2 0,0 0 0,0 0 1,0 0-2,0 0 1,19 0 1,-19 0-1,0 0 1,0 0-1,0 0-1,0 0 0,0 0-1,0 0-5,0 0-3,0 0-14,0 0-9,0 0-2,0 0 1</inkml:trace>
  <inkml:trace contextRef="#ctx0" brushRef="#br0" timeOffset="20953">3780 325 11,'0'0'11,"-9"-17"-2,9 17-1,0 0-1,0 0-1,0 0-1,0 0 0,0 0 0,0 0 0,-12-16-1,12 16 0,0 0 1,0 0-1,0 0-1,-7-17 0,7 17-1,0 0 0,0 0 0,0 0 0,0 0-1,3-15 1,-3 15-1,0 0 1,0 0-1,11-19 0,-11 19 1,7-16 0,-7 16-1,0 0 0,22-19 1,-22 19-1,14-16 0,-14 16-1,16-15 1,-16 15 0,19-12-1,-19 12 1,22-12 0,-22 12-1,23-4 0,-23 4 1,23 0-1,-23 0 0,24 7 0,-24-7 1,24 9-1,-24-9 0,23 10 1,-23-10-1,15 17 0,-15-17 1,16 16-1,-16-16 0,12 24 1,-12-24-1,9 28 1,-9-11 0,2 2-1,-2-2 1,-2 6-1,2-1 0,-4 3 1,1 1-1,-2-1 1,1 0-1,-3-1 1,4 0-1,-6-1 0,6-4 1,-4 0-1,-2-4 0,0 2 0,9-17 1,-14 23-1,14-23 0,-17 21 1,17-21-1,-19 12 0,19-12 0,-17 8 1,17-8-1,-21 4 0,21-4 0,-18 3 0,18-3 1,0 0-1,-19-3 0,19 3 0,0 0 0,0 0-1,0 0 1,0 0 0,0 0 0,0 0 0,0 0 0,0 0-1,0 0 1,0 0 0,0 0 0,0 0 0,0 0-1,16-11 1,-16 11 0,0 0 0,24 9 0,-24-9 0,18 9 0,-18-9 1,17 15-1,-17-15 0,19 16 1,-19-16-1,19 24 1,-19-24-1,19 24 1,-19-24-2,16 25 2,-7-6-2,-9-19 1,13 29 0,-13-29 0,7 31-1,-5-15 1,0 1 0,-2 0 0,-2-1 1,0-1-1,1 1 0,1-16 0,-6 26 1,6-26 0,-5 22 0,5-22 0,-8 19 0,8-19 0,-11 18 1,11-18-1,-19 20 1,19-20 0,-21 18 0,21-18 0,-28 13-1,28-13 1,-27 14 0,27-14-1,-26 12 0,10-6 0,16-6 1,-30 6 0,30-6-1,-26 7 0,26-7 0,-27 2 0,27-2-1,-26 0 1,26 0-1,-23 0 0,23 0 0,-19-2-1,19 2-1,-17-3-2,17 3-1,0 0-5,-23-19-6,23 19-17,-7-17 0,7 17 0,-9-28 1</inkml:trace>
  <inkml:trace contextRef="#ctx0" brushRef="#br0" timeOffset="22641">4420 164 5,'7'-15'21,"-7"15"-5,0 0-2,0 0-3,0 0-1,0 0-1,0 0-3,-21 7 0,21-7-1,-7 19-1,7-19-1,-15 22 1,8-1-1,-4 0 0,6 6 0,-7 1-1,-2 7 1,2-2-1,2 6 0,-3-1 0,1 2-1,2-2 0,3 2-1,-5 0 2,3-1-2,4-2 1,-2-1-1,3-7 1,3 4-1,-1-5 0,2-4 0,0-1 0,2-3-1,1-1 1,1 0 1,1 0-1,2-1 0,-2-1 0,2-1 0,0-1 0,-7-15 0,16 24 0,-16-24 0,13 21 0,-13-21 1,0 0-1,23 19 0,-23-19 0,0 0 0,21 14 0,-21-14 0,0 0 0,21 7 1,-21-7-1,0 0 0,22-5 0,-22 5 0,0 0 1,23-14-1,-23 14 0,17-16 1,-17 16-1,18-19 0,-18 19 1,19-26-1,-9 9 1,1 2-1,1-1 1,-5-3-1,3-2 1,-1 6 0,-4-8 1,0 6-1,-3 1 1,3-1 0,-7 0-1,2-4 1,-1-2-1,1 3 0,-4-3 0,2 3 0,1-3-1,-1-1 0,2 1 1,0 4-1,0 0 0,0 0 0,0-1 0,-2 1 0,-1 0 1,-1-1-1,1 0 0,-2 2 0,-1-1 0,3 2 0,-6 0 1,2-2-1,-1 2 0,-1-2-1,4 1 1,-6 3 0,11 15 0,-21-30-2,21 30-1,-26-14-2,26 14-4,-29 9-6,13 3-12,-6 7-6,-4 4 1,1 4 1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44:47.859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50 120 5,'0'0'18,"0"0"-3,0 0-2,19-7-3,-19 7-1,18 5-1,-18-5 1,24 2 0,-24-2-2,33 1-1,-17-6 0,8 5-1,-7-5-1,8 3 0,-3-5-1,2 2 0,1-2-1,3 0 0,-1-1 0,3-1 0,1-3 0,0 5 0,4-5-1,-2 5 0,-2-3 0,-3 6-1,3-3 1,-5 5-1,-5-3 1,2 5-1,-4 2 0,-2 0 0,-17-2 0,26 3 0,-26-3 0,21 5 0,-21-5 0,16 9 0,-16-9 0,0 0 0,19 12 0,-19-12-1,17 9-1,-17-9-2,0 0-3,16 1-5,-16-1-5,0 0-11,0 0-2,0 0 1</inkml:trace>
  <inkml:trace contextRef="#ctx0" brushRef="#br0" timeOffset="828">78 374 4,'0'0'18,"0"0"-2,0 0-2,0 0-1,0 0-2,0 0 0,0 0-2,0 0-1,26-14 0,-26 14-2,0 0-1,19-16 0,-19 16-2,21-5-1,-21 5 0,24-2 0,-24 2-1,26-1 0,-10 1 1,1-2-1,1 2 0,1-2 0,0 2 0,2-2 0,0 1 0,-1 1 0,1 0-1,2-2 1,-1 2-1,1-2 1,-1 1-1,-2-1 1,2 0 0,-1 0-1,-2 1 1,0-1-1,-1 0 1,-1 2-1,0 0 1,2-2-1,-3 2 0,1-3 1,4 3-1,-5-3 0,1-1 0,-1 2 0,-16 2 1,24-5-1,-24 5 0,19-5 0,-19 5 0,0 0 0,25-7 0,-25 7 0,13-5 0,-13 5 0,21-5 0,-21 5 0,16-7-1,-16 7-1,0 0-2,22 0-2,-22 0-4,0 0-5,0 0-5,-3 17-11,3-17 1,-19 23 1</inkml:trace>
  <inkml:trace contextRef="#ctx0" brushRef="#br0" timeOffset="1766">0 649 9,'0'0'10,"0"0"1,0 0 0,0 0 0,0 0 0,0 0-1,0 0-1,17-7 0,-17 7-1,0 0 0,23-9-1,-23 9-1,24-7-1,-8 4-1,-16 3 0,31-11-1,-31 11 0,31-8-2,-15 2 1,5 3-1,-21 3 0,27 0 0,-27 0 1,30 0-1,-30 0 0,31 0 1,-31 0-1,31-2 0,-15-1 1,1 3-2,-3-2 1,4 2 0,-3 0-1,3 0 1,-3-2-1,1 2 0,1-5 0,1 3 0,-18 2-1,33-8 1,-16 4 0,-1-1-1,3 0 1,-5 0 0,3 3 0,-1-1 0,1 3 0,-1-4 0,-1 4 0,3-2 0,-1 1 0,0 1 0,-17 0 0,30-4 1,-30 4-1,26-1 0,-26 1 0,21 0 0,-21 0 0,17 0 0,-17 0 0,0 0 0,16 1 0,-16-1-1,0 0 0,0 0-1,0 0-3,0 0-5,0 0-11,0 16-10,0-16-1,0 0 1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44:50.609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0 655 9,'0'0'18,"0"0"-2,0 0 1,-3-15-3,3 15 0,7-16-3,-7 16-2,17-24-1,-1 10-1,-6-8-1,9 1-1,-3-8-2,8 1 0,-3-7 0,3 1-1,4-6-1,3 5 0,-1-3 0,1 0-1,-2 2 1,-1 0-1,-2 1 0,0 6 0,-5 6 1,-7-1-1,-2 5 0,-12 19 0,14-22 1,-14 22-1,0 0 0,0 0 0,0 0 0,0 0 0,0 0 0,0 0 0,0 0 0,0 0 0,0 0-1,0 0 1,2 20 0,-2-20 0,-2 19 0,2-19 0,-2 26 0,-3-12 1,5-14-1,-7 31 0,4-17 0,-3 5 0,3 4 0,0-3 1,-4 1-1,3 0 0,-1 5 0,0 0 1,-1-4-1,0 2 0,4-3 0,-2 2 0,1-6 0,-1 4 1,1-4-1,-1 0 0,3-1 0,-3 1 0,1 2 0,-1-3 0,1-1 0,3-15 0,-4 28 0,4-28 0,-1 22 0,1-22 0,-2 18 0,2-18 0,0 0 0,0 20 0,0-20 0,0 0 0,0 0 0,-4 16-1,4-16 0,0 0-2,0 0-2,0 0-3,0 0-9,0 0-14,0 0 0,0 0 0</inkml:trace>
  <inkml:trace contextRef="#ctx0" brushRef="#br0" timeOffset="984">516 476 8,'0'0'24,"0"0"-7,0 0-2,12-18 0,-12 18-1,17-29-4,-1 13-3,-2-6 0,5-1-2,0-4-1,7 2-1,-7-7-1,4 2 0,1-3-1,-1 6-1,-1-3 1,-1 4-1,-4 0 0,1 2 1,-4 7-1,-1 0 0,-7 1 1,-6 16-1,10-22 0,-10 22 1,0 0-1,9-16 0,-9 16 1,0 0-1,0 0 0,0 0-1,0 0 1,0 0 0,0 0 0,0 0 0,0 0 0,0 0 0,-2 19 0,2-19 1,-3 16-1,3-16 1,-6 20 0,6-20 1,-7 28-1,4-11 0,3-17 1,-12 31-1,12-31 0,-9 33 1,0-15-1,6 2-1,-6-1 1,8 2 0,-6 3-1,3 1 0,4-3 1,-2 4-1,2-2 0,0 0 1,2-3-1,-2 2 0,0-1 1,2 1-1,-2-4 0,2 1 1,-6-2-1,4-3 0,0-15 0,0 26 0,0-26 1,0 21-1,0-21 0,0 0 0,4 19 0,-4-19 0,0 0 0,0 0 1,1 19-1,-1-19 0,0 0 0,-5 21 1,5-21-1,-3 15 0,3-15 0,0 0 1,-6 19-1,6-19 0,0 0-1,0 0 1,0 0 0,0 0-1,0 0-1,0 0-2,0 0-4,0 0-11,0 0-12,0 0-2,0 0 2,0 0-1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6:34:08.42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42 259 8,'5'-22'26,"-8"-6"0,4 3 3,-4 0-11,-3-6-7,2 8 0,-5-5 0,5 9-3,-5-1-1,2 7-2,-4 1 0,1 4-2,-4 3 0,1 4-2,-3 3 0,-2 6 0,-1 4-1,-3 9 0,-3 9 0,0 9 1,-2 10-1,-2 11 0,-1 7 0,-1 10 1,-2 5-2,1 9 1,3 3-1,1 3 1,3 3 0,4 1 0,6-3-1,6-3 0,5-6 0,9-6 1,5-9 0,8-13-1,7-13 1,2-12 0,9-12 0,4-14 0,5-13 1,6-13 0,-2-10-1,2-8 1,-3-5 0,-2-3 1,-7-4-1,-6 1 1,-6 2 0,-9 0 0,-8 3-1,-4 2 2,-8 3-2,-5 4-1,-3 5 1,-9 8-1,-4 11 0,-9 9 0,-6 14 0,-10 10 0,-1 13-2,-10 8-1,2 12-4,-5 2-18,6 8-8,6 5-3,2 2 2,7 2-2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27:00.890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797 23,'0'0'26,"0"19"0,0-19 2,0 0-17,0 0-1,3-18-1,10 0-1,0-12-1,7-1-1,4-14-1,7-8-2,1-7 0,5-6-1,0-5 1,2-2-3,-1 3 2,-1 0-2,-4 7 0,-3 9-1,-4 10 1,-5 10-1,-8 18 1,-13 16-2,9 4 1,-14 20 1,-4 12 0,-4 8 0,-2 7-1,1 3 2,0 3-2,2-1 0,1-4 1,4-6-1,1-7 0,4-5 1,0-6-1,1-4 1,0-7-1,1-3 0,2-2-2,-2-12-2,0 13-6,0-13-8,0 0-10,0 0-1,0 0 1,8 4 1</inkml:trace>
  <inkml:trace contextRef="#ctx0" brushRef="#br0" timeOffset="563">743 69 13,'-9'39'17,"-6"-3"-4,6 5-1,-2-2-1,3 0-1,3 1-1,0-1-3,3 3 1,1-5-2,1 4 0,0-3-2,2 3-1,1-1-1,2 3 0,-2-6 0,6-1 1,-1-4 0,4-6 1,2-9 1,3-5 0,3-15 1,3-4 0,2-12 0,3-5 0,0-8-1,1-1 0,0-8-1,-2 2 1,-4-3 1,-1 5-1,-7-3 0,-3 7 0,-6-1 0,-1 4 0,-8-1 0,2 3-3,-6 3 1,0-2-2,-1 1 0,2 3 0,-2 1 1,0 2-1,-1 1 0,-1 4 0,-1 4 0,-4 1 0,-1 4 1,-3 1-1,0 1 0,-1 2 0,0 5-1,0 0-1,1 4-1,-3 4 0,3 6-1,-6-1-1,0 11 0,-6-5-7,1 7-16,-3 5-4,-5-1 1,5 6 0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26:53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473 4 36,'-7'10'29,"7"-10"4,0 0-2,-6 17-17,1-4-2,5 11-3,-8 7-1,1 11-4,-7 9 1,-3 9-2,-3 8-1,-6 3-1,-2 0 1,-1-2-2,-1-6 0,2-6 0,1-10 0,4-10 0,6-11 0,3-11 0,14-15-1,0 0 1,10-21-1,10-4 1,6 1-1,6-3 1,4 3-1,4 2 0,0 7 1,1 8-1,-2 8 0,0 9 1,-2 5 0,-1 8 0,-5 3 0,0 8 1,-3 0 0,-2 4 0,-1 0 1,-3-2-1,-3 3 1,-2-3-1,-3-1 1,-3 0 0,-5-3-1,0 1 1,-10-1-1,-4 2 1,-8 0-1,-4 0 1,-7-3-1,-7-2 0,-5-2-1,-7-2 1,-4-7-1,-4-5 0,0-4-1,-8-6-2,2-3-1,-4-9-3,6 4-8,-2-5-21,7-9 1,5-8-2,6-6 3</inkml:trace>
  <inkml:trace contextRef="#ctx0" brushRef="#br0" timeOffset="718">222 251 38,'6'10'31,"5"-5"1,11-7 0,12-1-17,3-7-2,15 2-3,0-4-5,6 1-1,1 0-3,2 1 0,-3 2-2,-3 1 1,-3 5-5,-6-5-7,2 6-13,-5-2-7,-5-7-1,-3 2 0</inkml:trace>
  <inkml:trace contextRef="#ctx0" brushRef="#br0" timeOffset="1078">1498 0 37,'0'15'27,"-9"1"2,3 13-2,-7 5-20,-4 4-2,-2 7-1,-4 7-2,-3 2-2,0 7 1,0 1-1,-1-2 0,3-2 1,2-2 0,2-2 1,4-6-1,5-6 2,5-9 0,6-5 1,5-8 0,8-2 0,5-6 1,10-1 1,3-6 0,8 2-1,0-5 0,6 4 0,1 0-1,5 3-1,0-1-1,1 4 0,1-1-1,3 3 0,-2-4 0,-2-1-1,-2-4 0,-3-3 0,-4-5-1,-4-6-1,-2 0-3,-10-9-3,-1 4-6,-10-10-12,-1 0-9,-4 0-1,-7-3 2,-3 1 1</inkml:trace>
  <inkml:trace contextRef="#ctx0" brushRef="#br0" timeOffset="1578">1894 257 31,'-7'12'29,"-6"1"2,0 10-1,-7 7-17,-1 6-1,3 15-3,-7 6-3,4 14-2,-5 4 2,4 7-3,-3 4 1,2 5-1,-2 2 1,1-3-1,1-5 0,-1-5-1,3-13-1,0-7-1,6-13-3,3-16-1,7-9-5,5-22-21,0 0-3,9-21-3,4-6 3</inkml:trace>
  <inkml:trace contextRef="#ctx0" brushRef="#br0" timeOffset="3031">3094 642 19,'-11'4'22,"11"-4"-6,0 0 0,0 0-2,16-12-3,-3 3-1,4-1-1,3-4-1,8 4-2,-2-5-1,4 5 0,2-4-1,4 5-1,-1 0 0,3 3 0,2-2-1,3 3 0,1 0 0,3-1 0,1 1 0,2-1 0,-1 0-1,3 2 0,-3-1-1,0 3 0,-3 1 2,-1 0-2,-5 2 0,-2 1 0,-4 3-2,-6-1 0,-3 4-1,-5-6-3,-3 6-3,-8-8-5,1 1-12,-10-1-5,0 0 2,0 0 1</inkml:trace>
  <inkml:trace contextRef="#ctx0" brushRef="#br0" timeOffset="3625">3158 899 27,'18'-8'26,"-18"8"1,13-8-7,-5 8-3,-8 0-4,16 6-3,-6-3-3,5 1-1,0-5-2,7 3-1,3-5 0,6-2 0,3-3-1,7 1 2,1-3-1,8 0 0,0 0-1,1 2 1,2 2-2,0-1 1,-2 2-2,-4 3 1,0 0-1,-4-1 0,0 0-2,-5-3 2,-1 2-2,-3-4 0,-1 1 0,-6-1-1,-2 1-1,-7 0-3,-2 5-3,-16 2-8,10-5-12,-10 5-2,-9 0 2,1 1 0</inkml:trace>
  <inkml:trace contextRef="#ctx0" brushRef="#br0" timeOffset="4265">3147 1207 20,'6'-13'24,"7"7"-3,0-6-1,1 0-3,1 5-4,0-4-2,2 7-3,-1-5-1,3 6-2,-4-2-2,3 6 0,-3-4-1,3 2-1,-1-1 1,-1 1 0,2 1-1,1-2 0,0 0 1,0 1-1,2-2 0,0 0 0,1 1-1,1-2 1,-1 2-1,0-3 1,1 1-1,-1 0 0,0 1 0,-1 0 2,-1 0-2,1 1 0,1-2-2,1 2 2,-1 1 0,2-1 0,-1-1 0,1 0 0,-1 2 0,-1 0 0,0 2 0,-4 1 0,-1 1 0,0 2 0,-3 5 0,-1-3 0,0 4 0,0-3 0,-1 0 0,1-3 0,1-3 0,3-3 0,1-2-1,-2-4-4,6 2-7,-7-1-18,-1-7 0,-1 6-2,-8-8 1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27:13.796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313 53 4,'-1'30'23,"-8"-2"0,4 8 2,-7 4-9,3 3-4,-2 2-3,-3 4-1,0 6-3,-2-4 0,0-1-3,1-3 0,0-6-1,3-7-1,2-6 0,4-8 0,4-9 1,2-11-1,0 0 0,12 3 0,-1-5 0,1-5 0,3 1 1,2 0-1,2-2 0,2 2 0,3 2 0,-2 1 1,1 3-1,1 2 0,1 7 1,-5 4 0,-1 8 0,-3 2 1,-2 8 0,-3 2 0,-1 4 1,-5-2 1,0 2 0,-2-5 0,-1 0 1,-2-5 1,0 0 0,-7-5 0,-3 2 0,-6-3-1,-4 4-1,-7-4-1,-5 0-2,-3-4-2,-5-9-2,2-4-2,-7-13-3,7-2-7,-5-18-9,6-3-11,3-5-1,4-9 3,6 1 0</inkml:trace>
  <inkml:trace contextRef="#ctx0" brushRef="#br0" timeOffset="594">294 18 36,'15'-8'29,"-9"-1"0,-6 9 0,13-4-16,-13 4 0,16 7-3,-6-2-3,9 4-2,1-3 0,8 3-2,1-4 0,6 1-2,4-2 0,2 1-1,3-2 1,-2-3-2,3 1 0,-4-5-3,2 6-7,-7-10-13,1-3-8,0 1-2,-7-5 1</inkml:trace>
  <inkml:trace contextRef="#ctx0" brushRef="#br0" timeOffset="1016">1252 115 16,'-2'11'25,"2"-11"-1,-11 28 2,-1-6-12,-1 1-6,-1 10-1,-2 0-1,1 6-1,-1-1-1,3 1-1,1-6-1,3-2-1,4-4 1,2-4-2,3-2 0,0-3-1,1-5 1,4-1 0,2-2 1,2-1-1,4-4 1,3 0 1,5-3 1,4-2 0,3-2 1,6 3 1,-2-5-1,4 4 2,-2-5-2,2 5-1,-1-1-1,-1 1 0,-4-1-2,-2-1 0,-2 1-1,-4-1-2,-4 1 0,-3-2-2,-3 1-3,-12 2-4,11-10-15,-11 10-4,5-10-1,-5 10 1</inkml:trace>
  <inkml:trace contextRef="#ctx0" brushRef="#br0" timeOffset="1516">1631 147 18,'-13'44'26,"-8"0"2,-1 14-6,1 11-3,-3 5-3,2 11-4,-4 4-2,8 2-4,-5-6 0,7-1-3,1-11-1,2-5 1,3-13-3,3-13-3,5-9-2,-1-13-4,8-2-6,-1-8-7,5-6-6,3-1-3,-1-2 0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27:15.859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141 0 8,'0'0'24,"-10"10"2,10-10 3,9 9-15,-2-9 0,9 5-2,-1-3-1,10 4-2,3-3-2,7 3-1,0 0-3,8-3 0,3-2-1,6 0 1,4-5-2,1 1 1,-3-4-1,-1 1 0,-2 0-1,-6-2-1,-4 6-2,-10-1-5,-5 6-6,-11 1-13,-7 2-5,-8-6-2,4 11 3</inkml:trace>
  <inkml:trace contextRef="#ctx0" brushRef="#br0" timeOffset="453">0 431 21,'24'-2'25,"-5"-8"2,9-1-10,9 1-1,1-3-2,4 7-3,1-4-1,3 9-2,-2-3-1,2 5-1,-1-2-1,0 4 0,0-3-2,2 3 0,-4-5 0,0-1 0,-1-2-1,-1-2-1,-4 0 1,2 0-1,-6-2-1,-1 3 0,-4 0-1,-5 0-2,-3 6-2,-8-4-2,1 9-6,-13-5-13,0 0-7,9 11-1,-9-11 1</inkml:trace>
  <inkml:trace contextRef="#ctx0" brushRef="#br0" timeOffset="5516">230 901 38,'5'-11'20,"-3"-3"-1,-2 14-2,5-15-5,-5 15-4,0 0-3,0 0-3,14-4-1,-2 4-1,1 1 1,4-1-1,4 0 0,4-2 0,1 1 1,2-3-1,1 3 0,-2-1 0,0 1 0,-3 2 0,1 3 1,-6 2-1,-3 7 0,0 0 1,-5 6 0,-3 4-1,-6 5 2,0 3-1,-4 9 2,-4 6-1,2 8 1,-7 7 1,0 8-1,-5 3 2,3 6 0,-4-3 0,4 4-1,-2-13 0,2 0 1,0-12-2,3-5-1,2-13-1,2-8-2,2-6 0,0-10-3,4-2-5,0-10-5,-4-12-11,6 1-7,-4-7 0,2-2 0</inkml:trace>
  <inkml:trace contextRef="#ctx0" brushRef="#br0" timeOffset="6031">286 1587 25,'9'9'29,"1"-8"3,-2-5-1,3-6-13,8 8-3,-3-9-2,13 8-3,-3-4-3,9 5-2,4-1-2,5 1-2,0 3-2,-3 0-3,5 6-8,-10-5-22,-4 0 0,-5 2-1,-10-1 1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27:35.671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85 978 14,'-27'29'26,"9"1"0,-4-11 1,4-4-13,12 0-5,6-15 0,5-12-1,8-13-2,12-6 1,4-17 0,13-10-1,6-19-2,12-6-1,5-13-2,6-2 2,-5-2-1,3-1-1,-3 8-1,-5 12 0,-9 13 0,-11 14 0,-7 16-1,-8 16 0,-10 22 0,-9 18 1,-8 19 0,-6 15-2,-7 13 2,-4 13 2,-3 11-2,-1 7 1,-2 0-1,1-2 0,-1-5 1,3-10-2,3-6-4,1-21-7,7-8-16,3-16-5,0-16 1,7-12-1</inkml:trace>
  <inkml:trace contextRef="#ctx0" brushRef="#br0" timeOffset="500">820 861 28,'14'6'28,"-3"-22"2,3-11-12,6-2-4,0-17-2,9-4-3,2-9-3,1-3-3,3-3-1,0 2 0,-1 5-1,-2 7 0,-5 9 0,-7 6 0,-5 11-1,-4 8 1,-4 6-1,-7 11 0,0 0 0,7 11 0,-8 3 1,-1 6-1,-1 8 1,1 7-1,-5 7 1,1 7-1,-3 6 1,-2 7-1,-2 4 0,-1 3 0,-2-4-1,1-4-4,4-3-9,0-13-14,5-15-3,6-9-1,0-21 1</inkml:trace>
  <inkml:trace contextRef="#ctx0" brushRef="#br0" timeOffset="1016">1475 322 3,'11'-11'25,"11"6"1,-3-4 0,4 0-10,4 7-3,-3 2-3,0 8-2,-8 4-2,-3 11 0,-10 1 0,-3 9-2,-8 0 1,-1 4-1,-2-5-1,-1 2-1,0-5-1,4-6 0,2-4-2,4-4 1,3-5 0,1-1 0,-2-9 0,11 15 0,-3-7-1,4 1 1,0 3 0,1 0 1,2 4-1,-1-1 0,0 1 0,-1 1 1,-3-2-1,-1 1 1,-5-3 0,-2 0 2,-6-1-1,-2 2 0,-9-3 1,-3 4 0,-8-2 0,-5 3-1,-4-3-1,-1 1-1,-1 1-2,0-4-2,5 4-3,-2-9-9,11 3-18,4-3 0,3-1-2,7-1 2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6:34:13.2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8 220 22,'2'-11'28,"-2"11"1,10-14-7,-10 14-5,0 0-3,0 0-3,-3 16-3,-1-2-3,2 12-2,-2 3-1,0 10 0,-2 8-1,2 4 1,-1 5 0,3 6 2,-5 1-3,2 3 1,2-4-1,-1-3 0,2-6 0,3-6-1,0-9 0,2-5-1,2-11 1,0-6 0,5-6 0,0-7 0,1-4 0,1-1 0,1-5 1,1-2-1,0 0 0,1 0 0,0 0 0,-1 3 0,5 3 0,0 0 0,1 4 0,1 3 0,1 1 0,0 3 0,0 2 1,-1 2-1,-3 1 1,-1 4-1,-3 4 1,-3 5 0,-4 5-1,-3 6 1,-5 2 0,-4 2 0,-3 3 1,-3 1 0,-3-3-1,-2 1 0,-5-4 1,-1-1-2,-4-4 2,-1 0-2,-2-5 1,-1-6-2,-1-6-2,-2-12-3,7-4-13,-5-15-15,3-10-1,0-10-1,0-9 1</inkml:trace>
  <inkml:trace contextRef="#ctx0" brushRef="#br0" timeOffset="734">8 130 36,'14'7'32,"0"3"3,1-2-2,-1-8-17,15 3-2,3-12-3,16-3-3,4-7-2,9 0-2,4-2-4,-1-3-5,4 5-29,-6 4 0,-8 3 0,-11 4-2</inkml:trace>
  <inkml:trace contextRef="#ctx0" brushRef="#br0" timeOffset="3109">907 355 2,'16'-20'23,"-4"-5"1,8 4-5,-2 0-4,1 1-1,1 7-3,-4-1-3,3 7-2,-2 1-1,3 3-2,-6 1 0,3 2-1,1 0 0,0 1 0,2-1 0,3 1 1,-3-1-1,0 5 1,-2 1 0,-1 6 1,-7 2 0,-1 11 0,-8 2-1,-2 11 2,-5 5-2,-4 12 1,-4 3-1,1 9 0,-1 7-1,-1 6 1,-2 4-2,4 8 1,0 0-1,3-1 1,-1-5-1,3-6-1,1-9 1,-1-11 0,3-10-1,0-13 0,1-11 1,-1-8-2,3-4 0,2-14-2,-5 12 0,5-12-1,0 0-3,0 0-3,0 0-8,0 0-10,0 0-6,0 0 0,0 0 2</inkml:trace>
  <inkml:trace contextRef="#ctx0" brushRef="#br0" timeOffset="3765">931 918 19,'21'-11'32,"7"5"2,0 1-1,3-3-12,4 9-4,-4-5-3,8 7-4,-6-4-4,1 2-1,-3-3-2,1 0-1,-5-2-1,1-2 0,-4-2-1,-2 2 0,1-3 0,-4 2-2,0 1-1,-5-3-5,4 9-17,-6-2-10,-3 2 0,0 1-1,-9-1 0</inkml:trace>
  <inkml:trace contextRef="#ctx0" brushRef="#br0" timeOffset="5234">1840 917 13,'0'0'28,"-4"12"3,4-12-4,0 0-4,7 11-4,-7-11-5,7-10-3,-4-6-1,11-10-5,6-12-1,11-11-2,12-18-1,11-11-1,8-8 0,7-5 0,4 2 1,-2 6-1,-11 13 0,-11 18 0,-14 22 0,-14 19 0,-16 27 0,-13 20 1,-14 22-1,-10 20 1,-4 14 0,-5 10-1,-3 9 0,0 9 1,3-5-1,2-5 0,8-13 0,6-10 0,4-15 0,8-10 1,3-12-2,3-13-1,8-7-2,-2-11-8,10-2-23,-3-2 0,2-1-1,-2-5 0</inkml:trace>
  <inkml:trace contextRef="#ctx0" brushRef="#br0" timeOffset="9969">2907 475 14,'3'-31'25,"7"2"0,-2 1-7,-2-6 0,2 10-3,-7-4-2,5 13-3,-9 3-1,3 12-1,-12 9-2,4 12-1,-7 9 0,1 11-3,-2 7 0,1 7-1,0 2 1,2 4 0,4-4-2,2 0 0,1-7 0,5-9 0,3-5 0,3-8 0,2-5-1,3-5 0,3-5 2,1-4-1,3-3 1,1-4-1,3-2 1,1 0 0,2-3 1,1-1 0,2 0-1,-1 2 1,1 0-1,0 1 1,2-1-1,-2 2 0,-1-1-1,0-1 0,-2 0-1,-2-5-1,3 0-4,-5-7-5,2 6-16,-5-4-8,-4-2-1,-3 5 2</inkml:trace>
  <inkml:trace contextRef="#ctx0" brushRef="#br0" timeOffset="10515">3204 369 11,'-20'62'26,"-6"-2"1,6 11-4,3 9-9,1 4 0,4 11-4,-2-1-2,6 2-2,-3-5-4,2-4-5,-2-7-6,2-10-11,-4-11-10,6-10 1,-3-17 0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27:37.593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324 40 10,'0'0'25,"0"0"2,0 0 1,0 0-12,0 0-1,7-2-4,5 2-3,8 4-2,3-4-1,9 2 0,3-2-3,8 1 0,3-5 0,2 0-1,4-1-1,0-2 1,-2 1-1,-5 0 1,-3-1-2,-5 2-2,-5 5-2,-11-2-5,-1 6-7,-8 2-14,-12-6-1,13 16 1,-13-16 1</inkml:trace>
  <inkml:trace contextRef="#ctx0" brushRef="#br0" timeOffset="516">296 371 11,'0'0'22,"0"0"-6,0 0-1,0 0 0,14-4 0,-14 4-2,16-10 0,-8 0-1,7 5-1,-2-4-3,5 6-1,-4-5-2,6 7 0,-3 0-1,5 5-1,-3-1-2,5 4 1,-1-3-1,1 3 0,2-2 0,1-1-1,2-1 0,0-3 1,0 0-1,-3-2 1,-1-1-1,-4 1 0,-2-1 1,-4 1-2,-3 2 0,-12 0-1,16 4-2,-16-4-4,9 10-6,-9-10-12,0 0-7,5 13-2,-5-13 3</inkml:trace>
  <inkml:trace contextRef="#ctx0" brushRef="#br0" timeOffset="1782">0 1563 18,'-5'13'28,"5"-13"2,2-16-10,10-3-1,1-19-3,13-2-1,-1-15-5,9-3-2,4-12-2,6 5-2,1-7-1,1 3-1,-2 3-1,-3 6 0,-2 11-1,-7 8 1,-6 12-2,-5 14 2,-9 11-1,-5 15 1,-5 14-1,-3 13 0,-6 11 0,-3 12 0,-1 7 0,-2 7 0,1 2 0,-3 0-1,2-2 1,0-6-2,5-9 0,-1-12-4,6-6-6,-2-17-7,6-7-14,-1-18-2,12 5 1,-2-17 2</inkml:trace>
  <inkml:trace contextRef="#ctx0" brushRef="#br0" timeOffset="2235">568 1479 2,'4'13'28,"-4"-13"2,8-10 1,-1-9-12,4-17-2,8-3-4,-1-11-3,7 2-3,-1-6-1,7 6-3,-4 0 1,-1 11-3,-4 7 0,-5 13 0,-4 9 0,-5 12 0,-4 9-1,-3 11 1,-3 9 0,1 10 0,-3 8-1,4 6 1,-1 5 0,1 2-1,0 2 0,-1-2 0,-1-4-3,-2-11-9,3-5-21,0-9-1,1-15-2,0-20 1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28:18.406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99 36 19,'1'-14'22,"2"5"-6,-3 9-2,-2-13-4,2 13-3,0 0-2,0 0-2,0 0 0,10 11-2,-4-1-1,3 6 0,0 3 0,3 3 0,1 2 1,2-1-1,2-2 0,4-6 1,2-4 0,4-8 0,4-10 0,1-8 0,1-5 1,0-1 1,-7-4 1,-2 4 0,-8 2 0,-6 6 0,-10 13 0,0 0-1,-10 5-1,-2 12 0,-4 6-1,-3 9 0,-2 5 0,-1 7 1,-2 2 0,2 5 1,-2 4 0,5 4 0,-1-2 0,2 4-1,-1-2 0,5 3 0,0-1-1,4-1-1,1-4 1,2-5-1,1-5 0,3-6 0,-1-6-2,3-9-1,2-6-1,-1-19-6,1 11-10,-1-11-12,0-20 0,-1 1 1,-4-15 1</inkml:trace>
  <inkml:trace contextRef="#ctx0" brushRef="#br0" timeOffset="562">0 635 12,'3'14'27,"-3"-14"2,18-1-8,5-7-2,6-12-2,8 1-3,-2-11-3,10 5-3,-1-2-4,1 1-3,0 11-5,-6-2-4,3 16-9,-7 4-13,-3 1-3,0 7 1,-7-2 1</inkml:trace>
  <inkml:trace contextRef="#ctx0" brushRef="#br0" timeOffset="1015">943 100 14,'-2'-18'27,"6"9"0,-6-6 2,2 4-15,0 11-3,0 0-4,15-8-3,-5 10-1,6 6-1,1-1 0,2 6-1,3 2 1,-2 2 1,-6 2 0,-1 8 0,-8 1 1,-6 5 0,-10 1-1,-3 6 1,-6-2 0,-1 4-3,-2-2 0,-1-2-1,4-2 0,1-3-1,5-6 1,3-2-2,3-2 2,1-6-2,6-3 1,2-3 1,-1-11 0,12 13-1,0-10 1,4-1 0,3-1 0,1 0 0,1 1-1,0 0 1,-1 6 0,-4 1 0,-4 7 0,-5 1 1,-6 4-1,-7 5 1,-7 3 2,-7 4-2,-7 0 1,-5 2-1,-5-1 0,-2-3 1,-2-3-1,3-5-1,-1-8 0,4-8-1,5-4-1,4-9-5,8-1-4,-1-11-10,10-3-11,5-1-2,4-1 1,6 3 1</inkml:trace>
  <inkml:trace contextRef="#ctx0" brushRef="#br0" timeOffset="2344">1758 205 5,'0'0'20,"15"-3"1,-1 3-7,5 2-2,7 1-2,5 0 0,8 3-2,3-1-1,6 3-1,1-4 0,2 2-2,-3-2-1,1-1 0,-4-3-1,-3-2 0,-4-1-1,-3-3-1,-3 3-2,-4-4-3,-1 4-3,-4-1-4,-2 1-4,-5 6-10,-7-8 0,3 8-1</inkml:trace>
  <inkml:trace contextRef="#ctx0" brushRef="#br0" timeOffset="2719">1733 409 15,'0'0'24,"0"0"3,16 6-3,-7-1-10,7-5-2,10 5 0,2-7-3,13 3-1,5-5-2,9 2-1,1-4-2,4 5-1,-4-1-1,-2 3 0,-4 6-1,-9-1-1,-4 8 0,-7-2-1,-7 4-2,-5-1-1,1 4-4,-7-6-4,-1 1-9,0 2-9,-11-16 0,9 18 3</inkml:trace>
  <inkml:trace contextRef="#ctx0" brushRef="#br0" timeOffset="3094">1857 706 41,'0'0'30,"0"0"2,15-12-8,-2 8-10,3-5-4,5 7-3,1-2-3,7 3-2,2-1 0,2 0-1,6-1 0,0 0-1,2-2-1,-1-1-1,3 2-2,-4-3-5,1 6-6,-8 0-8,-4 2-10,0 8 1,-8 1 1</inkml:trace>
  <inkml:trace contextRef="#ctx0" brushRef="#br0" timeOffset="3484">1735 1767 28,'-16'17'32,"10"-7"1,6-10-12,6-12-2,7-3-5,3-17-4,8-2-3,-1-12-4,6-3-2,-1-1 1,1 0-2,-2 4 1,-3 5-2,-5 9 1,-4 9 0,-6 12 0,-9 11 0,7 21 0,-9 7 0,-5 10 0,-2 6 0,0 9-2,-1 0 1,1-1-1,1-9-3,5 0-3,-2-16-5,7-8-8,-2-19-12,8 0 1,3-13 0</inkml:trace>
  <inkml:trace contextRef="#ctx0" brushRef="#br0" timeOffset="3906">2056 1697 4,'-2'16'22,"2"-16"3,9-2 1,2-6-13,1-6-4,8 0 2,-3-8-1,9-1 0,-3-6-2,0 0-1,-4 0-3,2 1-2,-6 0 1,1 6-1,-7 2 1,-1 6-1,-4 4 1,-4 10-1,0 0 0,1 20 1,-3 2-3,-3 8 1,1 6-1,-1 4 1,2 1-1,-1-1 0,4-3-2,0-9-3,5-6-6,-5-22-15,11 5-6,2-16-2,0-16 1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43:50.95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4 4,'0'0'8,"0"0"-2,0 0 0,0 0 0,0 0 0,0 0 0,0 0 0,17-7 0,-17 7 0,0 0-1,0 0 1,0 0-2,20 2 1,-20-2-2,0 0 2,0 0-1,19 12-1,-19-12 0,0 0 0,19 5 1,-19-5-1,17 5 0,-17-5 0,21 2-1,-21-2 1,22 0-1,-22 0 1,21-2-1,-21 2-1,23-2 1,-23 2-1,24 2 0,-24-2 0,25 3 0,-25-3-1,22 2 1,-22-2 0,26 4 0,-26-4 0,21 0 0,-21 0-1,21 3 1,-21-3 0,19 0-1,-19 0 1,17 0-1,-17 0 0,0 0 1,19-2-1,-19 2 1,0 0 0,21 2-1,-21-2 1,0 0 0,23-2 0,-23 2-1,15-3 1,-15 3 0,18 0 0,-18 0-1,17 0 1,-17 0 0,21 0 0,-21 0-1,19 0 1,-19 0-1,23-2 0,-23 2 0,24-2 0,-24 2 0,22-1 0,-22 1 0,23 0 1,-23 0-1,21 0 0,-21 0 0,17 0 0,-17 0 1,19 0-1,-19 0 0,19-2 1,-19 2-1,27 0 0,-27 0 1,27-5-1,-27 5 1,26-4-1,-26 4 0,25-7 1,-25 7-1,20-3 0,-20 3 1,16-5-1,-16 5 0,0 0 1,17 0-1,-17 0 0,0 0 0,0 0 1,0 0-1,14 5 0,-14-5 0,0 0 0,0 0 0,0 0 0,0 0 0,0 0 1,16 9-1,-16-9 0,0 0 0,0 0-3,0 0-4,0 0-10,0 0-12,16-4-3,-16 4 1,0 0 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43:57.843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35 46 13,'0'0'14,"0"0"-3,0 0-1,0 0-2,0 0 1,0 0-1,0 0 0,-17 1 1,17-1-2,0 0-1,0 0 0,0 0-2,0 0 0,0 0 0,0 0-2,0 0 0,0 0 0,0 0-1,0 0 0,0 0 1,0 0-1,-18 0 0,18 0 0,0 0 0,0 0 0,0 0 0,0 0 0,0 0 0,0 0 0,0 0 1,0 0-1,18-5 1,-18 5-1,0 0 1,20-3-1,-20 3 1,21-4-1,-21 4 0,26-1 0,-26 1-1,28-4 1,-28 4 0,30-5 0,-30 5 0,27-7-1,-27 7 1,30-5-1,-30 5 0,26-2 0,-26 2 1,26 0-1,-26 0 0,24 5 0,-24-5 0,25 4 0,-25-4 0,26 3 0,-26-3 0,22 0 0,-22 0 1,19 0-1,-19 0 0,19-1 0,-19 1 0,0 0 0,23-4 0,-23 4 0,16 0 1,-16 0-1,15-3 0,-15 3 0,0 0 1,21 0-1,-21 0 0,0 0 0,19 0 0,-19 0 0,0 0 0,0 0 0,19 1 0,-19-1 1,0 0-1,0 0 0,18 6 0,-18-6 0,0 0 0,19 1 0,-19-1 0,0 0 0,19-1 0,-19 1 0,0 0 0,21-6 0,-21 6 1,0 0-1,19-8 0,-19 8 0,0 0 0,17-4 0,-17 4 0,0 0 0,0 0 0,17-5 0,-17 5 0,0 0 0,0 0 1,16 0-1,-16 0 0,0 0 0,0 0-1,0 0 1,16 3 0,-16-3 0,0 0 0,0 0 0,0 0 0,19 9 0,-19-9 0,0 0 0,0 0 0,0 0 0,0 0 1,0 0-1,0 0 0,0 0 1,0 0-2,0 0-1,0 0-2,0 0-6,0 0-13,10 16-7,-10-16-2,0 0 1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44:23.609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45 287 6,'0'0'15,"-16"-21"0,16 21-1,-17-24-1,17 24-2,-9-33 0,7 18-4,-1-9 0,6 6-2,1-8-1,-1 4-1,3-1 0,2 1-1,1 6-1,-9 16 0,14-27-1,-14 27 1,0 0-2,22-16 1,-22 16 0,16 2 0,-16-2-1,19 10 1,-19-10 0,19 18 0,-19-18 0,30 20 0,-13-6 0,1-3 0,1 1 0,5 0 0,5-4 0,3-1 0,1 0 0,0-5 1,3-4-1,1 0 1,-4-6 0,0 1 1,-6-3 0,3 3 0,-9-4 0,-2 4 0,-19 7 0,28-13-1,-28 13 0,15-7 0,-15 7 0,0 0 0,0 0 0,9 27 0,-13-9 0,3 4 0,-5 6 1,0 6 0,-8 8 0,3 6 0,-6 1 0,-2 6 0,-4 5 0,-1 3 0,-2 1 0,3-2-1,1-2 0,-4 3 0,5-8 0,2-1-1,1-4 1,3-7-1,1-5 1,5-7-1,0-5 0,1-5 0,6-6 0,2-15 0,-3 18-1,3-18-2,0 0-1,0 0-6,0 0-13,0 0-9,17-21-1,-17 21 1</inkml:trace>
  <inkml:trace contextRef="#ctx0" brushRef="#br0" timeOffset="844">102 821 4,'0'0'24,"0"0"1,0 0-8,5-22-2,-5 22-2,21-19-2,-2 14-1,-19 5-2,33-14 0,-17 2-2,8 10-1,-1-10 0,3 9-1,2-8-2,-1 8 1,8-8-1,-5 8-1,3-4 1,-4 4-1,-1-1 0,0 2 0,-6-3 1,1 3-2,-1-1 0,-4 1 0,3 0 0,-4-1-2,2 3 1,-19 0-2,30-2-3,-30 2-4,33-3-6,-33 3-12,20-4-6,-20 4 2,25-7 1</inkml:trace>
  <inkml:trace contextRef="#ctx0" brushRef="#br0" timeOffset="1359">1080 71 4,'0'0'23,"5"-17"-6,-5 17-2,0 0-3,0 0-1,0 0-3,19-11-1,-19 11-2,16-3 0,-16 3 0,22 0-1,-22 0 0,35 3-1,-19-6 0,10 6-1,-4-3 0,6 0-1,1-3 1,4 3-2,0 0 1,2 0-1,0 0 1,1 0-1,-4 0 0,1 0 1,-7-2-1,-2 4 0,-1 0 0,-8 1 0,-15-3 0,24 11 0,-24-11 1,16 15-1,-16-15 0,11 24 0,-11-24 1,3 26-1,-5-10 1,1 5 1,-1-1-1,-5 6 1,-2 0 0,0 5 0,-3 4-1,-2 1 2,2 2-1,-2 9 0,-5-4-1,2 6 1,1 1 0,-1 2-1,1 1 1,1-1-2,1-2 2,2-1-2,-2-4 1,5-2-1,0-9 1,-1-3-1,3-1 0,2-4 0,-2-4 0,5-1 0,-7-2 0,6-2 0,3-17-1,-10 26 0,10-26-1,-9 19-1,9-19-2,0 0-2,0 0-2,-16 7-4,16-7-7,0 0-12,0 0 1,-8-22 2</inkml:trace>
  <inkml:trace contextRef="#ctx0" brushRef="#br0" timeOffset="2172">1198 749 11,'0'0'17,"0"0"1,0 0-1,0 0-1,21 2-2,-21-2-3,0 0-1,17 6-1,-17-6-2,19 7-1,-19-7 0,26 6-2,-10 1 0,-16-7-1,34-7 0,-18 1-1,7-1 0,-4 2-1,5-3 1,-3-4-1,3 5-1,-3-4 1,0 4-1,0-3 1,0 5-1,-4-6 1,-1 8-2,-16 3 2,24-5-1,-24 5-1,0 0 1,19 1-1,-19-1 0,0 0-2,0 0-2,0 0-4,0 0-7,0 0-11,17 18-7,-17-18 3,0 0-1</inkml:trace>
  <inkml:trace contextRef="#ctx0" brushRef="#br0" timeOffset="5469">2177 204 7,'0'0'9,"-12"-19"1,12 19-1,0 0 0,-7-19 0,7 19 0,-5-15-2,5 15 0,0 0-2,0-21 1,0 21-2,0-17 0,0 17 0,5-21 0,-5 21-1,10-24 1,-4 8-2,-6 16 1,13-22-1,-13 22-1,16-13 0,-16 13-1,17-5 1,-17 5-1,18 7 0,-18-7 0,19 16 1,-19-16-1,24 15 1,-24-15-1,28 16 0,-28-16 1,26 17-1,-10-6 1,-16-11 0,31 13 0,-31-13-1,29 14 1,-13-10 0,0 1 0,3-3-1,0 3 1,-2-3-1,-17-2 0,30 1 1,-30-1-1,26 2 1,-26-2-1,19 3 0,-19-3 1,0 0-1,19 2 1,-19-2-1,0 0 0,0 0 1,17 4 0,-17-4-1,0 0 1,0 0 0,0 0 1,0 0-1,0 0 1,0 0 0,0 0-1,0 0 1,0 0-1,0 0 0,0 0 0,0 0-1,0 0 0,0 0 0,0 0 0,0 0 1,0 0-1,0 0 0,0 0 0,0 0 0,0 0 0,0 0 0,0 0 0,6 15 0,-6-15 0,-9 28 0,2-9 1,-2 9-1,-1 3 0,-4 3 1,-5 8-1,3-1 1,-3 6 0,-2 3 0,2 0 0,0 6 0,0 1 0,0-2 0,3 0 0,-3-6 0,7-3 0,0-8 0,-2-5-1,5-9 1,2-6-1,7-18 0,-10 22 1,10-22-1,0 0 0,0 0 1,0 0-1,0 0 0,-4 16 0,4-16 0,0 0 0,-8 22 0,8-22 0,-14 26 0,7-9 0,-5 1 0,3 1 0,-1-2 0,3-1 0,7-16 0,-14 24 2,14-24-2,0 0 0,-9 15 0,9-15 0,0 0 0,0 0 0,0 0 0,0 0 0,0 0-2,7-20-1,-7 20-2,5-23-2,-5 23-6,9-22-8,-4 4-12,-5 18 0,11-32 1</inkml:trace>
  <inkml:trace contextRef="#ctx0" brushRef="#br0" timeOffset="6766">2141 802 12,'0'0'17,"0"0"0,0 0-1,0 0-2,0 0 0,0 0-2,0 0-3,0 0-1,19 9-1,-19-9 0,17 0-2,-17 0 0,24 0-1,-24 0 0,33 0-1,-14-2 0,2 4 0,-2-2-1,6 4-1,-3-3 1,3 1-1,-5 0 0,1-1 2,0 1-2,-5 0 0,-1-2-1,-15 0 1,23 0 0,-23 0-1,19-2 0,-19 2 1,0 0-1,0 0 0,0 0 1,17-2-1,-17 2 0,0 0 0,0 0 0,18-3 0,-18 3 0,0 0 0,0 0 0,19-7 0,-19 7 0,0 0-1,0 0-1,0 0-3,0 0 0,0 0-3,0 0-4,0 0-3,0 23-7,0-23-7,0 0-3,2 15 2</inkml:trace>
  <inkml:trace contextRef="#ctx0" brushRef="#br0" timeOffset="7578">2861 111 9,'0'0'17,"0"0"-1,-9-17-3,9 17-1,0 0-2,0 0-1,0 0-1,6-18-2,-6 18-1,0 0-1,0 0 0,19 0-1,-19 0 0,15 5-1,-15-5 1,25 9-2,-10-5 1,4 1-1,-1 0 0,4-2 0,1 3 0,1-1-1,1 3 1,1-4-1,-2 3 0,-2-4 1,4 2-1,-5-1 0,-2-2 0,2-2 1,-3 0-1,-18 0 0,27 0 1,-27 0-1,18 0 1,-18 0-1,0 0 1,0 0 0,14 17 0,-14-17 1,-2 17-1,2-17 0,-7 28 1,3-9 0,1-2-1,-4 2 1,2 9-1,-6-7 1,4 10-1,-1-7 0,-3 7 1,1-3-1,0 3 0,-1-2 0,2 6 0,-1-4-1,0 2 1,3 3 0,-2 2 0,2-2 0,-2 4 0,1 0 0,1 1 0,-4-2 1,4 5-1,-5-6-1,-2 4 1,-3-4 0,5-2-1,-4-3 1,4-3-1,0-4 0,3-6 0,1-2 1,8-18-1,-11 19-1,11-19 1,0 0 0,0 0 0,0 0-1,0 0 0,0 0-1,0 0-3,7-18 0,-7 1-3,0 17-4,7-33-5,-7 33-6,12-31-7,-3 9-2,-4 6 3</inkml:trace>
  <inkml:trace contextRef="#ctx0" brushRef="#br0" timeOffset="8484">2922 811 19,'0'0'17,"0"0"0,0 0-3,0 0 0,0 0-2,0 0-2,0 0-1,0 0 0,14 7-2,-14-7 0,0 0-1,0 0-1,26-7-1,-26 7 0,21-7-1,-21 7 0,31-8-1,-10 2-1,-2 3 1,5-1-1,0 3 1,-1-4 0,3 3 0,-7-2-1,0 3 1,-3 1-1,0-2 0,-16 2-1,22 0 0,-22 0 0,16-2 0,-16 2 0,0 0 0,0 0 1,0 0-2,0 0 1,19 0 1,-19 0-1,0 0 1,0 0-1,0 0-1,0 0 0,0 0-1,0 0-5,0 0-3,0 0-14,0 0-9,0 0-2,0 0 1</inkml:trace>
  <inkml:trace contextRef="#ctx0" brushRef="#br0" timeOffset="20953">3780 325 11,'0'0'11,"-9"-17"-2,9 17-1,0 0-1,0 0-1,0 0-1,0 0 0,0 0 0,0 0 0,-12-16-1,12 16 0,0 0 1,0 0-1,0 0-1,-7-17 0,7 17-1,0 0 0,0 0 0,0 0 0,0 0-1,3-15 1,-3 15-1,0 0 1,0 0-1,11-19 0,-11 19 1,7-16 0,-7 16-1,0 0 0,22-19 1,-22 19-1,14-16 0,-14 16-1,16-15 1,-16 15 0,19-12-1,-19 12 1,22-12 0,-22 12-1,23-4 0,-23 4 1,23 0-1,-23 0 0,24 7 0,-24-7 1,24 9-1,-24-9 0,23 10 1,-23-10-1,15 17 0,-15-17 1,16 16-1,-16-16 0,12 24 1,-12-24-1,9 28 1,-9-11 0,2 2-1,-2-2 1,-2 6-1,2-1 0,-4 3 1,1 1-1,-2-1 1,1 0-1,-3-1 1,4 0-1,-6-1 0,6-4 1,-4 0-1,-2-4 0,0 2 0,9-17 1,-14 23-1,14-23 0,-17 21 1,17-21-1,-19 12 0,19-12 0,-17 8 1,17-8-1,-21 4 0,21-4 0,-18 3 0,18-3 1,0 0-1,-19-3 0,19 3 0,0 0 0,0 0-1,0 0 1,0 0 0,0 0 0,0 0 0,0 0 0,0 0-1,0 0 1,0 0 0,0 0 0,0 0 0,0 0-1,16-11 1,-16 11 0,0 0 0,24 9 0,-24-9 0,18 9 0,-18-9 1,17 15-1,-17-15 0,19 16 1,-19-16-1,19 24 1,-19-24-1,19 24 1,-19-24-2,16 25 2,-7-6-2,-9-19 1,13 29 0,-13-29 0,7 31-1,-5-15 1,0 1 0,-2 0 0,-2-1 1,0-1-1,1 1 0,1-16 0,-6 26 1,6-26 0,-5 22 0,5-22 0,-8 19 0,8-19 0,-11 18 1,11-18-1,-19 20 1,19-20 0,-21 18 0,21-18 0,-28 13-1,28-13 1,-27 14 0,27-14-1,-26 12 0,10-6 0,16-6 1,-30 6 0,30-6-1,-26 7 0,26-7 0,-27 2 0,27-2-1,-26 0 1,26 0-1,-23 0 0,23 0 0,-19-2-1,19 2-1,-17-3-2,17 3-1,0 0-5,-23-19-6,23 19-17,-7-17 0,7 17 0,-9-28 1</inkml:trace>
  <inkml:trace contextRef="#ctx0" brushRef="#br0" timeOffset="22641">4420 164 5,'7'-15'21,"-7"15"-5,0 0-2,0 0-3,0 0-1,0 0-1,0 0-3,-21 7 0,21-7-1,-7 19-1,7-19-1,-15 22 1,8-1-1,-4 0 0,6 6 0,-7 1-1,-2 7 1,2-2-1,2 6 0,-3-1 0,1 2-1,2-2 0,3 2-1,-5 0 2,3-1-2,4-2 1,-2-1-1,3-7 1,3 4-1,-1-5 0,2-4 0,0-1 0,2-3-1,1-1 1,1 0 1,1 0-1,2-1 0,-2-1 0,2-1 0,0-1 0,-7-15 0,16 24 0,-16-24 0,13 21 0,-13-21 1,0 0-1,23 19 0,-23-19 0,0 0 0,21 14 0,-21-14 0,0 0 0,21 7 1,-21-7-1,0 0 0,22-5 0,-22 5 0,0 0 1,23-14-1,-23 14 0,17-16 1,-17 16-1,18-19 0,-18 19 1,19-26-1,-9 9 1,1 2-1,1-1 1,-5-3-1,3-2 1,-1 6 0,-4-8 1,0 6-1,-3 1 1,3-1 0,-7 0-1,2-4 1,-1-2-1,1 3 0,-4-3 0,2 3 0,1-3-1,-1-1 0,2 1 1,0 4-1,0 0 0,0 0 0,0-1 0,-2 1 0,-1 0 1,-1-1-1,1 0 0,-2 2 0,-1-1 0,3 2 0,-6 0 1,2-2-1,-1 2 0,-1-2-1,4 1 1,-6 3 0,11 15 0,-21-30-2,21 30-1,-26-14-2,26 14-4,-29 9-6,13 3-12,-6 7-6,-4 4 1,1 4 1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44:47.859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50 120 5,'0'0'18,"0"0"-3,0 0-2,19-7-3,-19 7-1,18 5-1,-18-5 1,24 2 0,-24-2-2,33 1-1,-17-6 0,8 5-1,-7-5-1,8 3 0,-3-5-1,2 2 0,1-2-1,3 0 0,-1-1 0,3-1 0,1-3 0,0 5 0,4-5-1,-2 5 0,-2-3 0,-3 6-1,3-3 1,-5 5-1,-5-3 1,2 5-1,-4 2 0,-2 0 0,-17-2 0,26 3 0,-26-3 0,21 5 0,-21-5 0,16 9 0,-16-9 0,0 0 0,19 12 0,-19-12-1,17 9-1,-17-9-2,0 0-3,16 1-5,-16-1-5,0 0-11,0 0-2,0 0 1</inkml:trace>
  <inkml:trace contextRef="#ctx0" brushRef="#br0" timeOffset="828">78 374 4,'0'0'18,"0"0"-2,0 0-2,0 0-1,0 0-2,0 0 0,0 0-2,0 0-1,26-14 0,-26 14-2,0 0-1,19-16 0,-19 16-2,21-5-1,-21 5 0,24-2 0,-24 2-1,26-1 0,-10 1 1,1-2-1,1 2 0,1-2 0,0 2 0,2-2 0,0 1 0,-1 1 0,1 0-1,2-2 1,-1 2-1,1-2 1,-1 1-1,-2-1 1,2 0 0,-1 0-1,-2 1 1,0-1-1,-1 0 1,-1 2-1,0 0 1,2-2-1,-3 2 0,1-3 1,4 3-1,-5-3 0,1-1 0,-1 2 0,-16 2 1,24-5-1,-24 5 0,19-5 0,-19 5 0,0 0 0,25-7 0,-25 7 0,13-5 0,-13 5 0,21-5 0,-21 5 0,16-7-1,-16 7-1,0 0-2,22 0-2,-22 0-4,0 0-5,0 0-5,-3 17-11,3-17 1,-19 23 1</inkml:trace>
  <inkml:trace contextRef="#ctx0" brushRef="#br0" timeOffset="1766">0 649 9,'0'0'10,"0"0"1,0 0 0,0 0 0,0 0 0,0 0-1,0 0-1,17-7 0,-17 7-1,0 0 0,23-9-1,-23 9-1,24-7-1,-8 4-1,-16 3 0,31-11-1,-31 11 0,31-8-2,-15 2 1,5 3-1,-21 3 0,27 0 0,-27 0 1,30 0-1,-30 0 0,31 0 1,-31 0-1,31-2 0,-15-1 1,1 3-2,-3-2 1,4 2 0,-3 0-1,3 0 1,-3-2-1,1 2 0,1-5 0,1 3 0,-18 2-1,33-8 1,-16 4 0,-1-1-1,3 0 1,-5 0 0,3 3 0,-1-1 0,1 3 0,-1-4 0,-1 4 0,3-2 0,-1 1 0,0 1 0,-17 0 0,30-4 1,-30 4-1,26-1 0,-26 1 0,21 0 0,-21 0 0,17 0 0,-17 0 0,0 0 0,16 1 0,-16-1-1,0 0 0,0 0-1,0 0-3,0 0-5,0 0-11,0 16-10,0-16-1,0 0 1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44:50.609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0 655 9,'0'0'18,"0"0"-2,0 0 1,-3-15-3,3 15 0,7-16-3,-7 16-2,17-24-1,-1 10-1,-6-8-1,9 1-1,-3-8-2,8 1 0,-3-7 0,3 1-1,4-6-1,3 5 0,-1-3 0,1 0-1,-2 2 1,-1 0-1,-2 1 0,0 6 0,-5 6 1,-7-1-1,-2 5 0,-12 19 0,14-22 1,-14 22-1,0 0 0,0 0 0,0 0 0,0 0 0,0 0 0,0 0 0,0 0 0,0 0 0,0 0-1,0 0 1,2 20 0,-2-20 0,-2 19 0,2-19 0,-2 26 0,-3-12 1,5-14-1,-7 31 0,4-17 0,-3 5 0,3 4 0,0-3 1,-4 1-1,3 0 0,-1 5 0,0 0 1,-1-4-1,0 2 0,4-3 0,-2 2 0,1-6 0,-1 4 1,1-4-1,-1 0 0,3-1 0,-3 1 0,1 2 0,-1-3 0,1-1 0,3-15 0,-4 28 0,4-28 0,-1 22 0,1-22 0,-2 18 0,2-18 0,0 0 0,0 20 0,0-20 0,0 0 0,0 0 0,-4 16-1,4-16 0,0 0-2,0 0-2,0 0-3,0 0-9,0 0-14,0 0 0,0 0 0</inkml:trace>
  <inkml:trace contextRef="#ctx0" brushRef="#br0" timeOffset="984">516 476 8,'0'0'24,"0"0"-7,0 0-2,12-18 0,-12 18-1,17-29-4,-1 13-3,-2-6 0,5-1-2,0-4-1,7 2-1,-7-7-1,4 2 0,1-3-1,-1 6-1,-1-3 1,-1 4-1,-4 0 0,1 2 1,-4 7-1,-1 0 0,-7 1 1,-6 16-1,10-22 0,-10 22 1,0 0-1,9-16 0,-9 16 1,0 0-1,0 0 0,0 0-1,0 0 1,0 0 0,0 0 0,0 0 0,0 0 0,0 0 0,-2 19 0,2-19 1,-3 16-1,3-16 1,-6 20 0,6-20 1,-7 28-1,4-11 0,3-17 1,-12 31-1,12-31 0,-9 33 1,0-15-1,6 2-1,-6-1 1,8 2 0,-6 3-1,3 1 0,4-3 1,-2 4-1,2-2 0,0 0 1,2-3-1,-2 2 0,0-1 1,2 1-1,-2-4 0,2 1 1,-6-2-1,4-3 0,0-15 0,0 26 0,0-26 1,0 21-1,0-21 0,0 0 0,4 19 0,-4-19 0,0 0 0,0 0 1,1 19-1,-1-19 0,0 0 0,-5 21 1,5-21-1,-3 15 0,3-15 0,0 0 1,-6 19-1,6-19 0,0 0-1,0 0 1,0 0 0,0 0-1,0 0-1,0 0-2,0 0-4,0 0-11,0 0-12,0 0-2,0 0 2,0 0-1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1:56:53.634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455 0 17,'21'8'26,"-21"-8"1,0 0 2,0 0-9,0 0-4,0 0-2,-21 8-4,21-8-1,0 0-3,-14 21-1,14-21 0,-15 22-2,15-22 0,-20 35 0,8-11-2,-1 7 1,-1 8-1,0 6 0,-3 4-1,3 2 0,-1 4 0,1 0 0,2-2 0,1 0 0,1-8-1,2 0 1,4-8 0,2-4 0,0-5-1,0-3 1,4-7 0,-2-18-1,6 27 1,-6-27 0,0 0 0,0 0 0,20 14 0,-20-14 0,0 0 0,31 6 1,-31-6-1,33 6 1,-10-4 0,3 1 0,3-1 0,6 2 0,0-4 0,4 4-1,2-4 1,6 4 0,2 0 0,5 0 0,-1 0 0,2-2 0,5 0 0,-3 0 0,-3 0 0,-1-2 0,-8 0 0,-2 0 0,-8-2 0,-6 4-1,-5-2 0,-3 2 1,-21-2-1,25-4 0,-25 4 1,0 0-1,0 0 1,0 0-1,18 0 1,-18 0-1,0 0 1,0 0-1,0 0 0,0 0-1,0 0 0,0 0-1,0 0-1,0 0-1,-2 21-1,2-21-1,0 0-6,0 0-7,0 0-16,-10 22 2,10-22-1,0 0 2</inkml:trace>
  <inkml:trace contextRef="#ctx0" brushRef="#br0" timeOffset="992">1054 39 33,'-8'20'25,"8"-20"2,-18 27-7,9 5-2,-3 9-5,4 25-3,-11-1-2,7 23-2,-6 6-2,-1 14 0,-1 4-2,1 7 0,-3-7-1,-1 1 0,3-7-1,-3-6 1,4-6-1,-1-8 0,4-17 0,1-9 0,5-13-1,2-13 1,4-7-1,0-7 0,4-20 0,0 0 1,0 0-1,0 0 0,0 0 0,0 0-1,0 0-1,0 0-1,0 0-4,0 0-4,18-4-6,-18 4-11,0 0 0,0 0 0,0 0 1</inkml:trace>
  <inkml:trace contextRef="#ctx0" brushRef="#br0" timeOffset="3853">371 2693 43,'0'0'29,"0"0"0,0 0-6,0 0-6,0 0-4,0 0-5,0 0-1,0 0-2,0 0-2,0 0-1,2 22-1,-2-22 0,-12 33 0,6-13 0,-3 7 0,1 0-1,0 1 1,2-1-1,-2-1 1,1 5-1,3 2-1,-2-3 1,2-1-2,0-1 2,2-3-2,-2 0 2,4-5-2,0-20 2,-2 22 0,2-22 0,0 0-1,0 0 1,0 0 0,0 0-1,0 0 1,0 0 0,0 0 0,0 0 0,0 0 0,20-6 0,-20 6 0,0 0 0,21-14 0,-21 14 0,18-10-1,-18 10 1,23-6 0,-23 6 0,24-4 0,-24 4 0,27-5 0,-27 5 0,31-6 0,-31 6 0,31-4 0,-31 4 0,33-8 0,-33 8 0,28-6 0,-28 6 0,29 0 1,-29 0-1,25 6 0,-25-6 0,22 16 0,-22-16 0,25 23 1,-25-23-1,24 24 0,-24-24 0,25 27 1,-25-27-1,23 33 0,-23-33 1,16 34-1,-10-13 0,-2-1 1,-2 3-1,2 3 0,-6-3 1,2-1-1,-4 1 1,0 1 0,-2-3-1,0 1 1,-2 1 0,-3-3 0,11-20 0,-26 37 0,7-17 0,5 1 0,-3-1 0,-1 3 0,0-5 0,-3 2 0,-2 1 0,3 1 1,-1-5-1,-5 1 0,-3-8 0,2 1 0,-3-5 0,1-2-1,-2-4 1,0-4-1,1-2 0,1-3 0,0 1 1,2-4-1,1 0-1,3-3 1,3 3-1,-5-2-1,25 14 0,-33-25-2,33 25-1,-33-22-5,33 22-9,0 0-15,-18-29 0,18 29 1,-10-37 0</inkml:trace>
  <inkml:trace contextRef="#ctx0" brushRef="#br0" timeOffset="5137">422 2662 25,'0'0'27,"0"0"3,0 0-7,0 0-2,0 0-6,0 0-1,0 0-4,0 0-2,0 0-2,0 0-1,0 0-2,0 0 0,0 0-1,0 0 1,25 2-2,-25-2 2,29 6-1,-9 3 0,3-7 0,5 2 0,3-2 0,6 2 0,0-2-1,4 0 1,0-2-1,-2 0 0,2-2-1,-2 2 1,-4-2 0,-2-2-1,-6 2 0,-3 0 1,-5 0-1,-19 2 0,28-2 1,-28 2-1,0 0 0,0 0 1,21 0-1,-21 0 0,0 0 0,0 0 1,0 0-1,0 0 0,0 0 0,0 0 0,0 0 0,0 0 1,0 0-1,0 0 0,0 0 1,0 0-1,0 0 0,0 0-1,0 0 0,0 0-2,0 0-1,0 0-2,22 12-4,-22-12-8,0 0-17,0 0-2,15 24 2,-9-5 0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1:57:03.003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530 184 14,'-21'-18'22,"21"18"-2,0 0-2,0 0-2,0 0-3,-14-21-2,14 21-1,0 0-2,0 0 0,-4-24-2,4 24-1,0 0-1,12-21-1,-12 21-1,16-18 0,-16 18 0,25-20 0,-25 20 0,33-21-1,-33 21 1,37-20 0,-19 14-1,3-1 0,-3 1 0,3 4 0,-3 2 0,1 2-1,-1 0 0,1 5 1,-19-7-1,33 14 0,-33-14 1,30 22-1,-30-22 1,25 29-1,-15-11 1,-2 3-1,-1 3 1,-1 5-1,-4-1 1,-2 5-1,0 2 1,-2 2-1,-2-3 0,-3 1 0,1 0 0,-2 0 0,0-1-1,-2 1 1,-3-4 0,-1-3-1,0 1 1,-1-5-1,1-3 0,-3-1 1,17-20-1,-26 27 1,26-27-1,-25 16 1,25-16 0,-18 13-1,18-13 1,0 0 0,-19 4 0,19-4 0,0 0-1,0 0 1,0 0 0,0 0 0,0 0 0,0 0 0,0 0-1,0 0 0,0 0 1,0 0-1,0 0 1,0 0-1,27-2 1,-27 2 0,25 2 0,-25-2-1,28 6 1,-28-6 0,31 14 0,-31-14 0,31 20 0,-31-20 1,26 35-1,-13-14 0,-5 1 0,0 5 0,-2 1 0,-2 3 1,-1 2-1,-3 1 1,-3 5-1,1 2-1,-2 0 2,-2-2-2,0 0 1,-2-3 0,0-1 0,-1-2-1,-1-7 1,0-3 1,-2-3 0,12-20 0,-27 31 0,27-31 0,-31 20 1,31-20 0,-37 11-1,19-9 1,-7-2-1,-2 0 0,-3-5 0,-5 3-1,-4-2 1,-4 0-1,-5 0 0,1 0 0,0 4-1,-4 0 0,2 6-1,-1-2-1,9 11-7,-6-3-19,10 0-4,0 4-1,4-7 1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1:57:48.981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263 231 11,'0'0'20,"0"0"-2,0 0-2,0 0-2,0 0-1,0 0-2,0 0-1,-19-14-3,19 14 0,0 0-2,0 0-1,0 0-1,0 0 0,0 0 0,-22-9 0,22 9-1,0 0 0,0 0 1,0 0-2,0 0 0,0 0 0,-19 2 0,19-2-1,0 0 0,0 0 0,0 0 0,-16 19 0,16-19 0,0 0 1,-13 22-1,13-22 0,0 0 0,-10 27 0,10-27 0,0 0 1,-12 24-1,12-24 0,-6 21 1,6-21-1,-9 22 0,9-22 0,-6 19 0,6-19 0,-6 24 1,6-24-1,-6 23 0,6-23 0,-4 22 0,4-22 0,-2 25 0,2-25 0,-4 24 0,4-24 0,-4 27 0,4-27 1,-7 26-1,7-26 0,-4 29 0,4-29 0,-4 33 0,4-33 0,-6 32 0,6-32 0,-6 31 0,6-31 0,-8 31 0,8-31 0,-4 28 0,4-28 0,-9 29 1,9-29-1,-14 33 0,14-33 1,-12 32-1,12-32 1,-15 33-1,15-33 1,-10 29-1,10-29 0,-4 26 0,4-26 0,-2 23 1,2-23-1,-2 18 0,2-18 0,4 22-1,-4-22 1,6 23-1,-6-23 1,6 22-1,-6-22 1,6 27-1,-6-27 1,3 25 0,-3-25-1,2 22 1,-2-22 0,2 24 0,-2-24 0,4 21 0,-4-21 0,4 18 0,-4-18 0,0 0 0,6 23 0,-6-23 1,0 0-1,6 24 0,-6-24 0,4 21 1,-4-21-1,8 20 0,-8-20 1,7 25-1,-7-25 0,10 26 0,-10-26 0,8 21 1,-8-21-1,10 20 0,-10-20 0,0 0 0,19 25 0,-19-25 1,0 0-1,20 18 0,-20-18 0,0 0 0,23 12 0,-23-12 0,0 0 1,25 2-1,-25-2 0,0 0 0,26-8 1,-26 8-1,0 0 1,25-8-1,-25 8 0,0 0 0,20-10 1,-20 10-1,0 0 1,0 0-1,21-15 0,-21 15 1,0 0-1,0 0 0,16-22 1,-16 22-1,0 0 1,13-20-1,-13 20 0,0 0 0,0 0 0,16-23 1,-16 23-1,0 0 0,0 0 0,16-20 1,-16 20-1,0 0 0,7-19 1,-7 19-1,0 0 0,4-24 0,-4 24 1,0-21-1,0 21 0,0-20-1,0 20 2,0-25-1,0 25 0,0-22 0,0 22 0,2-27 0,-2 27 1,-2-28-1,2 28 0,-2-23 0,2 23 1,-2-26 0,2 26-1,-11-23 2,11 23-2,-12-20 2,12 20-1,-16-21 0,16 21 0,-21-16-1,21 16 1,-18-14-1,18 14 0,-25-11 0,25 11 0,-23-6 1,23 6-1,-22 2 0,22-2 0,-25 11-1,25-11 1,-26 18 0,26-18 0,-27 37-1,15-19 1,-1 5-1,1 1 0,2 1 0,1-1-1,3-1 0,4-3-1,-2-2 0,6 5-3,-2-23-4,8 31-10,-8-31-11,17 22 0,-17-22 1,18 8 0</inkml:trace>
  <inkml:trace contextRef="#ctx0" brushRef="#br0" timeOffset="2061">958 229 15,'0'0'20,"0"0"-3,-4-19-1,4 19-1,0 0-2,0 0-1,-25-16-2,25 16-2,0 0-1,-18 10-2,18-10 0,0 0 0,-25 11-1,25-11-1,-18 18 0,18-18 0,-17 20-1,17-20-1,-20 27 1,10-7 0,-3 1-1,1 1 0,-2-1 1,1 7-1,1-1 0,0-1 0,-1 7 0,3-2-1,-2-1 1,2 5-1,-1-2 0,3 0 1,0-3-1,0 3 0,0-4 0,3-1 0,-1 1 1,2-3-1,2 3 0,0-3 0,0 7 1,2-4-2,-2 1 1,2 3-1,2-2 0,0-1 0,-2-1 1,0-2-1,2-5 0,-2 1 2,2-5-2,0 0 2,-2-18-1,4 31 0,-4-31 0,6 29 1,-6-29-2,7 26 1,-7-26 1,8 25-1,-8-25 0,6 26 0,-6-26 0,10 23-1,-10-23 2,13 24-1,-13-24-1,14 23 2,-14-23-1,18 20 0,-18-20 0,19 23 0,-19-23 0,18 18 0,-18-18 0,21 18 0,-21-18 0,0 0 0,24 17 0,-24-17 0,0 0 1,25 6-1,-25-6 0,0 0 1,23-6-1,-23 6 0,18-10 1,-18 10-1,19-17 1,-19 17-1,22-26 1,-22 26-1,27-33 0,-15 15 1,-2-1-1,3-1 0,-5-1 1,2 3-1,-4-3 1,1 3-1,-3 0 0,0-1 0,0 1 1,-2-1-2,-2 19 2,2-36-2,-2 36 2,0-33-1,0 33 0,-4-37 1,4 37-1,-6-34 1,6 34-1,-9-33 1,5 14 0,4 19 0,-12-32-1,12 32 2,-12-23-2,12 23 2,-17-18-2,17 18 1,0 0-1,-24-21 1,24 21-1,-21-10 1,21 10-1,-22-10 1,22 10-1,-23-6 0,23 6 1,-23-2-1,23 2 0,-20 0 0,20 0 0,-19 2 0,19-2-1,0 0 1,-24 12 0,24-12 0,0 0 0,-27 25 0,27-25 0,-20 26 0,9-7 0,1-1-2,2 4 1,-2-1-2,1 1 1,-1-3-2,6 3-1,4-22-3,-8 37-6,8-37-9,-17 20-9,17-20 1,0 0 1,11 23 1</inkml:trace>
  <inkml:trace contextRef="#ctx0" brushRef="#br0" timeOffset="3773">1383 476 17,'18'-20'12,"-18"20"2,0 0-1,0 0 2,11-21 0,-11 21 0,0 0-2,0 0-1,0 0-2,0 0-1,0 0-2,0 0-1,0 0-1,0 0-1,0 0 0,0 0-2,12 25 1,-10-3-1,-2-3 0,2 9-1,-2-1 1,0 3-1,-2 1 0,2 2 0,0-3-1,0 5 1,-2-2-1,2 2 1,0-3 0,-2 1-1,0 2 1,0-3-2,0-3 1,0-2-1,0-3 1,0-5-1,0-1 1,2-18-1,2 24 1,-2-24 0,0 23 0,0-23 1,-2 18-1,2-18 0,0 0-1,-3 27 2,3-27-1,0 0-1,0 0 1,-2 22-1,2-22 1,0 0-1,0 0 1,0 0-1,2 19-1,-2-19 1,0 0 0,0 0-2,0 0 0,0 0-1,0 0-1,0 0-2,0 0-4,0 0-2,0 0-6,0 0-4,0 0-5,0 0 0,0 0 3</inkml:trace>
  <inkml:trace contextRef="#ctx0" brushRef="#br0" timeOffset="4605">1149 852 31,'0'0'24,"0"0"-3,0 0-3,0 0-3,0 0-1,0 0-4,0 0-2,0 0-1,0 0-2,2-18-1,-2 18 0,0 0 0,0 0-1,25-15 0,-25 15-1,26-8 1,-26 8-1,35-10-1,-12 8 1,-1-2-1,1 2 0,0 2-1,-1-2 1,-3 0 0,3 2-1,-3 0 1,-19 0-1,30-4 1,-30 4-1,25 0 1,-25 0-1,18-2 1,-18 2-1,0 0 1,21 0-1,-21 0 0,0 0 1,0 0-1,18 0 0,-18 0 0,0 0 0,0 0 1,19 4-1,-19-4 0,0 0 0,0 0 0,0 0 0,20 0 0,-20 0 1,0 0-1,0 0 0,0 0 0,19-4 0,-19 4 0,0 0-1,0 0-1,0 0-1,0 0-2,0 0-6,0 0-10,20 4-12,-20-4 2,0 0-1,0 0 1</inkml:trace>
  <inkml:trace contextRef="#ctx0" brushRef="#br0" timeOffset="5561">1771 235 8,'0'0'22,"8"-27"1,-8 27-3,0 0-3,10-30-1,-10 30-3,4-21-3,-4 21-2,0 0-2,9-18-2,-9 18-1,0 0-1,0 0-1,0 0 0,0 0 0,24-14-1,-24 14 1,19 2-1,-19-2 1,26 4 0,-26-4 0,35 6-1,-14 0 1,-1-4 0,3 2 0,-1-2-1,-1 0 1,1 2 0,-1 0 0,-3 1-1,-18-5 1,33 12-1,-33-12 1,25 10-1,-25-10 1,20 14-1,-20-14 1,19 13-1,-19-13 1,0 0-1,22 16 1,-22-16 0,0 0 0,15 24 0,-15-24 0,6 23 0,-6-23 0,2 37 0,-2-37 0,0 32 1,-4-7-1,4-1 0,-6 3 0,2 4 0,-5-1 0,3 3 0,-2 4-1,0 4 1,0-5-1,-3 5 1,3-2-1,0 2 1,-2-2-1,2 0 0,-1 1 0,1 1-1,0-4 1,0 2-1,-1-2 1,3-3-2,-2-1 2,2 0 0,0-7-1,0 3 2,-1-2-1,1-3 1,0-1-1,0-1 1,2-2-1,0-1 0,-2 1 0,6-20 0,-7 33-1,7-33 1,-8 29 0,8-29 0,-6 22 0,6-22 0,-4 23 0,4-23 0,0 0 1,-6 24-1,6-24 0,0 0 0,0 0 0,0 0 0,-6 18 0,6-18-1,0 0 1,0 0-2,0 0 0,0 0-2,0 0-4,2-18-7,-2 18-13,0 0-4,12-35 0,-12 35 2</inkml:trace>
  <inkml:trace contextRef="#ctx0" brushRef="#br0" timeOffset="6681">1867 1018 31,'0'0'25,"0"0"-3,4-19-5,-4 19-2,0 0-3,0 0-3,0 0-1,0 0-1,0 0-1,0 0-1,19 10-1,-19-10 1,0 0-1,18 5-1,-18-5 0,23 2 0,-23-2 0,26 4 0,-7-6-1,-19 2 0,39-7 0,-21-1-1,3 2 2,-3 0-2,1 0 1,-19 6-1,29-8 1,-29 8-2,24-8 2,-24 8-1,19 0-1,-19 0 0,0 0 0,18 2 0,-18-2 1,0 0-1,19-2 0,-19 2 0,0 0 0,0 0 1,20-5-1,-20 5 0,0 0 0,0 0 0,19 0 0,-19 0 0,0 0 0,0 0-1,0 0 0,0 0-1,0 0-2,0 0-2,0 0-4,18 11-10,-18-11-15,0 0 2,0 0 0,0 0 2</inkml:trace>
  <inkml:trace contextRef="#ctx0" brushRef="#br0" timeOffset="7865">2616 574 18,'0'0'23,"0"0"-2,0 0-1,0 0-1,0 0 0,0 0-3,23 4-2,-23-4-2,0 0-3,0 0-1,26-6-2,-26 6-2,21-8-1,-21 8 0,27-6-1,-27 6 0,26-8-1,-26 8 0,35-11 0,-16 5 0,-1 4 0,5-4 0,-3 0 0,1 4-1,1-2 0,1 0 1,-3 6-1,1-2 0,-1-2 0,-20 2 1,33 6-1,-33-6 0,31 4 0,-31-4 0,27 2 0,-27-2 0,20 4 0,-20-4 1,23-4-1,-23 4 0,18-2 0,-18 2 0,0 0 1,23-2-1,-23 2 0,0 0 0,18 0 0,-18 0 1,0 0-1,0 0 0,0 0 0,0 0 0,0 0-1,21-10-1,-21 10 0,0 0-3,0 0-1,0 0-5,0 0-7,0 0-16,0 0 0,0 0 1,0 0 1</inkml:trace>
  <inkml:trace contextRef="#ctx0" brushRef="#br0" timeOffset="8693">2682 819 22,'0'0'23,"0"0"1,0 0-5,0 0-3,0 0-2,0 0-3,0 0 0,0 0-3,0 0-1,0 0-1,0 0-1,0 0-1,0 0 0,0 0-1,0 0 0,0 0-1,18 13 0,-18-13-1,0 0 0,19 4 0,-19-4 0,0 0 0,26 10 0,-26-10 0,21 6 0,-21-6 0,22 4 0,-22-4 0,23 2 0,-23-2 0,21 0 0,-21 0 0,20 0-1,-20 0 1,21 0 0,-21 0 0,20-4-1,-20 4 1,23-6-1,-23 6 1,24-10-1,-24 10 1,23-8-1,-23 8 0,22-9 0,-22 9 0,23-4 0,-23 4 0,23-6 0,-23 6 0,24-4 0,-24 4 0,21-4 0,-21 4 0,20-4 0,-20 4 1,21-2-1,-21 2 0,18 2 0,-18-2 0,21-2 0,-21 2 0,0 0 0,18-2 0,-18 2 0,0 0 0,0 0 0,0 0 0,0 0 1,19-8-1,-19 8 0,0 0 0,0 0 0,0 0-1,0 0 0,0 0-2,0 0-1,0 0-2,0 0-7,0 0-14,0 0-7,0 0 1,0 0 0</inkml:trace>
  <inkml:trace contextRef="#ctx0" brushRef="#br0" timeOffset="9661">2581 1199 7,'0'0'24,"0"0"0,0 0-2,0 0-4,0 0-1,0 0-2,0 0-3,0 0-3,0 0-1,0 0-3,0 0-1,0 0 0,0 0-2,0 0 0,21-12 0,-21 12-1,18-4 1,-18 4-1,23-2 0,-23 2 0,26-4 0,-26 4-1,27-4 1,-27 4 0,29-2-1,-29 2 1,24-2 0,-24 2-1,25 0 1,-25 0 0,25 2-1,-25-2 0,24-4 1,-24 4-1,25-2 0,-25 2 1,27-4-1,-27 4 0,26-4 0,-26 4 1,23-3-1,-23 3 1,22-2-1,-22 2 0,21 0 0,-21 0 0,21 0 0,-21 0 0,20-2 0,-20 2 0,21-2 0,-21 2 1,20-2-1,-20 2 0,21-2 0,-21 2 0,18 0 0,-18 0 0,19-4 0,-19 4 1,0 0-1,20 0 0,-20 0 0,0 0 0,0 0 0,21 2 0,-21-2-1,0 0 2,0 0-1,0 0 0,0 0 0,0 0 1,0 0-1,0 0-1,0 0 1,0 0-2,0 0-2,0 0-3,0 0-7,0 0-12,0 0-6,0 0 0,0 0-1</inkml:trace>
  <inkml:trace contextRef="#ctx0" brushRef="#br0" timeOffset="10669">2329 2121 25,'0'0'27,"0"0"4,0 0-6,0 0-4,18-27-4,-18 27-2,0 0-5,27-16-2,-27 16-2,12-18-2,-12 18-1,13-19-1,-13 19 0,18-24-1,-18 24 1,23-33-2,-9 13 1,0-1 0,3-3-1,-1 1 0,-1 1 1,-1-1-1,-2 1 0,1 1 0,-13 21 0,18-28 0,-18 28 0,0 0 0,16-23 1,-16 23-1,0 0 0,11-22 0,-11 22 0,18-25 0,-18 25 0,17-26 0,-17 26 0,18-27-1,-18 27 1,14-18 0,-14 18 0,0 0 0,0 0 0,0 0 0,0 0-1,0 0 1,0 0 0,0 0 0,0 0 0,0 0 0,0 0 0,0 0 0,2 22 0,-2-22 0,-2 21 0,2-21 0,-4 22-1,4-22 1,-6 31 0,6-31 0,-4 32 0,4-32 0,-6 33 0,6-33 0,-6 33 0,2-15 0,4-18 0,-7 31 0,7-31 0,0 31 0,0-31 0,-8 32 0,4-13 0,4-19 1,-10 30-1,10-30 0,-10 29-1,10-29 2,-4 22-1,4-22-1,-5 19 1,5-19 0,0 0 0,0 0 0,0 20 0,0-20-1,0 0 0,0 0 0,0 0-1,0 0 1,0 19-2,0-19 1,0 0-1,0 0-1,0 0 0,0 0 0,11 22-1,-11-22-1,0 0-1,0 0-4,0 0-1,0 0-5,0 0-3,4 23-6,-4-23-2,0 0 1</inkml:trace>
  <inkml:trace contextRef="#ctx0" brushRef="#br0" timeOffset="11809">2788 2056 22,'-6'20'22,"6"-20"-3,0 0-1,0 0-1,0 0-2,0 0-1,0 0-2,0 0 0,0 0-2,0 0-2,11-31-2,-11 31-3,14-24-1,-14 24 0,16-35-1,-5 17 0,-1-3-1,2 1 0,0-3 1,5-1-1,-3-1 0,1 3 0,-1 1 1,-2 1-1,-12 20 0,25-29 0,-25 29 0,0 0 0,18-20 0,-18 20 0,0 0 0,0 0 0,0 0 0,0 0 0,0 0 0,17-18-1,-17 18 1,0 0 0,0 0 0,0 0 0,14-19 0,-14 19 0,0 0-1,0 0 2,0 0-1,0 0-1,0 0 1,0 0 0,0 0 1,8 23-1,-8-23 0,0 0 0,-2 24 0,2-24 0,2 19 1,-2-19-1,-2 24 0,2-24 0,-4 27 0,4-27 0,-4 30 0,4-30 0,-6 29 0,6-29 1,-4 31-2,4-31 1,-4 28 0,4-28 0,-4 27 0,4-27 0,-2 26 0,2-26 0,-4 23 1,4-23-1,-5 18 0,5-18 0,0 0 0,-6 21 0,6-21 0,0 0 0,0 0 0,0 0 1,0 0-1,-4 20-1,4-20 1,0 0 0,-6 18-1,6-18 0,0 0-2,-10 19-1,10-19-3,0 0-8,0 0-17,0 0 0,0 0 1,0 0-1</inkml:trace>
  <inkml:trace contextRef="#ctx0" brushRef="#br0" timeOffset="13193">3574 39 25,'0'0'24,"0"0"-3,0 0-3,0 0-1,2-21-3,-2 21-2,0 0-1,0 0-3,5-18 0,-5 18-3,0 0 0,0 0-1,0 0-2,0 0 0,0 0 0,0 0-2,0 0 1,0 0-1,0 0 0,18 6 1,-18-6-1,16 19 0,-16-19 0,25 30 1,-11-11-1,3 1 0,-1 3 0,1-3 0,1 2 0,-2 1 0,1-5-1,-3 1 1,-14-19 0,29 26 0,-29-26 0,25 17 0,-25-17 0,22 8 0,-22-8 0,27 2 1,-27-2-1,33-6 0,-33 6 0,33-13 0,-33 13-1,34-16 1,-34 16 0,31-14 0,-31 14 0,23-13 0,-23 13-1,20-8 1,-20 8 0,0 0 0,19-4 0,-19 4 0,0 0 0,0 0 0,0 0-1,0 0 1,0 0 0,18 12 0,-18-12 0,0 0 1,2 21-1,-2-21 0,-2 22 1,2-22-1,-4 33 0,-2-10 0,0-5 0,-2 4 1,-3 9-1,1 0 1,-2 3-1,-1 3 1,-1 2 0,-2 4 1,1 0-1,-1 8 0,-3-6 0,3 2 1,-2 0-2,1-4 1,1 4-1,3-4 0,-1-2 0,4-3-1,2-1 0,-1-4 1,1-2-1,2-3 1,0-5-1,0-1 2,2-1-1,-1-1 1,1 0-1,-2 1 0,0 3 0,0-1 0,0 1 0,-2 3 0,-1-1 0,-3 1 1,4-2-1,-2-1 0,1-3 0,1-1 1,8-20-1,-12 27 1,12-27-1,-8 18 0,8-18 1,0 0-1,0 0 0,0 0 1,0 0-1,0 0 0,0 0 0,0 0 0,0 0-1,0 0-1,0 0-2,0 0-3,0-18-7,0 18-12,0-37-7,8 18 0,-4-11 1</inkml:trace>
  <inkml:trace contextRef="#ctx0" brushRef="#br0" timeOffset="14433">3607 1005 26,'0'0'25,"0"0"2,0 0-1,0 0-10,0 0-2,0 0-4,0 0-1,0 0-2,0 0 0,0 0-2,0 0-1,0 0 0,0 0 0,0 0-1,0 0 0,23 4 0,-23-4-1,22 0 0,-22 0 0,33-4-1,-14 4 2,-19 0-2,37-4 0,-19-2 0,0 2 1,-18 4-2,31-8 2,-31 8-1,23-6-1,-23 6 1,20-13 0,-20 13 0,0 0-1,23-12 0,-23 12 0,18-8 0,-18 8 0,0 0 0,23-10 0,-23 10 0,0 0 1,23-6-1,-23 6 0,0 0 0,0 0-1,18-2 0,-18 2-1,0 0-1,0 0-1,0 0-3,0 0-6,0 0-13,0 0-9,0 0 1,8 18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6:34:52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785 48,'0'0'33,"1"-16"3,2-12-3,9-9-27,7-19 1,18-10 0,4-18-2,15-5-1,3-9-1,9 5-1,4 4 1,3 12-1,-3 15-1,-6 19 1,-6 27-1,-11 24 1,-16 30 0,-11 27-2,-14 24 2,-13 22-2,-12 16 1,-6 9 0,-2-3-1,-1-6 0,1-14 0,8-21 0,4-20 0,7-20 1,10-26-1,6-19 0,7-18 1,8-20-1,6-15 0,5-12 0,8-14 0,7-9-1,3-6 2,4-6-2,5 1 2,2 7-2,0 6 2,0 8-1,-5 14 0,-3 12 0,-4 16 1,-7 10-1,-6 14 0,-6 13 0,-5 9 0,-7 10 0,-6 7 0,0 7 0,-5 5 0,-5 7 1,-3 5-1,-4 4 1,-3 5-1,-4 5 1,-3 0-1,0-1 1,-3-1-1,2-6 0,1-7 0,3-9 0,3-9 0,3-12 0,6-7 0,-2-8 0,-2-12 0,14 6 0,-6-9 0,-8 3 1,11-13-1,-11 13 0,8-15 1,-8 15-1,4-9 0,-4 9 0,0 0 0,0 0 0,0 0 0,-8 16-1,3-7 1,3 3 0,-1-1-1,2 3 1,0 0 0,0-1 0,2 2-1,0 2 1,1-5 0,1 1 0,0 2 0,1-1 0,-1-2 0,1-1 0,3-1 0,-7-10 0,10 11 0,-2-12 0,0-7 1,3-5-1,0-7 0,4-6 1,-1-9-1,5-10 1,0-10-1,3-9 0,1-3 1,4-9 0,2-5-1,2-3 0,4-6 0,2-1 0,3 0 0,5 2 0,3 3 1,0 7-1,3 2 0,0 8 0,-4 14 0,-1 9 0,-4 16-1,-6 12 1,-6 15 0,-5 12-1,-6 15 1,-4 14 0,-5 10 0,-6 12 0,-4 9 0,-4 9 0,-3 7 0,-3 3 0,-2 3 0,-3 4 0,1-2 0,2-3 1,-1-6-1,4-6 0,2-10 0,3-11-1,4-9-1,7-12-1,4-8-1,2-12-2,8-1-5,-4-12-15,10 3-10,-1-2-1,5-1 0,-4-2 1</inkml:trace>
  <inkml:trace contextRef="#ctx0" brushRef="#br0" timeOffset="1313">3360 1305 20,'-20'-3'24,"-10"11"-10,-8 6 2,0 14 2,-8 1-3,4 11 0,-3-6-3,10 11-1,-4-7-3,10 8-2,3-4-2,10 3-1,2 4 1,11 0-2,4 2-1,8 0 1,6-2-1,7-1 0,3-2 0,5-5 0,4-8 0,1-7 0,1-9 0,1-10 1,-2-12-1,0-14 1,-3-13 0,0-11 0,-6-15 0,-4-12 1,-3-10-2,-5-4 0,-4-5-1,-6 6 1,-8 6-1,-4 10-1,-5 11-1,-7 16-2,0 18-1,-5 7-3,3 19-3,-8-2-7,8 15-17,0 2-1,6 4 2,9-2 1</inkml:trace>
  <inkml:trace contextRef="#ctx0" brushRef="#br0" timeOffset="2000">4257 1167 31,'-8'-21'30,"-9"4"1,-4 6-1,-8 6-17,-5 7-7,-1 11-1,-6 6-3,0 15 1,-4 8-1,7 9 0,0 6 0,5 10 0,6 6-1,2 6 0,5 4 0,6-3 1,6-2-1,4-6 0,6-8 0,4-12 0,5-13 1,8-14-1,4-15-1,5-13 1,2-14 0,6-13-1,3-14 1,3-12 0,4-14 0,0-10 1,1-12-1,3-10 1,1-6-1,-4-4 2,-1-5-2,0 1 0,-3-2-1,-2 2 0,-3 7 0,-6 6 0,-4 7 0,-4 10 0,-5 12-1,-5 14 1,-6 16 0,-7 16 1,-3 18-1,2 10 0,-16 24 0,4 8-1,-2 16 1,-1 8 0,1 11 0,0 10 0,2 8 0,-1 10 0,1 8 0,2 8 0,-2 5 0,1 6 0,-1 1 0,0 4 0,-1-6 1,1-2-1,2-9 1,1-13 0,3-12-1,4-12 1,3-13-1,4-16 0,3-15 1,6-12-1,2-13 1,4-9 0,1-11 0,5-9 0,1-10 1,2-7-1,3-7 0,0-7 0,-3-2-1,0-5 1,0-3 0,-2 2-2,-3 3 1,-2 3 1,-4 6-2,-4 7 2,-3 7-1,-3 5-1,-2 12 2,-5 6-1,-1 15 0,0-12 1,0 12-1,0 0 0,2 14 0,0-2 0,1 5-1,-2 4 1,2 7 0,-1 6 0,-2 6 0,0 9 0,-3 5 1,0 7-1,-1 3 0,-2 2 0,2 1 0,0-7 1,2-2-1,2-8 0,1-7 0,4-4 0,2-12 0,6-1 1,0-10-1,2-2 0,2-8 0,3-5 1,2-5-1,3-10 0,2 1 1,2-15-1,4-2 0,4-13 0,2-3 1,2-6-1,1-4 0,-4-2 1,0-4-1,-3 2 0,-5 2 0,-5 6 1,-5 4-2,-4 8 2,-7 7-2,-3 6 1,-2 6 0,-4 10 0,0 11-1,0 0 1,-10 10-1,5 8 1,1 6 0,1 8 0,-3 4 0,0 9 0,2 6 0,-1 7 0,-1 3 1,1 0-1,3 0 0,1-2 0,2-4-1,2-8 1,4-8 0,4-10 1,4-6-1,1-10 0,6-5 0,2-9 1,3-8-1,4-5 0,5-9 1,2-4-1,2-9 0,5-6 0,2-8 1,2-7-1,3-8 0,2-5 1,2-9-1,1-8 0,1-7 0,0-5 0,6-5 0,-3-8 1,0-2-2,-1-7 0,-2 2 2,-5 0-1,-3 3 0,-9 3 1,-3 3-1,-11 10 0,-8 8 0,-6 13 1,-8 13-2,-8 11 1,-8 16-1,-4 17 1,-6 17-1,-6 15 0,-4 16 0,0 17 1,-1 12 0,-2 15-1,0 12 1,-1 11 0,4 10 0,1 9-1,0 7 2,3 5-2,2 7 1,1 4 1,3 3 0,1-1-1,2 2 1,2-4-1,4-7 1,4-4-1,7-10 0,2-11 1,6-13-1,6-11 0,4-12 0,5-11 0,4-10 0,4-12 0,4-6-1,-1-8-1,6-4-3,-2-14-5,10 2-20,-3-13-8,5-6-1,0-8-1</inkml:trace>
  <inkml:trace contextRef="#ctx0" brushRef="#br0" timeOffset="4063">7261 1490 16,'5'-18'30,"1"5"0,-7 0 3,-3-1-17,4 14-2,-23-3-2,8 13-2,-12 1-3,3 11 1,-7 4-3,1 10-1,-4 3 0,1 11-2,1 4 0,2 9-1,3 3 0,7 0 1,6 1-2,7-2 1,8-6-1,8 0 1,7-9-1,7-10 1,9-10 1,7-10 0,1-14 0,7-11 1,3-12 0,5-13 0,0-11 0,0-6-1,-4-11 0,-6-2-1,-7-1 0,-6 1-1,-10 0 0,-11 4 0,-12 4-1,-11 5 0,-9 9 0,-8 9 1,-5 9-1,-4 7 1,-1 8-1,1 8 1,4 3 0,4 5 1,9 2-2,8-2 2,8-1-1,5-10 0,24 12 0,4-12 0,16-6 0,13-4-1,15-3 2,11-3-1,14-1 0,6 0 0,11 0 0,-54 10 0,7 0 0,0 1-2,10 2-3,-1 0-4,6 3-8,-4-1-20,1 4-3,-9-1-2,-1 3 3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1:58:26.094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10 110 19,'0'0'11,"0"0"0,0 0-1,0 0-1,0 0 0,0 0-2,0 0 0,-10-19-2,10 19 0,0 0 0,0 0-1,0 0-1,-4-18 1,4 18-1,0 0 0,0 0-1,0 0 0,4-21 0,-4 21 0,0 0 0,0 0 0,10-22 0,-10 22 0,0 0-1,0 0 1,15-19 0,-15 19 0,0 0-1,0 0 0,0 0 1,20-14-1,-20 14 0,0 0 0,0 0 0,0 0 0,21 2-1,-21-2 1,0 0 0,0 0-1,0 0 1,24 6-1,-24-6 1,0 0-1,25 6 1,-25-6-1,21 7 0,-21-7 0,28 8 0,-28-8 0,25 6 0,-25-6 0,25 4 0,-25-4 0,24 6 0,-24-6 0,23 4 1,-23-4-1,20 4 0,-20-4 0,23 2 1,-23-2-1,25 2 0,-25-2 0,22-2 1,-22 2-1,21-2 0,-21 2 0,18 0 0,-18 0 0,0 0 0,0 0 1,21 8-1,-21-8 0,0 0 0,0 0 1,0 0-1,6 21 1,-6-21-1,0 0 1,0 24-1,0-24 0,-4 21 1,4-21-1,-6 26 1,6-26-1,-9 33 1,9-33-1,-10 35 1,6-17-1,0 1 0,4-19 1,-8 32-1,8-32 0,-7 31 0,7-31 1,-4 28-1,4-28 0,-6 25 0,6-25 1,-6 31-1,6-31 0,-8 32 0,2-11 0,0-1 1,-1 3-1,-1-1 0,0 0 1,0 3-1,0-1 0,-1-1 1,1-1-1,0 1 0,2-3 0,0 1 1,-1-3-1,3 0 0,4-18 0,-10 29 0,10-29 0,-8 29 0,8-29 0,-8 26 0,8-26 1,-11 31-1,5-13 0,6-18 0,-14 33 0,4-15 1,10-18-1,-17 33 0,17-33 0,-14 24 0,14-24 0,-6 19 0,6-19 0,0 0 0,-6 20 0,6-20 1,0 0-1,0 0 0,-5 19 0,5-19 0,0 0 0,0 0 0,0 0 0,0 0 0,0 0 0,0 0-1,0 0 0,0 0-3,0 0-2,9-29-5,-9 29-5,10-31-9,-8 5-5,10 5 0,-10-11 1</inkml:trace>
  <inkml:trace contextRef="#ctx0" brushRef="#br0" timeOffset="1436">66 622 13,'-21'12'18,"21"-12"-1,0 0-2,-10 19-2,10-19-1,0 0-1,0 0-1,0 0-2,0 0 0,0 0-1,0 0-1,0 0 0,0 0-1,0 0 0,0 0-1,0 0 0,0 0-1,0 0-1,0 0 0,19 10 0,-19-10-1,24-2 1,-5 0-1,-19 2 0,35-6-1,-17 4 1,0-2 0,1 0 0,-1-1-1,-18 5 1,25-2-1,-25 2 0,21-2 1,-21 2-1,18 0 0,-18 0 0,0 0 0,25 4 0,-25-4 0,0 0 1,26 5-1,-26-5 0,19 2 0,-19-2 0,0 0 0,24 2 1,-24-2-1,0 0 0,23 2 0,-23-2 0,0 0 1,23-4-1,-23 4 0,0 0 1,18 0-1,-18 0 0,0 0 1,0 0-1,0 0-1,0 0 0,0 0 0,0 0-3,0 0-1,0 0-5,0 0-11,0 0-11,0 0-1,0 0 2,-4 26-1</inkml:trace>
  <inkml:trace contextRef="#ctx0" brushRef="#br0" timeOffset="2316">727 159 8,'0'0'17,"0"0"-2,0 0 0,0 0-2,0 0-2,0 0-1,0 0 0,0 0-3,4-21-1,-4 21-2,0 0 0,0 0-1,8-18 0,-8 18-1,0 0-1,0 0 0,21-21 0,-21 21 1,0 0-1,26-12 0,-26 12 0,29-8 0,-29 8 0,37-12 1,-37 12 0,37-11-1,-37 11 1,37-10-1,-37 10 1,35-6-1,-35 6 0,28-2 0,-28 2 0,31 0 0,-31 0-1,25 2 1,-25-2-1,26 4 1,-26-4 0,25 6-1,-25-6 1,21 8-1,-21-8 1,18 11-1,-18-11 1,0 0-1,23 18 1,-23-18-1,0 0 1,18 25-1,-18-25 1,8 24 0,-8-24-1,7 29 1,-7-29 0,2 32-1,-4-13 1,2 3 0,-5 1 0,1-1-1,-2 3 1,0-1-1,0 5 1,-2-3-1,1 1 1,1-3-1,0 1 0,0-1 1,2 3-1,0-3 0,-2-3 0,2 3 1,-1-3-1,3 1 0,-2-1 1,0-3-1,0 0 0,0 3 0,4-21 0,-12 35 1,5-17-1,-1 2 0,8-20 0,-18 37 0,10-17 1,-1-1-1,-1-1 0,2 3 0,2-3 0,-2 0 0,-1 3 0,9-21 0,-14 35 0,14-35 0,-14 30 0,14-30 1,-11 27-1,11-27 1,-8 24-1,8-24 1,-6 21-1,6-21 1,-4 18-1,4-18 1,0 0-1,-4 23 0,4-23 0,0 0 0,0 0 0,0 0 0,0 0-1,0 0 0,0 0-2,0 0-1,0 0-3,0 0-5,0 0-9,0 0-9,6-23 0,-6 23-2,4-31 3</inkml:trace>
  <inkml:trace contextRef="#ctx0" brushRef="#br0" timeOffset="3504">727 708 10,'0'0'23,"0"0"-1,0 0-4,0 0-3,0 0-2,0 0-1,18 6-4,-18-6-1,0 0-1,19 12 0,-19-12-1,22 6 0,-22-6-2,29 9 1,-29-9-2,33 6 1,-15-4-2,1 2 1,-1-2 0,3 2-1,-21-4 0,33 2 0,-33-2 0,32 0 0,-32 0 0,25 0 0,-25 0 0,23-2-1,-23 2 1,20 0-1,-20 0 0,19 0 1,-19 0-1,18 0 0,-18 0 0,19-2 1,-19 2-1,20-2 0,-20 2 0,19-4 1,-19 4-1,20-6 0,-20 6 0,19-6 1,-19 6-1,0 0 0,22-13 0,-22 13 0,0 0 0,19-6 0,-19 6 0,0 0 0,0 0 0,0 0 0,18-2 0,-18 2 1,0 0-1,0 0 0,0 0 0,0 0 0,21 4 0,-21-4-1,0 0-1,0 0-1,0 0-2,0 0-3,20 10-6,-20-10-10,0 0-7,0 0-1,0 0 2</inkml:trace>
  <inkml:trace contextRef="#ctx0" brushRef="#br0" timeOffset="4660">1449 208 10,'0'0'13,"0"0"-1,0 0-1,0 0-2,0 0-2,0 0-2,0 0 0,0 0 0,0 0-2,0 0 1,0 0-2,0 0 0,0 0 0,0 0-1,0 0 0,0 0 0,0 0-1,0 0 1,0 0 0,0 0 1,0-19-1,0 19 1,0 0 0,0 0 0,0 0 0,0 0-1,0 0 1,0 0-1,0 0 0,0 0 1,0 0 0,0 0-1,0 0 1,0 0 0,19-16 0,-19 16-1,0 0 1,18-12-1,-18 12 1,0 0-1,23-15 0,-23 15 0,20-10 0,-20 10-1,23-8 1,-23 8 0,20-12-1,-20 12 1,21-13 0,-21 13-1,22-10 1,-22 10-1,25-6 0,-25 6 0,23-2 1,-23 2-1,22 6 0,-22-6 0,21 10 1,-21-10-1,18 15 0,-18-15 1,21 16-1,-21-16 0,20 16 1,-20-16-1,19 13 0,-19-13 0,0 0 0,22 12 0,-22-12 0,0 0 0,0 0 1,23 14-1,-23-14 0,0 0 0,0 0 0,16 18 0,-16-18 0,0 0 1,13 19-1,-13-19 0,6 18 1,-6-18-1,2 21 1,-2-21-1,-2 24 0,2-24 1,-4 31 0,4-31-1,-9 37 1,5-15 0,-2-2 0,0 5 0,-2 2 0,2 1 0,-3 1 0,1-1-1,2 1 1,0-1 0,0 1-1,0-2 1,1-3-1,1-1 0,0-3 0,2-2 0,2-18 1,-6 31-1,6-31 0,-4 27 0,4-27 1,-4 22-1,4-22 0,-2 22 0,2-22 0,-4 25 0,4-25 0,-6 29 1,6-29-1,-11 32 0,5-13 0,-2-1 1,2 0-1,6-18 0,-15 31 0,15-31 1,-10 20-1,10-20 0,0 0 1,0 0-1,0 0 0,0 0 0,0 0-1,0 0-1,0 0-1,-6-22-3,6 22-4,0 0-9,2-33-10,-2 33-1,2-24 1,-2 24 1</inkml:trace>
  <inkml:trace contextRef="#ctx0" brushRef="#br0" timeOffset="5952">1544 681 34,'0'0'21,"0"0"-1,0 0-1,0 0-3,0 0-3,0 0-3,0 0-3,0 0-1,0 0-1,0 0-1,18-16-2,-18 16 1,18-2 0,-18 2-1,25-2 1,-25 2-1,29-6 0,-29 6 0,33-6 0,-15 4-1,-18 2 0,35-7 0,-35 7-1,29-4 1,-29 4 0,28-6-1,-28 6 1,23-4 0,-23 4-1,21-4 1,-21 4-1,22-6 1,-22 6-1,21-2 0,-21 2 1,22-4-1,-22 4 0,23-2 0,-23 2 0,20-2 0,-20 2 0,21 2 1,-21-2-1,0 0 0,25 0 0,-25 0 0,0 0 0,0 0 0,22 6 0,-22-6 1,0 0-1,0 0 0,0 0 0,19 4 0,-19-4 0,0 0 0,0 0 0,0 0-1,0 0-1,0 0-1,18 8-2,-18-8-5,0 0-9,0 0-14,0 0 0,0 0 1,6-24 1</inkml:trace>
  <inkml:trace contextRef="#ctx0" brushRef="#br0" timeOffset="13479">2237 226 4,'2'-31'17,"-2"31"-4,0 0-2,19-12-2,-19 12-2,0 0 0,18 0-1,-18 0 0,0 0-1,27 2 1,-27-2-1,20 2 0,-20-2 0,25 0 0,-25 0-1,25 2-1,-25-2 0,24 4 0,-24-4-1,29 4-1,-29-4 1,31 2-1,-13 0 1,1-4-1,3 4 0,-3-4 1,1 4-1,-1-6 1,-1 6-1,-18-2-1,35-2 1,-35 2 0,29-2 0,-29 2 0,27-6-1,-27 6 1,24-2-1,-24 2 1,19 0-1,-19 0 1,0 0-1,18 6 1,-18-6 0,0 0-1,0 0 1,0 0 0,0 0 0,0 0 0,17 23 0,-17-23 1,0 0-1,0 0 1,-5 24 0,5-24-1,-6 21 0,6-21 0,-12 26 0,12-26 0,-16 35 0,5-13 0,1 3-1,0-1 1,-3 3-1,1 2 1,0 1 0,0 1-1,-3 1 1,3-1-1,-3 4 1,1-3-1,2-1 1,-1 0-1,1-1 0,0-3 1,2-1-1,-3-1 0,3-3 1,0 1-1,2-1 0,-3-3 0,1 1 0,0-1 1,10-19-1,-19 34 0,19-34 0,-18 33 0,10-15 1,8-18-1,-17 33 1,17-33 0,-14 35 0,14-35-1,-17 34 1,17-34-1,-14 29 1,14-29-1,-12 23 0,12-23 0,0 0 0,0 0 0,-11 18 0,11-18 1,0 0-1,0 0 0,0 0 0,0 0 0,0 0 0,0 0 0,0 0-1,0 0 0,0 0 0,0 0-2,0 0 0,0 0-3,0 0-3,23-18-5,-23 18-7,10-31-9,-10 31-1,15-31 1,-15 31 1</inkml:trace>
  <inkml:trace contextRef="#ctx0" brushRef="#br0" timeOffset="14683">2176 771 19,'0'0'16,"0"0"-2,0 0 1,0 0-3,0 0 0,0 0-2,4 23-1,-4-23-2,0 0 1,0 0-2,31 10 0,-31-10-2,22 4 0,-22-4-1,29 4 0,-29-4 0,31 2-1,-31-2 0,32 2 0,-32-2-1,33-2-1,-33 2 1,35-4 0,-35 4-1,31 0 1,-31 0-1,31-2 1,-31 2-1,29-2 1,-29 2-1,26-2 0,-26 2 1,29-8-1,-29 8 0,27-6 1,-27 6-1,22-7 0,-22 7 0,21-6 1,-21 6-1,0 0 0,24-8 0,-24 8 0,0 0 0,19-6 0,-19 6 0,0 0 1,0 0-1,20-4 0,-20 4 0,0 0 0,0 0-1,0 0-1,21 0-3,-21 0-3,0 0-7,0 0-13,0 0-2,0 0 0,0 0 1</inkml:trace>
  <inkml:trace contextRef="#ctx0" brushRef="#br0" timeOffset="15667">3272 248 12,'0'0'14,"0"0"-2,0 0-1,-23-10 0,23 10-1,0 0-1,-21-4-2,21 4 0,0 0-2,-22 2 0,22-2-2,-19 4 1,19-4-1,-18 10-1,18-10 0,-21 13-1,21-13 0,-22 20 0,22-20 0,-27 25 0,27-25 0,-22 28 0,9-9 0,13-19 0,-20 34 0,12-13 0,-1-1-1,3 3 1,0-1 0,2-2-1,0 5 1,0-3-1,2 3 0,0-3 0,2 1 1,0-1-1,0-1 0,2 1 0,0 1 0,2-5 0,-4 3 1,4 1-1,-2-4 0,0 1 0,-2-19 1,4 34-1,-4-34 0,6 31 0,-6-31 1,6 25-1,-6-25 0,7 26 0,-7-26 0,6 21 0,-6-21 0,10 20 1,-10-20-1,0 0 0,16 24 0,-16-24 0,0 0 0,21 21 0,-21-21 0,18 8 1,-18-8-1,0 0 0,27 10 0,-27-10 0,0 0 0,27 4 0,-27-4 1,0 0-1,27 2 1,-27-2 0,20-4-1,-20 4 1,25-12 0,-25 12-1,28-16 1,-28 16 0,27-17-1,-27 17 1,27-22 0,-27 22 0,20-23 0,-20 23 1,19-28-2,-19 28 1,18-33 0,-12 15 0,3-1-1,-3-1 0,2 2 0,-4-3 0,0 1 1,-2-3-1,0 1 1,2-1-1,-2 1 0,0-3 1,-2 1-1,0 1 1,3-1-1,-1 1 0,-2 3 0,2-2 0,-2 1 0,2 3 0,-2-1 0,0 19 0,0-32 0,0 32 0,-4-25 0,4 25 0,-5-22 0,5 22 0,-6-21 0,6 21 0,-10-18 0,10 18 0,-6-18 0,6 18 1,-10-21-1,10 21 0,-11-18 0,11 18 0,-12-19 0,12 19 0,-14-18 1,14 18-1,-15-18-1,15 18 1,0 0 0,-20-27-2,20 27 0,0 0-1,-15-18-1,15 18-3,0 0-4,0 0-6,0 0-8,0 0-3,-22-13 0,22 13 1</inkml:trace>
  <inkml:trace contextRef="#ctx0" brushRef="#br0" timeOffset="17424">3904 316 1,'0'0'11,"-4"-25"3,4 25-2,-2-22 0,2 22 0,-7-23 0,7 23-1,-6-18-1,6 18-1,0 0-2,-16-20-2,16 20 0,0 0-1,0 0-1,-23-7-1,23 7 0,0 0-1,-18 9 0,18-9 0,0 0 0,-25 18 0,25-18-1,-16 22 1,16-22 0,-19 33-1,11-12 1,-2 3 0,0 1-1,-1 3 1,3 3 0,0-1-1,0 3 1,4 2-1,-1-1 0,3 1 1,2-2-1,2-2 0,3-3 0,1-1 0,2-3 0,0-1 0,2-3 0,-10-20 0,23 33 0,-23-33 1,25 26-1,-25-26 0,24 25 0,-24-25 0,23 20 0,-23-20 0,20 17 0,-20-17 1,0 0-1,25 16 0,-25-16 0,0 0 1,25 6-1,-25-6 1,0 0-1,22 0 1,-22 0 0,0 0 0,23-4 0,-23 4 0,0 0 1,20-10-1,-20 10 1,0 0-1,23-21 1,-23 21-1,14-18 1,-14 18-1,12-23 0,-12 23 0,11-28 0,-11 28-1,10-31 1,-10 31-1,8-34 1,-4 15-1,0-1 0,1 1 1,-3-1-1,4-1 0,-4-1 1,4 0-1,-4-1 0,4 1 0,-2-3 0,0 3 0,0-1 0,-1 3 0,1-1 0,-4 1 0,0 20 0,2-35 1,-2 35-2,-2-30 2,2 30-1,-7-27 0,7 27 0,-8-20 0,8 20 0,-12-21 0,12 21 0,-12-18 0,12 18 0,0 0 0,-21-25 0,21 25 0,-18-12 0,18 12 0,-21-8 1,21 8-1,-27-6-1,27 6 1,-32-2-1,32 2-1,-39 4-1,18 4-1,-10-4-4,9 12-6,-13-1-12,-2-3-4,6 12-1,-14-5 1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1:58:53.449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15 119 22,'0'0'13,"0"0"0,0 0-1,0 0 0,-14 22-3,14-22-1,0 0-1,0 0-1,-6 21-2,6-21 1,0 0-2,0 0 1,0 0-1,0 0 0,0 0 0,24 14 2,-24-14-2,25-4 0,-25 4 0,35-4 0,-35 4-1,41-12 0,-19 5 0,5-1-1,0 0 0,1 2 1,3-4-2,0 0 2,4-3-2,-2 3 1,2-2-1,-3 2 1,3-1-1,-4 1 0,-4 2 1,-1 4-1,-3 0 0,-3 0 1,1 2-1,-3 0 1,1-2-1,-1 1 1,3 1-1,-3 0 0,1 0 0,-1 2 1,1-2-1,-1 2 0,-18 0 0,33 0 0,-33 0 0,31 0 0,-31 0 1,27 0-1,-27 0 0,22 0 1,-22 0-1,21 0 0,-21 0 0,18 4-1,-18-4 0,0 0-2,27 4-1,-27-4-4,0 0-5,0 0-8,0 0-8,0 0-1,0 0 1</inkml:trace>
  <inkml:trace contextRef="#ctx0" brushRef="#br0" timeOffset="880">40 507 14,'18'-20'14,"-18"20"-1,23-25-2,-23 25 0,24-22-2,-24 22-1,29-23-1,-29 23 0,31-22-1,-31 22 0,31-23 0,-13 13-1,-18 10-1,37-18 0,-37 18 0,37-15-2,-19 7 0,5 2-1,0 2 1,-3 0-1,5-2 0,-1-1 1,3 1-1,0 0 1,-1 2-1,1-2 1,0 2-1,-3-2 0,3 2 1,-2 0-2,1 0 2,-5-1-2,6 1 2,-5 0-2,3 0 2,-1 4-2,-1-2 1,-5 0-1,3 0 1,-21 2-1,33-2 1,-33 2-1,26-2 1,-26 2-1,23-2 0,-23 2 0,20 0 1,-20 0-2,0 0 0,25-4-1,-25 4-1,0 0-4,0 0-4,0 0-5,0 0-5,0 0-6,19 8-1,-19-8 0</inkml:trace>
  <inkml:trace contextRef="#ctx0" brushRef="#br0" timeOffset="1752">44 744 20,'16'-27'17,"-16"27"-1,23-32-2,-23 32-2,29-35-2,-15 17-1,6 1-2,-3-1-1,7 4 0,-5-3-1,6 5-2,-1-2 0,3 3 0,-3-1-1,3 6-1,0-2 1,-3 4-1,1 0 0,-2 2 0,-1 0 0,-1 2 0,-1-2 0,-1 2 0,-19 0-1,33 0 1,-33 0 0,32-4 0,-32 4-1,31-3 1,-31 3-1,33 3 1,-15-3-1,1 0 1,-1 0-1,-18 0 1,35 4-1,-14-4 0,-21 0 1,35 0-1,-17-2 1,1 2-1,-19 0 1,32-2-1,-32 2 1,27-5-1,-27 5 1,21 0-1,-21 0 0,0 0 0,22 0 0,-22 0 0,0 0-1,0 0-1,25 2 0,-25-2-2,0 0-5,20 3-5,-20-3-8,25 12-7,-25-12 2,0 0-1</inkml:trace>
  <inkml:trace contextRef="#ctx0" brushRef="#br0" timeOffset="2684">165 1451 15,'0'0'17,"0"0"1,0 0-1,0 0 0,0 0-1,0 0-1,0 0-2,14-31-2,-14 31-2,27-36-2,-5 11-2,-3-10-1,10-1-2,-1-9 1,5 0-2,0-6 1,2 2-1,0-1 0,-2 1 0,-3 4-1,1 9 1,-4 3-1,-5 6 0,-1 7 0,-21 20 0,27-27 0,-27 27 0,0 0 0,0 0 0,0 0 0,0 0 0,0 0 0,0 0 0,0 0 0,0 0 0,0 0 0,0 0 0,18-4 0,-18 4-1,0 0 1,0 0 0,0 0 1,0 0-1,2 23 0,-2-23 0,-4 26 1,4-26-1,-6 41 0,2-18 1,2 7-1,2 3 0,-6 0 0,6-1 0,-7 1 1,7 0-1,-4-2 0,2-7 0,0-1 0,-4-3 1,6-20-1,-6 29 0,6-29 0,0 0 0,-2 18 0,2-18-1,0 0 0,0 0 0,0 0-2,0 0-1,0 0-3,0 0-4,0 0-5,0 0-8,0 0-7,0 0 1,0 0 1</inkml:trace>
  <inkml:trace contextRef="#ctx0" brushRef="#br0" timeOffset="3516">739 1359 31,'25'0'18,"-25"0"3,16-24-2,-16 24-1,21-43-5,-3 22-2,-7-12-3,7 7-3,-6-9-1,9 0-1,-7-1-1,5-1-1,-3 2-1,1 2 1,-3 1-1,2 5 1,-3-1-1,-1 9 0,0-1 1,-12 20-1,19-27 0,-19 27 0,0 0 0,18-20 0,-18 20 0,0 0 0,0 0 0,0 0 0,21 10 0,-21-10 0,6 18 0,-6-18 1,4 21-1,-4-21 0,4 28 1,-4-28-1,0 35 1,2-12 0,-4-1-1,2 3 0,-2-1 1,2 5-1,-2-3 0,0 1 1,0-1-1,0 1 0,2-2 0,-2-1 0,2-1 0,0-5 1,0 0-1,0-18 0,2 29 0,-2-29 0,2 18 0,-2-18 1,0 0-1,2 21 0,-2-21 0,0 0-1,0 0 1,0 0-3,0 0-1,0 0-4,0 0-7,0 0-10,0 0-5,0 0 0,0 0 2</inkml:trace>
  <inkml:trace contextRef="#ctx0" brushRef="#br0" timeOffset="9521">1423 233 14,'0'0'22,"0"0"-4,12-24-1,-12 24-2,0 0-2,0-19-1,0 19-2,0 0-2,0 0-2,4-26 0,-4 26-3,0 0 2,10-21-3,-10 21 1,9-18-2,-9 18 0,10-18 1,-10 18-1,10-19 0,-10 19-1,12-18 0,-12 18 0,0 0 0,21-17 0,-21 17 1,0 0-1,27-10 0,-27 10 0,22-6 0,-22 6 1,27-8-1,-27 8 0,29-6 0,-29 6 0,30-2 0,-30 2 0,29 0 0,-29 0 0,25 4 0,-25-4 0,22 6 0,-22-6 0,21 8 1,-21-8-1,18 10 0,-18-10 0,0 0 0,25 15 0,-25-15 1,0 0-1,16 24 0,-16-24 1,6 29 1,-6-29-1,5 34 0,-5-11 0,0 1 1,-3 7-1,-3 4 0,-4-2-1,2 5-1,-7 1 2,1 2-2,-4 2 1,-1 2 0,-3 0 0,1 0 0,-1 4 1,-1 2-1,0-6 0,1 4 1,-1-4-1,3-2 0,-1-2-1,7-7 1,-1-3 0,3-8 0,6-1-1,6-22 1,-6 31-1,6-31 1,0 0 0,0 0-1,0 0 1,0 0 0,0 0-1,0 0 1,0 0 1,22 2-1,-22-2 0,17-21 0,-7 3 0,2-1 0,1-1 1,1-2-1,0-1 0,-1 5 0,1-3 0,-14 21 0,25-26 0,-25 26 0,0 0 0,24-17 0,-24 17 0,0 0 0,0 0 0,0 0 0,0 0 0,19-8 0,-19 8 0,0 0 0,0 0 0,0 0 0,0 0 0,0 0 1,18 23-1,-18-23 1,2 26-1,-2-26 0,2 35 0,-2-11 1,0-1-1,0 1 0,0-1 0,2-3 0,1-1 0,-1-1 0,-2-18 0,8 29 0,-8-29 0,12 26 0,-12-26 0,10 19 0,-10-19 0,0 0 1,21 20-1,-21-20 0,0 0 0,20 8 0,-20-8 1,0 0-1,25-2 0,-25 2 0,0 0 0,25-6 1,-25 6-1,0 0 0,26-4 0,-26 4 1,0 0-1,25-6 0,-25 6 1,0 0-2,20-8 0,-20 8-1,0 0-4,13-23-6,-13 23-16,16-18-4,-16 18 0,8-27 0</inkml:trace>
  <inkml:trace contextRef="#ctx0" brushRef="#br0" timeOffset="11285">1991 209 30,'0'0'16,"0"0"-1,0 0 0,0 0-3,0 0-1,0 0-2,0 0 0,0 0-1,0 0 0,0 0-1,0 0-1,0 0-1,0 0 0,0-23-2,0 23 0,12-22-2,-12 22 1,19-27-2,-19 27 1,24-26-2,-24 26 1,31-25 0,-31 25 0,31-18 0,-31 18 0,29-15 1,-29 15-1,26-12 0,-26 12 0,23-4 0,-23 4 1,20-2-1,-20 2 0,0 0 0,25 4 0,-25-4 1,0 0-1,23 10 0,-23-10 0,0 0 0,24 11 0,-24-11 0,0 0 0,23 14 0,-23-14 0,0 0 0,22 14 1,-22-14-1,0 0 1,0 0-1,23 23 1,-23-23-1,0 0 1,10 28 1,-10-28-2,4 21 2,-4-21-2,4 24 2,-4-24-2,3 27 2,-3-27-2,2 22 0,-2-22 0,-2 31 0,2-31 0,-5 30-1,5-30 2,-8 33-2,2-14 1,0 1 0,6-20 0,-10 37 0,1-19 0,9-18 0,-12 35 0,12-35 0,-10 33 0,10-33 0,-10 30 0,10-30 0,-11 31 0,11-31 0,-10 31 0,10-31 0,-8 30 0,8-30 0,-10 27 0,10-27 0,-9 24 0,9-24 0,-8 27 0,8-27 0,-8 24 0,8-24 0,-8 33 0,8-33 0,-10 31 0,10-31 0,-9 32 0,9-32 0,-10 29 0,10-29 0,-8 27 0,8-27 0,-4 24-1,4-24 2,-4 25-1,4-25 0,-2 22 0,2-22 0,-4 23 0,4-23 0,0 0 0,-7 24 0,7-24 0,0 0 0,-6 21 0,6-21 1,0 0-1,0 0 0,-8 18 0,8-18 0,0 0 0,0 0 0,-14 22 1,14-22-1,0 0 0,-19 21 0,19-21 0,-16 22 0,16-22 0,-21 25 0,21-25-1,-20 24 1,20-24 0,-15 21 0,15-21 0,0 0 0,0 0 0,0 0-1,0 0 1,0 0 0,0 0 0,0 0 0,0 0 0,0 0 0,0 0 0,0 0 0,0 0 0,0 0 0,19-19 0,-19 19 0,18-20 1,-18 20-1,21-25 0,-21 25 0,22-22 1,-22 22-1,21-18 0,-21 18 0,18-15 0,-18 15 0,0 0 0,23-16 0,-23 16 0,0 0 0,0 0 0,22-8 0,-22 8 0,0 0 0,0 0 0,0 0 0,19 4 1,-19-4-1,0 0 0,0 0 0,0 0 0,20 14 0,-20-14 0,0 0 0,0 0 1,17 21-1,-17-21 0,0 0 0,10 22 0,-10-22 0,8 18 0,-8-18 0,11 19 0,-11-19 0,8 20 0,-8-20 0,10 19 0,-10-19 0,0 0 0,12 24 0,-12-24 0,0 0 0,13 19 0,-13-19 0,0 0 0,14 18 0,-14-18 0,0 0 0,21 12 0,-21-12 0,0 0 0,24 12 0,-24-12 0,19 5 1,-19-5-1,0 0 0,22-3 1,-22 3-1,0 0 1,19-14-1,-19 14 0,0 0-1,20-24-1,-20 24-1,15-21-2,-13 1-5,-2 20-10,24-19-13,-24 19 2,17-24-2,-15 6 2</inkml:trace>
  <inkml:trace contextRef="#ctx0" brushRef="#br0" timeOffset="14024">2646 466 20,'0'0'14,"0"0"0,0 0-1,0 0-2,0 0-1,0 0-1,0 0-2,0 0 0,0 0-2,0 0-1,0 0-1,0 0 0,0 0-1,0 0 0,0 0 0,0 0 0,0 0-1,0 0 1,12 25-1,-12-25 1,6 18 0,-6-18 1,12 29-1,-12-11 1,9 2-1,-7 3 1,6 4-1,-8 1 0,6 3 0,-8-5-1,2 9 0,0-4 0,0-3 0,-2-1 0,2-1-1,-2-3 1,2-5-1,2 3 0,-2-21 1,0 22-1,0-22 0,0 0 0,2 23 0,-2-23 1,0 0-1,0 0 0,0 0 0,0 0 0,0 0-1,0 0 0,0 0-2,0 0 0,0 0-2,0 0-3,0 0-3,0 0-6,0 0-10,-4-21-1,4 21 0,-4-32 1</inkml:trace>
  <inkml:trace contextRef="#ctx0" brushRef="#br0" timeOffset="14716">2508 730 14,'0'0'14,"0"0"0,0 0-2,0 0 0,0 0-1,0 0 0,0 0-2,0 0 0,0 0-2,0 0-1,0 0-1,0 0 0,0 0-1,0 0 0,0 0 0,19 10-1,-19-10 1,0 0-1,28-2 1,-28 2-1,21-4-1,-21 4 0,35-6 0,-17-2 0,3 5 0,-3-3-1,5 2 0,-5-4 0,5 4 0,-23 4-1,33-8 1,-33 8 0,30-8-1,-30 8 1,29-9 0,-29 9-1,27-8 1,-27 8-1,26-8 1,-26 8-1,25-10 0,-25 10 0,23-10 0,-23 10 1,20-6-1,-20 6 0,0 0 0,25-9 0,-25 9 0,0 0 0,0 0 1,0 0-1,18-4 0,-18 4 0,0 0 1,0 0-1,0 0 0,0 0 0,0 0-1,0 0-2,0 0 0,0 0-5,0 0-5,0 0-13,0 0-6,2 21 0,-2-21 1</inkml:trace>
  <inkml:trace contextRef="#ctx0" brushRef="#br0" timeOffset="16144">3331 119 28,'0'0'20,"-19"8"-2,19-8-3,0 0-2,-18 8-2,18-8-3,0 0-1,-25 21-2,25-21 0,-16 24-1,16-24 0,-19 35 0,13-13 0,-2-1-2,4 5 1,-4-3-1,4 3-1,2-1 0,2 3-1,2-3 1,0 4-1,-4-3 0,6-1 1,0 1-1,2 1 0,0-3 0,7 1 0,-5-3 0,2 1 1,4-3-1,1-1 0,-15-19 0,31 34 1,-13-17-1,-18-17 0,35 28 0,-13-9 1,-1-5-1,2 4 1,-3-1-1,3-3 1,-3 2-1,1 1 1,-5 1-1,-16-18 1,29 31-1,-29-31 1,18 28-1,-18-28 1,11 31 0,-11-31 0,0 27-1,-3-9 1,3-18 0,-10 33-1,10-33 1,-16 32-1,16-32 1,-27 33-1,13-15 1,-5 1-1,1-5 0,-3 2 0,1-1 0,-1-3 0,1-4 0,-1 0 0,3-6 0,18-2 0,-33-4 0,33 4 0,-31-16 0,31 16 0,-24-25 0,24 25 0,-19-28 0,19 28-1,-10-27 1,10 27 0,-4-30 0,4 30 0,4-33 0,2 10-1,4-1 1,0-5 0,7-5 0,1-1 0,5-2 0,0-2 0,1-2 0,3 3 0,2-3 0,-1 4 1,-1 0-1,0-2 0,-3 1 0,1 3 0,-3-2 1,-1 2-1,-5 3 0,1-1 0,-7 0 1,0 5 0,-2 1-1,-1 2 1,-5 5 0,0 2 0,-2 18 0,-6-27 0,6 27 0,-11-18 0,11 18-1,-18-19 1,18 19-1,-23-14 0,23 14 0,-26-16 0,26 16 0,-29-15-1,29 15 1,-29-10-2,29 10 2,-29-6-2,29 6-1,-26 2-3,26-2-3,-21 12-6,21-12-16,-8 29 1,8-29-2,-12 43 2</inkml:trace>
  <inkml:trace contextRef="#ctx0" brushRef="#br0" timeOffset="20892">4156 472 19,'0'0'19,"0"0"-3,-23 8 0,23-8-2,0 0-2,0 0-1,0 0-1,0 0-1,0 0-1,-18-6 0,18 6-2,0 0-1,0 0-2,0 0 0,0 0-1,0 0-1,0 0 0,0 0-1,0 0 0,0 0 0,0 0 0,24-2 1,-24 2-1,19 2 0,-19-2 0,24 4 0,-24-4 1,29 2-1,-29-2 0,29 5 0,-29-5 0,27 0 0,-27 0 0,24 0 0,-24 0 0,23 0 0,-23 0 0,22 2 1,-22-2-1,25 2 0,-25-2 0,27 0 1,-27 0-1,24 0 1,-24 0-1,25-7 0,-25 7 1,20 0-1,-20 0 1,0 0-1,23-2 0,-23 2 0,0 0 0,18 2 1,-18-2-1,0 0 0,0 0 0,0 0 0,19 0 0,-19 0 0,0 0 1,0 0-1,0 0 0,0 0 0,0 0 0,0 0-1,18 5 0,-18-5-1,0 0-1,0 0-3,0 0-2,0 0-4,0 0-7,0 0-4,0 0-6,0 0 0,0 0 1</inkml:trace>
  <inkml:trace contextRef="#ctx0" brushRef="#br0" timeOffset="24837">4279 697 15,'0'0'9,"0"0"-1,0 0-1,0 0-1,0 0 0,0 0-1,0 0 1,0 0 0,0 0 0,-19 4 2,19-4-1,0 0 1,0 0-1,0 0 0,0 0-1,0 0-1,0 0 0,0 0-1,0 0 1,0 0-1,0 0 1,0 0-1,0 0-1,0 0 0,0 0 0,0 0-2,0 0-1,0 0 1,0 0-1,0 0 0,0 0 0,0 0 0,0 0 1,21-2 0,-21 2 0,0 0-1,18-2 1,-18 2 0,19-2-1,-19 2 1,22 0-1,-22 0 1,29-2-1,-29 2 1,25 2 0,-25-2-1,20-2 1,-20 2 0,0 0-1,19 0 1,-19 0-1,0 0 1,0 0-1,0 0 0,0 0 0,22 2 1,-22-2-1,0 0 0,25 4 0,-25-4 0,27 2 0,-27-2 1,28 0-1,-28 0 0,31 0 1,-31 0-1,31-2 0,-31 2 1,27-4-1,-27 4 0,24-2 1,-24 2-1,19-2 0,-19 2 1,0 0-1,18-2 0,-18 2 1,0 0-1,0 0 1,0 0-1,0 0 0,0 0 1,0 0-1,0 0 0,0 0 0,0 0 1,19-4-1,-19 4 0,0 0 0,0 0 0,0 0 1,18-2-1,-18 2 0,0 0 0,0 0 1,0 0-1,19-2 0,-19 2 0,0 0-1,0 0-1,0 0-2,0 0-4,0 0-12,0 0-12,6-21-1,-6 21 1,0 0 0</inkml:trace>
  <inkml:trace contextRef="#ctx0" brushRef="#br0" timeOffset="29740">4236 975 15,'0'0'20,"0"0"-2,0 0 0,0 0-1,0 0 0,0 0-3,0 0-2,0 0-2,0 0-1,0 0-2,0 0-2,0 0 0,0 0-2,0 0 0,0 0-1,0 0 0,0 0-1,0 0 0,0 0 0,0 0 0,0 0 0,16-23 0,-16 23 0,0 0 0,21-14 0,-21 14 0,0 0 0,20-18-1,-20 18 1,0 0-1,21-10 0,-21 10 0,0 0 0,20-7 0,-20 7 0,19-4 0,-19 4 0,20-6 1,-20 6-1,27-12 1,-27 12-1,29-14 1,-29 14 0,24-15 0,-24 15-1,21-10 1,-21 10-1,0 0 1,20-2-1,-20 2 0,0 0 0,0 0 0,21 2 0,-21-2 1,0 0-1,20-2 0,-20 2 0,0 0 1,0 0-1,21 2 0,-21-2 0,0 0 0,0 0 1,0 0-1,0 0 0,20 12 0,-20-12 0,0 0 0,0 0 0,21 9 0,-21-9 0,0 0 0,20 6 0,-20-6 0,0 0 0,23 12 0,-23-12 0,0 0 0,27 12 0,-27-12 1,20 10-1,-20-10 0,0 0 0,27 11 0,-27-11 1,0 0-1,25 10 0,-25-10 0,0 0 0,20 10 0,-20-10 0,0 0 0,0 0 0,21 12 0,-21-12 0,0 0 0,0 0 1,0 0-1,0 0 0,0 0 0,0 0 0,0 0 0,0 0-1,0 0 0,0 0 0,0 0-2,0 0-1,14 23-3,-14-23-4,0 0-12,0 0-12,0 0 2,0 0-1,0 0 2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1:59:54.065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465 68 19,'0'0'23,"-2"-19"-2,2 19-1,0 0-3,0 0-2,-28-22-4,28 22-1,0 0-2,-19-8-1,19 8-1,-18-7-1,18 7-2,0 0 0,-31-10-1,31 10 0,-23-2-1,23 2 0,-22 0 0,22 0 0,-25 4 0,25-4 0,-22 4-1,22-4 1,-21 6-1,21-6 0,-20 7 1,20-7-1,-19 10 0,19-10 0,0 0 0,-25 20 0,25-20 0,-14 21 1,14-21 0,-16 24-1,16-24 1,-19 31 0,13-13 0,-4 1 0,2 1-1,-1 0-1,1 3 1,0 1 0,0-1 0,2-1-1,-1 3 1,1-1-1,0-3 1,2-1 0,2 3 0,2-23-1,-2 35 1,2-35 0,-2 32 0,2-32 0,4 29 0,-4-29 1,4 28-1,-4-28 0,12 29 0,-12-29 0,13 27 0,-13-27 1,16 26-1,-16-26 0,23 23 0,-23-23 1,20 20-1,-20-20 0,27 21 0,-9-15 1,-18-6-1,31 14 0,-31-14 1,33 12-1,-15-6 0,3-2 0,-21-4 0,35 11 0,-35-11 0,35 10 1,-35-10-1,28 12 0,-28-12 0,27 12 0,-27-12 1,23 13-1,-23-13 0,20 8 0,-20-8 0,19 10 0,-19-10 0,14 18 0,-14-18 0,12 27 1,-12-27-1,7 35 0,-5-15 1,-4 3-1,2-3 0,-5 0 1,1-1-1,-2-1 1,6-18-1,-12 33 1,12-33-1,-15 27 1,15-27 0,-18 24 0,18-24-1,-21 25 1,21-25 0,-26 24 0,26-24-1,-31 20 1,31-20-1,-35 13 1,35-13 0,-35 4-1,17-6 1,-3-4-1,1 0 1,-1-3-1,-1-3 0,-1 0 1,1-2-1,-1 1 0,2-1 0,1-2 0,20 16 0,-33-33 0,33 33 0,-27-29 0,27 29 0,-14-26 0,14 26 0,-10-19 0,10 19 0,0 0 0,-6-22 0,6 22-1,0 0 1,0 0 0,0 0 0,2-18 0,-2 18 0,0 0 0,0 0 0,0 0-1,24-23 2,-24 23-2,19-18 1,-19 18 0,26-25 0,-26 25 0,35-26 0,-16 13 0,3-3 0,1-2 0,2-3 0,1 3 0,-3-5 0,3-1 1,1-5-1,0 1 0,-3 1 1,1 0-1,-2 3 1,-1 1-1,-1 1 1,-5 4-1,1-1 0,-17 19 1,26-26 0,-26 26-1,19-25 1,-19 25-1,12-26 1,-12 26 0,10-29 0,-10 29 0,6-33 0,-1 13-1,-3-1 1,-2 1 0,0 0 0,0-3 0,-5 3-1,1-5 1,0 1-1,-2 1-1,-2 1 1,2-1-1,-2 3 0,-1-1 0,9 21 0,-20-32-1,20 32 0,-23-17 0,23 17-3,-35 4-1,35-4-5,-49 29-15,18-9-10,-4 7 2,-12-3-1,0 11 2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2:02:00.520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322 82 25,'0'0'14,"0"0"0,0 0-1,0 0-1,0 0-1,19 8-1,-19-8 0,0 0-2,0 0 0,0 0-1,0 0-1,2 23-1,-2-23 0,0 0-2,-2 26 0,2-7-1,-2-1 0,2 5 0,-2 1-1,2 5 1,-2 2-1,2 1 0,-4 1 0,4 0 0,-4 0 0,1-1-1,1 1 0,2-2 1,-2-3-1,0 1 0,2-2 0,0-1 1,2-5-1,-2-1 0,0-20 0,2 33 0,-2-33 0,2 28 1,-2-28-1,5 23 0,-5-23 0,0 20 0,0-20 0,0 0 0,2 21 0,-2-21 0,0 0 0,0 0 0,0 18 0,0-18 1,0 0-1,-4 19 0,4-19 0,-5 18 0,5-18 0,0 0 0,-4 25 0,4-25 0,0 0 0,-8 22 0,8-22 0,0 0 0,-4 23 0,4-23 0,0 0 0,-2 22 0,2-22 0,0 0 1,0 0-1,0 0-1,0 0 1,0 0-2,0 0-2,0 0-4,0 0-5,0 0-13,-2-27-5,2 27 0,2-32 1</inkml:trace>
  <inkml:trace contextRef="#ctx0" brushRef="#br0" timeOffset="932">0 465 19,'0'0'24,"0"0"-2,0 0-4,0 0-3,0 0-2,0 0-3,0 0-1,-2 24-1,2-24-1,0 0-1,0 0-1,6 25 0,-6-25-2,0 0 0,6 18 0,-6-18-1,0 0 0,15 23 0,-15-23-1,0 0 1,22 18-1,-22-18 0,27 12 0,-6-8 0,-3 1 0,3-1-1,1-2 1,3-2-1,-3-2 1,3-2-1,-2-1 1,-1-1-1,1 0 0,-1 0 0,-3 0 0,-1 2 0,1-2 0,-19 6 0,28-9 0,-28 9 1,27-6-1,-27 6 0,25-6 0,-25 6 0,22-6 0,-22 6 0,25-8 0,-25 8 0,25-12 0,-25 12 0,22-11 0,-22 11 0,23-8 1,-23 8-1,18-8 0,-18 8 0,0 0-1,25-4 1,-25 4 0,0 0 0,0 0 0,23-2 0,-23 2 0,0 0 0,0 0 0,20 4 0,-20-4 0,0 0 1,0 0-1,0 0 0,0 0-1,0 0 1,0 0-2,0 0-2,0 0-3,0 0-8,0 0-18,0 0 0,0 0 0,19-20 0</inkml:trace>
  <inkml:trace contextRef="#ctx0" brushRef="#br0" timeOffset="2072">1109 88 19,'0'0'16,"0"0"-2,0 0 0,-11-22-3,11 22-1,0 0-1,0 0-1,-10-19-1,10 19-1,0 0-2,0 0 0,2-18-1,-2 18 0,0 0-1,23-14 0,-23 14-1,33-11 0,-13 9 0,5 0 0,1 2 0,1 2 0,2 2-1,2 1 1,-5 1-1,1 0 1,-2 4-1,-3-2 0,-1 5 1,-3-3-1,-18-10 1,23 28 0,-17-9-1,-6-19 1,6 37 0,-8-17 0,-4 3 0,-2 1-1,2-1 1,-7 1-1,3 1 1,-4-1-1,-1 1 0,1-5 0,0 1 1,-5-1-1,3 1 0,-1-1 0,17-20 1,-31 35-1,31-35 0,-26 33 0,26-33 0,-19 26 0,19-26 0,-12 19 0,12-19-1,0 0 1,0 0 0,0 0 0,0 0 0,0 0 0,0 0-1,0 0 1,0 0 0,0 0 0,0 0 0,0 0 0,0 0 0,20 10 0,-20-10 0,19 2 0,-19-2 0,23-2 0,-23 2 0,24 0 0,-24 0 0,25 2 0,-25-2 0,24 6 0,-24-6 0,23 10 0,-23-10 0,21 17 0,-21-17 0,20 20 0,-20-20 0,14 25-1,-14-25 1,15 28 0,-15-28 0,4 33 0,-4-33 0,-2 35-1,-4-15 1,2 1 0,-5-1 0,1 0 0,8-20 0,-16 35 1,16-35-1,-21 25 0,21-25 1,-20 16 0,20-16 0,-27 8 1,27-8-1,-31 9 1,31-9 0,-35 4 1,17-2-1,-7-2 1,3 0-1,-5-4 1,4 2-1,-7-3-1,3 3 0,-4-2 0,4 0 0,-1 2-1,-1 0 0,4 2-1,3-2 0,3 2 0,1-2-3,18 2-1,-23-4-3,23 4-5,0 0-11,0 0-7,-8-18 0,8 18 1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2:02:09.820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294 0 13,'0'0'13,"0"0"2,-23 2-1,23-2 0,0 0-1,-23 6-1,23-6 0,-24 6-3,24-6 0,-25 6-3,25-6-1,-24 10-1,24-10-2,-25 11-1,25-11 0,-21 16 0,21-16 0,-18 20 0,18-20 0,-21 23 0,21-23 0,-20 28 0,20-28 0,-16 29 0,16-29-1,-13 29 0,13-29 1,-8 28-1,8-28 0,-8 31 0,8-31 0,-4 31 0,2-13 1,0 0-1,-2 1 0,1-1 1,1 3-1,0-1 1,0 0-1,0-1 0,0-1 1,2-18-1,0 33 1,0-15-1,0-18 0,4 29 0,-4-29 0,4 26 0,-4-26 0,7 25 0,-7-25 0,8 24 0,-8-24 0,8 19 0,-8-19 0,8 18 0,-8-18 0,8 19 0,-8-19 0,0 0 1,13 24-1,-13-24 0,0 0 0,14 25 0,-14-25 0,0 0 0,16 24 0,-16-24 0,15 19 0,-15-19 1,16 20-1,-16-20 0,15 20 0,-15-20 1,14 21-1,-14-21 0,0 0 0,21 22 0,-21-22 0,0 0 0,22 17 0,-22-17 0,0 0 1,21 8-1,-21-8 0,0 0 1,22-4-1,-22 4 1,0 0-1,25-15 0,-25 15 1,20-14-1,-20 14 1,25-16-1,-25 16 0,25-19 1,-25 19-1,26-22 1,-26 22-1,23-18 1,-23 18-1,20-19 0,-20 19 0,0 0 1,23-22-1,-23 22 0,0 0 0,18-27 1,-18 27-1,13-20 1,-13 20-1,10-23 1,-10 23 0,12-26-1,-12 26 1,10-31 0,-10 31 0,9-31-1,-9 31 1,6-32 0,-6 32-1,4-31 1,-4 31 0,4-29-1,-4 29 1,2-30-1,-2 30 1,0-29-1,0 29 0,0-24 1,0 24-1,0-27 0,0 27 1,0-29-1,0 29 0,-2-22 1,2 22-1,-4-22 0,4 22 0,-4-19 1,4 19-1,0 0 1,-6-22-1,6 22 0,0 0 0,-9-21 1,9 21-1,0 0 0,0 0 0,-20-18 0,20 18 1,0 0-1,-21-12 0,21 12 0,-18-9 0,18 9 0,-21-8 0,21 8-1,-22-8-1,22 8 0,-27-6-2,27 6 0,-31-2-5,31 2-8,-18 8-15,-3-6-1,21-2 1,-41 4 1</inkml:trace>
  <inkml:trace contextRef="#ctx0" brushRef="#br0" timeOffset="3084">199 161 15,'0'0'24,"0"0"1,0 0-7,0 0-3,0 0-1,0 0-3,0 0-2,0 0-2,-4-22 0,4 22-1,0 0-1,0 0-1,0 0 0,0 0-2,0 0 1,0 0-2,0 0 0,-8-19 0,8 19 0,0 0-1,0 0 0,0 0 1,0 0-1,2-20 0,-2 20 1,0 0-1,0 0 0,0 0 0,0 0-1,-25-4-1,25 4-3,0 0-2,-20 18-5,20-18-7,-27 8-12,27-8 0,-20 11 0,20-11 2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2:02:41.476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86 482 1,'0'0'2,"0"0"6,0 0 0,0 0 0,0 0 0,0 0 0,0 0 1,0 0 1,0 0 0,0 0-2,0 0 0,0 0-1,0 0-1,0 0 0,0 0 0,0 0-1,0 0 1,0 0-1,0 0 1,27 21-1,-27-21 0,21 6-1,-21-6 0,22 0 0,-22 0-1,29-2 0,-29 2-1,31-9 0,-31 9 0,28-8 0,-28 8-1,31-8 1,-31 8 0,29-10-1,-29 10 1,29-4-1,-29 4 0,26-2 0,-26 2 0,23-2 0,-23 2-1,20-2 1,-20 2-1,21 0 0,-21 0 0,0 0 0,22 2 1,-22-2-1,19 0 0,-19 0 0,0 0 0,27 4 1,-27-4-1,18 6 0,-18-6 0,19 6 0,-19-6 0,18 8 0,-18-8 0,18 6 1,-18-6-1,21 0 0,-21 0 0,20-6 1,-20 6-1,21-2 0,-21 2 0,21-8 1,-21 8-1,20-8 0,-20 8 1,23-2-1,-23 2 0,22-10 0,-22 10 0,21-4 0,-21 4 0,20-5 0,-20 5 1,0 0 0,21-16-1,-21 16 1,0 0-1,18-10 2,-18 10-2,0 0 1,0 0-1,0 0 0,0 0 0,0 0 0,0 0 0,19-14 0,-19 14 0,0 0 0,24-7 0,-24 7 0,19-6-1,-19 6 0,0 0-2,18-6 0,-18 6-3,0 0 0,0 0-2,0 0-5,0 0-3,0 0-7,0 0-8,-8 23 1,8-23 1,0 0 3</inkml:trace>
  <inkml:trace contextRef="#ctx0" brushRef="#br0" timeOffset="1200">123 842 16,'-2'22'15,"2"-22"0,0 0-1,0 0-1,0 0-1,0 0-1,0 0 0,0 0 0,0 0-2,0 0-1,0 0-2,25-8-2,-25 8 0,0 0-1,27-8-1,-27 8 0,18-6-1,-18 6 1,25-4-1,-25 4 0,28-4 1,-28 4-1,29-2 0,-10 2 0,-19 0 0,28 0 0,-28 0-1,31-2 1,-31 2 0,29-3 0,-29 3 0,29-6 0,-29 6 0,24-4-1,-24 4 1,21-4-1,-21 4 1,20-4-1,-20 4 0,19-2 0,-19 2 0,22-2 0,-22 2 0,25 0 0,-25 0 0,22 2 0,-22-2 0,25 2 1,-25-2-1,21 0 0,-21 0 0,24 0 0,-24 0 0,21 0 0,-21 0 0,20-2 0,-20 2 1,21 0-1,-21 0 0,0 0 0,22 0 0,-22 0 0,0 0 0,23 2 0,-23-2 0,0 0 0,22 0 0,-22 0 1,19-4-1,-19 4 0,18-2 0,-18 2 0,19-4-1,-19 4 0,0 0-2,0 0 0,20-4-1,-20 4-2,0 0-2,0 0-1,0 0-3,0 0-4,19-4-5,-19 4-8,0 0 1,0 0 2</inkml:trace>
  <inkml:trace contextRef="#ctx0" brushRef="#br0" timeOffset="2351">0 1432 11,'0'0'20,"0"0"-4,19-6-2,-19 6-3,0 0-1,26 2-1,-26-2-1,29 0-2,-29 0-1,33 0 0,-15 0-1,1-4 0,5 2 0,-5-4-1,3 4 0,-22 2-1,37-10 0,-37 10 0,37-8 0,-37 8-1,29-11 1,-29 11-1,29-8-1,-29 8 1,31-10-1,-31 10 1,32-14-1,-32 14 1,33-13-1,-14 5 1,-19 8-1,33-12 0,-33 12 1,30-10-1,-30 10 1,29-4-1,-29 4 0,25-2 0,-25 2 0,20 0 0,-20 0 0,21 0 1,-21 0-1,20 2 0,-20-2 0,25 0 0,-25 0 0,27 2 1,-27-2-1,26 2 0,-26-2 0,27-2 0,-27 2 0,31-2 1,-31 2-1,24-4 0,-24 4 0,31-7 0,-31 7 0,31-8 0,-31 8 0,35-12-1,-35 12 0,35-12-2,-35 12 0,28-13-3,-28 13-3,21-10-7,-21 10-10,0 0-2,0 0 0,0 0 1</inkml:trace>
  <inkml:trace contextRef="#ctx0" brushRef="#br0" timeOffset="3695">93 1890 3,'-11'22'21,"11"-22"-4,0 0-1,0 0-2,0 0-2,0 0 1,0 0-1,27-16-1,-13-2-2,9-3-3,-3-9 0,7 1-2,-4-6-2,5-1 1,-5-1-2,8-2 0,-9 2-1,3 2 2,-3 7-2,-1 1 0,0 7 0,-7 1 0,-14 19 0,27-24 0,-27 24 0,18-8 0,-18 8-1,0 0 1,0 0 0,0 0 0,18 12 0,-18-12 0,0 0 0,9 24 0,-9-24 1,0 27 0,0-27-1,-4 37 2,-1-17-1,1 5 0,-2-3 0,0 1-1,0 1 1,0-3-2,2 1 0,4-22-1,-9 29-1,9-29-1,0 0-1,0 0-5,0 20-7,0-20-12,0 0 0,0 0 1,11-18-1</inkml:trace>
  <inkml:trace contextRef="#ctx0" brushRef="#br0" timeOffset="4295">466 1925 16,'0'0'24,"0"0"1,0 0-7,0 0-3,25-23-2,-7 13-2,-6-15-2,11 3-1,-5-11-2,7 5 0,0-5-2,1 0-1,-1 1 0,2 1-1,-7 2 0,5 7 1,-9 4-3,-16 18 1,29-25-1,-29 25 0,0 0 0,20-4 0,-20 4 0,0 0 1,11 26-1,-11-26 0,2 31 1,-2-31-1,-2 33 1,2-15-1,-4 3 0,-1-3-1,-1 0 1,6-18-1,-8 31-1,8-31-2,-10 31-1,10-31-5,0 0-12,-2 24-9,2-24 0,0 0 0</inkml:trace>
  <inkml:trace contextRef="#ctx0" brushRef="#br0" timeOffset="5160">1459 245 27,'-35'0'13,"35"0"0,-24 0 1,24 0-2,0 0-1,0 0-1,0 0 0,0 0-2,0 0-1,0 0-1,0 0 0,0 0-3,0 0 1,0 0-2,0 0 1,0 0-1,22-16 1,-22 16-1,35-15 0,-12 7 0,3 2 0,-1-2 0,4 6-1,-3 0 0,3 4 0,-4 2 0,-1 2-1,-1 2 0,-1 1 1,1 1-1,-3 0 0,-1 2 0,-19-12 1,29 21 0,-29-21-1,22 22 1,-22-22 2,13 29-2,-13-29 1,2 30-1,-2-9 1,-4 1-1,-3 3 0,-1-1 0,0 1-2,-2 1 1,-3 1-1,1-3 1,-2 3 0,-1-4 0,3-1 0,-2-2 0,3-1 0,1-1 0,10-18 0,-16 25 0,16-25 0,-8 18 0,8-18 0,0 0 0,0 0 0,0 0-1,0 19 1,0-19 0,0 0 0,0 0 0,0 0 0,0 0 0,20 16-1,-20-16 1,0 0 0,27 6 0,-27-6 0,24 6 0,-24-6 0,27 4 0,-27-4 0,29 8 0,-29-8 0,28 11 0,-28-11 0,25 16 0,-25-16 0,21 27 0,-21-27 0,14 30 0,-10-9 0,0 1-1,-4 1 1,0-1 0,-2 5 1,-4-3-1,-2 5 0,-2-3 0,-3 5 0,-3-2 1,-1 1-1,-1 3 0,-3 0 0,1-3 0,-1-1 1,1-3-1,-3-3 0,3-3 1,1-5-1,-1-3 1,-3-4-1,5-4 1,-3-2-1,1-6 0,-1-2 1,1-2-1,-1-4-1,1-7 0,1-3 0,-3 3-1,3-7-1,5 5-1,-5-7-3,19 28-3,-24-45-8,15 22-13,9 23-1,-2-41 1,2 41 1</inkml:trace>
  <inkml:trace contextRef="#ctx0" brushRef="#br0" timeOffset="6596">2696 112 22,'0'0'17,"0"0"-1,-4-20-1,4 20-1,0 0-3,-18-12-1,18 12-3,0 0-1,-23-13-1,23 13 0,0 0 0,-22 0-1,22 0-1,-23 2 0,23-2-1,-29 11 0,11-5-1,18-6 0,-35 22 0,14-7 0,1 1 0,2 2-1,-1 3 1,3 1-1,-3 1 1,3 3 0,-1 1 0,1 1 1,-1 3-2,3 2 1,-2-1 0,1 1 0,3-2-1,-2 1 1,3-1-1,1 0-1,2-3 1,0 1 1,2-5-1,1 5 1,1 0-1,0-3 1,2 5-1,0-5 0,2 1 1,0 0-1,0-1 0,0-1 0,2-1 0,2-1 0,-4-23 0,11 36 0,-11-36 0,14 35 1,-14-35-1,20 29 0,-20-29 0,23 28 0,-23-28 0,29 29 1,-29-29-1,31 25 0,-31-25 0,32 20 0,-13-14 1,-1 2-1,1-2 0,1 1 0,-1-3 0,1 2 1,-1-2-1,1-2 0,-20-2 0,35 2 1,-16-4-1,-1 0 1,-18 2 0,33-8-1,-33 8 1,33-13 0,-33 13-1,33-14 1,-33 14-1,26-16 1,-26 16-1,31-25 0,-31 25 1,29-24-1,-29 24 1,31-27-1,-31 27 1,30-20-1,-30 20 1,23-19 0,-23 19 0,22-24 0,-22 24 0,17-27 0,-9 9 0,0-1 0,-2-3 0,3 2 0,-1-3-1,0 1 1,0-3-1,3 3 1,-3-3 0,0 3-1,0-3 1,-2 5 0,0-3 0,3 3 0,-5-3-1,2 3 1,-4-1 0,2 1 0,-4 0 0,0-3 0,2 1 0,-2-1 1,0 3-2,-2-3 2,0 1-2,0 1-1,-2 1 1,0 1-1,-2-1 1,-3 2-2,-1-3 2,-2 1-1,0 1 1,-5-1-1,3 0 0,-11-3 0,5 5-2,-9-11-2,4 13-1,-8-15-4,11 17-9,-15-7-14,0-1 0,4 3-1,-8-5 2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2:02:56.955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11 310 26,'0'0'22,"0"0"2,0 0-8,-11 18-4,11-18-2,0 0-1,0 0 0,19-12-2,-19 12 0,0 0-2,18-30 0,-18 30-2,23-27-1,-9 9 0,1-3-1,1 1 1,3-3-2,-1 1 1,3-3 0,-3 1-1,0 1 0,-1 5 0,-17 18 0,25-29 1,-25 29-1,14-18 0,-14 18-1,0 0 2,0 0-1,0 0-1,0 0 1,0 0 0,20 0 0,-20 0 0,0 0 0,0 0 0,0 0 0,0 0 0,17 20 0,-17-20 0,0 0 0,0 27 0,0-27 0,-4 22 0,4-22 0,-2 19-1,2-19 1,-2 20-1,2-20 1,0 21-1,0-21 0,-5 26-2,5-26-1,-4 27-2,4-27-4,-2 20-2,2-20-8,4 21-8,-4-21 0,0 0 1,0 0 6</inkml:trace>
  <inkml:trace contextRef="#ctx0" brushRef="#br0" timeOffset="813">407 288 25,'0'0'22,"0"0"-1,0 0-1,0 0-2,0 0-3,0 0-3,0-27-3,0 27-1,0 0-3,0 0-1,16-27-1,-16 27-1,12-18 0,-12 18-1,19-22 0,-19 22-1,22-27 1,-22 27 0,23-20-1,-23 20 1,19-19-1,-19 19 1,0 0-1,24-24 0,-24 24 1,17-19-1,-17 19 0,18-20 0,-18 20 0,0 0 0,25-23 0,-25 23 0,0 0 0,0 0 0,18-20 0,-18 20 0,0 0 0,0 0 0,19-22 0,-19 22 0,0 0 0,0 0 0,0 0 1,0 0-1,0 0 0,0 0 0,0 0 1,0 0-1,0 0 0,12 26 0,-12-26 1,-2 23-1,2-23 0,-4 24 0,4-24 0,-4 29 1,4-29-1,-9 30 0,9-30 0,-6 27 0,6-27 1,-6 26-1,6-26 0,-4 25 0,4-25 0,-2 22-1,2-22 0,-2 21-2,2-21-4,0 0-6,0 18-18,0-18 0,0 0 0,0 0 0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6:34:57.31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979 73,'3'-28'33,"16"-9"-2,22-10 0,21-6-33,14 2 2,15-2 0,14 6 1,13 4 3,12 6 1,13 6 0,8 3 1,12 7-1,7 0 1,15 6-1,9 0-1,14 2-1,10-3 0,10 1-1,13-2-1,9-3 1,8-3-1,7-1 0,9-3 0,5-5-1,8-1 2,7-3-1,9 0 1,3-1-1,2 4 1,5 4-1,1 2 0,-6 7-1,-4 8 0,-16 5-2,-11 4 2,-17 5-2,-137 1 0,10 0 0,-8 2-2,8-2-5,-9 7-21,5-1-11,-13-3-1,1 3 0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8-10-07T07:41:44.734"/>
    </inkml:context>
    <inkml:brush xml:id="br0">
      <inkml:brushProperty name="width" value="0.09701" units="cm"/>
      <inkml:brushProperty name="height" value="0.09701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30:29.984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76 915 18,'-19'35'26,"-7"-14"1,8-2-11,5-6 0,13-13-5,0 0-1,0-18-2,19-8-2,6-17-1,9-9-2,8-15-1,10-9-1,5-10 1,5-6-1,2-3-1,0 3 0,-2 6 1,-6 9-2,-6 11 2,-9 12-2,-8 15 1,-4 14 0,-12 13 0,-4 15 1,-8 12-1,-5 9 1,-3 10 0,-5 5 1,-3 6-2,-2 5 1,-4 2-1,0 4 1,-3 1-1,0 3 1,-2 4-1,0 1 1,2 4-1,0-6 1,1 0-1,2-6-1,3-3 0,2-12-4,7-5-4,-3-15-7,6-11-14,2-11-2,0 0 2,0 0-1</inkml:trace>
  <inkml:trace contextRef="#ctx0" brushRef="#br0" timeOffset="594">904 163 7,'9'-1'22,"-9"-10"1,0 11-9,13-10-1,-4 3-1,5 3-1,-1-5-2,10 1 0,-1-4-2,10 0 0,-4-1-3,7 3 0,-3-1-2,1 6 0,-6 5-1,-1 6 0,-8 7 0,-5 7 0,-7 4 0,-6 7 0,-5 2 0,-3 4 0,-5 2 0,-3 3 0,-4-1-1,-2-1 1,0 1 0,0 0 0,-1-1-1,1-1 1,0-1-1,3-4 0,3 0 0,4-5-1,4-3 0,3-6 0,5 0 0,5-6 1,2-3-1,2 0 0,2-2 0,1 1 1,4 2 0,-2 2-1,0 2 1,0 1 0,-2 2 0,0 2 1,-4-2 1,-1 1 0,-4 0 1,-3 0 0,-9-5 2,0 3 0,-8-5-1,-3 4 0,-5-5-1,-4 1-1,-4-3 0,-3-4-2,1-2-2,-5-4-2,5 0-3,-6-11-5,11 8-4,-4-10-10,7 1-9,7 2 2,4-4 0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30:31.46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85 650 40,'-22'-2'34,"4"-2"2,1-4-3,4-4-11,2 6-15,11 6-8,-8-7-13,8 7-17,0 0-1,13 5-3,-3-2 3</inkml:trace>
  <inkml:trace contextRef="#ctx0" brushRef="#br0" timeOffset="703">1181 93 28,'0'0'26,"-8"-7"0,8 7-7,8-10-4,3-2-4,11 4-3,1-6-2,10 2-1,2-1 0,6 3-2,-4 3-1,1 8 0,-2 4-1,-7 6-1,-5 6 1,-7 9-1,-9 5 0,-9 8 1,-8 7-1,-6 5 0,-9 5 1,-6 5-1,-4 1 0,0 2 0,-4-2-1,1-5 0,3-7 1,5-6-1,7-9-1,7-6 1,8-8 0,6-8 0,10-5 0,7-5 1,8-1-1,4-2 1,1 1 0,2 5 0,-4 2 1,2 6 1,-8 1-1,-6 8 1,-7 3 1,-8 7-1,-9 0 1,-5 6-1,-10-1 0,-4-2 0,-8 2-4,-4-8-1,-2-4-3,-2-12-6,5-4-2,0-15-6,5-6-12,8-6 1,1-11 1</inkml:trace>
  <inkml:trace contextRef="#ctx0" brushRef="#br0" timeOffset="1344">1904 146 38,'6'-14'29,"0"6"1,-3-9-1,0-2-23,8 5 0,-2 0-2,5 3-2,1 3 0,0 3-1,-1 2-1,3 1 1,-1 3 0,0 3 0,-1 0 0,3 2 0,-1-2 1,4 3-1,2-3 1,3-1-1,5-3-1,4 0 1,2-1-1,3 0 0,1 1 0,2 0 0,-6 2 1,-2 5-1,-7 6 1,-7 6 0,-7 7 1,-7 11 0,-12 8 0,-4 9 1,-7 9-1,-1 9 0,-7 6-1,1 8 1,-3 5-2,1 2 2,-1-5-1,1-1 0,-1-11 0,2-7 0,1-12-1,5-14-1,3-11-1,3-17-6,10-6-12,2-9-14,3-23 0,3-3-1,3-8 1</inkml:trace>
  <inkml:trace contextRef="#ctx0" brushRef="#br0" timeOffset="1907">2065 833 27,'3'-10'29,"1"-4"3,7-2-2,9 7-13,2-3-2,14 9-5,4-5-2,11 6-1,6-2-3,7 1-1,4-2-4,1-7-6,9 1-14,-4-10-12,-1-7 0,-5-6-2,-5-4 1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30:33.859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140 152 20,'-11'-8'28,"2"-4"3,9 12 1,10-13-14,2 7-3,15 10-4,4-1-3,13 10-1,5-3-2,10 4-2,0 1-1,10-4-1,0-2-1,5-5 0,-1-7-1,1-8 1,-4-6-2,-3-5 0,0-1-3,-8-7-6,-4 8-7,-10 0-15,-13 2-2,-11 5 2,-9 4 0</inkml:trace>
  <inkml:trace contextRef="#ctx0" brushRef="#br0" timeOffset="375">0 507 47,'24'3'31,"9"4"0,4-5 1,7-1-24,10 4-3,5-3-2,10-2-1,6-1-2,5-2 1,6-5 0,1-3-1,1-2 1,-4-6-2,-3 1 0,-5-4-1,-6 4-1,-9-4-5,-3 9-5,-12 1-7,-7 4-12,-1 12 1,-10 0 1</inkml:trace>
  <inkml:trace contextRef="#ctx0" brushRef="#br0" timeOffset="1437">100 951 23,'13'-7'27,"0"-2"2,8-3-7,5 8-6,6-5-2,8 9-3,3-6-3,10 7-1,3-5-2,7 2-1,4-5-2,7 1 1,1-7-2,4-1-1,-1-5 0,-1-2-1,-3 2-2,-7-7-4,3 7-4,-15-5-9,-4 3-13,-4 2-1,-6 0 0</inkml:trace>
  <inkml:trace contextRef="#ctx0" brushRef="#br0" timeOffset="1906">547 1509 39,'15'2'30,"-7"-2"0,-2 9-1,-6 7-24,-8 2-3,1 6 0,-8 9-1,0 3 1,-6 5-1,-2 2 0,-3-2 0,3-2-1,1-4 1,3-5-2,6-9 2,3-6-2,10-15 1,0 0-2,14 5 2,3-15 0,4-1 0,3-2 1,6-1-2,-3 4 2,0 2-1,0 4 0,-4 5 0,-1 2-1,-4 5 0,-3 2 0,-5 2 2,-2 3 0,-3-1 0,0 3 0,-4-2 2,-1 6 0,-5-3-1,1 3 1,-6 1-1,0 2 0,-5 2 0,-5 0-1,-1-2 0,-5-2-1,1-4-2,-6-8-3,4-2-6,-5-15-9,0-9-12,4-9-1,-2-7 0</inkml:trace>
  <inkml:trace contextRef="#ctx0" brushRef="#br0" timeOffset="2453">511 1485 65,'50'13'34,"3"-4"-3,2-9-3,7 1-38,7-8-22,4-8-2,9-7 1,2-8-1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59:06.125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26 351 10,'-10'-26'8,"3"-5"0,5 0 2,-5-5-1,11 5 0,-2-6-1,6 6-2,-4 0 0,4 3-1,-2 8-1,1 2 0,-7 18-3,12-17 0,-12 17-1,14 0 1,-14 0-1,24 16-1,-24-16 1,28 24-1,-7-7 1,-4-1 0,5 4 0,5 1 1,-1 0-1,1 1 0,8 1 0,-4-4 1,2-2 0,4-3 1,1-4-1,-2-6 1,4-4 0,-3-7 0,-1-4 1,-4-6-1,2-2 1,-4-3-1,-2-4 1,-4 3-1,-3-3 1,0 2-1,-6 3 1,-3 1-1,-12 20 1,16-28 0,-16 28-1,0 0 1,0 0-1,2-14 0,-2 14-1,0 0 0,0 0 0,-18 21-1,18-21 1,-14 21 0,9-4 0,-2-2 0,-1 5 0,8-20 0,-13 36 0,5-17 1,4 7-1,-1-4 1,-4 6-1,4 5 1,0 5 0,-2 3 0,-2 9-1,-1 6 1,3 13-1,-5 2 1,1 5 0,-2 3-1,2 4 1,1-7-1,-2 13 0,-1-10 0,1-4 0,0-5 1,-2 0-1,0-10 0,2 2 0,0-5 0,0-6 0,3-8 0,0-3 0,-1-6-1,7-1 0,-8-7 1,9-4-1,-1-6 0,3-16 1,-7 22-1,7-22 1,0 0-1,0 16 1,0-16-1,0 0 0,0 0 0,0 0-1,0 0-1,0 0-1,0 0-3,0 0-2,0 0-5,0 0-3,0 0-8,0 0-10,19-14 1,-19 14 2</inkml:trace>
  <inkml:trace contextRef="#ctx0" brushRef="#br0" timeOffset="2234">290 1060 9,'0'0'14,"0"0"-1,0 0 0,0 0-3,0 0-2,0 0-2,0 0 0,0 0 0,0 0-2,0 0 1,0 0-1,0 0 1,0 0 1,0 0 0,0 0 0,21-5 0,-21 5 0,24 3-1,-6-1 0,-18-2-1,36 0 0,-17-2-1,6 4 0,-1-4 0,6 4 0,-3-5-1,6 3 1,-5-2 0,3 0-2,-5-1 1,0-1 0,-3 2-1,-2 1 0,-6-4 0,1 3 0,-16 2 0,24-2 0,-24 2 0,21-3 0,-21 3-1,23-7 1,-8 2-1,1 3 0,0-2 0,-1 1 0,1 1 0,0 0 0,-16 2 0,26 0 0,-26 0 1,0 0-1,19 2 0,-19-2-1,0 0-1,0 0-3,0 0-2,0 0-7,21-2-9,-21 2-12,0 0 1,24-5 1,-24 5 1</inkml:trace>
  <inkml:trace contextRef="#ctx0" brushRef="#br0" timeOffset="3031">1516 202 12,'12'-17'17,"-7"-5"-1,8 6-1,1 1 0,-14 15-1,33-23-3,-16 14-1,9 9-1,-4-1-1,10 9-1,-8-4-1,11 10-1,-9-4 0,7 7-1,-5 1 0,-1 1-1,1 0-1,-2 3 0,-2 1 0,-1 4-1,-7 1 2,-8 1-2,-4 8 0,-8 1 1,-10 3-1,-1 4 0,-15 4-1,-4 2 1,-8 1-1,2 2 0,-3-4 0,3-3 0,-2-4 0,4-3 0,7-13 0,5-2-1,5-8 1,21-17 0,-19 19 0,19-19-1,0 0 1,15-2 0,-15 2 0,31-5 0,-13 1 0,1 4 0,2 0 0,0 2 0,-2 3 0,3 4 0,-3 0-1,-1 3 1,-3 0 0,4 2 0,-3 3 0,-2-3 0,-2 5 0,0-2 0,-1 7 1,1 2-2,-3-2 2,-1 2-2,-3 2 2,1 0-2,-5 3 2,-2 0-1,-3-3 0,-3-1 0,0 3 1,-3 1 0,-2-3 0,-4-1 0,0-3 1,3 1-1,-7-6 1,3-2 0,-4-5 0,-3 0 0,-4-3-1,-1 1 1,-4 0-1,-4 1 0,-3-2-1,0-1 1,-1 1-1,-1-1 1,0-1-1,2-1-1,-1-3 0,3-3-1,5 0-1,-4-10-3,16 8-9,-10-12-21,12-3 0,2-11 0,6-3 1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59:10.843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438 157 11,'0'0'22,"0"0"-5,0 0-2,-5 31-1,1 2-1,-5 8-4,6 14-1,-9 8-1,7 9 0,-8 1-1,8 6 0,-9-6-2,9 1 1,-7-6-2,3 1 0,-3-15 0,3-3-1,-1-9 0,3-4 0,-3-9-1,6-8-1,-1-4-1,5-17-2,0 0-3,0 0-5,0 0-11,17-5-9,-11-10-2,2-3 2</inkml:trace>
  <inkml:trace contextRef="#ctx0" brushRef="#br0" timeOffset="469">0 822 23,'0'0'18,"16"0"0,0-5 0,3 2-2,7 3-3,-6-9-2,13 12-1,-8-8-2,13 7-1,-10-5-1,3 6-1,-5-5-1,5 4 0,-5-4 0,4 4-1,-4-7 1,3 5-2,-1-2 0,5 4 0,-2-4 0,2 2-1,2-2 0,2 2 0,-3-3 0,1 1 0,-2-3 0,2 2 0,-6-3 0,-3 1-1,-1 0 1,-6 2-1,-19 3 1,26-9-1,-26 9 1,0 0-1,0 0-1,0 0 0,15-10-2,-15 10-2,0 0-3,0 0-6,0 0-7,0 0-14,4-14 1,-4 14 0,0 0 2</inkml:trace>
  <inkml:trace contextRef="#ctx0" brushRef="#br0" timeOffset="1297">1622 34 8,'0'0'16,"0"0"-1,0 0-1,3 22-2,-10-1-2,-1 7 0,-3 8-2,1 6-1,-6 8-1,2 3 0,-3 4-1,-4 6 0,2-6-2,0 5 0,-4-8-1,4-1 0,-3-10-1,6-3 0,1-9-1,6-1 1,0-13-1,4 0 0,5-17 0,0 21 0,0-21 1,0 0-1,0 0 0,19 7 0,-19-7 1,19-5-1,-19 5 1,24-11-1,-10 3 0,5 2 0,1 1 1,2 0-1,1 0 0,1 1 1,2 1-1,-2 0 0,2 1 1,2 0 0,-2 2-1,2 0 1,2 2-1,-3 0 0,1 1 1,0 2-1,-4-1 0,2 1 0,-5-2 1,-2 2-1,2 2 0,-5 2 0,-16-9 1,26 19-1,-26-19 1,14 24 0,-14-24 0,10 26 0,-10-26 0,-4 31 0,1-10 1,-2 2-1,0-3 1,-4 5-1,-3 2 1,0 1-1,-4-1 1,-1 6 0,-2-8-1,-6-1 1,1-3 0,0-1 0,-6-2-1,-1-3 0,-2-5 0,-2 3 0,-7-6 0,1 1-1,-1-3 0,-3-1 0,2-6 1,1-1-2,2-4 1,2-5-2,6-6-1,1-6-2,12 2-3,-3-15-5,13 10-10,4-4-10,-2-4-1,8 4 2</inkml:trace>
  <inkml:trace contextRef="#ctx0" brushRef="#br0" timeOffset="2657">1598 18 8,'0'0'10,"0"0"-1,0 0-1,0 0-1,0 0 0,0 0-2,0 0 0,0 0-1,0 0-1,0 0 0,0 0-1,-4-14 1,4 14-1,0 0 0,0 0-1,0 0 0,0 0 0,0 0 0,0 0 0,0 0 1,0 0 0,0 0 0,0 0-1,0 0 1,0 0 1,0 0 0,0 0 0,0 0 1,0 0 0,0 0 1,21-5 0,-21 5 1,29 11 0,-4-1 0,1-6 0,7 6 0,-2-5-1,7 4 0,-3-6-1,7 4 0,-8-5 0,6 0-1,-8-4 0,2 0-1,-4-3 0,-1 0-1,-4 0 0,-1-1 0,-3 1 0,0 2 0,-1 1 0,1 0-1,-3 2 0,1 0 1,-4 0-1,3 2 0,-18-2 0,29 2 0,-29-2 1,21 1-1,-21-1-1,17 2 1,-17-2-1,18 0 0,-18 0-2,0 0-1,21 9-2,-21-9-5,15 5-5,-15-5-6,0 0-12,0 0 0,0 0 2</inkml:trace>
  <inkml:trace contextRef="#ctx0" brushRef="#br0" timeOffset="3938">3188 70 13,'0'0'17,"-5"-17"-2,5 17-2,-19 3-3,19-3-1,-30 11 0,11-4-3,0 6 0,-2 1-2,-1 7 1,-4-2-2,-2 5 1,-2 7-1,1 2 0,-4 0-1,5 3 1,-3 6-1,3 5 0,-5 1-1,5 4 1,-1 0-1,4 7 0,-6 1 0,5 1 0,-3 1 0,4 2 0,4-5 0,1 1 0,4-6 0,6-6 0,1-1 0,5-2 0,10-9-1,1-3 1,5-5 0,3-6 0,10-3 0,-1-5 1,7-9 0,2-1-1,5-10 1,4-4 0,-2-6 0,3-3-1,-4-7 1,0 1-1,-2-5 0,-2 1 0,-8-1 0,0 1 0,-14-4-1,-2 7 1,-9 2-1,-6 0 2,-8 3-4,-9 4 4,-5-1-4,-2 10 2,-8 1 0,-2 5-1,-2 7-2,-9-1 0,9 13-2,-7-3-2,11 14-2,-6-6-4,7 16-3,1-9-8,1 4-7,12 5 2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59:17.046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63 416 16,'0'0'12,"0"0"0,0 0-2,0 0-1,0 0-1,0 0-1,-6-17-2,6 17 1,0 0-1,18 0 0,-18 0 0,17 0 0,-17 0 0,30 1 0,-11-2-1,8 2 1,-2-4-2,6 1 0,2-1 0,3-1 0,1-3-1,1 4 1,4-2-1,3 1 0,-3-3 0,4 4-1,-4-2 1,2 1 0,-1-1-1,2 1 0,-3-1 0,-2 2 0,0-2 0,0-1 0,5 3 0,-7 0 0,5-1-1,-1 2 1,0 1-1,-4-1 0,2 2 0,-4-2 1,-6 2-1,1 0 0,-1 0 0,-4 0 1,0 0-1,-4 0 0,1 0 0,-2-2 0,-1 1 1,-2-1-1,-1 0 0,-17 2 0,24-3 0,-24 3 0,25-5-1,-25 5-2,0 0-1,17-12-3,-17 12-5,0 0-3,0 0-9,0 0-8,0 0 1,0 0 2</inkml:trace>
  <inkml:trace contextRef="#ctx0" brushRef="#br0" timeOffset="969">0 852 19,'0'0'13,"0"0"-1,0 0-1,0 0-2,26-21-2,-26 21 0,38-14 0,-19 4 0,11 4-1,-2-4 1,3 5-1,-2-2-1,10 3 0,-5-2 0,5 2-1,-6-3-1,5 5 0,0-4 0,0 2-1,4 1 0,-4 1 0,-3-3 0,6 3 0,-8-1-1,6-1 0,-5 1 0,3-1 0,-3 2-1,-1-5 1,2 6-1,2-4 1,-6 1-1,2-1 0,2 1 1,-2 1-1,0 0 0,-6-3 0,3 3 0,-1-1 1,-3-1-1,2 2 0,-7-1 0,0 1 0,-2 3 0,0 0 0,0 0 1,-3 3-1,-1-3 0,-15 0 0,30 4 0,-30-4 0,28 7 0,-28-7 0,26 0 0,-26 0 0,21 1 0,-21-1-1,19 0-1,-19 0-1,17-1-2,-17 1-2,0 0-4,0 0-5,21-14-8,-21 14-8,0 0 3,0 0 1</inkml:trace>
  <inkml:trace contextRef="#ctx0" brushRef="#br0" timeOffset="1969">125 1142 6,'0'0'10,"0"0"-2,0 0 0,0 0-1,0 0 0,0 0-1,19-2 0,-19 2-1,0 0 1,21 0 0,-21 0-1,23 0 1,-23 0-1,26 0-1,-26 0 0,27-3 0,-27 3-1,33 0 0,-17-2 0,0 2-1,4 0 0,-2 0 0,3-3 0,3-1 0,-1 1-1,3-2 0,1-2 0,3 3 1,-1-4-1,4 1 0,-1 1 0,-1-1 0,-2 2 0,3 0 0,-6 2 0,0-4-1,-4 5 1,1 0-1,-4-3 1,0 5-1,-2 0 0,1-2 0,-1 1 1,-1 1-1,-1-4 0,1 4 0,1-2 0,-1 1 1,-2-1-1,2 0 0,4 1 0,-4-1 0,5 2 0,-2-2 0,2 0 1,1 1-1,-4 1 0,4 0 0,-6 0 0,5-4 0,-6 4 0,1 0 0,3 0 0,-3 0 0,-1 0 0,4 0 0,-3 0 1,-2 0-1,2-2 0,-16 2 0,29 0 0,-29 0 0,28 0 0,-28 0 0,21 0 0,-21 0 0,21 0 0,-21 0-1,19 2-2,-19-2-1,0 0-2,15-2-4,-15 2-4,0 0-10,0 0-3,19 13-2</inkml:trace>
  <inkml:trace contextRef="#ctx0" brushRef="#br0" timeOffset="3141">981 1496 5,'0'0'14,"0"0"-2,-17-13-1,17 13-3,-16-4-1,16 4 0,-19 4-1,19-4 0,-23 8 0,23-8 1,-29 14-1,11 0 0,-1-5-1,2 3 0,-6 0-1,3 3 0,-1-3-1,2 7-1,1 0 0,1 1 0,0-1-1,3 3 0,2 2-1,-1 2 0,1 0 1,0 0 0,0 2-1,-4 1 1,2-1 0,2 3 0,-2-7 0,2 4 0,0-2 0,5 3 0,0-3 0,7-2-1,0-1 1,4-3-1,4-1 1,6-1 0,-14-18-1,30 26 1,-9-19 0,3-1-1,-5-4 1,7-2 0,-2-2 0,2-3-1,-1-2 1,1 0 0,-2-5-1,0 2 1,-1-4-1,-1 0 0,-4 1 1,1-1-1,-19 14 1,26-26-1,-26 26 1,10-21-1,-10 21 1,0 0 0,-5-19-1,5 19 1,-15-7-1,15 7 1,-30-2-1,11 2 0,-2 2 0,0 2 0,-7-1 0,-1 2 0,1 2 0,-5 0 0,2 7-1,-4-6-1,6 8 0,-4-2-3,12 7-4,-5-9-5,8 3-12,6 4-7,12-19 3,-14 28 0</inkml:trace>
  <inkml:trace contextRef="#ctx0" brushRef="#br0" timeOffset="11032">2292 1123 11,'-17'14'15,"17"-14"-2,0 0-1,0 0-2,3-17 0,9-9-1,9 1 1,7-11-2,5-7 0,10-9-2,13-3 0,1-13 0,9 1-2,7-9-1,0 3 0,1 0-1,1 6-1,-11 3 0,-6 10 0,-10 8 0,-6 11 0,-13 9-1,-9 9 1,-20 17-1,20-19 0,-20 19 1,0 0-1,0 0 0,0 0 0,0 0 0,0 0 0,0 0 0,0 0 0,0 0 0,0 0 0,0 0 0,0 0 0,0 0 0,-7 17 0,7-17 0,-5 16 0,5-16 0,-12 26 0,2-9 0,-1 6 0,-1 4 0,0 4 0,-2 9-1,-2 2 2,1 6-2,-4 6 1,1 4 0,-1 1 0,0 3 0,2-3 1,-2-2 0,5-5 0,-4-5 0,5-4 0,0-8 0,5-4 1,-3-5-1,8-6-1,-2-1 1,5-19-1,-2 26 1,2-26-1,0 0 0,2 18 0,-2-18 0,0 0-1,0 0-3,3-18-4,-3 18-5,0 0-11,17-29-7,-17 29 1,20-33 0</inkml:trace>
  <inkml:trace contextRef="#ctx0" brushRef="#br0" timeOffset="12032">3374 293 17,'24'-22'15,"-10"13"-2,1-3-2,3 1-1,4 3-2,-1 1-2,3 0 1,-4 5-3,2 4 0,1 1-1,-1 3 1,-1 4-1,-2 2 0,-1 2 1,-1 3-1,-1 1 1,-8 6 0,-3 0-1,-1 5 1,-9 2-1,-4 7 0,-7 6 0,-8 6-1,-4 3 0,-6 5-1,-3 2 0,-3-1 0,-3-4-1,-2 0 1,3-8-1,2-4 1,5-10-1,8-7 0,2-7 0,25-19 1,-28 21-1,28-21 0,0 0 0,0 0 0,0 0 0,18-9 0,-3 2 0,-15 7 0,33-19 0,-13 11 0,-1-1 0,-4 0 0,3 1 1,-18 8-1,20-4 0,-20 4 1,18 4 0,-18-4 0,7 17 0,-6 0 0,5 2 1,-3 2-1,1 3 1,1 2-2,-2-2 2,1 2-2,-1-1 1,2-5 0,-5-20 0,13 30-1,-13-30 1,14 17 0,-14-17-1,17 9 1,-17-9-1,21 5 2,-21-5-1,26 2-1,-26-2 1,29-6-1,-10 1-1,2-3-2,5-1-2,-5-12-6,21 9-5,-14-14-10,8 2-7,11 0 1,-4-7 0</inkml:trace>
  <inkml:trace contextRef="#ctx0" brushRef="#br0" timeOffset="12922">4601 245 20,'0'0'23,"-2"-16"-9,2 16-2,-8-24 0,8 24-2,-12-19-3,12 19-1,-21-19-1,21 19 0,-30-12-2,13 7 1,-2 5-2,-6 5 1,1 2-2,-4 3 1,2 6-1,0 1 0,0 4 0,-2 5 0,4 1 0,2 1 0,2 6 0,3 1 0,0 3 0,5 0 0,3 2 0,4-6-1,5-2 1,0-1-1,7-7 1,5-5-1,5-9 1,-1-3 0,8-7-1,4-8 1,1-3 0,4-10-1,4-4 1,3-5-1,-2-4 0,4-4 0,-4 1 0,-3 3 1,-2-1-1,-6 6 0,-6 3 1,-5 2-1,-6 8 1,-10 16-1,5-19 0,-5 19 1,0 0-1,0 0-1,0 0 1,-19 14 0,19-14 0,-10 27 0,5-8 1,-4 6 0,2 2 0,-2 3 1,1 6-1,-1 2 1,2 7 0,-2 2-1,6 3 1,-4 2-1,5 0 0,-5 3 1,4-1-1,-1-8 1,-4 3 0,2-10-1,-2-1 1,3-1-1,-6-4 0,1-2 0,-4-4 0,2-4 0,-6 1-1,-3-5 1,1 0-1,-3-3 1,-5 1-1,0-2 0,2-1 0,-1 0 1,-1 0-1,0 0 0,2 0 0,0-2 0,2-4 0,1 1 0,2-5-1,21-4-2,-31 0-3,31 0-5,0 0-8,-16-25-15,16 25 0,7-34-1,2 13 2</inkml:trace>
  <inkml:trace contextRef="#ctx0" brushRef="#br0" timeOffset="14688">5516 314 8,'-14'-17'15,"14"17"-2,0 0-3,0 0 0,0 0-2,0 0 0,23 3 0,-23-3 0,36 9 0,-11-8 0,13 3 0,-2-6 0,16 2-1,0-7-1,11 4-1,6-8-1,1 4 0,4-5-1,3 2-1,-4-4 1,-4 5-1,-5-4-1,4 7 1,-9-2 0,0 3-1,-8-1 0,-3 3 0,-8 0 0,0 3 0,-5 0 0,-6 0-1,-6 0 0,-1 1 1,-8-1-1,2 0 0,-16 0 0,21 2 2,-21-2-2,0 0 0,14 0-2,-14 0-1,0 0-1,0 0-2,0 0-4,0 0-5,0 0-10,0 0-7,-19 14 1,19-14 1</inkml:trace>
  <inkml:trace contextRef="#ctx0" brushRef="#br0" timeOffset="15438">5494 689 4,'0'0'8,"0"0"-1,15 2 1,-15-2-1,0 0-1,0 0 0,4 14 0,-4-14-1,0 0 0,0 0-1,0 0 0,0 0-1,0 0 1,0 0-1,0 0 0,0 0 0,0 0 0,0 0-1,0 0 1,-18 15 0,18-15 0,0 0 0,0 0 2,0 0-1,19 0 1,-19 0 0,33-3 0,-14-3-1,9 3 0,-2-6 0,9 4-1,-2-7 1,9 5-2,-2-3 1,8 1-1,-4 1 1,2 1-1,5 1 0,1-2-1,3 1 1,1 0-1,-2 0 0,0 0 0,-2 2 0,5 0 0,-8 0 1,-2 1-2,-2 2 1,-5 1-1,0-3 1,0 2-1,-6 1 0,3-3 1,-4 3-1,-2-3 0,-5 1 1,0-1-1,-5 2 0,-6 2 1,3-1-1,-18 1 0,22-4 0,-22 4 0,23-1 0,-23 1-1,17-7 0,-17 7 0,18-4-3,-18 4 0,0 0-1,0 0-2,0 0-2,0 0-2,0 0-4,3 16-4,-3-16-9,0 0-1,-21 14 1</inkml:trace>
  <inkml:trace contextRef="#ctx0" brushRef="#br0" timeOffset="16438">5589 1116 16,'0'0'14,"0"0"-1,0 0-2,-7-17-1,7 17-1,0 0-1,0 0 0,5-19-3,-5 19 1,0 0-2,18-12 1,-18 12-2,19-4 1,-19 4 0,26-5 1,-11 2-1,6 1 1,0-5-1,9 5-1,-3-5 1,6 4-1,0-8 0,6 8-1,-3-4 0,2 0 0,4 0 0,0 4-1,-3-2 1,3 1-1,-4 1 0,2-1 0,0 2 0,0-1 0,-2 3 0,-1 0 1,-2-2-1,1 1-1,-3 1 1,-2 0 0,0 0-1,-1 0 0,1 1 1,2 3-1,-3-3 1,-1 3-1,-1-2 0,0-1 1,-2 1-1,-2-2 0,-3 0 0,0 0 0,-4-2 1,4 2-1,-5-3 0,1 1 0,-1-1 0,-16 3 1,29-4-1,-29 4 0,26-3 0,-26 3 0,21-2 0,-21 2 0,17 0 0,-17 0-1,0 0-1,20-2-1,-20 2-1,0 0-2,0 0-2,0 0-5,19 6-4,-19-6-13,0 0-2,0 0 1,0 0 2</inkml:trace>
  <inkml:trace contextRef="#ctx0" brushRef="#br0" timeOffset="18438">7950 179 10,'0'0'18,"9"-26"0,-9 26-2,10-28-2,-1 13 0,-9 15-4,24-30-1,-4 15-1,2 1-2,4 0-1,5 2-1,6 3 0,1 1-1,0 3 0,4 3-2,1 5 0,-3 3 0,2 6-1,-7-2 0,1 7 0,-8-1 0,1 6 0,-10 3 0,-5-3 1,-8 4-1,-8 0 1,-7 2-1,-12 3 1,-3 3-1,-7 1 1,-11 1-1,-1 4 1,-8-4-1,4-1 0,1-1 0,6-8 0,7-3 0,7-6 0,10-5 0,16-12 1,0 0-1,0 0 0,19-2 0,4-3 0,3 2 0,3-1 0,6 1 0,1 3 0,1-2 0,3 6 0,-5 1 0,-1 3 0,-1 1 0,-5 3 0,-4 4 0,-3 1 0,-5 2 0,-4 2-1,-2 1 1,-1 1 0,-2-1 0,0 4 1,-5-3-1,-1 3 0,-2 0 0,-1-2 0,-3 2 1,-6 1 0,3-4 0,-5 4 1,0-2 0,-1-3 0,-4-3 0,-1 2 0,0-2 0,-5-2-1,-2-1 0,1 1 1,-6-5-2,0 4 0,1-6 0,-6 2 0,-2-5 0,1 0-3,-3 2-1,-6-6-2,7 8-6,-20-6-7,2-2-14,0 8 0,-11-8 1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59:38.265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73 35 10,'0'0'15,"0"-17"-2,0 17-1,0 0-2,-5-18 0,5 18-2,0 0 1,0 0-2,0 21-1,0-21 0,-4 35 0,-1-11-1,0 9 0,-2-6 0,3 13-1,-6-5-1,5 8 0,-2-2-1,2 1 0,-2 5 0,3-1 0,2 3-1,-1 1 0,1-2 0,2-1 0,4-4 0,-3 0-1,1-6 1,0-4-1,0-4 0,-1-5 1,3 0-1,-2-5 0,-1-3 1,-1-16-1,2 24 0,-2-24 0,0 0 0,5 21-1,-5-21 0,0 0-1,0 0-2,-5 15-2,5-15-1,0 0-4,0 0-2,0 0-4,0 0-7,0 0-3,7-17 1</inkml:trace>
  <inkml:trace contextRef="#ctx0" brushRef="#br0" timeOffset="641">304 68 3,'0'0'12,"0"0"-1,0 0-2,-2 17 0,2-17 0,-9 24 0,8-3-1,-3-5 0,2 9 1,-3-4-3,4 5 1,-3-2-1,4 6 0,-5-3-1,5 3-1,-4-3 0,4 6-1,-1-2 0,1 1-1,-4 0 0,4-2 0,-2 4-1,2-1 1,-3 0-1,3 2 0,-2-2-1,-1-1 1,1 1-1,2-2 1,-2-3-1,2 0 1,-1-4-1,1-2 0,0-3 1,0 0-1,0-5 0,0-14 0,0 26 0,0-26 1,-2 19-1,2-19 0,0 0-1,-4 16 1,4-16-3,0 0 0,0 0-3,0 0-2,0 0-4,4-16-8,-2-1-10,13 3 2,-10-14 1</inkml:trace>
  <inkml:trace contextRef="#ctx0" brushRef="#br0" timeOffset="1328">559 69 8,'0'0'10,"0"0"0,0 0-2,0 0 0,0 0-1,0 0 0,0 0-1,0 0 0,0 0-1,0 0-1,-3 19 0,3-1 2,0-18-1,0 31 0,0-31 0,-2 38 0,-2-21 1,3 6 0,-5-4-1,5 5-1,-6-2 0,5 4 0,-3 2-1,3-2-1,-1 0-1,3 2 1,-2-3-2,0 3 1,0-2 0,2 0 0,0 0 0,0 2 0,-3-2 0,3 3 0,-2-1-1,2 3 1,-2-2-1,2 6 1,0-8-1,0-2 1,0-1-1,0-2 0,2-4 1,-2-1-1,0-17 0,2 29 1,-2-29-1,-2 21 1,2-21-1,0 0 0,-2 19 1,2-19-1,0 0 1,0 0-1,0 0 0,0 0 0,0 0-1,0 0-1,0 0-2,0 0-3,0 0-4,11-17-7,-11 17-13,0 0 0,16-25 1</inkml:trace>
  <inkml:trace contextRef="#ctx0" brushRef="#br0" timeOffset="12875">132 2153 9,'-16'-23'10,"16"23"0,0 0 0,0 0-1,-19-20-1,19 20-2,0 0 0,-14-18-2,14 18 0,0 0-2,-3-19 1,3 19-2,0 0 2,-4-13-2,4 13 1,0 0-1,0 0 0,0 0 0,0 0 0,0 0-1,0 0 0,0 0 0,0 0 0,0 0 0,0 0 0,0 0 0,0 0 0,0 0 0,0 0 0,0 0-1,0 0 1,0 0 0,0 0 0,0 0 0,0 0 1,0 0-1,0 0 0,0 0 0,0 0 0,0 0 0,0 0 0,0 0 0,0 0 0,0 0 0,0 0 0,0 0 0,0 0-1,0 0 1,0 0 0,0 0 0,0 0 0,0 0 0,0 0 0,0 0 0,0 0 0,0 0 0,0 0 0,0 0 1,0 0-1,0 0 0,0 0 0,0 0 0,0 0 0,0 0 0,0 0 0,0 0-1,0 0 1,0 0 0,0 0 0,0 0 0,0 0 0,0 0 0,16 0 0,-16 0-1,0 0-2,0 0-2,0 0-4,0 0-8,17 13-4,-17-13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1-10-15T16:50:25.15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816 19,'0'0'16,"0"0"0,0 0-1,0 0 0,16-1-2,-1-1 0,-6-14-1,15 6-2,-4-16-1,11 4-1,-2-13-3,8 0-1,-1-8-1,4-2-1,-2-2 0,4-1-2,-7 0 1,-1-1 0,-1 4-1,-5 4 1,-3 3-1,-10 7 0,3 1 1,-8 8-1,-1 3 0,-9 19 1,14-21-1,-14 21 1,0 0-1,0 0 0,0 0 0,0 0 0,0 0 0,0 0 0,0 0-1,0 0 1,0 0 0,5 16 0,-5 1 0,0 9 0,-4 7 0,3 10 1,-1 14-1,-7 12 0,0 9 0,-1 10 2,-6 11-2,1 6 0,-1 9 0,-3 2 0,-2 3 1,-3 2-1,0-3 1,3 0-1,-5-11 1,0-5 0,1-11 0,5-4 1,-1-15-1,7-9-1,-2-13 1,8-7-1,4-10 0,-1-7 0,5-5 0,3-6-1,-3-15 1,0 0 0,9 17 0,-9-17 0,0 0-1,0 0-1,0 0-2,0 0-6,21-6-14,-21 6-9,0 0-1,10-28 1</inkml:trace>
  <inkml:trace contextRef="#ctx0" brushRef="#br0" timeOffset="1015">1306 170 5,'-16'-7'23,"16"7"1,-19-11-8,19 11-2,0 0-2,0 0-3,-22 4-3,22-4 0,-16 22-1,9-1 0,-5 3-2,0 13 1,-13 9-2,8 11 1,-11 11 0,-3 4-1,2 10 0,-3 2 0,-4 10-1,3 6 0,-2-3 1,4 1-1,1 1 0,11 3 0,-5-4 0,8 3-1,4-8 1,9-5 0,1-8 0,7-8-1,7-9 1,4-13 0,8-12 0,6-12 0,6-16 1,2-12 0,4-18 0,8-11 1,-1-20-1,7-14 0,-4-13 0,0-12-1,-2-14 1,-1-3-2,-6-9 1,-5-5 0,-5 2-1,-7 5 1,-7 0 0,-6 8-1,-12 11 1,-6 7 0,-12 12-1,-8 7 1,-8 12-1,-5 5 0,-2 12 1,-7 4-1,6 6 0,-4 3 0,5 8 0,8 3 0,5 6 0,9 3 0,-1 3-1,19 4 1,0 0-1,0 0 0,-7 19 1,7-19-1,26 31 1,-7-12 0,9 2 0,3 0 1,8-5 0,9-4 1,3-5-1,8-7 1,0-9-1,1-7 1,3-4-1,-6-8 1,-3 0-1,-5-3 0,-9 2 0,-6 3-1,-8 2 1,-5 5 0,-3 5-1,-18 14-2,19-16-3,-19 16-8,0 0-23,0 0 0,0 0-1,0 0 1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59:56.375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274 35 33,'0'-19'19,"0"19"-2,0 0 0,-2-20-5,2 20-2,0 0-2,0 0-2,0 0-1,2 31-1,-2-7-1,0 5 0,-2 4 1,-1 10-1,-2-1 0,3 8 0,-3-3 0,3 5-1,-5-4 1,5 0-1,-3 3 0,0-3 0,2-3 0,-1-5-1,2-7 2,1-4-2,1-8-1,1-1 1,-1-20-1,6 16 0,-6-16 0,0 0 0,0 0-2,0 0-3,15-3-1,-15 3-4,7-16-5,-7 16-7,0-28-9,4 11 1,-6-4 1</inkml:trace>
  <inkml:trace contextRef="#ctx0" brushRef="#br0" timeOffset="515">5 485 19,'0'0'16,"0"0"-1,0 0-1,0 0 0,0 0-2,-10-16-1,10 16-3,0 0 0,5-19-2,-5 19-1,0 0 0,21-17-2,-21 17 0,21-12 0,-6 7-1,1 1 0,6-4 0,4 6 0,-1-1 0,3 1 0,3 0-1,0 4 1,-1-4 0,4 4-1,-2-2 1,-1 0-1,2-2 1,-4 2-1,3 0 0,-3-2 0,-5-1 1,1-1-1,-5-1 0,3 0 0,-2-2 0,-4 2 0,4-2-1,-4 0 1,8-3 0,-6 3-1,0 0 0,-2-2 0,2 2 1,-3 2-1,0 0 0,-16 5 0,26-7 0,-26 7-1,21-5 0,-21 5-1,17-2-4,-17 2-2,0 0-3,0 0-5,19 0-9,-19 0-7,0 0 1,16 9 1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59:58.968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10 1 8,'0'0'11,"0"0"0,0 0-2,0 0 0,0 0-2,0 0-1,0 0 0,0 0-1,7 23 0,-6-9 0,-1 3 1,2 9-1,-2-5 1,0 10-1,-2-4-1,2 6 1,-5 2-2,3 1 1,-3 1-2,3-1 1,-1 2-2,3-2 1,0 0-1,0 3 0,0-3 0,0-2 0,0-1 0,2 4 0,-2-10 0,0 3 0,-2-3-1,4-1 1,-2-5 0,1-2-1,1-2 1,0 1-1,-2-18 1,3 31-1,-3-31 1,4 27-1,-4-27 0,3 28 1,-3-28-1,2 24 0,-2-24 1,0 23-1,0-23 0,0 15 1,0-15-1,0 0 0,0 16 0,0-16-1,0 0-1,0 0-3,0 0-2,0 0-3,0 0-6,0 0-9,3-17-3,-3 17 0</inkml:trace>
  <inkml:trace contextRef="#ctx0" brushRef="#br0" timeOffset="828">246 41 5,'0'0'8,"0"0"0,0 0 0,0 0-2,0 0-1,0 0 0,0 0 0,0 0-1,0 0 0,0 0 0,0 0-1,0 0 1,-12 19 1,12-19-1,0 21 0,-2-6 2,2-15-2,-2 28 1,2-28 0,-3 33-1,-1-16 1,2 2-1,1 0-1,1 4 0,-2-2-1,2-2 1,-2 1-2,2 5 1,-5-6-1,5 1 0,3-1 0,-1 4 0,0-4-1,0 0 1,-2 0 0,1 2 0,3-2-1,-1-2 1,-1 2-1,0 0 1,0-2 0,-2 2 0,1-1 0,-1 1 0,0-4-1,-1 6 1,-1-6 0,0 4 0,0-5-1,1 4 1,1-18-1,-2 26 0,2-26 0,-2 27 1,2-27-1,0 21 0,0-21 0,0 22 1,0-22-1,0 21 0,0-21 1,0 19-1,0-19 0,2 17 1,-2-17-1,0 0 0,-2 21 0,2-21 1,0 0-1,-3 21 0,3-21 0,0 0 1,0 0-2,0 0 0,0 17-2,0-17-2,0 0-3,0 0-2,0 0-7,0 0-9,0 0-2,0 0-1</inkml:trace>
  <inkml:trace contextRef="#ctx0" brushRef="#br0" timeOffset="3125">464 33 11,'0'-16'14,"0"16"-3,0 0-2,0 0-1,0-17 0,0 17-2,0 0 1,0 0-2,0 0 1,0 0-2,-5 15 1,5-15 0,-8 23 0,8-23 0,-7 27-1,7-27 1,-7 35-2,5-18 1,-3 6-1,3-4-1,0 0 0,1 1 0,1 1-1,0 0 1,0 0-1,0 1-1,0 1 1,1 1 0,1 2 0,1-4 0,-1 6 0,0-4 0,0 4 0,-2-2 0,5-2 0,-3 0 0,3 2 0,-5-3 0,5-1 0,-3-1-1,1 1 1,-1 3 0,1-1-1,-1-4 1,0 1-1,-2 0 0,2-2 1,-4 0-1,2-2 1,0-1-1,0-16 0,-2 26 0,2-26 1,-2 19-1,2-19 0,2 15 1,-2-15-1,0 0 0,4 21 1,-4-21-1,0 0-1,0 19-1,0-19-1,1 16-3,-1-16-3,0 15-6,0-15-13,-1 21-3,1-21 1,0 21 2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59:52.750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0 691 2,'0'0'9,"0"0"-1,17-19-1,-6 4 0,5 3 0,1-9 0,5-1 0,3-6-1,4-3 1,3-2-1,-1-3 0,2 1 0,0-3 0,1 2-1,-6-1 0,0 6 0,-5 2-1,-3 3 1,-4 2-1,0 5-1,-8 1 0,1 3-1,-9 15-1,12-23 0,-12 23-1,7-15 0,-7 15 1,0 0-2,0 0 1,11-18 0,-11 18 0,0 0 0,0 0 0,0 0 0,13-13 0,-13 13 0,0 0 0,0 0-1,0 0 1,0 0 0,14-9 0,-14 9 0,0 0 0,0 0 0,0 0 0,0 0 0,0 0 1,0 0-1,0 0 0,0 0 0,0 0 1,0 0-1,0 0 0,0 0 1,0 0-1,0 0 1,0 0 0,0 0 0,0 0 0,0 0 0,0 0 0,0 0 0,0 0 0,0 0 0,0 0-1,0 0 1,0 0 0,0 0 0,-1 17 0,1-17-1,0 0 1,0 0-2,0 0-2,0 0-4,0 0-2,0 0-4,8 14-1,-8-14-4,0 0 1,-3 16 1,3-16 2,-18 20 3,1-9 3,0 4 2,-8 1 4,1-1 2,0 3 3,-2-1 1,5 2 1,0-3 2,-3 4 0,1-4 1,6 1-1,0-3 1,-3 2-2,5-4 0,-1-4-1,16-8 0,-29 19 0,29-19 1,-21 11-1,21-11 0,-19 5 0,19-5-1,0 0-1,0 0-1,-14 3 0,14-3-1,0 0-1,0 0 1,24 0-1,-24 0 1,26-5 1,-7 0 1,0-5 0,2-2 0,-3-6 0,4 1-1,-5-7 1,6 3-1,3-8 0,-3 1 0,1-1-1,0-1 0,1 1 0,-1-1-1,-2 1 1,-1 3-1,-3 5 0,-4 2 0,-14 19 0,19-26 0,-19 26 0,0 0 0,0 0 0,0 0 0,0 0 0,0 0 0,0 0 0,0 0 0,-7 18 0,-2-1 1,-1 0-1,-9 4 0,-1 5 0,-4 0 1,0 2-1,-6 1 0,1 0 0,-1 2 0,2 2 0,1-3 1,-3-1-1,4-1 0,0-1 1,2-2-1,1-5 1,2-1-1,4-5 1,0-2-1,17-12 1,-19 16 0,19-16-1,0 0 0,-20 12 0,20-12 1,0 0-1,0 0 0,0 0 0,0 0 0,0 0 1,0 0-1,0 0 0,0 0 0,0 0 0,0 0 0,0 0 0,0 0 0,9-17 0,-9 17 0,23-25-1,-6 8 1,4-2-1,5-3 1,0-6 0,4 2 0,-3-2 0,6-1 0,-3 1 0,-1-3 0,3 2 0,-6-1 0,3 3 0,-5 3 0,-1 1 0,-4 2 0,-7 6 0,2 1 1,-14 14-1,18-17 0,-18 17 0,0 0 0,12-19 0,-12 19 0,0 0 0,12-18 0,-12 18 0,0 0 0,0 0 0,14-15 0,-14 15 0,0 0 0,0 0 0,0 0 0,0 0 0,0 0 0,0 0 0,0 0 0,0 0 1,0 0-1,1 22 1,-1-22-1,-1 23 1,-4-6 0,3 0-1,-2 8 1,3-3 0,1 6 0,-6-1 0,5 8 0,1-2 0,3 3 0,-5 2 0,4 4 2,-2-1-1,0 4 0,0 0 0,0 2 1,-2-2-1,2-2-1,0-3 1,0-4-1,2-3 0,0-6 0,0-2-1,3-1 0,-3-5 1,-1-2-1,1 0 1,-2-17-1,0 28 0,0-28 1,-2 24-1,2-24 0,-5 21 0,5-21 0,-3 16 0,3-16 1,0 0-1,-4 15 0,4-15 0,0 0 1,0 0-1,0 0 1,0 0-1,0 0 0,0 0 1,0 0-1,0 0 0,0 0 0,0 0-2,0 0-1,0 0-2,0 0-4,0 0-7,0 0-12,23-26-5,-23 26-1,19-33 1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0:07.281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0 399 7,'0'0'10,"0"-16"-1,0 16 0,0-17-1,0 17 0,3-19-1,-3 19-1,4-23-1,-4 23 0,8-25-1,-8 25 1,16-28 0,-16 28-2,19-30 1,-19 30-1,26-29 0,-10 15-1,1-1 0,0-3 0,1 1 0,3-2 0,1 0 0,1 2 1,3-6-1,-7 8 0,5-4-1,0 7 1,-6 0-1,3 5-1,-21 7 1,27-7-1,-27 7 1,30 1-1,-30-1 1,26 14-1,-26-14 1,26 12-1,-26-12 1,21 16 0,-21-16 0,19 19 0,-19-19 1,10 31 0,-8-10 0,-2 6 1,-7-1-1,4 11 1,-9-3-1,-1 6 0,-6 2 0,0-3 0,-7 1-1,-2 2 1,-1-3-1,-2-2 1,1-1-1,6-7 0,1-1 0,4-7-1,5 0 1,14-21 0,-14 22-1,14-22 0,0 0 0,-1 17 0,1-17 0,0 0 0,0 0 0,0 0 0,0 0 0,0 0 0,0 0-1,0 0 1,0 0 0,0 0 0,0 0-1,0 0 1,0 0 0,0 0 0,0 0 0,0 0-1,0 0 1,13 11 0,-13-11 0,0 0 0,0 0 0,0 0 0,18 15 0,-18-15 0,7 19 0,-7-19 0,12 26 0,-10-12 0,5 3 0,-4 1 0,2-1-1,-1 0 1,1-3 0,-2 3 1,6 1-1,-7-3 0,1 2 0,-3-17 0,9 30 0,-9-30 0,12 22 1,-12-22 0,18 14 0,-18-14 0,22-2 0,-6-3 2,-16 5-1,29-26-1,-15 9 1,7 0 0,-2-6 0,2-1-1,-2 2 1,4-4-1,-4 0 1,3 3-1,-6 2-1,-1 1 1,-1 2 0,-14 18-1,23-24 0,-23 24 0,14-15-1,-14 15 0,0 0-2,0 0-1,21-12-3,-21 12-5,15-7-3,-15 7-7,0 0-11,21-12 1,-21 12 1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0:09.187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108 46 17,'0'0'12,"0"0"0,-19-6-2,19 6 0,0 0-2,0 0-2,0 0-1,-16-2 0,16 2-2,0 0-1,0 0 1,0 0 1,0 0-1,19 14 1,-19-14 1,19 7 0,-3-2 0,0-7-1,3 6 0,2-8 0,5 4-1,0-5 1,3 3-1,-3-3-1,9 1 0,-7-1 0,6 5 0,-6-5 0,0 3 0,3 2 0,-1 0-1,-2-1 0,-2-1 1,5 2-1,-3-2 0,-6 2 0,-1-2 0,2-3 0,-1 4-1,2-1 1,-6 2-1,3-2 0,-4 2 1,7 0-1,-3-2 0,0 4 0,0-4 1,-4 2-1,4 0 1,-21 0-1,28-5 0,-28 5-2,22-7 0,-22 7-2,0 0-2,25-3-3,-25 3-5,0 0-7,0 0-9,0 0 0,0 0 0</inkml:trace>
  <inkml:trace contextRef="#ctx0" brushRef="#br0" timeOffset="813">0 439 20,'0'0'12,"32"-21"-2,-32 21 0,27-15-3,-27 15 0,21-6-1,-21 6-1,0 0-1,16 2 1,-16-2 0,0 0-1,0 0 0,0 0 0,0 0 0,14 16 0,-14-16-1,0 0 1,0 0-1,0 0 0,15 10 0,-15-10 0,16 5 0,-16-5 0,21 4 0,-21-4 0,28 2-1,-9-2 1,-2-2-2,4-2 1,-6 4-1,6-3 1,-5-2-1,6 3 0,-4 0 0,-1-1 0,2-1 0,2 4 0,0-5-1,2 3 1,-1 1 0,1 1 0,-1-4-1,3 1 1,-3 3 0,1-2-1,-1 0 1,1 2-1,-2-1 1,0-3-1,-1 2 1,1-1-1,-2-2 1,2 0-1,0-1 0,0-1 2,-2 2-2,2 2 0,-4-2 0,-1-1 1,-1 1-1,-15 5 0,28-7 0,-28 7-1,24-5-2,-24 5-1,20-3-3,-20 3-2,13-2-5,-13 2-6,0 0-12,26-10 1,-26 10 1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0:11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3 159 19,'0'0'12,"18"-26"1,-18 26-1,26-28-1,-9 16-2,0 0 0,1 2-2,-1-3-1,2 1 0,4 0-1,-2 2 0,3 1-1,-1 4-1,-1-2 0,6 5-1,-5 1 1,4 6-2,-4-2 1,5 4-1,-6 0 0,3 5 0,-5-1 1,1 1-1,-5 0 0,-1 3 0,-2 1 1,-6 3-1,-2 3 0,-2-1 0,-6 3 1,-2 4-1,-6 1 0,-3 6 0,-8 0 0,-3 3 0,-4 1 0,-6 1 0,0 3-1,-1-5 1,3-1-1,-2-8 0,7-3 0,8-5 0,4-7 0,16-14 0,0 0 0,-12 15 0,12-15 0,15-2 0,-15 2 0,28-1 0,-12 1 0,1 0 0,-1 0 0,3 1 0,-5 3 0,3-1 0,1 3 0,-3 1 0,-15-7 0,31 13 0,-31-13 0,32 18 0,-32-18 0,26 17 0,-26-17 0,24 21 0,-24-21 0,23 22 0,-23-22 0,15 23 0,-15-23 0,5 24 0,-5-24 0,2 24 1,-2-24-1,-7 26 0,7-26 1,-14 29 0,14-29 0,-22 30 0,6-13 1,2 0-1,-8 1 1,4-1-1,-6-2 1,0 3 0,-4-6-1,-3 2 0,1-6 0,1 1 0,-1-2-1,4-2 0,2 0-1,3-5-1,2 7-2,0-10-3,19 3-6,-32 3-8,19-8-12,13 5 0,-35-14 1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0:16.312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145 1888 5,'0'0'10,"0"0"0,21-9 0,0 6 1,-2-4-1,11 0 0,1 0-2,5-2 0,4 2-1,0-5-1,7 5-1,2-7-1,3 7 0,2-3-1,0 0-1,3 1 0,0 2 0,0-2 0,1 6-1,-1-2 0,0 3 1,-3-1-1,0 1 0,-5 2 0,1 2 0,0-2 0,1 3-1,-3-3 1,-1 5 0,0-1 0,2-3-1,-1 5 1,3-5 0,-1-2-1,0 1 1,2-2 0,2 0 0,3-3 0,1 3 0,1-5 0,3 7 0,-4-5 0,-1 5 0,4-2 0,-2 2 0,3-1 0,4-1-1,-2-1 1,2-3-1,0 1 0,7 0 1,-2-7-1,1 3 0,-1-1 0,4 1 0,-3-1 0,-2-2 0,-2 5 1,-1-2-1,-1 6 0,-5-2 0,-2 1 0,-2-1 0,-3 3 0,0 2 0,2 0 0,-6 0 0,-3 2 0,3-2 0,-5 3 0,2-1 0,-3-2 0,4 4 1,-3-1-1,1 2 0,-1-5 0,0 2 0,-2 1 0,2-3 0,-1 0 0,-1 0 0,-3 0 0,2 0 0,-4 0 0,0-3 0,-1-1 1,-3 3-1,1 1 0,-2-5 0,5 8 0,-1-6 0,-1 3 0,1 6 0,-6-6 0,4 6 0,-4-5 0,-3 5 1,-9-6-1,-2 5 0,-17-5 0,21 0 1,-21 0-1,0 0 0,0 0 1,0 0-1,0 0 1,0 0-1,0 0 1,0 0 0,0 0-1,0 0 1,0 0 0,5-21-1,-5 21 1,0 0-1,-10-24 0,10 24 1,-7-24-1,7 24 1,-9-26-2,9 26 2,-7-35-2,2 18 1,0-1 0,3-1-1,0-1 1,-1-3-1,-2 1 2,5-2-1,-2-2 0,0 0 0,-3-2 0,3 0 0,-1-3 0,3-2 0,-2 1 0,0-5 0,0 1 0,-1-4 0,3 2 1,0-3-2,-2-1 2,4-1-1,0 1 0,-2 3 0,1 1 0,3 0 0,-2 3 0,-1 2 1,3 0-1,-1 4 0,3 1 0,-5 4 1,3 0-1,-1-6 0,1 1 0,1 1 1,-2 4-1,-1-4 1,0 1-1,0-3 1,-1 3-1,-1 4 1,-1 1 0,1 1-1,-2 0 0,0 2 0,0-1 0,2 2 1,-3-1-1,1 2 0,2 1 2,-2 3-2,1-5 0,1 18 0,-5-22 1,5 22-1,0 0 0,-4-18 0,4 18 0,0 0 0,0 0-1,0 0 1,0 0 0,-7 16 0,7-16 0,0 0-2,-7 24-1,7-24 0,-2 14-3,2-14-4,2 16-3,-2-16-6,0 0-8,7 27-6,-7-27 3</inkml:trace>
  <inkml:trace contextRef="#ctx0" brushRef="#br0" timeOffset="1688">4660 204 24,'0'0'17,"0"0"-2,0 0-3,0 0-1,0 0-1,15-9-2,-15 9-2,0 0-1,16-19-1,-16 19 1,22-21-1,-6 11-1,-16 10 0,30-26-1,-15 10 0,6 6 0,-4-6-1,6 4 1,-4 2-1,0-1 0,0 1 0,-1 3-1,1-1 1,-4 2 0,-15 6-1,25-10 1,-25 10-1,17-3 1,-17 3-1,0 0 1,0 0-1,0 0 1,16 0-1,-16 0 1,0 0 0,0 0-1,0 0 1,19 12 0,-19-12 0,0 0 0,12 15 0,-12-15 1,9 17-1,-9-17 0,8 23 1,-8-23-1,7 24 0,-2-8 1,-5-16-1,6 26 0,-6-26 0,7 29 0,-7-29 0,3 24 2,-3-24-2,0 21 0,0-21-1,2 16 1,-2-16 0,0 0-1,0 0 0,0 0 1,0 0-1,0 0 0,0 0-1,0 0-2,0 0-4,0 0-3,21 17-6,-21-17-16,0 0-2,-7 17 0,7-17 3</inkml:trace>
  <inkml:trace contextRef="#ctx0" brushRef="#br0" timeOffset="2828">225 1549 5,'0'0'12,"0"0"0,16-2-1,-16 2 0,0 0-1,0 22 0,0-22 0,-4 30-1,-6-13-1,1 6-2,-6-4 1,3 5-3,-11-2 0,7 6-1,-6-6 1,6 4-2,-6-5 0,6 2 0,0-4 0,4-2-1,0-1 0,12-16-1,-16 24 1,16-24-1,-12 22 0,12-22 0,-3 21 0,3-21 0,-4 19 1,4-19-1,0 21 0,0-21 0,0 17 0,0-17 1,4 16-1,-4-16 0,0 0 1,5 19 0,-5-19 0,0 0 0,0 0 0,21 20 1,-21-20 0,19 9-1,-19-9 1,26 9 1,-7-6-2,0 1 1,2-3 0,2 3 0,1-3-1,5 1 0,-4 0 0,-1 0 0,-5-2-1,4 0 0,-8 0 1,1 0-1,-16 0 0,0 0 1,19 3-1,-19-3-1,0 0-1,0 0-1,-10 26-5,10-26-6,-18 19-15,6 0-4,-9-3 1,6 8 0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3:40.671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569 101 28,'0'0'20,"0"0"-3,0 0-5,0 0-2,0 0-4,-5 17-3,2 2-1,-1 3-1,2 8 1,-6 6-1,2 6 1,-2 2 0,-1 3-1,-1 5 1,-4-4-1,3 3 1,1-6-1,0-2-1,-1-5 0,6-4 0,0-4 1,1-6-1,4-5 0,2 0 0,-2-19 0,5 17 0,-5-17 0,0 0 1,18 7-1,-18-7 0,0 0 0,22-8 1,-22 8-1,21-14 0,-21 14 0,24-14 0,-24 14 0,31-12 0,-15 10 0,1-3-1,-1 8 1,1 4 0,4 2 0,-5 5-1,5 1 1,-6 6 1,3 2-1,-4 4 0,1 1 1,-3 1 0,-5 4 1,0 0 0,-7 5 0,6 2 0,-17 5 1,2 1 0,-4 3 0,-3 3 1,-7-4-1,2 2 1,-10-5 0,5 2 1,-7-16-1,0 0 0,-3-12-1,5-3 0,-9-13 0,3-3-1,-6-12-1,3-5-1,-7-9 1,3-9-2,-2-3 0,0-7-2,10 2-2,-9-7-4,19 14-6,0-4-18,10 0-1,7 5 1,8-1 1</inkml:trace>
  <inkml:trace contextRef="#ctx0" brushRef="#br0" timeOffset="907">482 123 8,'0'0'24,"0"0"0,0 0-9,0 0-1,0 0-2,0 0-3,0 0-2,25-9 0,-25 9-1,26-5 1,-26 5-1,33-8 0,-33 8-2,31-14 1,-10 5-1,-2 9-1,2-5 0,1 1-1,-1 8 0,5-2 0,0 1 0,6 6-1,-6-1-1,3 3 1,4 3-1,-3-4 0,1 0 1,-2-1-1,4-7 0,-3-2 0,6-2-1,-8-10-1,7 1-5,-11-11-3,16 10-10,-9-9-13,1-1-2,-5-1 2,-1-3 1</inkml:trace>
  <inkml:trace contextRef="#ctx0" brushRef="#br0" timeOffset="1516">1425 374 3,'-31'5'25,"31"-5"1,0 0 0,-10-28-13,10 28-3,31-31-3,-5 17 0,-2-3-3,9 3 0,0-1-1,7 4-1,-2-1-1,6 4 0,-1 2-1,2-1 1,-1 6-1,-1 1 0,0 0 0,1 1 0,-4 5 0,1-5 0,-4 1 0,-6 2 0,0-3 0,-3 1 0,-4-2 1,-4 0-1,-5 0 0,-15 0 1,21 2-1,-21-2 1,0 0-1,0 0 1,0 0-1,0 0 1,0 0-1,14 22 1,-14-22 0,-5 28 0,1-13 1,1 10-1,-6 2 1,2 4-1,-2 4 1,1 3 0,-3 9 0,4 5-1,-5 1 1,5 8-1,-5 3 1,0 8-1,0 1 1,-2 8-1,0-3 0,-2 7 1,-3-4-1,5-2 0,-1-8 1,3-3-1,1-13 0,3-10 0,1-12-1,3-9 1,-1-8-1,5-16 0,0 0 0,0 0-2,0 0-3,0 0-1,0 0-5,7-33-10,-5 17-12,-1-3-1,-1-3 1</inkml:trace>
  <inkml:trace contextRef="#ctx0" brushRef="#br0" timeOffset="2250">1693 1053 0,'-11'18'28,"-4"-13"0,15-5 2,-16 17-13,16-17-3,0 0-1,0 0-3,33-3-2,-11-8-2,17 8-1,-3-9-1,9 1-1,0-3-1,7 1 1,4-5-2,0-1 0,-4 0 0,2 0-1,3-2 0,-5 1-1,2 1-4,-7-2-1,5 14-5,-14-9-6,11 13-12,-8 1-5,-4 4 1,-1 7 2</inkml:trace>
  <inkml:trace contextRef="#ctx0" brushRef="#br0" timeOffset="2704">2769 1441 1,'-12'24'24,"12"-24"2,12-30-10,11 6-2,-1-21 1,15 4-1,-6-22-4,12-2-1,2-15-2,9 2-2,-7-11-1,5 4-1,-1-5-1,-1 0 0,0 4-2,-1 3 1,-7 5-1,-4 9 1,-5 13-1,-7 8 1,-9 12-1,-5 11 1,-12 25 0,16-15 0,-16 15-1,-5 15 1,1 4 0,-3 6-1,0 2 1,-1 11-1,-4-1 1,1 4 0,-1 4-1,2 2 2,-6 8-1,6 0 0,-4 2 0,1 6-1,-2 2 2,1 6-2,-2 4 1,-1 6-1,1-7 0,2 1 0,-3-3 0,8-6 0,-4-9 0,2-7 0,4-12 0,2-10 1,1-11-2,4-17 0,0 0-2,0 0-1,0 0-2,7-43-6,11 20-8,-11-11-13,3-9-1,8 1 2</inkml:trace>
  <inkml:trace contextRef="#ctx0" brushRef="#br0" timeOffset="3375">3656 311 6,'16'-36'25,"1"21"2,-3-3-10,0 1 0,10 7-4,-5-4-1,8 10-3,-5-3-1,8 13-3,-8-3 0,4 9-2,-3 0 0,1 7-1,-3 0 0,-4 6 0,-1 0-1,-6 5 0,-1 1 0,-7 4 0,-4 1 0,-1 2 0,-8 7 0,-1 2-1,-9 1 1,4 2-1,-8-1 1,5-5-1,-3 3 1,-1-5-1,3-8 0,4-4 0,3-4 0,0-7-1,7-2 1,7-17 0,-5 24 0,5-24 0,7 17-1,-7-17 1,17 14 0,-17-14 0,22 18-1,-6-8 1,-16-10 0,31 28-1,-13-13 1,3 2 0,-2 2 0,-2 2 0,4 3 0,-4-1 0,1 3 0,-3 0 0,-1 3 0,-10-1 0,3-2 1,-6-2-1,-8 0 0,2 2 1,-9-3-1,-5-3 1,-2 1 0,2 0 0,-10-2 0,3 0 2,-6-2-2,-2 0 0,-5-3 1,3 2-1,-4-8 0,0-4 0,2-4-1,0-2 0,0-8-2,-2-9 0,10-5-4,-1-14-3,15 6-6,-6-13-15,8-5-5,7 0 2,5-5 1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3:45.187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11 90 24,'14'-32'19,"-2"14"-1,-12 18-4,22-29 0,-4 22-5,-18 7-1,28-5-1,-28 5-1,24 12-2,-24-12-1,16 31-1,-13-9-1,0 4 1,-3 2-2,-5 0 2,-2-1-1,-1 1 0,-1-5 1,0 1 0,9-24 1,-22 24-1,22-24 1,-26 5-1,26-5 1,-23-19-2,11 2 1,5-2-1,-3-2-1,4-3-1,5 5-3,-5-4-4,6 23-7,7-24-12,-7 24-5,16-15 1,-16 15 0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3:55.296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134 145 10,'0'0'24,"-6"-31"-3,6 15-2,4 1-2,-1-6-4,-3 21-3,19-28-3,-1 20-1,-18 8-1,35-18-1,-16 11-2,3 7 0,1 6-1,1-1 0,-5 9 0,6 3 0,-5 5 1,-4 11-2,-5 0 2,-1 10-2,-10 2 2,-4 7-2,-6 5 1,-11 7 0,-5 5-1,-5 4 1,-2 3 0,0 2-1,-7-2 0,2 0 1,3-10-1,0-11 0,9-10 0,5-11 0,0-9 0,21-25-1,-22 13 1,22-13 0,0 0-1,-4-27 1,6 13-1,5-3 1,-2-2 0,4 1-1,-9 18 2,12-26-2,-12 26 2,0 0-1,0 0 0,0 0 0,0 0 0,0 0 1,10 19-1,-8-3 0,-2 1 0,4 4 0,-3 0 0,6 3 1,-1-1-1,1 1 1,-1-2 0,5 1 1,1-3 0,-3-2 1,-9-18-1,24 20 0,-24-20 1,30 7-1,-15-12 1,8-3-1,-2-8-1,1-1 0,1-2 0,1-4 0,-3-1 0,-4 2-1,4-3 1,-5 3-2,-4 3 0,-5 2-2,-7 17-2,10-25-2,-10 25-3,0 0-5,23-8-12,-23 8-8,0 0 3,16 10 0</inkml:trace>
  <inkml:trace contextRef="#ctx0" brushRef="#br0" timeOffset="3610">636 944 8,'0'0'18,"0"0"-1,0 0-3,0 0-1,0 0-2,0 0 0,0 0-3,19-14 0,-7-9 0,7-1-1,-3-12-1,13-2-1,-6-12 0,8-1-2,-1-9 0,4-2 0,3-4-2,3 4 0,0-7 0,0 5 0,-5 5-1,-2 2 1,0 8-1,-6 6 1,-9 9-1,-3 6 1,-6 9-1,-9 19 1,11-19 0,-11 19-1,0 0 0,0 0 1,-7 28-1,7-28 0,-9 34 0,2-8 1,4 3 0,-4 4-2,1 4 2,1 4-2,0 8 2,1 4-2,-1 4 2,-2 0-2,2 4 1,-2-1 1,0-1 0,0-2 0,-3-7-1,5-5 1,-4-8 0,4-5-1,-1-6 1,3-5-1,0-2 0,-1-3 0,2-1 0,1 1 0,-6 3 0,1-2 0,-1 2-1,-3-2-1,7 2 0,3-19-1,-6 26-2,6-26-2,0 0-3,0 0-6,16-17-10,1 0-7,-4-11 3,7-1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2-10-15T21:45:38.80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36 343 129,'0'0'1806,"0"-19"-129,0 19 0,0 0 258,0 0-258,0-15-258,0 15 0,0 0-258,0 0-129,0 0-258,0 0 0,0 0-258,-8-16 0,8 16-129,0 0 0,0 0-258,0 9 129,0-9 0,-2 21 0,2-3 129,-1 1 0,-2 9-129,-1 3 129,4 12 0,-6-2-129,3 11 0,0 2 0,-5 9 0,-1 1-129,0 4 129,-2-1-129,-2 3 0,3-5 129,-3-4-129,-1-9-129,3-5 0,1-10 129,5-9-258,-1-10 129,6-18 0,0 0-129,0 0-387,0 0-258,0-17-387,0 17-774,18-45-1419,-12 14-1290,7-3-129,-7-1 258</inkml:trace>
  <inkml:trace contextRef="#ctx0" brushRef="#br0" timeOffset="1780">15 788 1677,'0'0'2709,"0"0"-129,-15-2-258,15 2-516,0 0-387,0 0 129,0 0-387,0 0-258,0 0 0,0 0-387,9-13 0,-9 13 0,20-6 0,-20 6-258,31-2 129,-15 2-129,2 0 0,6 0-129,-3 0 129,4 0-129,2 0 0,0 0 0,8-1 0,-8-1-129,6 0 129,-4-2-129,1 3 129,-2-1-129,-5 2 0,-1 0 0,-5 0 0,3 2 0,-20-2 0,26 7 0,-26-7 0,25 3 0,-25-3 0,20 2 0,-20-2 0,22 0 129,-22 0-129,19 0 0,-19 0 0,18-5 0,-18 5 0,17-4 0,-17 4 0,0 0 0,24-7 0,-24 7 0,0 0 0,17-3 0,-17 3 0,0 0 0,0 0 0,0 0 0,15-2-129,-15 2 0,0 0-258,0 0-258,0 0-516,19 0-1290,-19 0-1935,0 0-129,0 0-129</inkml:trace>
  <inkml:trace contextRef="#ctx0" brushRef="#br0" timeOffset="3130">915 455 1032,'-4'-17'1935,"4"17"-516,0 0 129,0 0-129,0 0-516,0-15-129,0 15 0,0 0-129,0 0 0,0 0-258,0 0 129,0 0-129,11 5 129,-11-5 0,10 19 129,-10-19-258,9 30 258,-3-10-129,-1 6-129,-1 6-129,1 3 129,-2 5-129,3 2-129,-4 4 0,-1 3 0,-1-4-129,-1 1 129,1-7-129,0-2 129,0-9 0,0-5 0,0-23 0,-2 26 0,2-26 258,0 0-258,0 0 0,0 0 0,0-21 0,0 0 0,0-7-129,3-8 0,2-5 0,1-11 0,-3-2 0,1-4 0,2 1 129,-3-5-258,6 8 129,-3 6 0,4 5-129,-6 9 129,4 9 0,-3 8 0,-5 17-129,0 0 129,0 0 0,0 0 0,0 0 0,0 0 0,7 17 0,-7-17 0,2 25 0,-2-25 0,9 21 0,-9-21 0,17 26 0,-17-26-129,25 26 129,-8-13 0,-17-13 0,36 21 0,-14-10 0,-1-8 0,4-3 0,1 0-129,7-5 129,1-8 0,0-6 0,2 0 0,1-6 129,-1 1-129,-4-3 0,-1-2 0,-1 6 129,-9-1-129,-3 4 129,-8 3-129,-10 17 0,7-24 0,-7 24 129,0 0-129,-16-4 0,16 4-129,-26 9 129,26-9 0,-28 25 0,14-9 0,-2 1 0,1 5 0,1 1 0,1 3 0,0 2 0,0 3 129,-1 6 0,2 6-129,-2 0 129,1 5 0,-1-1 0,5 1 129,-3-6-258,6-4 129,-1-2 0,6-7-129,1-10 0,0-2 0,0-17 0,18 17 0,-18-17 0,30 7 0,-10-5 0,-1-2-129,2 0 129,1 0-129,3 2 0,-3-1-129,10 5-258,-9-4-387,11 8-258,-7-9-516,10 7-1161,-3-1-1419,-3-7 0</inkml:trace>
  <inkml:trace contextRef="#ctx0" brushRef="#br0" timeOffset="4330">2358 428 1032,'-23'-14'2838,"23"14"-258,-24-15-387,24 15-387,-20-15-258,20 15-387,-29-12-129,12 5-129,1 7-258,-4 0 129,3 0-258,-5 0 0,7 9-129,-8 1-129,7 3 129,-4-2-258,1 6 129,2-2-129,-1 5 0,2 1 0,1 1 0,-2 0 0,3 4 0,1 0-129,5 1 129,-1 1-129,5 0 129,-3 0-129,6 2 129,-1-2-129,2 0 0,0 0 0,0-3 129,0-3-129,5-2 0,3-3 0,-8-17 0,17 27 0,-17-27 0,21 12 0,-21-12 0,25 2 129,-25-2-129,28-4 0,-11-8 0,3-5 0,-1-4-129,7-6 129,4-8-129,1-2 0,3-9 129,1-6-129,6-2 0,-1-6 129,4 0-129,-6-2 129,-1-1 0,4 5 0,-7 6 0,0 1 0,-11 9 0,1 3 0,-7 0 0,-8 11 0,-1 4 129,-4 8-129,-4 0 0,0 16 0,0 0 0,-7-12 0,7 12 0,-19 3 0,19-3-129,-19 23 129,8-7 0,1 0 0,-1 3 0,0 0 0,3 8 0,-6-3 0,3 4 129,-3 6-129,2 5 0,-2 4 129,0 5-129,-3 3 0,3 5 129,0 1-129,2 0 0,-1 3 0,6-6 0,-1-1 0,3-6 0,2-5 0,2-3 0,1-6 0,0-8 0,0-4-129,0-21 129,4 23 0,-4-23 0,0 0 0,17 2 0,-17-2 0,19-17 0,-4 0 129,1-5-129,4-8 0,3-2 0,4-7 0,1-1 0,3-5 0,-2-3 0,5 3 0,0 0 0,0 5 0,-4 3 0,4 5 0,-6 6 0,0 7 0,-5 4 0,-1 9 0,-22 6 0,23-5 0,-23 5 0,0 0 0,5 15 0,-5-15 0,-4 24 0,4-24 0,-18 31 0,10-14 0,-3 2 129,2 1-129,1 1 0,-3 3 0,2 1 0,0 2 0,1 3 0,-1-4 0,1 2 0,2-4 0,-2 2 0,3-2 0,1 0 0,-1-5 0,3-3 0,2-16 0,-1 25 129,1-25-129,0 0 0,0 0 0,11 11 0,-11-11 0,17-9 0,-17 9 0,26-27 0,-7 8 0,1-6 0,2 1 0,2-6 0,3-2 0,4-5 0,1 2 0,1-2 0,3 2 0,-2 1 0,-2 2 0,1 3 0,-4 5 0,-2 3 0,-4 2 0,-1 4 0,-7 4 0,-15 11 0,25-11 0,-25 11 0,0 0 0,18 0 0,-18 0 0,0 0 0,0 17 0,0-17 0,0 21 0,-1-5 0,-4 1 129,-2 3-129,2 1 0,-3 3 0,2 4 0,-2 2 0,2 5 0,-2-5 129,4 5-129,-3-1 0,3-4 0,-2-1 0,2-4 0,1-2 0,2-6 0,1-17 0,-3 25 0,3-25 0,0 0 0,0 0 0,0 0 0,0 0 0,0 0 0,9-8 0,0-9 0,1 0 0,2-6 0,2-2 0,6-6 0,5-5 0,1-3-129,8-2 129,4-3 0,-1-1-129,3 2 129,2 2 0,-5 4 0,-3 9 0,0 2 0,-6 7 0,-8 7 0,-1 7 0,-19 5 0,19 0 0,-19 0 0,7 12 129,-7-12-129,-1 26 0,1-26 0,-13 32 129,3-16-129,2 1 0,-3 3 0,3-3 0,-1 4 0,0 1 129,1 2-129,-3 2 0,5 4 0,0-2 0,-2 0 129,5 5-129,0-6 0,1 0 0,2-5 0,0 1 0,0-3 0,0-1 0,0-19 0,14 30 0,-14-30 0,19 19 0,-19-19 0,28 9 0,-10-9 0,-1 0 0,5-4 0,-2-6 0,5-8 0,4 1 0,1-7 0,2-2 0,1-2 129,1-5-129,0-1 0,2-1 0,-8 1 0,0-1 0,-5 5 0,-5 0 0,-4 5 0,-3 2 0,-3 4 0,-6 3 0,-2 16 0,0-21 0,0 21 0,0 0 129,-16-15-129,16 15 0,-17-1 0,17 1 0,0 0 0,-22 5 0,22-5 0,-14 22 0,14-22 0,-17 30 0,6-11 0,-1 3 0,-2 3 0,2 4 0,-1 0 0,-1 5 129,2-3-129,1 2 129,2-3-129,1-1 0,2-1 0,1-6 0,5-5 129,0 0-129,0-17 0,0 19 0,0-19 0,16 9 0,-16-9 0,21 0 0,-21 0 0,28-13 129,-11 3-129,3-4 0,1-4 0,2-3 0,5-5 0,3-4 129,0-2-129,4-1 0,1-5 0,-3 4 0,2-1 0,-1 3 0,-3 3 0,-3 3 0,-3 7 0,-3 7-129,-22 12 129,25-16 0,-25 16 0,0 0 0,0 0 0,0 0 0,1 19 0,-1-19 0,-9 24 129,9-24-129,-12 26 0,7-11 0,-3 2 0,3 3 258,1-1-258,-2 5 0,3-2 0,-5 5 0,5-5 0,0 2 129,-2-2-129,3-5 0,2-17 0,0 26 0,0-26 0,0 0 0,0 0 129,0 0-129,0 0 0,13 10 0,-13-10 0,0 0 0,20-10 0,-20 10 0,25-18 0,-25 18 0,28-32 0,-11 11 0,4 1 0,4-8-129,-3 4 129,0-4 0,4-2 0,0 4 0,1 2 129,-4 0-129,0 5 0,-3 4 0,-3 0 0,-17 15 0,25-17 0,-25 17 0,0 0 0,16-3 0,-16 3 0,0 0 0,0 0 0,0 11 0,0-11 0,-2 17 0,2-17 0,-8 17 129,8-17-129,-6 21 0,6-21 0,-9 21 129,9-21-129,-11 25 0,11-25 129,-8 28-129,8-28 0,-9 31 129,6-13-129,1 3 129,-2-2-129,1 1 0,-1-1 129,3 0 0,-2-1-129,1-1 0,1-1 0,1 2 129,0-18-129,0 23 0,0-23 0,0 19 0,0-19 129,1 15-129,-1-15 129,0 0 0,19 15 0,-19-15 0,20 3 0,-20-3 129,33 0-129,-10-9 129,3-3-129,-1-2-129,4-5 0,1-4-516,13 6-774,-15-10-2838,8-2-516,-4-8-387,1 1-258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3:52.671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364 90 6,'0'0'12,"7"-31"-1,-7 31-2,6-24 1,-6 24-2,-2-17 0,2 17-2,0 0 1,-12-18-1,12 18 2,0 0-3,-21-1 0,21 1 0,-21 5-1,21-5-1,-28 17 0,28-17-1,-28 23 0,13-8-1,1 2 0,-4 6 1,5 1-1,-5 4 0,3 5 1,-5 3-1,5 4 0,-1 6 1,-1 8-1,-2 5 1,3 8-1,0 4 1,1 9-1,3 8 1,1 5-1,2-1-1,6-1 1,1-2-1,4-3 0,7-12 0,1-8 1,2-12-1,0-13 1,2-6-1,4-11 1,3-9-1,1-4 1,-1-8 0,3-4 0,1-12 0,1 1 0,0-12-1,3-5 1,-1-8 0,0-2-1,2-8 0,-3-1 1,-2-3-1,-5 3 0,0 3 0,-12 2 0,-8 7 1,-1 4-1,-17 8 0,3 7 1,-15 10-1,-1 2 0,-6 7 0,1 6 0,-1 8 0,1 5 0,1 6-1,4 1 0,6 3-1,3-5-1,8 7-1,0-9-3,16 5-2,-4-10-2,12 7-5,1-10-8,-11-16-4,31 28 0</inkml:trace>
  <inkml:trace contextRef="#ctx0" brushRef="#br0" timeOffset="860">1133 121 12,'-44'25'14,"27"-10"-1,-6-1 0,6 0-4,3 5 0,0-4-2,9 4 1,-2-3-2,5 5 0,-1-2 0,11 7-1,-1 1 0,2 1-1,3 1 0,4 9 0,3 2 0,0 3-2,0 2 1,7 7-1,-7-2 0,4 9 0,-9-2 0,5 5 0,-10 4 0,-3 2 0,-4-1-1,-5 0 1,-4-3-1,-4-3 1,-10-6-1,4-3 0,-9-10 0,0-4 0,-5-6 0,-1-6 0,-4-8 0,3-4-1,-4-8 0,3-4 1,2-5-1,3-6 0,6-6-1,4-5 1,5-2-1,7-4 1,7-5 0,7-4 0,5-4 0,8-10 0,4-4 0,5-10 0,10-1 0,4-5 0,2-2 0,2 0 0,0 1 0,-2 6 1,0 5-1,-3-2 2,-9 8-1,-5 6 1,-7 4-1,-7 3 3,-7 2-3,-6 3 1,-4 3 0,-7 6-1,-6 0 0,-5 3 0,-5 2-1,-2 4 0,-3 3 0,0 6 0,1 4-1,1 2 0,1 6-1,2-1-2,26-3-3,-35 19 0,28 2-4,7-21-5,-17 30-15,13-10-3,-5 3 4,9 1 0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4:05.187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77 245 24,'0'0'22,"-14"-17"-4,14 17-3,0 0-2,-12-16-5,12 16-1,0 0-2,27-3 0,-11-3-1,12 5 0,-2-6 0,12 2 1,0-9-2,7 0 1,2-5-2,4 2 2,3-2-2,3 1 0,-3 1-1,-1 1 1,0 3-2,-1 2 1,-5 6-1,-1 0-1,-4 0 1,-4 3 1,-1 0-2,-6-1 2,-2 3-1,-4 0 0,-4-4 0,-1 3 0,-6 1-1,-14 0 0,25-4-2,-25 4-1,0 0 0,0 0-4,17 2-1,-17-2-4,0 0-3,0 0-9,-21 15-4,21-15 1</inkml:trace>
  <inkml:trace contextRef="#ctx0" brushRef="#br0" timeOffset="594">61 546 17,'0'0'16,"0"0"-1,0 0-1,0 0-2,0 0-1,0 0-2,19-23-1,6 13-1,-6-4 0,14 0-2,-2 0 0,5 1-1,-4-1 0,6 5-1,-4-8 0,8 6 0,-2-2-1,3 4 0,-4-5 0,2 4-1,-1-2 0,2 3 0,-4 0-1,-3 2 1,0 1-1,-4 2 0,-2-3 0,1 5 0,-4-1 0,0 1 0,2-1 0,-4 3 0,-1-2 0,-1-3-1,-6 5-1,-1-4 0,3 6-3,-18-2-2,24 0-3,-24 0-3,0 0-6,0 0-11,0 0 0,0 0 1</inkml:trace>
  <inkml:trace contextRef="#ctx0" brushRef="#br0" timeOffset="1250">0 952 9,'0'0'11,"0"0"-2,0 0 0,0 0 0,0 0-1,0 0 1,0 0-1,23-9 1,-6-4 0,11 4-1,-4-12 0,13 11-1,-8-11 0,16 4-1,-12-4-1,13 4-1,-8-4 0,3 2-1,6 0 0,-5 3-1,-2 1 0,2 3-1,-8 1 0,1 3 0,-2-1 0,0 4-1,-7 1 1,0 3-1,0-4 1,-2 3-1,3 2 0,-3 0 0,-2-2 1,3 2-1,-4 0 0,-1-3 0,1 1-1,-2 0-1,-3 2-1,-16 0-3,26 0-4,-26 0-7,17-10-10,-17 10-6,0 0 1</inkml:trace>
  <inkml:trace contextRef="#ctx0" brushRef="#br0" timeOffset="2063">474 1319 28,'0'0'20,"2"-23"-3,-2 23-3,0 0-2,0 0-4,0 0-2,-3 17-1,3-17-2,-6 30 0,-1-9-1,6 3 0,-8 3-1,6 5 0,-11 0 1,8 1-1,-2-2-1,-3 6 1,4-4 0,0-4-1,1-5 1,0-1-1,3-6 0,3-17 0,-5 28 0,5-28 1,0 0-1,0 0 0,0 0 0,0 0 0,17 10 0,-17-10 0,0 0 1,21-10-1,-21 10 0,19-9 0,-19 9 0,22-10 1,-22 10-1,28-7 0,-12 3 0,3 1 0,-2 3 0,1 0 0,-1 3 0,0 1 0,-17-4 0,28 14 0,-28-14 0,23 20 0,-23-20 0,22 28 1,-22-28-1,16 29 1,-9-13-1,-2 1 1,0-1 1,-3 1-1,-2-17 1,5 33-1,-6-19 1,1 3 0,0-17 0,-9 29-1,9-29 1,-16 25 0,16-25 0,-24 22 0,24-22 0,-33 16-1,10-9 1,4-1 0,-5-2-1,1-1 0,-3-3 0,2 2 0,0-4 0,1 2-1,2-3 1,1-1-1,-1-1 0,0-2-1,2 0 1,0-1-2,1 1-1,-3-4-2,21 11-3,-34-17-6,34 17-10,-23-8-11,23 8 3,-24-19-1</inkml:trace>
  <inkml:trace contextRef="#ctx0" brushRef="#br0" timeOffset="3047">436 1320 7,'0'0'26,"9"16"1,-9-16-10,0 0-3,15 7-1,-15-7-2,23 5-1,-23-5-2,36 3-1,-20-4 0,8 6-2,1-9 0,1 10-1,-4-8 0,6 5-1,-5-4 0,-2 2 0,3-1-2,-3 2 1,1-2-1,-6 4-1,1-3 1,-17-1-1,30 6 0,-30-6-1,19 3 1,-19-3-2,22 0-1,-22 0-2,25-3-3,-25 3-5,24-11-14,-24 11-7,19-9-1,-19 9 1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4:28.125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83 200 14,'0'0'10,"0"0"-1,0 0 1,0 0-1,0 0 0,-14-5-1,14 5-1,-5-19 2,5 19-3,0-21 1,5 2-1,-5 19 1,5-29-2,4 13 1,-7-3-1,-2 19 0,12-33-2,-12 33 0,14-24 0,-14 24-1,0 0-1,10-15-1,-10 15 1,0 0-1,0 0 0,0 0 0,0 0-1,19 19 1,-19-19 0,19 19 0,-19-19 0,26 26 0,-7-14 0,1 3 0,4-3 0,-3 2 0,3-3 0,2-5 0,4-2 0,-4 1 0,-2-8 0,2-1 0,-3-3 1,-3-3-1,0 0 0,-1-4 0,-2 0 0,-3-2 0,-14 16 1,26-29-1,-26 29 0,19-23 0,-19 23 0,0 0 0,17-13-1,-17 13 1,0 0 0,0 0 0,11 20 0,-11-20 0,2 25 1,-2-10-1,0 2 1,-2 4 0,-2 2 1,-1 6 0,0 2 0,-2 7-1,-2 0 2,-1 7-2,-2-3 1,1 11 0,-6 1 0,3 3-2,-3 2 2,-1 1 1,-3 4-2,-3 5 1,0-1-1,-2 1 0,1-3 0,-1-4 0,0 0 0,4-5 0,-1-5 0,2-5-1,2-7 1,4-4-1,3-10 1,1-4-1,2-6 1,9-16-2,0 0 2,0 0-2,0 0 0,0 0 0,0 0-2,-6-19-1,6 19-6,5-31-2,10 20-10,-9-9-12,-3 1-1,6-2 2</inkml:trace>
  <inkml:trace contextRef="#ctx0" brushRef="#br0" timeOffset="1046">0 809 22,'0'0'20,"20"-14"-2,-20 14-2,26 3-1,-5 8-2,-21-11-3,33 10-1,-17-8-1,10 8-1,-7-8-2,11 7 1,-10-9-2,12 5 0,-6-7-1,3 6 0,-3-8-1,2 6 0,0-7 1,0 1-2,-1-1 0,1-2 0,3 0-1,-1-1 1,-1-1-1,4-2 1,-3 3-1,-2-1 0,-2 6-1,-4-2 1,-1 5-3,-21 0-3,25 8-4,-25-8-9,0 0-15,-6 17-1,6-17 1,0 0 1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7:27:04.15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61 77 0,'-18'-25'20,"11"14"-4,-6-3 1,1 3-4,-3 4-1,-1 1-2,1 3-1,-3 2-1,0 5-1,-2 1-1,2 4-2,-4 3-1,2 5-1,0 2 0,0 5-1,-2 1 0,4 2 0,1 1-1,0 0 0,5 2 2,2-1-2,2 1 1,4-1-1,3-2 0,3-1 0,3-1 1,1-1-1,2-1-1,2 0 1,-2 1 0,2-1 0,0 1-1,1-2 1,-1 3 1,3-3-1,1-1 0,3-5 0,3-1 0,1-5 0,1-6 1,4-5-1,-3-4 0,-1-5 1,0-6-1,-3 0 0,-4-2 1,-2-1-1,-4-1 1,-2 2-1,-3-3 1,0 2-1,-2 0 1,-2 2-1,-1 0 1,-2 2-1,0 2 1,3 13 0,-16-12-1,1 13 1,-4 4-1,-3 5 1,-4 1-1,-5 4 0,-2 1 0,-2-1-2,2 0-4,3-6-6,2-5-14,10 0-3,-2-10 0,13 2 1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2:23:27.199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0 1103 13,'8'-18'18,"-8"18"-3,10-25-1,-10 25-3,13-32-1,-1 7-3,-2-9-1,9-3 0,-3-8-2,7-4-1,-1-6-1,7-7 0,-2-1 0,1 0-1,3 3 0,0-1-1,-4 4 0,-1 2 0,-3 8 0,2 6 0,-9 8 0,2 9 0,-9 5 0,-9 19 0,16-18 0,-16 18 0,0 0 0,0 0 0,0 0 0,0 0 1,0 0-1,0 0 0,0 0 0,0 0 1,0 0 0,0 0 0,0 0 1,-2 22-1,2-22 1,-4 37 0,0-10-1,0 5 1,2 3-1,0 12 1,-3-2 0,5 10-1,-4-2 1,2 7 0,0 1 0,-2 4-1,2-1 1,-2-1-1,0-4 0,0-2-1,2-5 1,0-3-1,0-13 0,0-1 1,2-8-1,0-3 1,-2-5-1,2-19 0,0 28 0,0-28 0,-2 21 0,2-21 0,0 0-1,0 0-1,2 20-2,-2-20-2,0 0-1,0 0-5,0 0-10,18-16-8,-18-5 1,0 21 1</inkml:trace>
  <inkml:trace contextRef="#ctx0" brushRef="#br0" timeOffset="1353">866 217 14,'0'0'14,"0"0"-1,0-25-3,0 25-2,0 0-1,0-22-1,0 22-2,0 0-1,4-23-1,-4 23 0,0 0-1,0 0-1,23-12 1,-23 12 0,22-2-1,-22 2 1,29 2 0,-29-2-1,35-2 1,-15 0-1,5 0 1,-1-4 0,7-3-1,-2 1 1,6-2 0,2-2 0,-2-2 0,2-1 0,-5 1 0,3 2 0,-6-1 1,0 7-1,-7-2 1,1 6 0,-23 2 1,31 6 0,-31-6 1,22 21 1,-22-21-1,13 34 1,-13-13 0,4 11 0,-8-1-1,4 8-1,-7 0 0,3 8 0,-2 2-1,-2 4 0,0-2 0,0 2 0,-1 0-1,1 0 1,-2-4-1,4 0 0,-2 3 0,-1-3-1,3-4 0,-2-1 0,2-1 0,0-2-1,2 2 1,-3-2-1,3-6 1,0-1 0,0-1 0,0-2 0,0-3 0,0-3 1,0-5-1,4-20-1,-4 31 1,4-31-1,0 0 0,-7 18-1,7-18-2,0 0-1,0 0-3,0 0-4,2-24-8,-2 24-11,0-37 0,2 17 1</inkml:trace>
  <inkml:trace contextRef="#ctx0" brushRef="#br0" timeOffset="2188">1172 819 1,'0'0'17,"0"0"4,0 0-7,14-18-2,-14 18 2,0 0-1,31-14 1,-31 14-2,28-8-1,-28 8-2,35-9-1,-35 9-1,39-6-2,-18 2 0,6 2-2,-3-2 0,3 4 0,-1-4-1,3 2 0,-2-2-1,0 2 1,-3 0-1,-1 0 0,-1 2-1,1 0 0,-5 0 1,-18 0-1,31 0 0,-31 0 0,29-6 1,-29 6-1,22-11 0,-22 11 1,21-14-1,-21 14 0,0 0 0,23-18-1,-23 18 0,0 0-1,0 0-1,0 0-1,18-9-3,-18 9-1,0 0-4,0 0-3,0 0-9,18 17-8,-18-17 2,0 0 0</inkml:trace>
  <inkml:trace contextRef="#ctx0" brushRef="#br0" timeOffset="3096">2278 975 1,'-5'22'16,"5"-22"5,0 0-7,0 0-2,0 0-1,0 0-1,-4-22-2,4 22 0,0 0-1,11-21-1,-11 21-1,0 0 0,10-24-1,-10 24-1,0 0 0,22-21 0,-22 21 0,25-4-1,-25 4 0,29-6 0,-29 6 0,37-4 0,-19 2 0,5 2 0,-3-2 0,3 2 0,-5-4 1,5 6-1,-3-4 0,5 2 0,-4-8 0,-1 6 1,1-5-2,-1 5 1,-1-4-1,-19 6 1,32-6-1,-32 6 1,25 4-2,-25-4 0,21 8 0,-21-8-1,18 5 1,-18-5 0,0 0 1,25 2-1,-25-2 0,0 0 0,0 0 1,20 0-2,-20 0 1,0 0-3,0 0 0,0 0-3,0 0-3,0 0-5,0 0-12,0 0-7,0 0 0,21 2 3</inkml:trace>
  <inkml:trace contextRef="#ctx0" brushRef="#br0" timeOffset="4028">3437 394 6,'0'0'15,"0"-20"-2,0 20-3,0-23-2,0 23-1,8-24-2,-8 24 1,17-33 0,-7 15 0,8 2 1,-3-5 0,7 9-1,-3-7 1,5 9-1,-3-2-1,3 10 0,-5-4 0,3 10-2,-22-4 1,33 18-1,-33-18 0,23 41 0,-21-10 0,-2 8-1,-6 8 0,-7 12 0,-9 4-1,-3 7 1,-10 7-2,-2 7 0,-4-4 0,-2-1 0,-2-5 0,4-7-1,4-9 1,4-7-2,9-17 2,1-7-1,9-7 0,14-20 0,0 0 0,0 0 0,0 0 0,0 0 0,0 0 1,12-28-1,-12 28 1,21-27 0,-21 27 0,16-18 0,-16 18 0,0 0 0,0 0 0,0 0 1,18-2-1,-18 2 1,0 20 0,0-20-1,0 33 1,3-13 0,-1 3 0,0 1 0,2 3-1,0-2 1,0 3 0,2 1 0,2-5 0,1 1 0,-1-3 0,2-1 0,0-3-1,-10-18 1,27 27 0,-27-27 0,29 8 0,-11-8 0,-18 0 0,33-8 0,-15-1 0,1 1-1,1-6 1,3 4 0,-2-7-1,1 1 0,3-2-1,-1-7 0,1 3-1,0-9-2,3 7-2,-5-11-2,6 10-1,-9-9-4,11 9-4,-11-6-6,5 5-3,2 5-2,-11-7 1</inkml:trace>
  <inkml:trace contextRef="#ctx0" brushRef="#br0" timeOffset="5152">4227 176 11,'24'2'25,"-24"-2"0,0 0-8,-6 20-3,6-20-3,-10 29-2,10-29-1,-12 47-1,1-23-1,7 9-1,-4 0-2,2 6-1,-2-5-1,2 3 0,-3-2-1,1-2 0,2-3 0,0-1 0,2-7 0,0-3-1,2-1 1,2-18 0,0 25 0,0-25-1,0 0 1,12 20 0,-12-20 1,0 0-1,23 10 1,-23-10 0,24 0 1,-24 0 0,33-2 0,-12 2 1,-3-4 0,5 4-1,-5-4 0,7 4 1,-25 0-2,39-2 1,-21 0-1,3 4 0,-3 0-1,1 0 1,-19-2-1,34 4 0,-34-4 1,31 6-1,-31-6 0,27 2 0,-27-2 1,22 2-1,-22-2 0,19 0 0,-19 0 0,0 0-1,20-2 0,-20 2-1,0 0-2,0 0-1,25-2-4,-25 2-2,0 0-7,0 0-11,0 0-2,21-20 0,-21 20 3</inkml:trace>
  <inkml:trace contextRef="#ctx0" brushRef="#br0" timeOffset="5860">4574 176 1,'2'18'7,"-2"-18"9,-21 25-6,21-25-1,-12 32-1,8-7 3,-2-3 0,4 11 0,-3-6 1,5 11 0,-6-5-2,6 12-2,-6-4-2,4 8 0,-6-4-3,4 6 2,-6 4-3,1 2 0,1-1-1,2-1 0,-2 0-1,2-2 1,-5 0-1,5-2-1,-2-6 1,0-6 1,0 0-1,-1-6-1,1-3 1,2-7-2,2-5 0,4-18 0,-4 25-2,4-25-2,0 0-2,0 0-4,0 0-5,0 0-7,0 0-4,18 4 1,-18-4 8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2:23:33.959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0 0 9,'0'0'23,"0"0"-3,0 0-5,0 0-2,0 0-3,0 0-3,0 0-1,0 0-1,0 0 0,0 0 0,25 17 0,-25-17 0,29 8 0,-9-2-1,1-4 0,3 2-1,-1-2 0,4 0 0,-3-4-1,5 0 0,4-2 0,2 4 0,-3-4 0,1 2-1,-2-2 0,0 4 1,-2 0-1,-1 2 0,-7 0 0,-3 0-1,-18-2 1,33 6 0,-33-6-1,29 6 1,-29-6-1,24 4 1,-24-4-1,23 0 0,-23 0 0,0 0 0,27-6 1,-27 6-1,0 0-1,20-4 1,-20 4 0,0 0-2,0 0 1,21-6-2,-21 6-1,0 0-1,0 0-3,0 0-2,0 0-5,0 0-8,0 0-7,0 0 0,0 0 3</inkml:trace>
  <inkml:trace contextRef="#ctx0" brushRef="#br0" timeOffset="796">86 317 14,'0'0'16,"0"0"-2,0 0 0,9 20-1,-9-20-1,0 0 0,18 17-2,-18-17-1,0 0-2,29 14-1,-29-14 0,24 2-1,-24-2-1,33-2 0,-33 2 0,37-14 0,-14 8-1,6 4-1,-5-5 0,5 5-1,-4-2 1,3 2-1,-3 6-1,6-4 0,-9-2 0,1 0 1,-3 0-1,1 2 1,-1-8-1,-20 8 2,31-4-2,-31 4 1,27-2-1,-27 2 0,24-6 1,-24 6 0,0 0-1,25 8-1,-25-8 1,0 0 1,27 10-1,-27-10 0,0 0 0,22 15-2,-22-15 2,0 0-1,23 14 0,-23-14-1,0 0-1,0 0-1,0 0-2,0 0-2,18-4-5,-18 4-3,0 0-12,0 0-1,-14-19-1,14 19 3</inkml:trace>
  <inkml:trace contextRef="#ctx0" brushRef="#br0" timeOffset="1772">66 685 20,'0'0'12,"0"0"0,25-2 0,-25 2-2,0 0 0,18-6-2,-18 6-1,18-4-1,-18 4 0,19-5-1,-19 5-1,20-2 0,-20 2-1,25-4 0,-25 4 0,27-2 0,-9 0-1,1 2 0,-1-2 1,1 2-2,-1 0 1,3 2 0,-3-4 0,3 2-1,-21 0 1,32 0 0,-32 0-1,29-2 1,-29 2-1,25-2 1,-25 2-1,20-2 0,-20 2 0,19 0-1,-19 0 1,18 0 0,-18 0-1,21 0 1,-21 0 0,20 0-1,-20 0 1,23 0-1,-23 0 0,20 0 1,-20 0-1,21 0 0,-21 0 1,20 0-1,-20 0 0,0 0 1,25-2-1,-25 2 0,19 0 0,-19 0 0,0 0 1,24-2-1,-24 2 0,0 0 0,23-2 0,-23 2 0,0 0 0,0 0 0,20-2 0,-20 2 0,0 0 0,0 0-1,0 0 1,0 0-1,0 0-1,0 0-1,21 0-2,-21 0-3,0 0-5,0 0-13,0 0-6,0 0 2,0 0 0</inkml:trace>
  <inkml:trace contextRef="#ctx0" brushRef="#br0" timeOffset="2804">366 1112 9,'0'0'21,"0"0"0,0 0-8,-9 22-5,9-22-3,-12 29-1,6-9-1,6-20 0,-12 35 0,3-17 1,5 5-1,-2-5 0,2 7 0,-6-5-1,4 5 1,-5-3-1,5 3 0,-2-5 0,2-1-1,6-19-1,-8 30 1,8-30-1,0 0 0,-2 21 0,2-21 0,0 0 0,0 0 0,0 0 0,0 0 0,24-6 0,-24 6 1,0 0-1,23-13 1,-23 13-1,22-16 1,-22 16 0,23-18 0,-23 18-1,24-17 1,-24 17-1,25-14 1,-25 14-1,23-10 0,-23 10 1,20-6-1,-20 6 0,21 0 0,-21 0 0,0 0 0,24 8 1,-24-8-1,0 0 0,25 22 1,-25-22-1,10 23 1,-10-23 0,6 26 0,-6-26 0,2 31-1,-2-31 2,0 35-2,-2-17 1,-2 0 0,4-18-1,-8 35 1,0-14-1,8-21 0,-12 34 0,12-34 0,-15 29 1,15-29-1,-16 31 2,16-31-2,-21 26 2,21-26 1,-24 25-1,3-11 0,21-14 1,-35 18-1,13-11 0,1-1-1,-4-4 1,5 0 0,-3-2-1,5-2 0,-5-4 0,5 4 0,-1-5-1,19 7 0,-34-14 0,34 14-1,-33-16 0,33 16-2,-27-17-1,27 17-4,-20-18-6,20 18-9,-23-27-9,23 27 2,-6-32-1</inkml:trace>
  <inkml:trace contextRef="#ctx0" brushRef="#br0" timeOffset="3884">378 1034 18,'0'0'24,"0"0"-4,0 0-5,0 0-2,0 0-3,0 0-1,18 25-2,-18-25 1,0 0-1,0 0-1,21 28 0,-21-28-1,0 0 0,0 0-1,24 27-1,-24-27 0,0 0-1,23 14 0,-23-14-1,21 12 0,-21-12 0,22 13 0,-22-13 0,29 10-1,-29-10 1,26 10-1,-26-10 1,29 4-1,-29-4 1,27-2-1,-27 2 1,25-6-1,-25 6 1,20-6-1,-20 6 0,19-4 1,-19 4-1,0 0 0,24-2 1,-24 2-1,0 0 0,25-4 0,-25 4 0,18-6 0,-18 6 0,0 0 0,21-7 0,-21 7 1,0 0-1,0 0-1,0 0 1,0 0-1,0 0-1,18 0-1,-18 0-2,0 0-3,0 0-3,0 0-8,0 0-14,0 0 1,6 19 0,-6-19 1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2:23:46.879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158 317 7,'0'0'15,"0"0"0,-14-25-2,14 25-2,0 0-1,0 0-1,-12-20 0,12 20-2,0 0 0,0 0-2,0 0 0,-11-23 0,11 23-1,0 0-1,0 0 0,2-18 0,-2 18 0,0 0-1,11-23-1,-11 23 1,14-20-1,-14 20 1,23-25 0,-23 25 0,26-28 0,-11 9 0,3 5 0,-18 14 0,33-31 0,-33 31 0,31-26 0,-31 26-1,30-25 0,-30 25 0,25-16 0,-25 16 0,23-4-1,-23 4 1,18 0-1,-18 0 1,0 0-1,21 24 1,-21-24 0,8 33-1,-6-8 1,-2 1 0,-6 7 0,-5 6 0,-3 4 0,-6 10-1,-7 6 0,-2 4 0,-6 5-1,-4 1 0,0-1 0,-2-1-1,2-6 0,9-9 1,1-14-1,6-5 0,3-10 1,20-23-1,-19 18 1,19-18 0,0 0 0,0 0 0,4-23 0,-4 23 1,9-20 0,-9 20-1,0 0 1,12-27 1,-12 27-1,6-18 0,-6 18 0,0 0 0,10-20 0,-10 20 0,0 0-1,0 0 1,0 0 0,0 0 0,0 0 0,23-9 0,-23 9 1,0 0-1,20 27 0,-20-27 0,15 27 1,-15-27-1,16 30 1,-8-11-1,-8-19 0,19 34 1,-11-15 0,-8-19 0,21 32 0,-21-32-1,20 27 1,-20-27 0,23 18 0,-23-18 0,24 15 0,-24-15 1,27 4-1,-27-4 0,31 0 0,-31 0 1,35 0 0,-17-6-1,1 4 1,-1-5 0,3 1 0,-21 6 0,34-16-1,-34 16 1,33-22-1,-33 22 0,19-27-1,-19 27 1,16-25-1,-16 25 1,12-30-1,-12 30 0,11-27-1,-11 27 0,16-26 0,-16 26-2,14-23-2,-14 23-4,0 0-5,23-20-16,-23 20-4,0 0 0,0 0 1</inkml:trace>
  <inkml:trace contextRef="#ctx0" brushRef="#br0" timeOffset="1412">1133 351 5,'0'0'19,"0"0"-2,-8 19-2,8-19 0,0 0-3,0 0-1,0 0 0,0 0-2,0 0 0,0 0-2,-11 20-2,11-20 0,0 0-1,0 0-1,0 0 1,0 0-2,0 0 0,0 0 0,0 0 0,0 0 0,0 0 0,0 0 0,0 0 0,21 4-1,-21-4 1,0 0-1,23 13 0,-23-13 0,18 2 0,-18-2 0,23 2 0,-23-2 0,34 8-1,-34-8 1,37 4 0,-37-4 0,37 8-1,-37-8 1,37 8-1,-37-8 1,31 0-1,-31 0 1,27 4-1,-27-4 1,33 0-1,-33 0 1,28 4-1,-28-4 0,31 0 1,-31 0-1,27 0 0,-27 0 0,24 2 1,-24-2-1,25 0 0,-25 0 0,20 5 1,-20-5-1,29 0 0,-29 0 0,23 6 1,-23-6-1,22 2 0,-22-2 1,23 2-1,-23-2 0,20 2 0,-20-2 1,19 4-1,-19-4 0,20 4 0,-20-4 0,0 0 0,25 4 0,-25-4 1,0 0-1,23 0 0,-23 0 0,0 0 0,20 0 0,-20 0 0,0 0 1,0 0-1,19 0 0,-19 0 0,0 0 1,0 0-1,0 0 0,0 0 0,0 0 0,0 0 1,0 0-1,18 2 1,-18-2-1,0 0 0,0 0-1,0 0 0,0 0-1,0 0-1,0 0-4,6-20-6,-6 20-11,0 0-11,10-19 0,-10 19 2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2:23:50.011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105 38 21,'12'-20'14,"-12"20"1,0 0-1,0 0 0,2-18-2,-2 18-1,0 0-3,0 0 0,0 0-2,0 0-1,0 0-1,0 0-1,-4 18 0,4-18 0,-4 25-1,4-25 0,-6 34-1,0-9 1,0 5-1,-7 5-1,5 2 0,-6 0 0,3-3 0,-1 3-1,2-6 1,0-2-1,10-29 1,-11 30 0,11-30 0,-4 19-1,4-19 1,0 0 0,0 0 0,0 0 0,0 0 0,9 18 0,-9-18 0,0 0 0,0 0 0,18 8 0,-18-8 0,0 0 0,20 4 1,-20-4-1,21 0 1,-21 0 1,25 4 0,-25-4 0,24 0 0,-24 0 0,31-2 1,-31 2-1,33 0 0,-15 0 0,-18 0 0,35-2-1,-16 0 1,-1 2-1,-18 0 0,33-2 0,-33 2 0,31 0-1,-31 0 1,26-2-1,-26 2 0,25 0 0,-25 0 1,21 0-1,-21 0 0,0 0 0,22 2 0,-22-2 1,0 0-1,19 2-1,-19-2 1,0 0-1,0 0 0,0 0-2,24 6-1,-24-6-4,0 0-3,0 0-7,0 0-8,25 13-7,-25-13 0,0 0 2</inkml:trace>
  <inkml:trace contextRef="#ctx0" brushRef="#br0" timeOffset="880">532 61 17,'0'0'17,"0"0"0,-11 18-2,11-18-1,-4 25-1,-2-7-2,4 5-2,-8-1 0,6 11-2,-6-5-1,3 11-1,-5-4-2,4 6 0,-2-10-1,1 7 1,-1-3-2,4 0 0,-2-2 0,2 1 0,2-1-1,-1-2 1,1-3-1,2 1 0,0-3 0,0-1 1,0-3-1,2-1 0,-2-3 0,2-18 0,0 31 0,0-31-1,-2 24 0,2-24-2,-2 21 0,2-21-2,-4 22 0,4-22-2,-6 21-4,6-21-4,0 0-9,-9 28-5,9-28 1,0 0 4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2:23:52.083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11 312 20,'0'0'17,"0"0"-2,0 0-2,-11-18-2,11 18-2,0 0-1,0 0-2,0 0-1,0 0-1,0 0-1,0 0-1,0 0 0,0 0 1,0 0 1,23-17-1,-23 17 1,33-6 0,-13 6 1,3-14-1,5 12 1,-3-10-2,8 8 1,-6-9-1,5 7 0,-7-4-1,8 6 0,-9 2-1,1 0 0,0 2 0,-1 2-1,-1-2 1,2 4-1,-3-2 1,-1 0-1,1 0 1,-3 0-1,1 0 0,-1 0 1,-1 0-1,-18-2 1,29 0-1,-29 0-1,24-4 1,-24 4-2,21-8 0,-21 8-2,0 0-1,14-29-3,-14 29-2,0 0-3,7-18-6,-7 18-9,-21-10-1,21 10-1,-23 2 10</inkml:trace>
  <inkml:trace contextRef="#ctx0" brushRef="#br0" timeOffset="796">91 490 18,'18'20'14,"-18"-20"-1,0 0 0,0 0-3,0 0 0,0 0-2,0 0-1,0 0 1,0 0-2,0 0 1,18 17-1,-18-17 0,0 0-1,31 6 0,-31-6-1,31 0 0,-31 0 0,39-2 0,-39 2-1,43-4-1,-20-2 0,1 1-1,-1 1 1,1-2-1,-1-2 0,4 0-1,-5 2 1,1 0-1,-1 0 0,-1 1 1,-3-1-1,1 4 0,-19 2 0,27-4 0,-27 4 0,24 0 0,-24 0 0,19 0 0,-19 0 0,0 0-1,26 6 0,-26-6 0,0 0 0,0 0-1,23 4-1,-23-4 0,0 0-1,0 0 0,0 0-2,0 0-2,0 0-1,0 0-4,0 0-10,0 0-6,0 0 0,-19 0 1</inkml:trace>
  <inkml:trace contextRef="#ctx0" brushRef="#br0" timeOffset="1524">74 833 28,'21'-2'20,"-21"2"-1,20-8-1,-20 8-3,25-6-1,-25 6-2,29-10-3,-29 10-2,32-9-1,-32 9-2,39-8 0,-39 8-1,43-12 0,-22 6-1,1 2 0,1-2-1,0 4 1,-1-7-1,3 7 0,-3-2 0,1 2-1,-3 0 1,3 0-1,-2 0 0,-3 0 1,-18 2-1,33 0 0,-33 0 0,33 0 0,-33 0 1,26-2-1,-26 2 0,23 0 0,-23 0 0,18-2-1,-18 2 0,0 0-1,21 2-2,-21-2-2,0 0-4,0 0-4,0 0-8,0 0-10,0 0-1,25 29 2</inkml:trace>
  <inkml:trace contextRef="#ctx0" brushRef="#br0" timeOffset="3840">1188 510 16,'0'0'15,"0"0"-1,0 0-3,0 0-1,0 0-1,0 0-1,0 0-1,0 0-2,0 0 1,0 0-1,0 0-1,0 0 1,0 0-1,0 0 0,0 0-1,0 0 1,0 0-1,0 0 0,23-14 0,-23 14-1,0 0 0,18 0 0,-18 0 0,0 0-1,23 6 1,-23-6 0,0 0-1,22 2 1,-22-2-1,0 0 1,27 4-1,-27-4 1,0 0-1,25 2 0,-25-2 0,18 2 0,-18-2 0,0 0 0,27 2-1,-27-2 1,0 0 0,27 7-1,-27-7 0,0 0 1,24 4-1,-24-4 1,0 0-1,27 4 0,-27-4 1,18 2-1,-18-2 0,23 2 1,-23-2-1,20 0 0,-20 0 1,0 0-1,25-2 1,-25 2-1,0 0 0,0 0 0,21-4 1,-21 4-1,0 0 0,0 0 1,0 0-1,22-2 0,-22 2 0,0 0 0,0 0 1,23-7-1,-23 7 0,0 0 0,18-4 0,-18 4 0,0 0 0,19-2 1,-19 2-2,0 0 1,0 0 0,20 2 0,-20-2 0,0 0 0,0 0 0,21 0 1,-21 0-1,0 0 0,0 0 0,0 0 0,0 0 0,18-4 0,-18 4-1,0 0-1,0 0-1,0 0-2,0 0-2,0 0-5,0 0-7,0 0-15,0 0 1,0 0 0,0 0 4</inkml:trace>
  <inkml:trace contextRef="#ctx0" brushRef="#br0" timeOffset="4960">1933 0 7,'23'2'19,"-23"-2"-3,24 6-2,-24-6-2,33 10-2,-12-2-1,-3-4-2,3 2-2,-21-6 0,37 13 0,-19-11-1,1 6 0,-19-8 0,28 12-1,-28-12 0,25 18 0,-25-18 0,14 21 0,-14-21-1,6 30 0,-6-7 0,-2-1-1,-2 7-1,-2 4 1,-4-1-1,0 3-1,-5 2 1,3 0 0,-5-5 0,3 7 0,-4-8 0,1-3-1,3 1 0,2-2 0,-1 1 0,1-3-1,2 1 1,-1-3 0,5-1-1,-2 1 1,0 1 0,2-3 0,2-3 1,-3 1-1,7-19 1,-4 28-1,4-28 2,2 23-1,-2-23 1,0 0 0,13 22 2,-13-22-1,0 0 1,24 23 1,-24-23 0,19 12 0,-19-12-1,18 8 1,-18-8 0,21 4-1,-21-4 0,24 8-1,-24-8 0,29 2 0,-29-2 0,35 2-1,-17-2-1,1 0 1,-1-2 0,3-2-1,-21 4 1,31-4-1,-31 4 0,26-6 0,-26 6 0,0 0-2,25-2-2,-25 2-1,0 0-4,0 0-6,0 0-15,0 0-4,0 0 1,0 0 1</inkml:trace>
  <inkml:trace contextRef="#ctx0" brushRef="#br0" timeOffset="6280">337 1174 13,'0'0'21,"0"0"-3,-4 23-4,4-23-3,-4 28-1,1-7-2,3-21-3,-2 39-1,0-21-1,2 1-2,0-19 0,2 32-1,-2-32 1,2 27-1,-2-27 0,3 20 1,-3-20-1,0 0 0,4 21 1,-4-21-1,0 0 0,0 0 0,0 0 1,6 18-1,-6-18 0,0 0 0,0 0 0,0 0 0,22 4-1,-22-4 2,0 0-1,23-8 0,-23 8-1,20-8 2,-20 8-2,19-6 1,-19 6 1,25-4-1,-25 4-1,24-3 2,-24 3-1,25 7 1,-25-7-1,24 8 1,-24-8 0,21 16 0,-21-16 1,16 23-1,-16-23 2,11 30 0,-11-30 0,-2 39 1,-3-16-1,1 5-1,-6-1 0,2 1-1,-6-1 1,1 2-2,-1-5 1,2 1-1,-7-7 2,19-18-1,-33 31 1,33-31 0,-31 20-1,31-20 1,-30 10 0,30-10 0,-31 4-1,31-4 1,-33-6-2,15 0 1,-1-2-1,-5-2 0,1-3-1,-4-1-1,3 2-1,-7-11-3,12 11-4,-11-12-5,11-1-16,9 7 1,-7-7-2,13 5 3</inkml:trace>
  <inkml:trace contextRef="#ctx0" brushRef="#br0" timeOffset="7196">326 1129 26,'0'0'26,"0"0"-4,0 0-5,27 11-2,-27-11-2,17 18-1,-17-18-3,22 23-1,-22-23-1,29 22-2,-29-22-1,33 20-1,-15-11 0,3-1-1,-1-2 0,3-2-1,-1-2 0,3 0 0,2-6-1,-3 2 1,1-4-1,2 0 1,-3-2-1,-1-3-1,1 1-1,-3-6-2,8 8-4,-13-15-6,17 7-15,-4-3-5,-3-5 1,7 1-1</inkml:trace>
  <inkml:trace contextRef="#ctx0" brushRef="#br0" timeOffset="8032">2887 492 17,'0'0'25,"0"0"-3,0 0-3,0 0-3,0 0-2,-6-18-2,6 18-1,0 0-1,0 0-2,0 0-2,0 0-1,0 0-1,0 0 0,21 0-2,-21 0 0,0 0-1,26 2 0,-26-2 0,25 0 0,-25 0-1,27 0 1,-27 0-1,32-2 0,-32 2 1,31-7-1,-31 7 0,33-6 0,-33 6 1,31-4-2,-31 4 1,26-2 0,-26 2 0,21-2-1,-21 2 0,0 0 0,25 2-2,-25-2 0,0 0-2,0 0-2,22-4-2,-22 4-3,0 0-5,0 0-7,6-24-8,-6 24 1,0 0 1</inkml:trace>
  <inkml:trace contextRef="#ctx0" brushRef="#br0" timeOffset="8715">2914 645 8,'0'0'21,"0"0"-3,0 0-2,0 0-2,0 0-3,0 0-1,0 0-2,0 0 0,0 0-1,0 0 0,0 0-2,20 4 0,-20-4-1,0 0 0,0 0 0,23 4-1,-23-4 0,0 0-1,18 4 0,-18-4 0,0 0 0,25 5 0,-25-5-1,19 2 0,-19-2 1,20-2-1,-20 2 0,19 0 0,-19 0 0,18-3-1,-18 3 1,19 0 0,-19 0 0,18 0-1,-18 0 1,18 0-1,-18 0 1,0 0-1,25 0 0,-25 0 0,19 3 0,-19-3 1,0 0-1,22 2 0,-22-2 0,19-2 0,-19 2 0,0 0 0,24 0 0,-24 0 1,0 0-1,25-5 0,-25 5 0,0 0 0,18 0 0,-18 0 0,0 0 0,0 0 0,19-2 0,-19 2 0,0 0 1,0 0-1,0 0-1,0 0 1,0 0-1,0 0-1,20 0-3,-20 0-2,0 0-5,0 0-4,0 0-11,23-10-7,-23 10 1,0 0 1</inkml:trace>
  <inkml:trace contextRef="#ctx0" brushRef="#br0" timeOffset="11772">3880 190 17,'0'0'19,"0"0"-3,0 0-1,0 0-3,0 0-3,7-25 0,-7 25 0,0 0-1,0 0-2,14-25 0,-14 25-1,0 0-1,18-16 0,-18 16-1,0 0 0,21-16 0,-21 16-1,20-8 0,-20 8-1,23-7 1,-23 7-1,25-2 0,-25 2 1,28-2-1,-28 2-1,31 2 1,-31-2 0,31 7 0,-31-7 0,29 10-1,-29-10 1,28 12-1,-28-12 1,21 16-1,-21-16 1,16 21-1,-16-21 1,8 30 0,-8-30-1,3 35 0,-6-12 0,-1-1 1,2 3-1,-4-3 0,-2 5 0,0-9 0,-3 7 1,1-5-1,10-20 1,-24 33-1,24-33 0,-25 26 1,25-26-1,-21 19 1,21-19-1,0 0-1,-20 16 2,20-16-1,0 0 0,0 0-1,-21 14 1,21-14 0,0 0 0,0 0-1,0 0 1,0 0 0,-18 17 0,18-17 0,0 0-1,0 0 1,0 0-1,0 0 1,0 0-1,0 0 1,0 0 0,0 0 0,0 0 0,0 0 0,0 0 0,23 18 0,-23-18 0,0 0 0,26 12 0,-26-12 0,25 9 0,-25-9-1,31 8 2,-31-8-2,28 14 1,-28-14 0,27 12 0,-27-12 1,21 17-1,-21-17 0,12 20 0,-12-20 0,10 20 1,-10-20-1,8 27 0,-8-27 1,4 29-1,-4-29 1,0 32-1,0-32 1,-4 35-1,-2-17 1,2 1-1,4-19 1,-12 35-1,12-35 0,-21 30 1,21-30-1,-20 31 1,20-31-1,-27 29 1,27-29 0,-27 28 0,27-28 0,-24 27 1,24-27-1,-25 20 0,25-20 0,-25 18 0,25-18 0,-24 15 0,24-15 0,-25 14-1,25-14 1,-24 12 0,24-12-1,-25 6 0,25-6 1,-27 5-1,27-5 0,-22-2 0,22 2 0,-27-7 0,27 7-1,-29-14 0,29 14 0,-24-22-1,24 22-1,-27-31-2,27 31-3,-25-33-5,25 33-12,-10-24-10,-2 5 1,12 19 0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15T16:31:05.584"/>
    </inkml:context>
    <inkml:brush xml:id="br0">
      <inkml:brushProperty name="width" value="0.05292" units="cm"/>
      <inkml:brushProperty name="height" value="0.05292" units="cm"/>
      <inkml:brushProperty name="color" value="#40618B"/>
      <inkml:brushProperty name="fitToCurve" value="1"/>
    </inkml:brush>
  </inkml:definitions>
  <inkml:trace contextRef="#ctx0" brushRef="#br0">76 0 11,'0'0'20,"0"0"1,0 0-3,0 0-6,0 21-1,0-21-1,0 0-1,0 0-2,0 0-1,0 19 0,0-19-2,0 0 1,0 0-1,0 0 0,0 0 0,0 0-1,0 0 0,0 0-1,0 0 1,0 0-1,0 0 0,0 0-1,0 0 1,0 0 0,0 0-1,18 12 1,-18-12-1,0 0 1,0 0-2,19 15 1,-19-15 0,0 0 0,0 0 0,19 10-1,-19-10 1,0 0 0,0 0 0,19 15 0,-19-15-1,0 0 1,0 0 0,19 12 0,-19-12-1,0 0 1,0 0 0,23 5 0,-23-5 0,0 0-1,18 6 1,-18-6-1,0 0 1,28 0-1,-28 0 1,23-6-1,-23 6 1,27-9-1,-27 9 0,23-6 1,-23 6-1,23-2 0,-23 2 0,0 0 1,21 4-1,-21-4 0,0 0 0,20 6 0,-20-6 0,0 0 0,23 2 1,-23-2-2,0 0 2,23 3-1,-23-3 0,0 0-1,23-3 1,-23 3 1,0 0-1,19-2 0,-19 2 0,0 0 0,0 0 0,23-4 1,-23 4-1,0 0 0,0 0 0,19 2 0,-19-2 0,0 0 0,0 0 0,0 0 1,0 0-1,0 0 0,0 0-1,0 0-1,0 0-1,0 0-4,19 7-12,-19-7-14,0 0-1,0 0 1,0 0-1</inkml:trace>
  <inkml:trace contextRef="#ctx0" brushRef="#br0" timeOffset="1139">178 465 38,'0'0'26,"0"0"-3,0 0-3,0 0-4,0 0-2,0 0-4,0 0-2,0 0-1,0 0-1,0 0-1,0 0-2,0 0 0,0 0-1,-19 8 0,19-8 0,0 0-1,-12 23 0,12-23 0,-11 25 0,11-25-1,-8 27 1,8-27-1,-9 29 0,9-29 0,-6 29 0,6-29 0,-2 23 0,2-23 0,0 0-1,0 19 1,0-19 0,0 0 1,0 0-1,0 0 0,0 0 0,0 0 1,0 0-1,0 0 0,23-9 1,-23 9-1,0 0 0,19-4 0,-19 4 0,0 0 0,21 2-1,-21-2 1,0 0 0,27 9 0,-27-9 0,0 0 0,27 22 0,-27-22 0,0 0 0,23 25 0,-23-25 0,0 0 1,19 25-1,-19-25 0,8 19 0,-8-19 0,6 23 0,-6-23 1,7 25-1,-7-25 0,2 23 0,-2-23 1,0 0-1,0 23 1,0-23 0,0 0 0,0 0 0,-11 21 0,11-21 0,0 0 1,-14 18-1,14-18 0,0 0 0,-17 21 0,17-21 0,0 0 1,-25 13-1,25-13 0,-19 6 1,19-6 0,-23 6-1,23-6 1,-23 4-1,23-4 0,-21 4 0,21-4 0,-23 7-1,23-7 1,-21 2-1,21-2 1,-23-2-1,23 2 0,-20-2 0,20 2 0,0 0 0,-26-15 0,26 15-1,0 0-1,-18-25-1,18 25-1,-5-27-2,1 6-1,4 21-5,4-33-10,-4 33-13,19-35 1,-8 16 1,-1 0 0</inkml:trace>
  <inkml:trace contextRef="#ctx0" brushRef="#br0" timeOffset="2184">184 504 9,'0'0'21,"4"-21"-1,-4 21-3,0 0-2,0 0 0,0 0-3,0 0-1,0 0-1,0 0-1,19 4-1,-19-4 1,0 0-2,0 0 0,0 0-1,0 0-1,0 0-1,0 0-1,19 11 0,-19-11-1,0 0 0,0 0-1,25 2 0,-25-2 0,19-2 0,-19 2-1,19-4 1,-19 4-1,21-5 1,-21 5 0,23-6-1,-23 6 0,27-4 1,-27 4-1,29-8 0,-29 8 0,29-13 0,-29 13 1,25-10-1,-25 10 0,23-8 0,-23 8 0,0 0 0,23-7 0,-23 7 0,0 0 0,0 0 1,0 0-1,19-6 0,-19 6 0,0 0 1,0 0-1,0 0 0,0 0 0,0 0 1,0 0-1,0 0 0,0 0 0,0 0 0,13 21 1,-13-21-1,0 0-1,0 0 0,0 0-2,0 0-3,6 27-11,-6-27-17,0 0 0,0 0 0,0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16T08:39:56.406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36 100 21,'0'-1'3,"-2"-5"1,1 2 0,-2-4 1,1-1 0,-2-1 2,3 0 0,-3 1 0,4-1 0,-2 2-1,1 0 0,1 3-1,0 1-1,0 3-2,0 1-1,1 1 0,-1 2-1,0 1 0,0 0 1,2-1-1,-2-1 1,-2-2 0,2-2-1,-1 0 1,0-3 0,-1 1-1,0 0 0,1 2-6,-5-3-14,10 12-6,-12-7 1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21:53.40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663 187 21,'-2'-6'8,"6"0"0,-4-2 0,0 2-1,1-2-2,-2 2 0,1-6-1,-2 7-1,0-7 0,-1 4 1,-2-1-1,-2 1-1,3-4 2,-5 0-1,1 0 0,-2 1 0,-2 1 0,2 0-1,-1 1 0,-4 2-1,-2 2 1,1 0-1,-1 5 0,-1 0 0,2 2-1,-3 3 0,2 1 1,-2 1-1,4 5 1,-4-1-1,6 0 0,-1 2 1,-1 3-1,0-1 1,-1 4 0,2 1 0,-5-2 0,0 5 0,1 0 0,2 3-1,-4-1 2,0 1-1,1 4 0,0-3 0,2 4 0,-1-3 0,5 2 0,-5-1 0,4-1 0,1 4 0,2-1 0,1-1 1,0 1-1,3 0 0,-1 1 1,1-2-1,3 1 0,1-4 0,0 3 0,2-3 0,-1-3 0,4 3 0,1-4 0,-1 4-1,3-6 1,0 2 0,6-5-1,0 0 0,0 0 1,4-4 0,1 3 0,1-5 0,0-1 0,2-1 1,2 0 0,-2 1 0,1-2 0,0-2 0,1-3 1,-3-4 0,6 3-1,-7-11 2,6 5-2,-1-10 1,1 0 0,-2-2 0,1-1-1,-2-4 0,-2 1-1,-2 0 1,3-3 0,-6 4-2,-1-1 1,0-1 0,-5 6 0,-1 0 0,-2 2 0,-4 1 0,-1 3 0,-5-2 0,2 2 0,-4 1-1,3 0 1,-7 2-1,1-1 0,-4-1 0,1 1 0,-3 0 0,1 1 0,-1-1 0,-3 0 0,1-2 0,2 3 0,0 1 0,-3 1 0,4 2 0,-3 1 0,-1 3-1,-1 1 1,-2 5 0,1 1 0,2 4-1,-1 0 0,2 9-3,-1-6-2,10 14-6,-6-8-15,5 2-11,11 4-1,-3-9 1</inkml:trace>
  <inkml:trace contextRef="#ctx0" brushRef="#br0" timeOffset="11719">1430 157 21,'2'3'7,"-4"-5"-2,2 2-1,0-1-1,0 2-1,-1-1 0,1 2 0,-3-1 0,2 2 1,1 0 0,-2 2 0,-1-2 2,-2 6-1,3 1 0,-2 1 1,0 2-2,-2 3 1,0 4 0,0 2-1,2 7 0,-3-4 0,0 5 0,0-1 0,2 3 1,-3-4-1,1 1-1,-2-3 1,3 0-2,-1-1 1,3-5 0,-2 0-1,5-6-1,-2 1 1,3-5 0,-2-2-1,4-5 1,-1 0 0,2-3 0,0 0 0,3-3 0,-1-3 0,2 1 0,4-4-1,0 2 0,2-5 0,1 4 0,-1-3 0,3 3-1,0-3 1,1 5 0,-3-1 0,1 4-1,0 1 1,-2 2 0,2 0-1,-3 1 1,1 3 0,-3 1 0,0-1 0,2 4 1,-2 1 0,0 1-1,-1 4 1,-2 3-1,0-3 1,1 6-1,-3 0 1,1 3-1,-4-5 1,4 4-1,-6-1 1,0 1 1,-1-1 0,-2-1 0,-1 1 0,2-1 0,-7 0 1,5-3 0,-4 3-1,-1-3 1,-1-3 0,1 3-1,-4-5 1,3 5-1,-8-7 0,2 3 0,-4-6-1,0 4 2,-3-7-2,-1 2 0,-1-2-1,-1-2 0,-1-4 1,1-3-1,-1-3 1,3-3-1,-1 1-1,4-3-1,4-1-3,-6-3-2,13 7-9,-5 0-15,4-8-6,9 2 2,-10-13 0</inkml:trace>
  <inkml:trace contextRef="#ctx0" brushRef="#br0" timeOffset="12844">1415 104 37,'2'4'16,"-4"-2"-1,2 2-3,0 2 1,0-2-3,5 3-1,-5-4-1,5 6-1,-1-7 0,3 7-1,0-8 0,6 4 0,-1-7-1,8 5 0,-7-6 0,11 3 0,-2-8 0,2 6-2,3-2 0,0 4 0,-2-3-1,-1 0 0,-1 2 0,3-2-1,-6 3 0,0-3 0,-4 0 0,-2 2-1,-2-2 1,-4 3 0,-1 0-1,-1-1 0,-2 1 1,-2 1-1,-1-1 1,1-1-1,-1 1 0,-1-3 0,0 3-2,0-2 0,4 4-3,-8-8-5,10 8-11,-5 3-17,-1-10-1,9 6 1,-9-8 1</inkml:trace>
  <inkml:trace contextRef="#ctx0" brushRef="#br0" timeOffset="14500">2236 234 29,'3'-7'7,"-3"-2"0,3 0 0,-2 1 0,3-3-2,1 2 1,-1-2-1,-1 2 0,1-1 0,2 2 0,-3-2 0,1 4-1,0 3-1,-2 0 0,-1 0-1,-1 3 0,2 0-1,-1 0 0,1 0-1,1 0-1,1 0 1,0 0 0,2 3 0,1 0 0,0-3 1,3 6-1,2-3 0,-2 4 0,4-4 1,0 1-1,-1 0 0,4-1 1,1 0-1,-3 0 1,-2-3 0,-1 1 1,1-1-1,-3 0 0,0-1 1,-3 1 0,0-2 0,-3 1 0,4-1 0,-3 1-1,1 0 1,-2-1-1,-1 2 1,2-1-1,-5 1 0,5 0 1,-5-3-1,2 3 0,-2-2 1,1 2-1,-2-1-1,1 1 1,0 0-1,0 0 0,1 0 0,-2 1 0,1-1 1,0 0-1,0-1 0,1 1 0,-1 1 1,0-1-1,0-1 0,0 1 0,0 0 1,0 0-1,0 0 0,0 0 0,0-1 1,0-1-1,0 4 0,0-2 0,0-2 0,0 2 0,0 2 0,0-2 0,0 0 0,0 1 0,0-1 0,0 0 0,0 0 1,0 0-1,0-1 0,0 1 0,0 0 0,0 0 0,0 0 1,0 0-1,0 1 0,0 0-1,0 1 1,0-1 0,0 1 0,0-2 0,0 0 0,0-2 0,0 2 0,0-1 1,0 1-1,0-3 0,2 4-1,-2-1 1,0 2-1,0-2 1,0 0 0,0 0 0,0 1 0,0-1 0,1 0 0,0 2 0,4-2 1,-1 1-1,0 1 1,2-1-1,-2 0 0,2-1 0,0 2 1,-2-2-1,3 0 0,-1 1 0,1 1 0,-1 1 0,0-2 0,-1 2 0,0 0 0,0-2 0,-2 3 1,0-2-1,-1 3 0,2-2 1,-3 4-1,-1-1 1,0 3 0,0 3 0,-5 3-1,3 2 1,-4 0 0,-1 4 0,-1 1 0,-2 3 0,0 1 0,-2 2 1,1-1-1,-1 2 1,-1-1-2,-2 2 1,5 3 2,-2 2-2,2-3 0,1 5-1,2-3 1,1 3 0,-2-3 0,2-1 0,-2-1 0,2-2-1,2 3 1,-4-3-1,5 4 0,-4-3 1,6-1-1,-3-1 1,2 1-1,-2-5 0,0-2 0,-2 0 1,4-6-1,1-2 1,-2-2-1,2 1 1,-2-5-1,3-3 0,0-3 1,0-1 0,0 0-1,0-4 1,0 1-1,0-3-2,4-2 0,-4-3-2,6 4-4,-8-14-8,7 4-12,2-2-9,-1-6 0,4 4 2</inkml:trace>
  <inkml:trace contextRef="#ctx0" brushRef="#br0" timeOffset="16156">2334 780 40,'-8'-11'29,"10"11"-8,-2-3-4,0 0-3,6 3-3,-5-3-3,6 3 0,-1-3-2,5 3 0,-1-3-1,9 3 0,-6-4 0,7 6-1,-1-7-1,4 5 0,-2-4 0,2 1-1,-2 3 0,2-3 0,0 3-1,-4-1 0,0 1 0,-2 0 0,-4 1 0,-2 2-1,-1-1 1,0 1-1,-1-1 0,-3 0 0,1 1 1,-2-2-1,0 0 0,-4-1-1,5 3-1,-3-4-3,4 5-4,-10-8-8,10 2-18,3 4-3,-8-6-2,8 2 3</inkml:trace>
  <inkml:trace contextRef="#ctx0" brushRef="#br0" timeOffset="16984">3037 881 47,'5'2'19,"-4"-5"0,5-4-2,4 1-2,-4-8-2,7-1-3,-1-3-3,6-2-1,-1-7-2,6 0 0,-2-6-2,4 2 0,0-6-1,3 3 0,-3 1-1,0 0 1,-4 1-1,1 6 0,-5 2 2,-1 4-2,-6 1 0,0 7 0,-7 0 1,1 4-1,-1 2 0,-2 0 0,1 3-1,-2 1 1,0 2-2,0 0 1,0 2 1,0 1-1,1 0 1,-1 0-1,0 3 1,-1-1 0,2 4 0,1-1 0,-4 2 0,1 3 1,-1 1-1,-1 3 0,1-1 0,0 4 0,-2-1 0,-2 2 0,2 3 0,0 2 0,-1-1 1,-2 5-1,4 0 1,-1 0 1,4 0-1,-4 3-1,1-6 1,1 2 0,-2 0 0,4-2 0,-3 1 0,2-3 0,-1-1 0,2 0-1,3-4 1,-3 0-1,2 0 1,-1 0-1,-1-3 0,1 1 0,1 2 0,-2-3 0,0 0 1,0-1-1,0-2 0,1-1 0,-1-4 1,0-2 0,0-2-1,2 1 0,-2-6-1,-2 0-1,5 3-2,-6-9-6,8 9-7,-5-6-14,-3-5-7,8 5 2,-6-11 1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8-10-07T07:41:44.734"/>
    </inkml:context>
    <inkml:brush xml:id="br0">
      <inkml:brushProperty name="width" value="0.09701" units="cm"/>
      <inkml:brushProperty name="height" value="0.09701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30:29.984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76 915 18,'-19'35'26,"-7"-14"1,8-2-11,5-6 0,13-13-5,0 0-1,0-18-2,19-8-2,6-17-1,9-9-2,8-15-1,10-9-1,5-10 1,5-6-1,2-3-1,0 3 0,-2 6 1,-6 9-2,-6 11 2,-9 12-2,-8 15 1,-4 14 0,-12 13 0,-4 15 1,-8 12-1,-5 9 1,-3 10 0,-5 5 1,-3 6-2,-2 5 1,-4 2-1,0 4 1,-3 1-1,0 3 1,-2 4-1,0 1 1,2 4-1,0-6 1,1 0-1,2-6-1,3-3 0,2-12-4,7-5-4,-3-15-7,6-11-14,2-11-2,0 0 2,0 0-1</inkml:trace>
  <inkml:trace contextRef="#ctx0" brushRef="#br0" timeOffset="594">904 163 7,'9'-1'22,"-9"-10"1,0 11-9,13-10-1,-4 3-1,5 3-1,-1-5-2,10 1 0,-1-4-2,10 0 0,-4-1-3,7 3 0,-3-1-2,1 6 0,-6 5-1,-1 6 0,-8 7 0,-5 7 0,-7 4 0,-6 7 0,-5 2 0,-3 4 0,-5 2 0,-3 3 0,-4-1-1,-2-1 1,0 1 0,0 0 0,-1-1-1,1-1 1,0-1-1,3-4 0,3 0 0,4-5-1,4-3 0,3-6 0,5 0 0,5-6 1,2-3-1,2 0 0,2-2 0,1 1 1,4 2 0,-2 2-1,0 2 1,0 1 0,-2 2 0,0 2 1,-4-2 1,-1 1 0,-4 0 1,-3 0 0,-9-5 2,0 3 0,-8-5-1,-3 4 0,-5-5-1,-4 1-1,-4-3 0,-3-4-2,1-2-2,-5-4-2,5 0-3,-6-11-5,11 8-4,-4-10-10,7 1-9,7 2 2,4-4 0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30:31.46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85 650 40,'-22'-2'34,"4"-2"2,1-4-3,4-4-11,2 6-15,11 6-8,-8-7-13,8 7-17,0 0-1,13 5-3,-3-2 3</inkml:trace>
  <inkml:trace contextRef="#ctx0" brushRef="#br0" timeOffset="703">1181 93 28,'0'0'26,"-8"-7"0,8 7-7,8-10-4,3-2-4,11 4-3,1-6-2,10 2-1,2-1 0,6 3-2,-4 3-1,1 8 0,-2 4-1,-7 6-1,-5 6 1,-7 9-1,-9 5 0,-9 8 1,-8 7-1,-6 5 0,-9 5 1,-6 5-1,-4 1 0,0 2 0,-4-2-1,1-5 0,3-7 1,5-6-1,7-9-1,7-6 1,8-8 0,6-8 0,10-5 0,7-5 1,8-1-1,4-2 1,1 1 0,2 5 0,-4 2 1,2 6 1,-8 1-1,-6 8 1,-7 3 1,-8 7-1,-9 0 1,-5 6-1,-10-1 0,-4-2 0,-8 2-4,-4-8-1,-2-4-3,-2-12-6,5-4-2,0-15-6,5-6-12,8-6 1,1-11 1</inkml:trace>
  <inkml:trace contextRef="#ctx0" brushRef="#br0" timeOffset="1344">1904 146 38,'6'-14'29,"0"6"1,-3-9-1,0-2-23,8 5 0,-2 0-2,5 3-2,1 3 0,0 3-1,-1 2-1,3 1 1,-1 3 0,0 3 0,-1 0 0,3 2 0,-1-2 1,4 3-1,2-3 1,3-1-1,5-3-1,4 0 1,2-1-1,3 0 0,1 1 0,2 0 0,-6 2 1,-2 5-1,-7 6 1,-7 6 0,-7 7 1,-7 11 0,-12 8 0,-4 9 1,-7 9-1,-1 9 0,-7 6-1,1 8 1,-3 5-2,1 2 2,-1-5-1,1-1 0,-1-11 0,2-7 0,1-12-1,5-14-1,3-11-1,3-17-6,10-6-12,2-9-14,3-23 0,3-3-1,3-8 1</inkml:trace>
  <inkml:trace contextRef="#ctx0" brushRef="#br0" timeOffset="1907">2065 833 27,'3'-10'29,"1"-4"3,7-2-2,9 7-13,2-3-2,14 9-5,4-5-2,11 6-1,6-2-3,7 1-1,4-2-4,1-7-6,9 1-14,-4-10-12,-1-7 0,-5-6-2,-5-4 1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30:33.859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140 152 20,'-11'-8'28,"2"-4"3,9 12 1,10-13-14,2 7-3,15 10-4,4-1-3,13 10-1,5-3-2,10 4-2,0 1-1,10-4-1,0-2-1,5-5 0,-1-7-1,1-8 1,-4-6-2,-3-5 0,0-1-3,-8-7-6,-4 8-7,-10 0-15,-13 2-2,-11 5 2,-9 4 0</inkml:trace>
  <inkml:trace contextRef="#ctx0" brushRef="#br0" timeOffset="375">0 507 47,'24'3'31,"9"4"0,4-5 1,7-1-24,10 4-3,5-3-2,10-2-1,6-1-2,5-2 1,6-5 0,1-3-1,1-2 1,-4-6-2,-3 1 0,-5-4-1,-6 4-1,-9-4-5,-3 9-5,-12 1-7,-7 4-12,-1 12 1,-10 0 1</inkml:trace>
  <inkml:trace contextRef="#ctx0" brushRef="#br0" timeOffset="1437">100 951 23,'13'-7'27,"0"-2"2,8-3-7,5 8-6,6-5-2,8 9-3,3-6-3,10 7-1,3-5-2,7 2-1,4-5-2,7 1 1,1-7-2,4-1-1,-1-5 0,-1-2-1,-3 2-2,-7-7-4,3 7-4,-15-5-9,-4 3-13,-4 2-1,-6 0 0</inkml:trace>
  <inkml:trace contextRef="#ctx0" brushRef="#br0" timeOffset="1906">547 1509 39,'15'2'30,"-7"-2"0,-2 9-1,-6 7-24,-8 2-3,1 6 0,-8 9-1,0 3 1,-6 5-1,-2 2 0,-3-2 0,3-2-1,1-4 1,3-5-2,6-9 2,3-6-2,10-15 1,0 0-2,14 5 2,3-15 0,4-1 0,3-2 1,6-1-2,-3 4 2,0 2-1,0 4 0,-4 5 0,-1 2-1,-4 5 0,-3 2 0,-5 2 2,-2 3 0,-3-1 0,0 3 0,-4-2 2,-1 6 0,-5-3-1,1 3 1,-6 1-1,0 2 0,-5 2 0,-5 0-1,-1-2 0,-5-2-1,1-4-2,-6-8-3,4-2-6,-5-15-9,0-9-12,4-9-1,-2-7 0</inkml:trace>
  <inkml:trace contextRef="#ctx0" brushRef="#br0" timeOffset="2453">511 1485 65,'50'13'34,"3"-4"-3,2-9-3,7 1-38,7-8-22,4-8-2,9-7 1,2-8-1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30:39.937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337 60 10,'0'0'25,"7"-23"0,-7 23 2,9-16-16,-9 16-3,3-12-1,-3 12-2,11-6 1,-3 3-1,5 6 0,3-3-2,6 2 0,3-2-1,5 5 0,4-4-1,1 4 0,2 1 0,-2 2-1,-1 8 1,-5 4-3,-5 3 3,-6 5-2,-6 4 1,-9 4 0,-4 5 0,-7 4-1,-8 4 0,-7 1 1,-9 5 0,-7 2 0,-5 2-1,-5 1 1,-7-2-1,2-2 0,0-6 1,4-2-1,6-11 1,8-6-1,8-10 1,8-6-2,12-10 2,8-5 0,8-6 0,9-6-1,8-1 1,4-5 0,4 3 0,4 1-1,0 5 1,-2 2 0,2 7 0,-4 4 0,-2 6-1,-4 7 2,-3 4-2,-3 3 2,-2 5-1,-3 2 0,-3 4 0,-3-1 1,-1 3 0,-5 0 1,-5 0 0,-3 3 1,-8-5 0,-4 3 0,-6-3 1,-3 2 0,-9-7 0,3-3 0,-8-6 1,-1-3-2,-2-10 0,0-3-1,-3-9-2,0-7-2,0-1-5,-2-11-8,5 2-19,1-1-1,3-1 0,4-3 0</inkml:trace>
  <inkml:trace contextRef="#ctx0" brushRef="#br0" timeOffset="875">1591 710 92,'24'11'33,"-1"0"-9,-23-11-15,8-2-45,-8 2-1,-18 2 0</inkml:trace>
  <inkml:trace contextRef="#ctx0" brushRef="#br0" timeOffset="4438">2340 219 18,'0'0'29,"-2"-22"0,3 6-5,11 4-5,0-7-3,8 7-3,-4-4-3,9 7-2,-2 3-2,4 4-2,-2 5-2,1 8-2,-1 7 0,-5 7-1,-1 11 0,-6 6-1,-7 11 1,-10 5 0,-11 11-1,-10 3 2,-11 9-2,-12 4 0,-4 1 1,-6-3-1,0-1 0,3-6-1,6-3 1,7-10 0,10-11 0,12-12 1,10-11 1,10-12 0,8-8 0,8-10 2,6-9 0,6 0 1,2-7 0,5 4 1,-2 2 1,4 5-1,-5 5-1,0 10 0,-4 2-1,-2 6-1,-3 2-1,-3-1-2,5 1-2,-3-7-1,6 2-3,-2-15-4,10 2-18,1-6-4,3-8 0,5 0 2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22:12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41 171 33,'-6'-12'17,"9"12"-2,-6-3-3,4 6-1,1 3-3,-2 2-1,3 5-3,-3 3 0,0 1-1,-2 3 1,1 4 0,-5-3 0,-1 6-1,-3-4 1,0 4-1,-5-3-1,3 3 0,-3-1 0,2 0-1,-1-4 0,4-2 0,0-3 0,4 0-1,0-4 0,4 2 0,-1-8 0,4 3 0,1-5 0,0 4 0,4-3 1,1-1 0,0-3 2,4 0 0,-1-3 1,7 1 0,-3-8 1,9 2 1,-4-6-1,9 1 0,-2-2-2,6-1 0,-4 0-1,2 2 0,-2 0-1,-4 2 0,0 1 0,-4 5-1,-4 0 1,-3 2 0,-3 1-1,-1 2 0,-3 1 0,-2 0-1,-1 1 0,0 0 0,1 4-1,-4-3-3,6 6 0,-8-10-3,9 12-6,-10-12-7,6 3-11,3 5-5,-9-13 1,9 7 2</inkml:trace>
  <inkml:trace contextRef="#ctx0" brushRef="#br0" timeOffset="718">535 0 51,'0'24'20,"-4"4"1,-2 11-2,0 8-4,-4 0-3,4 14-2,-5 2-3,1 3 0,-7 1-1,2 4-1,-3-2-1,2-5 0,-4-2-1,3-3 0,-1-8-2,4-7 0,3-6 0,2-5 0,3-7 0,3-6-1,2-7 0,1-3 0,1-3 0,1-2-1,1 1-1,-2-6-2,3 6-2,-5-9-2,8 10-4,-11-11-4,10 7-11,-1 4-10,-6-14 2,11 8 2</inkml:trace>
  <inkml:trace contextRef="#ctx0" brushRef="#br0" timeOffset="1984">1113 24 26,'-6'-6'11,"10"9"-2,-8-6-1,5 3-1,-2 0-1,1-3 0,0 3-1,0 0 2,0 0-1,0 0-1,0 0-1,1-2 0,2 2-1,-1 0-1,2 0 0,0-3 0,0 3 0,9 0 0,-1 0 1,2 0 1,2 0-1,0-3 1,1 3-1,-1 0-1,4 0 0,-3 0 0,0 3-2,-3-3 1,2 3-1,-3-1 1,0 4-1,-3 0 1,0 5 0,-4 1 0,2 2 1,-6 6 1,1-3 0,-6 7 0,3 0 0,-4 2 0,1 2 1,-4-1 0,1 3-2,-4 1 0,3 4 0,-2-3-1,-1 2 1,-2 3-1,2 3 0,-1-6 1,0 6-2,0-7 1,4 4 0,-1-7 0,2 0-1,0-6 0,3-4 1,1-3-1,0-4 0,1-2 0,1-5 1,0-2-2,-2-2 1,4-1-1,-4-2-2,4 5-1,-5-7-2,6 9-4,-11-9-3,10 9-7,-6-5-7,-6-5-9,10 8 2</inkml:trace>
  <inkml:trace contextRef="#ctx0" brushRef="#br0" timeOffset="2765">991 522 38,'14'4'33,"-5"-4"-7,6-7-5,8 9-1,0-8-5,16 10-2,-5-11-3,14 13-2,-10-8-3,11 11 0,-6-3-2,2 2-1,-8-2 0,-1 2-1,-8-2 0,-2 1 0,-6-4-1,-4 0 1,-5-2-1,1 1 1,-6-1-1,-2-1-1,-1 1-1,-3-2-1,3 5-4,-8-11-7,10 7-23,-4 2-2,-4-4-1,3 2 1</inkml:trace>
  <inkml:trace contextRef="#ctx0" brushRef="#br0" timeOffset="6968">1295 775 24,'-5'-1'9,"5"5"-1,-3-2-2,2 3 0,-2 1 0,0 4-1,-2 0 0,-1 4 0,0 0-1,0 1 0,-2 2 1,1-2-1,1 4-1,-1-1 1,-2 4 0,2-5-1,-2 3 0,1 1 0,1 2 0,-4-1 0,3 1 0,-1 0-1,4-4 0,-4 0 0,6-1-1,-3-6 0,2 0 0,0-7 1,2 3-1,-1-7 0,3 0 1,-1-2-1,1-2 0,0-5 0,1-1 0,1-4 0,1-2-1,1-4 1,-3-4-1,8-2 0,-5-2 0,8 1 1,-5-2-2,4-1 1,-2 2 0,0 0-1,-2 6-2,0 1-1,-4 0-6,1 0-11,8 16-10,-22-9 0,12 16 1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30:45.343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41 289 18,'-20'-1'11,"8"-1"-1,3 1 2,9 1 1,0 0 1,0 0 1,12-9-2,0 4-2,11 5 0,2-6-3,10 7-1,8-8-3,8 4 0,7-2-1,5 0-1,6-2-1,3-2-1,2-4 1,0 0-2,-2-1 0,-5-3-4,-1 4-4,-13-1-8,-3 1-14,-10 9 0,-14-3 0,-9 10 0</inkml:trace>
  <inkml:trace contextRef="#ctx0" brushRef="#br0" timeOffset="407">48 553 48,'0'13'33,"0"-13"1,15 14 0,-6-12-21,14 4-5,5-4-2,12 3-1,5-5-1,6 1-2,6-4 0,4 1-2,4-4 0,3-1-1,2-3 0,1-5-3,6 1-2,-2-10-6,10 6-7,-1-5-16,4-4 1,2 4-1,-5-2 2</inkml:trace>
  <inkml:trace contextRef="#ctx0" brushRef="#br0" timeOffset="1438">141 911 21,'0'-13'28,"0"13"0,3-14 2,-3 14-18,9-11-1,-1 4-3,8 5-1,3-4 0,10 4-2,3-7 1,12 3 1,4-3-3,8 0-1,1-1-1,5 2-1,1 1-2,1-2-3,3 11-7,-6-8-13,3 4-10,1 2 0,1-5 0</inkml:trace>
  <inkml:trace contextRef="#ctx0" brushRef="#br0" timeOffset="2032">428 1681 10,'-6'19'27,"2"8"1,-9 1 2,-1-1-15,1 9-4,-3-1-4,3 2-2,-1-5-2,2 0-1,0-8-1,4-1-1,4-6 1,3-4-2,1-13 2,13 10-1,1-12 1,7-2 0,4-4 0,7 0-1,2-1 0,4 0 0,-1 4 0,-1 1-1,-2 5 1,-6 5-1,-5 5 1,-5 1 1,-8 6-1,-5 4 1,-5 2 1,-4 1 0,-6 1 1,1 4-1,-5-4 0,-3 0 0,-3 0 0,-4 0-1,-4-3 0,-4-2-1,-4-3-1,-8-6-2,1 0-3,-5-10-4,4-4-9,-2-7-12,1-11-2,8-4 2</inkml:trace>
  <inkml:trace contextRef="#ctx0" brushRef="#br0" timeOffset="2532">503 1552 46,'29'16'33,"-1"-5"1,2-5-2,4-4-22,4-4-6,11-4-4,6-3-3,2-5-4,7 0-1,-1-5-3,5 4-1,-3-8-4,1 5-6,-1 0-7,-5-4 2</inkml:trace>
  <inkml:trace contextRef="#ctx0" brushRef="#br0" timeOffset="2985">2560 33 17,'-32'-15'27,"3"10"2,-4-4 0,-1 5-15,7 7-4,-4 3-3,4 7-1,-6 6-1,3 9-1,-7 3-1,0 11-1,-2 9-1,-6 6 0,-3 7-1,-3 6 2,-1 4-2,0 2-1,2 2 1,1-1 0,5-3 0,7 1 0,6-6 1,9-3-2,11-8 2,8-4 0,9-11-1,11-5 1,8-11-1,9-9 0,9-7-1,5-14 0,5-4-1,1-12 1,-1-7-1,-2-8 1,-4-3 1,-11-2 0,-7 0 2,-12 2 0,-11 7 0,-10 7 0,-13 6 0,-8 12-2,-11 17-2,-9 3-6,-5 17-14,-2 8-9,-5 4-2,-1 4 2</inkml:trace>
  <inkml:trace contextRef="#ctx0" brushRef="#br0" timeOffset="4078">3246 169 10,'0'0'23,"0"0"1,0 0-8,1 9-3,7-7 0,9 5-1,6-7-1,15 4 0,9-9-1,19 1-1,7-7-2,12 0-2,7-7-2,9 4 0,-1-3-1,0 1-2,-5 2-1,-9 2-3,-3 3-2,-11-3-7,-9 5-12,-11 4-8,-15-3-1,-9 5 1</inkml:trace>
  <inkml:trace contextRef="#ctx0" brushRef="#br0" timeOffset="4453">3251 495 4,'-14'20'23,"-4"-9"2,14 5 1,0-1-13,10-6-2,14 2-1,7-6 1,15 1-1,7-10 0,17 2-2,5-8-3,12-1-1,5-7-1,2 1-1,-2-4-1,-1 1-1,-4 0 0,-8 1-1,-5 4-2,-11-2-2,-4 10-5,-15-4-9,-8 6-13,-8 7-1,-15-1 1</inkml:trace>
  <inkml:trace contextRef="#ctx0" brushRef="#br0" timeOffset="4844">3151 914 9,'-27'28'26,"0"-11"2,12 0 4,9-4-18,6-13-1,14 5-1,8-14-1,13 4-1,5-9-2,13 7-1,2-7-3,11 6-2,2-1 0,3 2-1,2 3-1,2 0 0,-3 2-1,1-7-1,1 6-2,-3-10-5,4 6-5,-7-8-13,-1-1-8,3 2 0,-12-4 2</inkml:trace>
  <inkml:trace contextRef="#ctx0" brushRef="#br0" timeOffset="5485">4874 979 35,'21'1'31,"-5"-13"1,9-13-11,7 2-9,1-13-2,9 0-3,3-12-2,5-2-2,-1-7 0,4-2-1,3-8-1,-5-1 0,-1-4-1,-1 0 1,-3 5-1,-4 5 1,-5 6 0,-6 9-1,-8 11 1,-3 9-1,-6 11 1,-14 16-1,8-2 2,-14 15-2,-6 9 0,-1 8 0,-3 10 0,-2 8 1,-4 7-2,-1 7 2,-3 4-1,2 6 0,0 0 0,-2 3-1,0-7 1,3-3 0,1-2-3,3-10-3,6-1-10,3-11-17,-3-11-1,5-3 1,-4-9-1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30:53.046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245 3 49,'0'0'32,"0"0"2,0 0-13,0 0-8,-9 9-5,1 1-4,1 9-2,-5 10-1,-2 3-1,-4 8 0,-2 5 0,-4 0 0,0 0 1,0 2-1,2-7 0,4-8 0,5-5-1,4-7 1,7-11-1,2-9 1,13 6-2,1-12 1,4-2 1,5-2-2,0 1 1,4 1-2,-2 2 1,4 2-1,-6 1 1,1 5-2,-4-1 2,-3 2 0,-6 1 1,-1 5 0,-2 1 0,-3 2 1,-1 3 0,-3 0 2,2 2-2,-3-1 2,1 3-1,-4-5 2,2 3 0,-6-4 0,1 3 0,-6-3-1,-3 0 1,-4-1-1,-5 0-1,0-3 0,-3-4-1,1 1-2,-3-7 0,3-3-2,0-7-3,5-1-9,3-5-16,3-5-1,3 0 2,3-6 1</inkml:trace>
  <inkml:trace contextRef="#ctx0" brushRef="#br0" timeOffset="641">187 72 2,'13'-7'30,"14"-1"1,7-7 1,11-1-13,14 7-4,1-2-4,7 7-8,4 3-12,-4 9-20,-4 0-2,-5 5 0,-12-5 0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59:06.125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26 351 10,'-10'-26'8,"3"-5"0,5 0 2,-5-5-1,11 5 0,-2-6-1,6 6-2,-4 0 0,4 3-1,-2 8-1,1 2 0,-7 18-3,12-17 0,-12 17-1,14 0 1,-14 0-1,24 16-1,-24-16 1,28 24-1,-7-7 1,-4-1 0,5 4 0,5 1 1,-1 0-1,1 1 0,8 1 0,-4-4 1,2-2 0,4-3 1,1-4-1,-2-6 1,4-4 0,-3-7 0,-1-4 1,-4-6-1,2-2 1,-4-3-1,-2-4 1,-4 3-1,-3-3 1,0 2-1,-6 3 1,-3 1-1,-12 20 1,16-28 0,-16 28-1,0 0 1,0 0-1,2-14 0,-2 14-1,0 0 0,0 0 0,-18 21-1,18-21 1,-14 21 0,9-4 0,-2-2 0,-1 5 0,8-20 0,-13 36 0,5-17 1,4 7-1,-1-4 1,-4 6-1,4 5 1,0 5 0,-2 3 0,-2 9-1,-1 6 1,3 13-1,-5 2 1,1 5 0,-2 3-1,2 4 1,1-7-1,-2 13 0,-1-10 0,1-4 0,0-5 1,-2 0-1,0-10 0,2 2 0,0-5 0,0-6 0,3-8 0,0-3 0,-1-6-1,7-1 0,-8-7 1,9-4-1,-1-6 0,3-16 1,-7 22-1,7-22 1,0 0-1,0 16 1,0-16-1,0 0 0,0 0 0,0 0-1,0 0-1,0 0-1,0 0-3,0 0-2,0 0-5,0 0-3,0 0-8,0 0-10,19-14 1,-19 14 2</inkml:trace>
  <inkml:trace contextRef="#ctx0" brushRef="#br0" timeOffset="2234">290 1060 9,'0'0'14,"0"0"-1,0 0 0,0 0-3,0 0-2,0 0-2,0 0 0,0 0 0,0 0-2,0 0 1,0 0-1,0 0 1,0 0 1,0 0 0,0 0 0,21-5 0,-21 5 0,24 3-1,-6-1 0,-18-2-1,36 0 0,-17-2-1,6 4 0,-1-4 0,6 4 0,-3-5-1,6 3 1,-5-2 0,3 0-2,-5-1 1,0-1 0,-3 2-1,-2 1 0,-6-4 0,1 3 0,-16 2 0,24-2 0,-24 2 0,21-3 0,-21 3-1,23-7 1,-8 2-1,1 3 0,0-2 0,-1 1 0,1 1 0,0 0 0,-16 2 0,26 0 0,-26 0 1,0 0-1,19 2 0,-19-2-1,0 0-1,0 0-3,0 0-2,0 0-7,21-2-9,-21 2-12,0 0 1,24-5 1,-24 5 1</inkml:trace>
  <inkml:trace contextRef="#ctx0" brushRef="#br0" timeOffset="3031">1516 202 12,'12'-17'17,"-7"-5"-1,8 6-1,1 1 0,-14 15-1,33-23-3,-16 14-1,9 9-1,-4-1-1,10 9-1,-8-4-1,11 10-1,-9-4 0,7 7-1,-5 1 0,-1 1-1,1 0-1,-2 3 0,-2 1 0,-1 4-1,-7 1 2,-8 1-2,-4 8 0,-8 1 1,-10 3-1,-1 4 0,-15 4-1,-4 2 1,-8 1-1,2 2 0,-3-4 0,3-3 0,-2-4 0,4-3 0,7-13 0,5-2-1,5-8 1,21-17 0,-19 19 0,19-19-1,0 0 1,15-2 0,-15 2 0,31-5 0,-13 1 0,1 4 0,2 0 0,0 2 0,-2 3 0,3 4 0,-3 0-1,-1 3 1,-3 0 0,4 2 0,-3 3 0,-2-3 0,-2 5 0,0-2 0,-1 7 1,1 2-2,-3-2 2,-1 2-2,-3 2 2,1 0-2,-5 3 2,-2 0-1,-3-3 0,-3-1 0,0 3 1,-3 1 0,-2-3 0,-4-1 0,0-3 1,3 1-1,-7-6 1,3-2 0,-4-5 0,-3 0 0,-4-3-1,-1 1 1,-4 0-1,-4 1 0,-3-2-1,0-1 1,-1 1-1,-1-1 1,0-1-1,2-1-1,-1-3 0,3-3-1,5 0-1,-4-10-3,16 8-9,-10-12-21,12-3 0,2-11 0,6-3 1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59:10.843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438 157 11,'0'0'22,"0"0"-5,0 0-2,-5 31-1,1 2-1,-5 8-4,6 14-1,-9 8-1,7 9 0,-8 1-1,8 6 0,-9-6-2,9 1 1,-7-6-2,3 1 0,-3-15 0,3-3-1,-1-9 0,3-4 0,-3-9-1,6-8-1,-1-4-1,5-17-2,0 0-3,0 0-5,0 0-11,17-5-9,-11-10-2,2-3 2</inkml:trace>
  <inkml:trace contextRef="#ctx0" brushRef="#br0" timeOffset="469">0 822 23,'0'0'18,"16"0"0,0-5 0,3 2-2,7 3-3,-6-9-2,13 12-1,-8-8-2,13 7-1,-10-5-1,3 6-1,-5-5-1,5 4 0,-5-4 0,4 4-1,-4-7 1,3 5-2,-1-2 0,5 4 0,-2-4 0,2 2-1,2-2 0,2 2 0,-3-3 0,1 1 0,-2-3 0,2 2 0,-6-3 0,-3 1-1,-1 0 1,-6 2-1,-19 3 1,26-9-1,-26 9 1,0 0-1,0 0-1,0 0 0,15-10-2,-15 10-2,0 0-3,0 0-6,0 0-7,0 0-14,4-14 1,-4 14 0,0 0 2</inkml:trace>
  <inkml:trace contextRef="#ctx0" brushRef="#br0" timeOffset="1297">1622 34 8,'0'0'16,"0"0"-1,0 0-1,3 22-2,-10-1-2,-1 7 0,-3 8-2,1 6-1,-6 8-1,2 3 0,-3 4-1,-4 6 0,2-6-2,0 5 0,-4-8-1,4-1 0,-3-10-1,6-3 0,1-9-1,6-1 1,0-13-1,4 0 0,5-17 0,0 21 0,0-21 1,0 0-1,0 0 0,19 7 0,-19-7 1,19-5-1,-19 5 1,24-11-1,-10 3 0,5 2 0,1 1 1,2 0-1,1 0 0,1 1 1,2 1-1,-2 0 0,2 1 1,2 0 0,-2 2-1,2 0 1,2 2-1,-3 0 0,1 1 1,0 2-1,-4-1 0,2 1 0,-5-2 1,-2 2-1,2 2 0,-5 2 0,-16-9 1,26 19-1,-26-19 1,14 24 0,-14-24 0,10 26 0,-10-26 0,-4 31 0,1-10 1,-2 2-1,0-3 1,-4 5-1,-3 2 1,0 1-1,-4-1 1,-1 6 0,-2-8-1,-6-1 1,1-3 0,0-1 0,-6-2-1,-1-3 0,-2-5 0,-2 3 0,-7-6 0,1 1-1,-1-3 0,-3-1 0,2-6 1,1-1-2,2-4 1,2-5-2,6-6-1,1-6-2,12 2-3,-3-15-5,13 10-10,4-4-10,-2-4-1,8 4 2</inkml:trace>
  <inkml:trace contextRef="#ctx0" brushRef="#br0" timeOffset="2657">1598 18 8,'0'0'10,"0"0"-1,0 0-1,0 0-1,0 0 0,0 0-2,0 0 0,0 0-1,0 0-1,0 0 0,0 0-1,-4-14 1,4 14-1,0 0 0,0 0-1,0 0 0,0 0 0,0 0 0,0 0 0,0 0 1,0 0 0,0 0 0,0 0-1,0 0 1,0 0 1,0 0 0,0 0 0,0 0 1,0 0 0,0 0 1,21-5 0,-21 5 1,29 11 0,-4-1 0,1-6 0,7 6 0,-2-5-1,7 4 0,-3-6-1,7 4 0,-8-5 0,6 0-1,-8-4 0,2 0-1,-4-3 0,-1 0-1,-4 0 0,-1-1 0,-3 1 0,0 2 0,-1 1 0,1 0-1,-3 2 0,1 0 1,-4 0-1,3 2 0,-18-2 0,29 2 0,-29-2 1,21 1-1,-21-1-1,17 2 1,-17-2-1,18 0 0,-18 0-2,0 0-1,21 9-2,-21-9-5,15 5-5,-15-5-6,0 0-12,0 0 0,0 0 2</inkml:trace>
  <inkml:trace contextRef="#ctx0" brushRef="#br0" timeOffset="3938">3188 70 13,'0'0'17,"-5"-17"-2,5 17-2,-19 3-3,19-3-1,-30 11 0,11-4-3,0 6 0,-2 1-2,-1 7 1,-4-2-2,-2 5 1,-2 7-1,1 2 0,-4 0-1,5 3 1,-3 6-1,3 5 0,-5 1-1,5 4 1,-1 0-1,4 7 0,-6 1 0,5 1 0,-3 1 0,4 2 0,4-5 0,1 1 0,4-6 0,6-6 0,1-1 0,5-2 0,10-9-1,1-3 1,5-5 0,3-6 0,10-3 0,-1-5 1,7-9 0,2-1-1,5-10 1,4-4 0,-2-6 0,3-3-1,-4-7 1,0 1-1,-2-5 0,-2 1 0,-8-1 0,0 1 0,-14-4-1,-2 7 1,-9 2-1,-6 0 2,-8 3-4,-9 4 4,-5-1-4,-2 10 2,-8 1 0,-2 5-1,-2 7-2,-9-1 0,9 13-2,-7-3-2,11 14-2,-6-6-4,7 16-3,1-9-8,1 4-7,12 5 2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59:17.046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63 416 16,'0'0'12,"0"0"0,0 0-2,0 0-1,0 0-1,0 0-1,-6-17-2,6 17 1,0 0-1,18 0 0,-18 0 0,17 0 0,-17 0 0,30 1 0,-11-2-1,8 2 1,-2-4-2,6 1 0,2-1 0,3-1 0,1-3-1,1 4 1,4-2-1,3 1 0,-3-3 0,4 4-1,-4-2 1,2 1 0,-1-1-1,2 1 0,-3-1 0,-2 2 0,0-2 0,0-1 0,5 3 0,-7 0 0,5-1-1,-1 2 1,0 1-1,-4-1 0,2 2 0,-4-2 1,-6 2-1,1 0 0,-1 0 0,-4 0 1,0 0-1,-4 0 0,1 0 0,-2-2 0,-1 1 1,-2-1-1,-1 0 0,-17 2 0,24-3 0,-24 3 0,25-5-1,-25 5-2,0 0-1,17-12-3,-17 12-5,0 0-3,0 0-9,0 0-8,0 0 1,0 0 2</inkml:trace>
  <inkml:trace contextRef="#ctx0" brushRef="#br0" timeOffset="969">0 852 19,'0'0'13,"0"0"-1,0 0-1,0 0-2,26-21-2,-26 21 0,38-14 0,-19 4 0,11 4-1,-2-4 1,3 5-1,-2-2-1,10 3 0,-5-2 0,5 2-1,-6-3-1,5 5 0,0-4 0,0 2-1,4 1 0,-4 1 0,-3-3 0,6 3 0,-8-1-1,6-1 0,-5 1 0,3-1 0,-3 2-1,-1-5 1,2 6-1,2-4 1,-6 1-1,2-1 0,2 1 1,-2 1-1,0 0 0,-6-3 0,3 3 0,-1-1 1,-3-1-1,2 2 0,-7-1 0,0 1 0,-2 3 0,0 0 0,0 0 1,-3 3-1,-1-3 0,-15 0 0,30 4 0,-30-4 0,28 7 0,-28-7 0,26 0 0,-26 0 0,21 1 0,-21-1-1,19 0-1,-19 0-1,17-1-2,-17 1-2,0 0-4,0 0-5,21-14-8,-21 14-8,0 0 3,0 0 1</inkml:trace>
  <inkml:trace contextRef="#ctx0" brushRef="#br0" timeOffset="1969">125 1142 6,'0'0'10,"0"0"-2,0 0 0,0 0-1,0 0 0,0 0-1,19-2 0,-19 2-1,0 0 1,21 0 0,-21 0-1,23 0 1,-23 0-1,26 0-1,-26 0 0,27-3 0,-27 3-1,33 0 0,-17-2 0,0 2-1,4 0 0,-2 0 0,3-3 0,3-1 0,-1 1-1,3-2 0,1-2 0,3 3 1,-1-4-1,4 1 0,-1 1 0,-1-1 0,-2 2 0,3 0 0,-6 2 0,0-4-1,-4 5 1,1 0-1,-4-3 1,0 5-1,-2 0 0,1-2 0,-1 1 1,-1 1-1,-1-4 0,1 4 0,1-2 0,-1 1 1,-2-1-1,2 0 0,4 1 0,-4-1 0,5 2 0,-2-2 0,2 0 1,1 1-1,-4 1 0,4 0 0,-6 0 0,5-4 0,-6 4 0,1 0 0,3 0 0,-3 0 0,-1 0 0,4 0 0,-3 0 1,-2 0-1,2-2 0,-16 2 0,29 0 0,-29 0 0,28 0 0,-28 0 0,21 0 0,-21 0 0,21 0 0,-21 0-1,19 2-2,-19-2-1,0 0-2,15-2-4,-15 2-4,0 0-10,0 0-3,19 13-2</inkml:trace>
  <inkml:trace contextRef="#ctx0" brushRef="#br0" timeOffset="3141">981 1496 5,'0'0'14,"0"0"-2,-17-13-1,17 13-3,-16-4-1,16 4 0,-19 4-1,19-4 0,-23 8 0,23-8 1,-29 14-1,11 0 0,-1-5-1,2 3 0,-6 0-1,3 3 0,-1-3-1,2 7-1,1 0 0,1 1 0,0-1-1,3 3 0,2 2-1,-1 2 0,1 0 1,0 0 0,0 2-1,-4 1 1,2-1 0,2 3 0,-2-7 0,2 4 0,0-2 0,5 3 0,0-3 0,7-2-1,0-1 1,4-3-1,4-1 1,6-1 0,-14-18-1,30 26 1,-9-19 0,3-1-1,-5-4 1,7-2 0,-2-2 0,2-3-1,-1-2 1,1 0 0,-2-5-1,0 2 1,-1-4-1,-1 0 0,-4 1 1,1-1-1,-19 14 1,26-26-1,-26 26 1,10-21-1,-10 21 1,0 0 0,-5-19-1,5 19 1,-15-7-1,15 7 1,-30-2-1,11 2 0,-2 2 0,0 2 0,-7-1 0,-1 2 0,1 2 0,-5 0 0,2 7-1,-4-6-1,6 8 0,-4-2-3,12 7-4,-5-9-5,8 3-12,6 4-7,12-19 3,-14 28 0</inkml:trace>
  <inkml:trace contextRef="#ctx0" brushRef="#br0" timeOffset="11032">2292 1123 11,'-17'14'15,"17"-14"-2,0 0-1,0 0-2,3-17 0,9-9-1,9 1 1,7-11-2,5-7 0,10-9-2,13-3 0,1-13 0,9 1-2,7-9-1,0 3 0,1 0-1,1 6-1,-11 3 0,-6 10 0,-10 8 0,-6 11 0,-13 9-1,-9 9 1,-20 17-1,20-19 0,-20 19 1,0 0-1,0 0 0,0 0 0,0 0 0,0 0 0,0 0 0,0 0 0,0 0 0,0 0 0,0 0 0,0 0 0,0 0 0,-7 17 0,7-17 0,-5 16 0,5-16 0,-12 26 0,2-9 0,-1 6 0,-1 4 0,0 4 0,-2 9-1,-2 2 2,1 6-2,-4 6 1,1 4 0,-1 1 0,0 3 0,2-3 1,-2-2 0,5-5 0,-4-5 0,5-4 0,0-8 0,5-4 1,-3-5-1,8-6-1,-2-1 1,5-19-1,-2 26 1,2-26-1,0 0 0,2 18 0,-2-18 0,0 0-1,0 0-3,3-18-4,-3 18-5,0 0-11,17-29-7,-17 29 1,20-33 0</inkml:trace>
  <inkml:trace contextRef="#ctx0" brushRef="#br0" timeOffset="12032">3374 293 17,'24'-22'15,"-10"13"-2,1-3-2,3 1-1,4 3-2,-1 1-2,3 0 1,-4 5-3,2 4 0,1 1-1,-1 3 1,-1 4-1,-2 2 0,-1 2 1,-1 3-1,-1 1 1,-8 6 0,-3 0-1,-1 5 1,-9 2-1,-4 7 0,-7 6 0,-8 6-1,-4 3 0,-6 5-1,-3 2 0,-3-1 0,-3-4-1,-2 0 1,3-8-1,2-4 1,5-10-1,8-7 0,2-7 0,25-19 1,-28 21-1,28-21 0,0 0 0,0 0 0,0 0 0,18-9 0,-3 2 0,-15 7 0,33-19 0,-13 11 0,-1-1 0,-4 0 0,3 1 1,-18 8-1,20-4 0,-20 4 1,18 4 0,-18-4 0,7 17 0,-6 0 0,5 2 1,-3 2-1,1 3 1,1 2-2,-2-2 2,1 2-2,-1-1 1,2-5 0,-5-20 0,13 30-1,-13-30 1,14 17 0,-14-17-1,17 9 1,-17-9-1,21 5 2,-21-5-1,26 2-1,-26-2 1,29-6-1,-10 1-1,2-3-2,5-1-2,-5-12-6,21 9-5,-14-14-10,8 2-7,11 0 1,-4-7 0</inkml:trace>
  <inkml:trace contextRef="#ctx0" brushRef="#br0" timeOffset="12922">4601 245 20,'0'0'23,"-2"-16"-9,2 16-2,-8-24 0,8 24-2,-12-19-3,12 19-1,-21-19-1,21 19 0,-30-12-2,13 7 1,-2 5-2,-6 5 1,1 2-2,-4 3 1,2 6-1,0 1 0,0 4 0,-2 5 0,4 1 0,2 1 0,2 6 0,3 1 0,0 3 0,5 0 0,3 2 0,4-6-1,5-2 1,0-1-1,7-7 1,5-5-1,5-9 1,-1-3 0,8-7-1,4-8 1,1-3 0,4-10-1,4-4 1,3-5-1,-2-4 0,4-4 0,-4 1 0,-3 3 1,-2-1-1,-6 6 0,-6 3 1,-5 2-1,-6 8 1,-10 16-1,5-19 0,-5 19 1,0 0-1,0 0-1,0 0 1,-19 14 0,19-14 0,-10 27 0,5-8 1,-4 6 0,2 2 0,-2 3 1,1 6-1,-1 2 1,2 7 0,-2 2-1,6 3 1,-4 2-1,5 0 0,-5 3 1,4-1-1,-1-8 1,-4 3 0,2-10-1,-2-1 1,3-1-1,-6-4 0,1-2 0,-4-4 0,2-4 0,-6 1-1,-3-5 1,1 0-1,-3-3 1,-5 1-1,0-2 0,2-1 0,-1 0 1,-1 0-1,0 0 0,2 0 0,0-2 0,2-4 0,1 1 0,2-5-1,21-4-2,-31 0-3,31 0-5,0 0-8,-16-25-15,16 25 0,7-34-1,2 13 2</inkml:trace>
  <inkml:trace contextRef="#ctx0" brushRef="#br0" timeOffset="14688">5516 314 8,'-14'-17'15,"14"17"-2,0 0-3,0 0 0,0 0-2,0 0 0,23 3 0,-23-3 0,36 9 0,-11-8 0,13 3 0,-2-6 0,16 2-1,0-7-1,11 4-1,6-8-1,1 4 0,4-5-1,3 2-1,-4-4 1,-4 5-1,-5-4-1,4 7 1,-9-2 0,0 3-1,-8-1 0,-3 3 0,-8 0 0,0 3 0,-5 0 0,-6 0-1,-6 0 0,-1 1 1,-8-1-1,2 0 0,-16 0 0,21 2 2,-21-2-2,0 0 0,14 0-2,-14 0-1,0 0-1,0 0-2,0 0-4,0 0-5,0 0-10,0 0-7,-19 14 1,19-14 1</inkml:trace>
  <inkml:trace contextRef="#ctx0" brushRef="#br0" timeOffset="15438">5494 689 4,'0'0'8,"0"0"-1,15 2 1,-15-2-1,0 0-1,0 0 0,4 14 0,-4-14-1,0 0 0,0 0-1,0 0 0,0 0-1,0 0 1,0 0-1,0 0 0,0 0 0,0 0 0,0 0-1,0 0 1,-18 15 0,18-15 0,0 0 0,0 0 2,0 0-1,19 0 1,-19 0 0,33-3 0,-14-3-1,9 3 0,-2-6 0,9 4-1,-2-7 1,9 5-2,-2-3 1,8 1-1,-4 1 1,2 1-1,5 1 0,1-2-1,3 1 1,1 0-1,-2 0 0,0 0 0,-2 2 0,5 0 0,-8 0 1,-2 1-2,-2 2 1,-5 1-1,0-3 1,0 2-1,-6 1 0,3-3 1,-4 3-1,-2-3 0,-5 1 1,0-1-1,-5 2 0,-6 2 1,3-1-1,-18 1 0,22-4 0,-22 4 0,23-1 0,-23 1-1,17-7 0,-17 7 0,18-4-3,-18 4 0,0 0-1,0 0-2,0 0-2,0 0-2,0 0-4,3 16-4,-3-16-9,0 0-1,-21 14 1</inkml:trace>
  <inkml:trace contextRef="#ctx0" brushRef="#br0" timeOffset="16438">5589 1116 16,'0'0'14,"0"0"-1,0 0-2,-7-17-1,7 17-1,0 0-1,0 0 0,5-19-3,-5 19 1,0 0-2,18-12 1,-18 12-2,19-4 1,-19 4 0,26-5 1,-11 2-1,6 1 1,0-5-1,9 5-1,-3-5 1,6 4-1,0-8 0,6 8-1,-3-4 0,2 0 0,4 0 0,0 4-1,-3-2 1,3 1-1,-4 1 0,2-1 0,0 2 0,0-1 0,-2 3 0,-1 0 1,-2-2-1,1 1-1,-3 1 1,-2 0 0,0 0-1,-1 0 0,1 1 1,2 3-1,-3-3 1,-1 3-1,-1-2 0,0-1 1,-2 1-1,-2-2 0,-3 0 0,0 0 0,-4-2 1,4 2-1,-5-3 0,1 1 0,-1-1 0,-16 3 1,29-4-1,-29 4 0,26-3 0,-26 3 0,21-2 0,-21 2 0,17 0 0,-17 0-1,0 0-1,20-2-1,-20 2-1,0 0-2,0 0-2,0 0-5,19 6-4,-19-6-13,0 0-2,0 0 1,0 0 2</inkml:trace>
  <inkml:trace contextRef="#ctx0" brushRef="#br0" timeOffset="18438">7950 179 10,'0'0'18,"9"-26"0,-9 26-2,10-28-2,-1 13 0,-9 15-4,24-30-1,-4 15-1,2 1-2,4 0-1,5 2-1,6 3 0,1 1-1,0 3 0,4 3-2,1 5 0,-3 3 0,2 6-1,-7-2 0,1 7 0,-8-1 0,1 6 0,-10 3 0,-5-3 1,-8 4-1,-8 0 1,-7 2-1,-12 3 1,-3 3-1,-7 1 1,-11 1-1,-1 4 1,-8-4-1,4-1 0,1-1 0,6-8 0,7-3 0,7-6 0,10-5 0,16-12 1,0 0-1,0 0 0,19-2 0,4-3 0,3 2 0,3-1 0,6 1 0,1 3 0,1-2 0,3 6 0,-5 1 0,-1 3 0,-1 1 0,-5 3 0,-4 4 0,-3 1 0,-5 2 0,-4 2-1,-2 1 1,-1 1 0,-2-1 0,0 4 1,-5-3-1,-1 3 0,-2 0 0,-1-2 0,-3 2 1,-6 1 0,3-4 0,-5 4 1,0-2 0,-1-3 0,-4-3 0,-1 2 0,0-2 0,-5-2-1,-2-1 0,1 1 1,-6-5-2,0 4 0,1-6 0,-6 2 0,-2-5 0,1 0-3,-3 2-1,-6-6-2,7 8-6,-20-6-7,2-2-14,0 8 0,-11-8 1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59:38.265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73 35 10,'0'0'15,"0"-17"-2,0 17-1,0 0-2,-5-18 0,5 18-2,0 0 1,0 0-2,0 21-1,0-21 0,-4 35 0,-1-11-1,0 9 0,-2-6 0,3 13-1,-6-5-1,5 8 0,-2-2-1,2 1 0,-2 5 0,3-1 0,2 3-1,-1 1 0,1-2 0,2-1 0,4-4 0,-3 0-1,1-6 1,0-4-1,0-4 0,-1-5 1,3 0-1,-2-5 0,-1-3 1,-1-16-1,2 24 0,-2-24 0,0 0 0,5 21-1,-5-21 0,0 0-1,0 0-2,-5 15-2,5-15-1,0 0-4,0 0-2,0 0-4,0 0-7,0 0-3,7-17 1</inkml:trace>
  <inkml:trace contextRef="#ctx0" brushRef="#br0" timeOffset="641">304 68 3,'0'0'12,"0"0"-1,0 0-2,-2 17 0,2-17 0,-9 24 0,8-3-1,-3-5 0,2 9 1,-3-4-3,4 5 1,-3-2-1,4 6 0,-5-3-1,5 3-1,-4-3 0,4 6-1,-1-2 0,1 1-1,-4 0 0,4-2 0,-2 4-1,2-1 1,-3 0-1,3 2 0,-2-2-1,-1-1 1,1 1-1,2-2 1,-2-3-1,2 0 1,-1-4-1,1-2 0,0-3 1,0 0-1,0-5 0,0-14 0,0 26 0,0-26 1,-2 19-1,2-19 0,0 0-1,-4 16 1,4-16-3,0 0 0,0 0-3,0 0-2,0 0-4,4-16-8,-2-1-10,13 3 2,-10-14 1</inkml:trace>
  <inkml:trace contextRef="#ctx0" brushRef="#br0" timeOffset="1328">559 69 8,'0'0'10,"0"0"0,0 0-2,0 0 0,0 0-1,0 0 0,0 0-1,0 0 0,0 0-1,0 0-1,-3 19 0,3-1 2,0-18-1,0 31 0,0-31 0,-2 38 0,-2-21 1,3 6 0,-5-4-1,5 5-1,-6-2 0,5 4 0,-3 2-1,3-2-1,-1 0-1,3 2 1,-2-3-2,0 3 1,0-2 0,2 0 0,0 0 0,0 2 0,-3-2 0,3 3 0,-2-1-1,2 3 1,-2-2-1,2 6 1,0-8-1,0-2 1,0-1-1,0-2 0,2-4 1,-2-1-1,0-17 0,2 29 1,-2-29-1,-2 21 1,2-21-1,0 0 0,-2 19 1,2-19-1,0 0 1,0 0-1,0 0 0,0 0 0,0 0-1,0 0-1,0 0-2,0 0-3,0 0-4,11-17-7,-11 17-13,0 0 0,16-25 1</inkml:trace>
  <inkml:trace contextRef="#ctx0" brushRef="#br0" timeOffset="12875">132 2153 9,'-16'-23'10,"16"23"0,0 0 0,0 0-1,-19-20-1,19 20-2,0 0 0,-14-18-2,14 18 0,0 0-2,-3-19 1,3 19-2,0 0 2,-4-13-2,4 13 1,0 0-1,0 0 0,0 0 0,0 0 0,0 0-1,0 0 0,0 0 0,0 0 0,0 0 0,0 0 0,0 0 0,0 0 0,0 0 0,0 0 0,0 0-1,0 0 1,0 0 0,0 0 0,0 0 0,0 0 1,0 0-1,0 0 0,0 0 0,0 0 0,0 0 0,0 0 0,0 0 0,0 0 0,0 0 0,0 0 0,0 0 0,0 0-1,0 0 1,0 0 0,0 0 0,0 0 0,0 0 0,0 0 0,0 0 0,0 0 0,0 0 0,0 0 0,0 0 1,0 0-1,0 0 0,0 0 0,0 0 0,0 0 0,0 0 0,0 0 0,0 0-1,0 0 1,0 0 0,0 0 0,0 0 0,0 0 0,0 0 0,16 0 0,-16 0-1,0 0-2,0 0-2,0 0-4,0 0-8,17 13-4,-17-13 0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59:56.375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274 35 33,'0'-19'19,"0"19"-2,0 0 0,-2-20-5,2 20-2,0 0-2,0 0-2,0 0-1,2 31-1,-2-7-1,0 5 0,-2 4 1,-1 10-1,-2-1 0,3 8 0,-3-3 0,3 5-1,-5-4 1,5 0-1,-3 3 0,0-3 0,2-3 0,-1-5-1,2-7 2,1-4-2,1-8-1,1-1 1,-1-20-1,6 16 0,-6-16 0,0 0 0,0 0-2,0 0-3,15-3-1,-15 3-4,7-16-5,-7 16-7,0-28-9,4 11 1,-6-4 1</inkml:trace>
  <inkml:trace contextRef="#ctx0" brushRef="#br0" timeOffset="515">5 485 19,'0'0'16,"0"0"-1,0 0-1,0 0 0,0 0-2,-10-16-1,10 16-3,0 0 0,5-19-2,-5 19-1,0 0 0,21-17-2,-21 17 0,21-12 0,-6 7-1,1 1 0,6-4 0,4 6 0,-1-1 0,3 1 0,3 0-1,0 4 1,-1-4 0,4 4-1,-2-2 1,-1 0-1,2-2 1,-4 2-1,3 0 0,-3-2 0,-5-1 1,1-1-1,-5-1 0,3 0 0,-2-2 0,-4 2 0,4-2-1,-4 0 1,8-3 0,-6 3-1,0 0 0,-2-2 0,2 2 1,-3 2-1,0 0 0,-16 5 0,26-7 0,-26 7-1,21-5 0,-21 5-1,17-2-4,-17 2-2,0 0-3,0 0-5,19 0-9,-19 0-7,0 0 1,16 9 1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59:58.968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10 1 8,'0'0'11,"0"0"0,0 0-2,0 0 0,0 0-2,0 0-1,0 0 0,0 0-1,7 23 0,-6-9 0,-1 3 1,2 9-1,-2-5 1,0 10-1,-2-4-1,2 6 1,-5 2-2,3 1 1,-3 1-2,3-1 1,-1 2-2,3-2 1,0 0-1,0 3 0,0-3 0,0-2 0,0-1 0,2 4 0,-2-10 0,0 3 0,-2-3-1,4-1 1,-2-5 0,1-2-1,1-2 1,0 1-1,-2-18 1,3 31-1,-3-31 1,4 27-1,-4-27 0,3 28 1,-3-28-1,2 24 0,-2-24 1,0 23-1,0-23 0,0 15 1,0-15-1,0 0 0,0 16 0,0-16-1,0 0-1,0 0-3,0 0-2,0 0-3,0 0-6,0 0-9,3-17-3,-3 17 0</inkml:trace>
  <inkml:trace contextRef="#ctx0" brushRef="#br0" timeOffset="828">246 41 5,'0'0'8,"0"0"0,0 0 0,0 0-2,0 0-1,0 0 0,0 0 0,0 0-1,0 0 0,0 0 0,0 0-1,0 0 1,-12 19 1,12-19-1,0 21 0,-2-6 2,2-15-2,-2 28 1,2-28 0,-3 33-1,-1-16 1,2 2-1,1 0-1,1 4 0,-2-2-1,2-2 1,-2 1-2,2 5 1,-5-6-1,5 1 0,3-1 0,-1 4 0,0-4-1,0 0 1,-2 0 0,1 2 0,3-2-1,-1-2 1,-1 2-1,0 0 1,0-2 0,-2 2 0,1-1 0,-1 1 0,0-4-1,-1 6 1,-1-6 0,0 4 0,0-5-1,1 4 1,1-18-1,-2 26 0,2-26 0,-2 27 1,2-27-1,0 21 0,0-21 0,0 22 1,0-22-1,0 21 0,0-21 1,0 19-1,0-19 0,2 17 1,-2-17-1,0 0 0,-2 21 0,2-21 1,0 0-1,-3 21 0,3-21 0,0 0 1,0 0-2,0 0 0,0 17-2,0-17-2,0 0-3,0 0-2,0 0-7,0 0-9,0 0-2,0 0-1</inkml:trace>
  <inkml:trace contextRef="#ctx0" brushRef="#br0" timeOffset="3125">464 33 11,'0'-16'14,"0"16"-3,0 0-2,0 0-1,0-17 0,0 17-2,0 0 1,0 0-2,0 0 1,0 0-2,-5 15 1,5-15 0,-8 23 0,8-23 0,-7 27-1,7-27 1,-7 35-2,5-18 1,-3 6-1,3-4-1,0 0 0,1 1 0,1 1-1,0 0 1,0 0-1,0 1-1,0 1 1,1 1 0,1 2 0,1-4 0,-1 6 0,0-4 0,0 4 0,-2-2 0,5-2 0,-3 0 0,3 2 0,-5-3 0,5-1 0,-3-1-1,1 1 1,-1 3 0,1-1-1,-1-4 1,0 1-1,-2 0 0,2-2 1,-4 0-1,2-2 1,0-1-1,0-16 0,-2 26 0,2-26 1,-2 19-1,2-19 0,2 15 1,-2-15-1,0 0 0,4 21 1,-4-21-1,0 0-1,0 19-1,0-19-1,1 16-3,-1-16-3,0 15-6,0-15-13,-1 21-3,1-21 1,0 21 2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59:52.750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0 691 2,'0'0'9,"0"0"-1,17-19-1,-6 4 0,5 3 0,1-9 0,5-1 0,3-6-1,4-3 1,3-2-1,-1-3 0,2 1 0,0-3 0,1 2-1,-6-1 0,0 6 0,-5 2-1,-3 3 1,-4 2-1,0 5-1,-8 1 0,1 3-1,-9 15-1,12-23 0,-12 23-1,7-15 0,-7 15 1,0 0-2,0 0 1,11-18 0,-11 18 0,0 0 0,0 0 0,0 0 0,13-13 0,-13 13 0,0 0 0,0 0-1,0 0 1,0 0 0,14-9 0,-14 9 0,0 0 0,0 0 0,0 0 0,0 0 0,0 0 1,0 0-1,0 0 0,0 0 0,0 0 1,0 0-1,0 0 0,0 0 1,0 0-1,0 0 1,0 0 0,0 0 0,0 0 0,0 0 0,0 0 0,0 0 0,0 0 0,0 0 0,0 0-1,0 0 1,0 0 0,0 0 0,-1 17 0,1-17-1,0 0 1,0 0-2,0 0-2,0 0-4,0 0-2,0 0-4,8 14-1,-8-14-4,0 0 1,-3 16 1,3-16 2,-18 20 3,1-9 3,0 4 2,-8 1 4,1-1 2,0 3 3,-2-1 1,5 2 1,0-3 2,-3 4 0,1-4 1,6 1-1,0-3 1,-3 2-2,5-4 0,-1-4-1,16-8 0,-29 19 0,29-19 1,-21 11-1,21-11 0,-19 5 0,19-5-1,0 0-1,0 0-1,-14 3 0,14-3-1,0 0-1,0 0 1,24 0-1,-24 0 1,26-5 1,-7 0 1,0-5 0,2-2 0,-3-6 0,4 1-1,-5-7 1,6 3-1,3-8 0,-3 1 0,1-1-1,0-1 0,1 1 0,-1-1-1,-2 1 1,-1 3-1,-3 5 0,-4 2 0,-14 19 0,19-26 0,-19 26 0,0 0 0,0 0 0,0 0 0,0 0 0,0 0 0,0 0 0,0 0 0,-7 18 0,-2-1 1,-1 0-1,-9 4 0,-1 5 0,-4 0 1,0 2-1,-6 1 0,1 0 0,-1 2 0,2 2 0,1-3 1,-3-1-1,4-1 0,0-1 1,2-2-1,1-5 1,2-1-1,4-5 1,0-2-1,17-12 1,-19 16 0,19-16-1,0 0 0,-20 12 0,20-12 1,0 0-1,0 0 0,0 0 0,0 0 0,0 0 1,0 0-1,0 0 0,0 0 0,0 0 0,0 0 0,0 0 0,0 0 0,9-17 0,-9 17 0,23-25-1,-6 8 1,4-2-1,5-3 1,0-6 0,4 2 0,-3-2 0,6-1 0,-3 1 0,-1-3 0,3 2 0,-6-1 0,3 3 0,-5 3 0,-1 1 0,-4 2 0,-7 6 0,2 1 1,-14 14-1,18-17 0,-18 17 0,0 0 0,12-19 0,-12 19 0,0 0 0,12-18 0,-12 18 0,0 0 0,0 0 0,14-15 0,-14 15 0,0 0 0,0 0 0,0 0 0,0 0 0,0 0 0,0 0 0,0 0 0,0 0 1,0 0-1,1 22 1,-1-22-1,-1 23 1,-4-6 0,3 0-1,-2 8 1,3-3 0,1 6 0,-6-1 0,5 8 0,1-2 0,3 3 0,-5 2 0,4 4 2,-2-1-1,0 4 0,0 0 0,0 2 1,-2-2-1,2-2-1,0-3 1,0-4-1,2-3 0,0-6 0,0-2-1,3-1 0,-3-5 1,-1-2-1,1 0 1,-2-17-1,0 28 0,0-28 1,-2 24-1,2-24 0,-5 21 0,5-21 0,-3 16 0,3-16 1,0 0-1,-4 15 0,4-15 0,0 0 1,0 0-1,0 0 1,0 0-1,0 0 0,0 0 1,0 0-1,0 0 0,0 0 0,0 0-2,0 0-1,0 0-2,0 0-4,0 0-7,0 0-12,23-26-5,-23 26-1,19-33 1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0:07.281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0 399 7,'0'0'10,"0"-16"-1,0 16 0,0-17-1,0 17 0,3-19-1,-3 19-1,4-23-1,-4 23 0,8-25-1,-8 25 1,16-28 0,-16 28-2,19-30 1,-19 30-1,26-29 0,-10 15-1,1-1 0,0-3 0,1 1 0,3-2 0,1 0 0,1 2 1,3-6-1,-7 8 0,5-4-1,0 7 1,-6 0-1,3 5-1,-21 7 1,27-7-1,-27 7 1,30 1-1,-30-1 1,26 14-1,-26-14 1,26 12-1,-26-12 1,21 16 0,-21-16 0,19 19 0,-19-19 1,10 31 0,-8-10 0,-2 6 1,-7-1-1,4 11 1,-9-3-1,-1 6 0,-6 2 0,0-3 0,-7 1-1,-2 2 1,-1-3-1,-2-2 1,1-1-1,6-7 0,1-1 0,4-7-1,5 0 1,14-21 0,-14 22-1,14-22 0,0 0 0,-1 17 0,1-17 0,0 0 0,0 0 0,0 0 0,0 0 0,0 0 0,0 0-1,0 0 1,0 0 0,0 0 0,0 0-1,0 0 1,0 0 0,0 0 0,0 0 0,0 0-1,0 0 1,13 11 0,-13-11 0,0 0 0,0 0 0,0 0 0,18 15 0,-18-15 0,7 19 0,-7-19 0,12 26 0,-10-12 0,5 3 0,-4 1 0,2-1-1,-1 0 1,1-3 0,-2 3 1,6 1-1,-7-3 0,1 2 0,-3-17 0,9 30 0,-9-30 0,12 22 1,-12-22 0,18 14 0,-18-14 0,22-2 0,-6-3 2,-16 5-1,29-26-1,-15 9 1,7 0 0,-2-6 0,2-1-1,-2 2 1,4-4-1,-4 0 1,3 3-1,-6 2-1,-1 1 1,-1 2 0,-14 18-1,23-24 0,-23 24 0,14-15-1,-14 15 0,0 0-2,0 0-1,21-12-3,-21 12-5,15-7-3,-15 7-7,0 0-11,21-12 1,-21 12 1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29:20.8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71 55 25,'-12'-13'17,"3"9"-4,-1-5-1,-2 4-2,2-1 0,-2 0-3,-1 2-2,-3 0-1,-1 2 0,-2-1-1,0 5-2,-4-2 1,1 3-1,-1 0 0,0 1 0,-2-1 0,5 1 0,-1 0 1,-2-1-1,3 0 1,1 0-1,0 0 0,2 2 0,1 0 0,2 2 0,0-2-1,1 4 1,-1 1-1,1 1 0,1 2 0,-5 0 1,3 5-1,2-2 0,-4 3 1,2 0-1,-2 3 0,1-1 0,0 2 0,-1 0 0,1-3-1,-3 1 1,3 0 0,0-2 1,2 1-1,1-2 0,-1 2 0,3 0 0,1-3 0,3 3 0,1-3 1,0 0-1,5 0 0,0-1 1,2 1-1,-1-3 1,2-1 0,1 1-1,-1 0 1,4 1-1,-4-1 1,4-1 0,-4 0 0,6-2 0,1 0 0,-2-2 0,4-1 1,-1 4-1,2-7 1,3 7-1,-3-6 1,6 2-1,-7-2 0,4-1 0,1-2 0,4 2 1,-3-4-1,4 2-1,-2 0 1,1 0 0,1-1 0,-1 6 0,1 0-1,-1 1 0,2-4 0,-1 4 1,-1-1-1,4-2 1,-4 3-1,2-7 0,-1 1 0,-1-3 1,1 0-2,-4-3 0,4 1-1,-7-7-2,5 5-2,-2-9-6,3 2-10,6 5-13,-11-14 2,10 11-1</inkml:trace>
  <inkml:trace contextRef="#ctx0" brushRef="#br0" timeOffset="1266">1308 207 26,'14'3'9,"10"6"-1,-2-4-1,6 2 0,0-1-1,5-2-1,1 2-1,-2-3-3,1-3 1,0 0-1,-2-3 0,-4 0-1,1-2 0,-7-1-3,-2 0 0,-4-2-3,-2 5-2,-4-7-6,1 8-4,-14-12-5</inkml:trace>
  <inkml:trace contextRef="#ctx0" brushRef="#br0" timeOffset="1766">1253 443 41,'6'0'19,"8"6"-3,2-3-1,3-3-2,6 3-3,1-3-2,4 0-3,3-3-1,5 0-2,-4 2 0,0-1-2,-4 2 0,-1 3 0,-2 0-2,-7 0-1,-1 5-4,-5-2-5,-2-6-12,8 11-7,-14-16 1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0:09.187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108 46 17,'0'0'12,"0"0"0,-19-6-2,19 6 0,0 0-2,0 0-2,0 0-1,-16-2 0,16 2-2,0 0-1,0 0 1,0 0 1,0 0-1,19 14 1,-19-14 1,19 7 0,-3-2 0,0-7-1,3 6 0,2-8 0,5 4-1,0-5 1,3 3-1,-3-3-1,9 1 0,-7-1 0,6 5 0,-6-5 0,0 3 0,3 2 0,-1 0-1,-2-1 0,-2-1 1,5 2-1,-3-2 0,-6 2 0,-1-2 0,2-3 0,-1 4-1,2-1 1,-6 2-1,3-2 0,-4 2 1,7 0-1,-3-2 0,0 4 0,0-4 1,-4 2-1,4 0 1,-21 0-1,28-5 0,-28 5-2,22-7 0,-22 7-2,0 0-2,25-3-3,-25 3-5,0 0-7,0 0-9,0 0 0,0 0 0</inkml:trace>
  <inkml:trace contextRef="#ctx0" brushRef="#br0" timeOffset="813">0 439 20,'0'0'12,"32"-21"-2,-32 21 0,27-15-3,-27 15 0,21-6-1,-21 6-1,0 0-1,16 2 1,-16-2 0,0 0-1,0 0 0,0 0 0,0 0 0,14 16 0,-14-16-1,0 0 1,0 0-1,0 0 0,15 10 0,-15-10 0,16 5 0,-16-5 0,21 4 0,-21-4 0,28 2-1,-9-2 1,-2-2-2,4-2 1,-6 4-1,6-3 1,-5-2-1,6 3 0,-4 0 0,-1-1 0,2-1 0,2 4 0,0-5-1,2 3 1,-1 1 0,1 1 0,-1-4-1,3 1 1,-3 3 0,1-2-1,-1 0 1,1 2-1,-2-1 1,0-3-1,-1 2 1,1-1-1,-2-2 1,2 0-1,0-1 0,0-1 2,-2 2-2,2 2 0,-4-2 0,-1-1 1,-1 1-1,-15 5 0,28-7 0,-28 7-1,24-5-2,-24 5-1,20-3-3,-20 3-2,13-2-5,-13 2-6,0 0-12,26-10 1,-26 10 1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0:11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3 159 19,'0'0'12,"18"-26"1,-18 26-1,26-28-1,-9 16-2,0 0 0,1 2-2,-1-3-1,2 1 0,4 0-1,-2 2 0,3 1-1,-1 4-1,-1-2 0,6 5-1,-5 1 1,4 6-2,-4-2 1,5 4-1,-6 0 0,3 5 0,-5-1 1,1 1-1,-5 0 0,-1 3 0,-2 1 1,-6 3-1,-2 3 0,-2-1 0,-6 3 1,-2 4-1,-6 1 0,-3 6 0,-8 0 0,-3 3 0,-4 1 0,-6 1 0,0 3-1,-1-5 1,3-1-1,-2-8 0,7-3 0,8-5 0,4-7 0,16-14 0,0 0 0,-12 15 0,12-15 0,15-2 0,-15 2 0,28-1 0,-12 1 0,1 0 0,-1 0 0,3 1 0,-5 3 0,3-1 0,1 3 0,-3 1 0,-15-7 0,31 13 0,-31-13 0,32 18 0,-32-18 0,26 17 0,-26-17 0,24 21 0,-24-21 0,23 22 0,-23-22 0,15 23 0,-15-23 0,5 24 0,-5-24 0,2 24 1,-2-24-1,-7 26 0,7-26 1,-14 29 0,14-29 0,-22 30 0,6-13 1,2 0-1,-8 1 1,4-1-1,-6-2 1,0 3 0,-4-6-1,-3 2 0,1-6 0,1 1 0,-1-2-1,4-2 0,2 0-1,3-5-1,2 7-2,0-10-3,19 3-6,-32 3-8,19-8-12,13 5 0,-35-14 1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0:16.312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145 1888 5,'0'0'10,"0"0"0,21-9 0,0 6 1,-2-4-1,11 0 0,1 0-2,5-2 0,4 2-1,0-5-1,7 5-1,2-7-1,3 7 0,2-3-1,0 0-1,3 1 0,0 2 0,0-2 0,1 6-1,-1-2 0,0 3 1,-3-1-1,0 1 0,-5 2 0,1 2 0,0-2 0,1 3-1,-3-3 1,-1 5 0,0-1 0,2-3-1,-1 5 1,3-5 0,-1-2-1,0 1 1,2-2 0,2 0 0,3-3 0,1 3 0,1-5 0,3 7 0,-4-5 0,-1 5 0,4-2 0,-2 2 0,3-1 0,4-1-1,-2-1 1,2-3-1,0 1 0,7 0 1,-2-7-1,1 3 0,-1-1 0,4 1 0,-3-1 0,-2-2 0,-2 5 1,-1-2-1,-1 6 0,-5-2 0,-2 1 0,-2-1 0,-3 3 0,0 2 0,2 0 0,-6 0 0,-3 2 0,3-2 0,-5 3 0,2-1 0,-3-2 0,4 4 1,-3-1-1,1 2 0,-1-5 0,0 2 0,-2 1 0,2-3 0,-1 0 0,-1 0 0,-3 0 0,2 0 0,-4 0 0,0-3 0,-1-1 1,-3 3-1,1 1 0,-2-5 0,5 8 0,-1-6 0,-1 3 0,1 6 0,-6-6 0,4 6 0,-4-5 0,-3 5 1,-9-6-1,-2 5 0,-17-5 0,21 0 1,-21 0-1,0 0 0,0 0 1,0 0-1,0 0 1,0 0-1,0 0 1,0 0 0,0 0-1,0 0 1,0 0 0,5-21-1,-5 21 1,0 0-1,-10-24 0,10 24 1,-7-24-1,7 24 1,-9-26-2,9 26 2,-7-35-2,2 18 1,0-1 0,3-1-1,0-1 1,-1-3-1,-2 1 2,5-2-1,-2-2 0,0 0 0,-3-2 0,3 0 0,-1-3 0,3-2 0,-2 1 0,0-5 0,0 1 0,-1-4 0,3 2 1,0-3-2,-2-1 2,4-1-1,0 1 0,-2 3 0,1 1 0,3 0 0,-2 3 0,-1 2 1,3 0-1,-1 4 0,3 1 0,-5 4 1,3 0-1,-1-6 0,1 1 0,1 1 1,-2 4-1,-1-4 1,0 1-1,0-3 1,-1 3-1,-1 4 1,-1 1 0,1 1-1,-2 0 0,0 2 0,0-1 0,2 2 1,-3-1-1,1 2 0,2 1 2,-2 3-2,1-5 0,1 18 0,-5-22 1,5 22-1,0 0 0,-4-18 0,4 18 0,0 0 0,0 0-1,0 0 1,0 0 0,-7 16 0,7-16 0,0 0-2,-7 24-1,7-24 0,-2 14-3,2-14-4,2 16-3,-2-16-6,0 0-8,7 27-6,-7-27 3</inkml:trace>
  <inkml:trace contextRef="#ctx0" brushRef="#br0" timeOffset="1688">4660 204 24,'0'0'17,"0"0"-2,0 0-3,0 0-1,0 0-1,15-9-2,-15 9-2,0 0-1,16-19-1,-16 19 1,22-21-1,-6 11-1,-16 10 0,30-26-1,-15 10 0,6 6 0,-4-6-1,6 4 1,-4 2-1,0-1 0,0 1 0,-1 3-1,1-1 1,-4 2 0,-15 6-1,25-10 1,-25 10-1,17-3 1,-17 3-1,0 0 1,0 0-1,0 0 1,16 0-1,-16 0 1,0 0 0,0 0-1,0 0 1,19 12 0,-19-12 0,0 0 0,12 15 0,-12-15 1,9 17-1,-9-17 0,8 23 1,-8-23-1,7 24 0,-2-8 1,-5-16-1,6 26 0,-6-26 0,7 29 0,-7-29 0,3 24 2,-3-24-2,0 21 0,0-21-1,2 16 1,-2-16 0,0 0-1,0 0 0,0 0 1,0 0-1,0 0 0,0 0-1,0 0-2,0 0-4,0 0-3,21 17-6,-21-17-16,0 0-2,-7 17 0,7-17 3</inkml:trace>
  <inkml:trace contextRef="#ctx0" brushRef="#br0" timeOffset="2828">225 1549 5,'0'0'12,"0"0"0,16-2-1,-16 2 0,0 0-1,0 22 0,0-22 0,-4 30-1,-6-13-1,1 6-2,-6-4 1,3 5-3,-11-2 0,7 6-1,-6-6 1,6 4-2,-6-5 0,6 2 0,0-4 0,4-2-1,0-1 0,12-16-1,-16 24 1,16-24-1,-12 22 0,12-22 0,-3 21 0,3-21 0,-4 19 1,4-19-1,0 21 0,0-21 0,0 17 0,0-17 1,4 16-1,-4-16 0,0 0 1,5 19 0,-5-19 0,0 0 0,0 0 0,21 20 1,-21-20 0,19 9-1,-19-9 1,26 9 1,-7-6-2,0 1 1,2-3 0,2 3 0,1-3-1,5 1 0,-4 0 0,-1 0 0,-5-2-1,4 0 0,-8 0 1,1 0-1,-16 0 0,0 0 1,19 3-1,-19-3-1,0 0-1,0 0-1,-10 26-5,10-26-6,-18 19-15,6 0-4,-9-3 1,6 8 0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3:40.671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569 101 28,'0'0'20,"0"0"-3,0 0-5,0 0-2,0 0-4,-5 17-3,2 2-1,-1 3-1,2 8 1,-6 6-1,2 6 1,-2 2 0,-1 3-1,-1 5 1,-4-4-1,3 3 1,1-6-1,0-2-1,-1-5 0,6-4 0,0-4 1,1-6-1,4-5 0,2 0 0,-2-19 0,5 17 0,-5-17 0,0 0 1,18 7-1,-18-7 0,0 0 0,22-8 1,-22 8-1,21-14 0,-21 14 0,24-14 0,-24 14 0,31-12 0,-15 10 0,1-3-1,-1 8 1,1 4 0,4 2 0,-5 5-1,5 1 1,-6 6 1,3 2-1,-4 4 0,1 1 1,-3 1 0,-5 4 1,0 0 0,-7 5 0,6 2 0,-17 5 1,2 1 0,-4 3 0,-3 3 1,-7-4-1,2 2 1,-10-5 0,5 2 1,-7-16-1,0 0 0,-3-12-1,5-3 0,-9-13 0,3-3-1,-6-12-1,3-5-1,-7-9 1,3-9-2,-2-3 0,0-7-2,10 2-2,-9-7-4,19 14-6,0-4-18,10 0-1,7 5 1,8-1 1</inkml:trace>
  <inkml:trace contextRef="#ctx0" brushRef="#br0" timeOffset="907">482 123 8,'0'0'24,"0"0"0,0 0-9,0 0-1,0 0-2,0 0-3,0 0-2,25-9 0,-25 9-1,26-5 1,-26 5-1,33-8 0,-33 8-2,31-14 1,-10 5-1,-2 9-1,2-5 0,1 1-1,-1 8 0,5-2 0,0 1 0,6 6-1,-6-1-1,3 3 1,4 3-1,-3-4 0,1 0 1,-2-1-1,4-7 0,-3-2 0,6-2-1,-8-10-1,7 1-5,-11-11-3,16 10-10,-9-9-13,1-1-2,-5-1 2,-1-3 1</inkml:trace>
  <inkml:trace contextRef="#ctx0" brushRef="#br0" timeOffset="1516">1425 374 3,'-31'5'25,"31"-5"1,0 0 0,-10-28-13,10 28-3,31-31-3,-5 17 0,-2-3-3,9 3 0,0-1-1,7 4-1,-2-1-1,6 4 0,-1 2-1,2-1 1,-1 6-1,-1 1 0,0 0 0,1 1 0,-4 5 0,1-5 0,-4 1 0,-6 2 0,0-3 0,-3 1 0,-4-2 1,-4 0-1,-5 0 0,-15 0 1,21 2-1,-21-2 1,0 0-1,0 0 1,0 0-1,0 0 1,0 0-1,14 22 1,-14-22 0,-5 28 0,1-13 1,1 10-1,-6 2 1,2 4-1,-2 4 1,1 3 0,-3 9 0,4 5-1,-5 1 1,5 8-1,-5 3 1,0 8-1,0 1 1,-2 8-1,0-3 0,-2 7 1,-3-4-1,5-2 0,-1-8 1,3-3-1,1-13 0,3-10 0,1-12-1,3-9 1,-1-8-1,5-16 0,0 0 0,0 0-2,0 0-3,0 0-1,0 0-5,7-33-10,-5 17-12,-1-3-1,-1-3 1</inkml:trace>
  <inkml:trace contextRef="#ctx0" brushRef="#br0" timeOffset="2250">1693 1053 0,'-11'18'28,"-4"-13"0,15-5 2,-16 17-13,16-17-3,0 0-1,0 0-3,33-3-2,-11-8-2,17 8-1,-3-9-1,9 1-1,0-3-1,7 1 1,4-5-2,0-1 0,-4 0 0,2 0-1,3-2 0,-5 1-1,2 1-4,-7-2-1,5 14-5,-14-9-6,11 13-12,-8 1-5,-4 4 1,-1 7 2</inkml:trace>
  <inkml:trace contextRef="#ctx0" brushRef="#br0" timeOffset="2704">2769 1441 1,'-12'24'24,"12"-24"2,12-30-10,11 6-2,-1-21 1,15 4-1,-6-22-4,12-2-1,2-15-2,9 2-2,-7-11-1,5 4-1,-1-5-1,-1 0 0,0 4-2,-1 3 1,-7 5-1,-4 9 1,-5 13-1,-7 8 1,-9 12-1,-5 11 1,-12 25 0,16-15 0,-16 15-1,-5 15 1,1 4 0,-3 6-1,0 2 1,-1 11-1,-4-1 1,1 4 0,-1 4-1,2 2 2,-6 8-1,6 0 0,-4 2 0,1 6-1,-2 2 2,1 6-2,-2 4 1,-1 6-1,1-7 0,2 1 0,-3-3 0,8-6 0,-4-9 0,2-7 0,4-12 0,2-10 1,1-11-2,4-17 0,0 0-2,0 0-1,0 0-2,7-43-6,11 20-8,-11-11-13,3-9-1,8 1 2</inkml:trace>
  <inkml:trace contextRef="#ctx0" brushRef="#br0" timeOffset="3375">3656 311 6,'16'-36'25,"1"21"2,-3-3-10,0 1 0,10 7-4,-5-4-1,8 10-3,-5-3-1,8 13-3,-8-3 0,4 9-2,-3 0 0,1 7-1,-3 0 0,-4 6 0,-1 0-1,-6 5 0,-1 1 0,-7 4 0,-4 1 0,-1 2 0,-8 7 0,-1 2-1,-9 1 1,4 2-1,-8-1 1,5-5-1,-3 3 1,-1-5-1,3-8 0,4-4 0,3-4 0,0-7-1,7-2 1,7-17 0,-5 24 0,5-24 0,7 17-1,-7-17 1,17 14 0,-17-14 0,22 18-1,-6-8 1,-16-10 0,31 28-1,-13-13 1,3 2 0,-2 2 0,-2 2 0,4 3 0,-4-1 0,1 3 0,-3 0 0,-1 3 0,-10-1 0,3-2 1,-6-2-1,-8 0 0,2 2 1,-9-3-1,-5-3 1,-2 1 0,2 0 0,-10-2 0,3 0 2,-6-2-2,-2 0 0,-5-3 1,3 2-1,-4-8 0,0-4 0,2-4-1,0-2 0,0-8-2,-2-9 0,10-5-4,-1-14-3,15 6-6,-6-13-15,8-5-5,7 0 2,5-5 1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3:45.187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11 90 24,'14'-32'19,"-2"14"-1,-12 18-4,22-29 0,-4 22-5,-18 7-1,28-5-1,-28 5-1,24 12-2,-24-12-1,16 31-1,-13-9-1,0 4 1,-3 2-2,-5 0 2,-2-1-1,-1 1 0,-1-5 1,0 1 0,9-24 1,-22 24-1,22-24 1,-26 5-1,26-5 1,-23-19-2,11 2 1,5-2-1,-3-2-1,4-3-1,5 5-3,-5-4-4,6 23-7,7-24-12,-7 24-5,16-15 1,-16 15 0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3:55.296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134 145 10,'0'0'24,"-6"-31"-3,6 15-2,4 1-2,-1-6-4,-3 21-3,19-28-3,-1 20-1,-18 8-1,35-18-1,-16 11-2,3 7 0,1 6-1,1-1 0,-5 9 0,6 3 0,-5 5 1,-4 11-2,-5 0 2,-1 10-2,-10 2 2,-4 7-2,-6 5 1,-11 7 0,-5 5-1,-5 4 1,-2 3 0,0 2-1,-7-2 0,2 0 1,3-10-1,0-11 0,9-10 0,5-11 0,0-9 0,21-25-1,-22 13 1,22-13 0,0 0-1,-4-27 1,6 13-1,5-3 1,-2-2 0,4 1-1,-9 18 2,12-26-2,-12 26 2,0 0-1,0 0 0,0 0 0,0 0 0,0 0 1,10 19-1,-8-3 0,-2 1 0,4 4 0,-3 0 0,6 3 1,-1-1-1,1 1 1,-1-2 0,5 1 1,1-3 0,-3-2 1,-9-18-1,24 20 0,-24-20 1,30 7-1,-15-12 1,8-3-1,-2-8-1,1-1 0,1-2 0,1-4 0,-3-1 0,-4 2-1,4-3 1,-5 3-2,-4 3 0,-5 2-2,-7 17-2,10-25-2,-10 25-3,0 0-5,23-8-12,-23 8-8,0 0 3,16 10 0</inkml:trace>
  <inkml:trace contextRef="#ctx0" brushRef="#br0" timeOffset="3610">636 944 8,'0'0'18,"0"0"-1,0 0-3,0 0-1,0 0-2,0 0 0,0 0-3,19-14 0,-7-9 0,7-1-1,-3-12-1,13-2-1,-6-12 0,8-1-2,-1-9 0,4-2 0,3-4-2,3 4 0,0-7 0,0 5 0,-5 5-1,-2 2 1,0 8-1,-6 6 1,-9 9-1,-3 6 1,-6 9-1,-9 19 1,11-19 0,-11 19-1,0 0 0,0 0 1,-7 28-1,7-28 0,-9 34 0,2-8 1,4 3 0,-4 4-2,1 4 2,1 4-2,0 8 2,1 4-2,-1 4 2,-2 0-2,2 4 1,-2-1 1,0-1 0,0-2 0,-3-7-1,5-5 1,-4-8 0,4-5-1,-1-6 1,3-5-1,0-2 0,-1-3 0,2-1 0,1 1 0,-6 3 0,1-2 0,-1 2-1,-3-2-1,7 2 0,3-19-1,-6 26-2,6-26-2,0 0-3,0 0-6,16-17-10,1 0-7,-4-11 3,7-1 0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3:52.671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364 90 6,'0'0'12,"7"-31"-1,-7 31-2,6-24 1,-6 24-2,-2-17 0,2 17-2,0 0 1,-12-18-1,12 18 2,0 0-3,-21-1 0,21 1 0,-21 5-1,21-5-1,-28 17 0,28-17-1,-28 23 0,13-8-1,1 2 0,-4 6 1,5 1-1,-5 4 0,3 5 1,-5 3-1,5 4 0,-1 6 1,-1 8-1,-2 5 1,3 8-1,0 4 1,1 9-1,3 8 1,1 5-1,2-1-1,6-1 1,1-2-1,4-3 0,7-12 0,1-8 1,2-12-1,0-13 1,2-6-1,4-11 1,3-9-1,1-4 1,-1-8 0,3-4 0,1-12 0,1 1 0,0-12-1,3-5 1,-1-8 0,0-2-1,2-8 0,-3-1 1,-2-3-1,-5 3 0,0 3 0,-12 2 0,-8 7 1,-1 4-1,-17 8 0,3 7 1,-15 10-1,-1 2 0,-6 7 0,1 6 0,-1 8 0,1 5 0,1 6-1,4 1 0,6 3-1,3-5-1,8 7-1,0-9-3,16 5-2,-4-10-2,12 7-5,1-10-8,-11-16-4,31 28 0</inkml:trace>
  <inkml:trace contextRef="#ctx0" brushRef="#br0" timeOffset="860">1133 121 12,'-44'25'14,"27"-10"-1,-6-1 0,6 0-4,3 5 0,0-4-2,9 4 1,-2-3-2,5 5 0,-1-2 0,11 7-1,-1 1 0,2 1-1,3 1 0,4 9 0,3 2 0,0 3-2,0 2 1,7 7-1,-7-2 0,4 9 0,-9-2 0,5 5 0,-10 4 0,-3 2 0,-4-1-1,-5 0 1,-4-3-1,-4-3 1,-10-6-1,4-3 0,-9-10 0,0-4 0,-5-6 0,-1-6 0,-4-8 0,3-4-1,-4-8 0,3-4 1,2-5-1,3-6 0,6-6-1,4-5 1,5-2-1,7-4 1,7-5 0,7-4 0,5-4 0,8-10 0,4-4 0,5-10 0,10-1 0,4-5 0,2-2 0,2 0 0,0 1 0,-2 6 1,0 5-1,-3-2 2,-9 8-1,-5 6 1,-7 4-1,-7 3 3,-7 2-3,-6 3 1,-4 3 0,-7 6-1,-6 0 0,-5 3 0,-5 2-1,-2 4 0,-3 3 0,0 6 0,1 4-1,1 2 0,1 6-1,2-1-2,26-3-3,-35 19 0,28 2-4,7-21-5,-17 30-15,13-10-3,-5 3 4,9 1 0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4:05.187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77 245 24,'0'0'22,"-14"-17"-4,14 17-3,0 0-2,-12-16-5,12 16-1,0 0-2,27-3 0,-11-3-1,12 5 0,-2-6 0,12 2 1,0-9-2,7 0 1,2-5-2,4 2 2,3-2-2,3 1 0,-3 1-1,-1 1 1,0 3-2,-1 2 1,-5 6-1,-1 0-1,-4 0 1,-4 3 1,-1 0-2,-6-1 2,-2 3-1,-4 0 0,-4-4 0,-1 3 0,-6 1-1,-14 0 0,25-4-2,-25 4-1,0 0 0,0 0-4,17 2-1,-17-2-4,0 0-3,0 0-9,-21 15-4,21-15 1</inkml:trace>
  <inkml:trace contextRef="#ctx0" brushRef="#br0" timeOffset="594">61 546 17,'0'0'16,"0"0"-1,0 0-1,0 0-2,0 0-1,0 0-2,19-23-1,6 13-1,-6-4 0,14 0-2,-2 0 0,5 1-1,-4-1 0,6 5-1,-4-8 0,8 6 0,-2-2-1,3 4 0,-4-5 0,2 4-1,-1-2 0,2 3 0,-4 0-1,-3 2 1,0 1-1,-4 2 0,-2-3 0,1 5 0,-4-1 0,0 1 0,2-1 0,-4 3 0,-1-2 0,-1-3-1,-6 5-1,-1-4 0,3 6-3,-18-2-2,24 0-3,-24 0-3,0 0-6,0 0-11,0 0 0,0 0 1</inkml:trace>
  <inkml:trace contextRef="#ctx0" brushRef="#br0" timeOffset="1250">0 952 9,'0'0'11,"0"0"-2,0 0 0,0 0 0,0 0-1,0 0 1,0 0-1,23-9 1,-6-4 0,11 4-1,-4-12 0,13 11-1,-8-11 0,16 4-1,-12-4-1,13 4-1,-8-4 0,3 2-1,6 0 0,-5 3-1,-2 1 0,2 3-1,-8 1 0,1 3 0,-2-1 0,0 4-1,-7 1 1,0 3-1,0-4 1,-2 3-1,3 2 0,-3 0 0,-2-2 1,3 2-1,-4 0 0,-1-3 0,1 1-1,-2 0-1,-3 2-1,-16 0-3,26 0-4,-26 0-7,17-10-10,-17 10-6,0 0 1</inkml:trace>
  <inkml:trace contextRef="#ctx0" brushRef="#br0" timeOffset="2063">474 1319 28,'0'0'20,"2"-23"-3,-2 23-3,0 0-2,0 0-4,0 0-2,-3 17-1,3-17-2,-6 30 0,-1-9-1,6 3 0,-8 3-1,6 5 0,-11 0 1,8 1-1,-2-2-1,-3 6 1,4-4 0,0-4-1,1-5 1,0-1-1,3-6 0,3-17 0,-5 28 0,5-28 1,0 0-1,0 0 0,0 0 0,0 0 0,17 10 0,-17-10 0,0 0 1,21-10-1,-21 10 0,19-9 0,-19 9 0,22-10 1,-22 10-1,28-7 0,-12 3 0,3 1 0,-2 3 0,1 0 0,-1 3 0,0 1 0,-17-4 0,28 14 0,-28-14 0,23 20 0,-23-20 0,22 28 1,-22-28-1,16 29 1,-9-13-1,-2 1 1,0-1 1,-3 1-1,-2-17 1,5 33-1,-6-19 1,1 3 0,0-17 0,-9 29-1,9-29 1,-16 25 0,16-25 0,-24 22 0,24-22 0,-33 16-1,10-9 1,4-1 0,-5-2-1,1-1 0,-3-3 0,2 2 0,0-4 0,1 2-1,2-3 1,1-1-1,-1-1 0,0-2-1,2 0 1,0-1-2,1 1-1,-3-4-2,21 11-3,-34-17-6,34 17-10,-23-8-11,23 8 3,-24-19-1</inkml:trace>
  <inkml:trace contextRef="#ctx0" brushRef="#br0" timeOffset="3047">436 1320 7,'0'0'26,"9"16"1,-9-16-10,0 0-3,15 7-1,-15-7-2,23 5-1,-23-5-2,36 3-1,-20-4 0,8 6-2,1-9 0,1 10-1,-4-8 0,6 5-1,-5-4 0,-2 2 0,3-1-2,-3 2 1,1-2-1,-6 4-1,1-3 1,-17-1-1,30 6 0,-30-6-1,19 3 1,-19-3-2,22 0-1,-22 0-2,25-3-3,-25 3-5,24-11-14,-24 11-7,19-9-1,-19 9 1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4:28.125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83 200 14,'0'0'10,"0"0"-1,0 0 1,0 0-1,0 0 0,-14-5-1,14 5-1,-5-19 2,5 19-3,0-21 1,5 2-1,-5 19 1,5-29-2,4 13 1,-7-3-1,-2 19 0,12-33-2,-12 33 0,14-24 0,-14 24-1,0 0-1,10-15-1,-10 15 1,0 0-1,0 0 0,0 0 0,0 0-1,19 19 1,-19-19 0,19 19 0,-19-19 0,26 26 0,-7-14 0,1 3 0,4-3 0,-3 2 0,3-3 0,2-5 0,4-2 0,-4 1 0,-2-8 0,2-1 0,-3-3 1,-3-3-1,0 0 0,-1-4 0,-2 0 0,-3-2 0,-14 16 1,26-29-1,-26 29 0,19-23 0,-19 23 0,0 0 0,17-13-1,-17 13 1,0 0 0,0 0 0,11 20 0,-11-20 0,2 25 1,-2-10-1,0 2 1,-2 4 0,-2 2 1,-1 6 0,0 2 0,-2 7-1,-2 0 2,-1 7-2,-2-3 1,1 11 0,-6 1 0,3 3-2,-3 2 2,-1 1 1,-3 4-2,-3 5 1,0-1-1,-2 1 0,1-3 0,-1-4 0,0 0 0,4-5 0,-1-5 0,2-5-1,2-7 1,4-4-1,3-10 1,1-4-1,2-6 1,9-16-2,0 0 2,0 0-2,0 0 0,0 0 0,0 0-2,-6-19-1,6 19-6,5-31-2,10 20-10,-9-9-12,-3 1-1,6-2 2</inkml:trace>
  <inkml:trace contextRef="#ctx0" brushRef="#br0" timeOffset="1046">0 809 22,'0'0'20,"20"-14"-2,-20 14-2,26 3-1,-5 8-2,-21-11-3,33 10-1,-17-8-1,10 8-1,-7-8-2,11 7 1,-10-9-2,12 5 0,-6-7-1,3 6 0,-3-8-1,2 6 0,0-7 1,0 1-2,-1-1 0,1-2 0,3 0-1,-1-1 1,-1-1-1,4-2 1,-3 3-1,-2-1 0,-2 6-1,-4-2 1,-1 5-3,-21 0-3,25 8-4,-25-8-9,0 0-15,-6 17-1,6-17 1,0 0 1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4:42.984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87 134 9,'0'0'11,"-14"-10"1,14 10-1,-3-19-1,3 19-2,5-19-1,-5 19-1,15-21 0,-15 21 1,23-22-2,-23 22 1,30-16-1,-15 6-1,4 6 0,0-3-1,4 4-1,0 0 1,-1 3-1,4-2-1,2 4 1,1-1-1,4 3 0,-1-1 0,1 4 0,0 0 0,0 3 0,-2 1 0,0-1 0,-7 2-1,-3 2 0,0 0 1,-5 1-1,-8 1 1,-6 1 0,-5 2 0,-4 2-1,-5 2 1,-9 4-1,-2-1 0,-1 2 0,-4-1 0,-1 3 0,-4-6 0,3 2 0,4-5 0,3-2 0,3-4 0,4-3 0,16-12 0,-21 18 0,21-18 0,0 0 0,0 0 0,0 0-1,4 19 1,-4-19 0,0 0 0,12 19 0,-12-19 0,12 17 0,-12-17 0,16 24 0,-16-24 0,17 30 0,-8-11 0,1 0 0,-1 1 0,-1 1 0,1 3 0,2 2 0,-5 4 0,1-1 0,-3 2 0,-1 6 1,1-1-1,-11 7 0,2-5 1,-6 4 0,-3-6 0,2 2 1,-5-7 0,-4-2 0,-3-3 1,3-5-1,-9-5 1,4-6 0,-1-1-1,-1-6 0,-4-5 0,5-3-1,2-3 1,-1-6-1,2 0-1,3-3 1,4-6-1,1 2 0,2-3-1,2 3-1,3 8-1,-4-10-4,13 23-6,-11-19-8,11 19-12,0 0-2,0 0 2</inkml:trace>
  <inkml:trace contextRef="#ctx0" brushRef="#br0" timeOffset="1125">1157 710 7,'0'0'32,"0"0"0,0 0 2,0 0-15,-20-21-4,20 21-3,0 0-3,0 0-3,6-15-1,-6 15-1,0 0-2,15-19 0,-15 19 0,9-19-2,-9 19 0,9-18 1,-9 18-1,7-19-1,-7 19 1,5-19-2,-5 19-1,3-15-2,-3 15-4,0 0-5,0 0-13,21-7-8,-21 7-1,0 0 2</inkml:trace>
  <inkml:trace contextRef="#ctx0" brushRef="#br0" timeOffset="1672">1729 197 9,'23'-19'20,"-6"1"-4,6-1-1,5 4-2,-2-6-3,5 9-1,-5-4-3,7 8-1,-7-1-1,5 6-1,-8 1-1,0 4 0,-4 4 0,-4 7-1,-15-13 1,21 31 0,-19-5 1,0 10-2,-9 2 1,-2 10-1,-14 11 1,-3 7-2,-10 7 2,-4 8-2,-9 3 0,-3 1 1,-5-2-1,0-3 1,3-8-1,5-9 1,4-13-1,10-10 1,9-15-1,7-9 0,19-16 0,0 0 0,0 0 1,2-16-1,14-1 0,3-5 0,3 3 0,3-7-1,2 5 1,1 0 0,-2 6 0,-3 1 0,1 5 0,-5 6 0,0 3 0,-3 5 0,-16-5 0,26 24 0,-14-8 0,0 4 1,-3 3-1,3 1 0,0 2 1,2 2-1,-2-2 1,4-2 0,-1 0 1,5 2-1,-1-7 2,7 2-1,-4-4 0,10-3 1,-1-9-2,7-3 1,4-6-1,5-4 0,1-10-1,4-2 0,0-8-4,-3-5-5,8 7-17,-13-1-7,-10-1 0,-6 0-1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31:44.640"/>
    </inkml:context>
    <inkml:brush xml:id="br0">
      <inkml:brushProperty name="width" value="0.05292" units="cm"/>
      <inkml:brushProperty name="height" value="0.05292" units="cm"/>
      <inkml:brushProperty name="fitToCurve" value="1"/>
    </inkml:brush>
    <inkml:brush xml:id="br1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900 1213 41,'-1'0'18,"-8"-12"-2,2 7-1,-1 0-2,-4-2-3,3 3-3,-3-3-1,0 4-2,-2-7-1,-3 7 0,2-5-1,-5 3 0,2-3 0,-3 8 0,0-6-1,-1 6 0,-2 6 1,0 0-1,-2-1 0,0 4-1,-1 4 1,1-2-1,0 0 1,-1 1-1,6-2 0,0 1 0,1-2 0,3 2 0,3 2 0,0-2 0,1 5 0,0-2 0,1 2 1,1 1-1,-1 1 0,1 2 1,-1 3-1,1-3 0,-2 4 1,4 3-1,-2-4 0,-2 4 1,2-3 0,-1 5-1,2-4 1,-1 1 0,3 0-1,1-4 1,2 1-1,3-3 1,1 0-1,1-4 1,3-1-1,-2 1 1,3-3 0,3-2-1,-2 0 1,5-1-1,-2-2 1,4 1 0,-2-1 0,4-3 1,-1 1-1,1 0 0,2-1 0,0 0 0,1-3 0,3 3-1,0-4 1,-2 2-1,2-3 1,0 3 0,-2-2-1,2 2 0,0 0 1,-2 3-1,0-3 0,2-1 1,-2 3-1,-3-4 1,4 0-1,-3-1 1,1-2-1,2 0 0,-5 1 0,2-3-1,4 2-2,-6-4-2,9 8-9,-4-4-17,-6-8-5,12 5-1,-10-11 1</inkml:trace>
  <inkml:trace contextRef="#ctx0" brushRef="#br0" timeOffset="1516">1164 1385 41,'3'1'19,"-4"-5"-3,3 1-2,4 0-5,1 1-1,5 2-2,1-2-1,4 2 0,3-1-1,6 1-1,-2 0 0,2 1 0,0-1-1,-2 2-1,1-1 0,-3 2 0,-1-3 0,-1 3-1,-6-3 0,3 1 0,-3 1-2,-2-4-1,4 2-2,-8-4-3,7 2-4,-7-2-5,1-2-6,5 8-6,-12-12-1</inkml:trace>
  <inkml:trace contextRef="#ctx0" brushRef="#br0" timeOffset="2063">1187 1651 39,'-6'0'17,"6"6"-1,-3-3-1,5-3-3,1 2-1,1-7-3,5 5-1,1-6-1,5 6-1,3-8-1,5 5 0,-2-3-2,5 3 0,0 0-1,-2 3 0,3 0-1,-4 0 1,2 3-1,-2 0 0,-3 3-1,-2-6-1,2 5-3,-4-2-5,6 0-8,-2 6-10,-6-15-5,12 13 1</inkml:trace>
  <inkml:trace contextRef="#ctx0" brushRef="#br0" timeOffset="3406">2824 972 31,'-11'-10'10,"2"10"-1,-4-5-1,2 2-1,-6 0-2,5 3 0,-7 0-1,5 0-1,-5 1 1,-1 1-1,-1 2 0,-1-1 0,-1 1 0,-1 0-1,0 2 0,-1 4-1,0 0 0,-3 0 0,1 3 0,1 4 0,0 3-1,-1 4 1,0 3-2,1 2 2,2 5-1,1 0 1,-2 4-1,1 1 0,4 1 0,-1-1 1,3 3-1,-2-4 0,7 2 1,-1 0-1,5-3 0,-2 0 0,2-3 1,5-3-1,1-1 1,5-1-1,2-5 1,2-3 0,2 0 0,2-2 0,5 1 0,2-5-1,3 1 1,3-4 0,4-1 0,2-4 0,-1 0 0,3-4 1,1-3-1,-1-3 1,-3 0 0,0-8 0,-4 0 0,-3-4 0,-3 0 0,-4-7 0,-4-2-1,-3-4 0,3-2 1,-4-3-2,-2-3 1,0-1-1,-2-1 1,-2 4-1,-2 1 1,-3 8-2,-5 2 1,-3 3 0,-4 7-1,-1 9 0,-6 4 0,-3 7-2,-6 6-1,0 7-3,-6 2-6,-1 4-7,4 12-11,-10-12 0,18 10 1</inkml:trace>
  <inkml:trace contextRef="#ctx0" brushRef="#br0" timeOffset="4297">3058 1019 16,'8'-5'23,"-8"-10"-13,3 10 0,-3-1-2,5 6-3,-5 3-1,2 3-2,1-1-1,3 5-1,0 2 0,2 0 0,2 1 0,3-1 0,2-1 1,5-1-1,-3-3 0,9 2 1,-3-5 0,5-1 0,-2-1 2,1-3-2,-1 1 1,0-3 0,-4 0 0,-5 1-1,-3 0 0,-2-1 0,-5 2 0,-2-2 0,-2 3-1,-1 4 1,-2-2 0,-2 2 0,1 2 1,-2 4 1,0 0-1,0 4 2,-2 0-1,0 5 2,-1 3-1,-5 2 1,2 9 0,-3-4-1,1 8 1,-6 1-1,3 8 0,-6-4-1,6 2 0,-4 2-1,5-3-1,-1-1 0,1-3 0,5-5-1,2-6 0,0-3 1,5-1-1,-4-7 0,4-3 1,0-1-1,-2 1 1,0-3-1,1-1 1,-2 0-1,1-1 0,2-1-2,-2-2 1,6 0-2,-8-5-1,7 4-1,-5-7-2,9 5-2,-11-9-2,10 5-5,-5-1-9,-9-9-6,18 10 0</inkml:trace>
  <inkml:trace contextRef="#ctx0" brushRef="#br0" timeOffset="5125">2996 1550 27,'-6'-6'30,"14"4"-8,-4-4-1,3-3-5,7 4-3,2-7-4,9 5-1,0-6-2,13 6-1,-3-3-2,8 2 0,2 1-1,-1-1 0,4 3-1,-4 0 1,-1-2-1,-3 5-1,-1-3 0,-6 1-1,-3 0-3,-3-3-1,-1 4-5,-6-4-12,-7-6-13,13 9 0,-12-14 1</inkml:trace>
  <inkml:trace contextRef="#ctx0" brushRef="#br0" timeOffset="5641">4302 1024 29,'-10'-10'18,"7"8"-3,-8-6-1,2 8-5,-4-3-3,-3 3-3,-1 3-1,-1-1 0,-4 4-1,-2 0 0,1 1 0,-7 0 1,5 3 0,0-3 0,3 3 1,1 0-1,2 1 0,5-1 0,4 5 0,2-1 0,6 2-1,0 2 1,5 5-1,3-3 1,2 2-1,7 3 0,-1 0 0,6-2 0,3 4 0,6-3 0,-1 0 0,2 4-1,3-4 2,-1 0-1,-3 0 0,1 0 0,-3-1 0,-6-4 0,-2 2 1,-3-1-1,-8 0 1,-2 0-1,-3 1 0,-7 0 0,1 1 1,-9 0-1,1 3 0,-5-5-1,-2 2 1,-4-5 0,-1 3-1,-1-3 0,-5 0 1,6-5-2,-3-1 2,2-4-2,1-1 1,1-6 0,4 0 0,1-6 0,-3-2 0,0 1 0,-1-8 0,1 1-1,-4 0 1,4-3 0,-2-3-1,2 2 1,0-5-1,7 1 1,2 1-1,5-2 1,6 3 0,2 0-1,3 2 0,8 2 1,4 1 0,5 0-1,-1-2 1,5 5 1,10-4 0,-1-3 0,10 5 0,0-4 1,-1-1 0,6-1 0,-1 3 0,-2-6 1,4 3-1,-10-1 1,-1 1 0,-5-4-1,-1 0 0,-8-2 0,-5 2-1,-5 0 0,-3 0 0,-7 1-1,-2 2 1,-2-1-1,-4 4 0,-4 1 0,-1 0 1,-1 2-2,-7 4 0,-2 1-1,-6 3-1,0 8-1,-10-1-5,9 9-5,-10-1-10,-4-1-12,15 8 0,-7-11 2</inkml:trace>
  <inkml:trace contextRef="#ctx0" brushRef="#br0" timeOffset="6891">4931 1509 47,'-1'10'21,"2"-10"1,8-6-5,4-2-3,1-12-2,9 1-1,2-9-3,9-1-3,-1-6 0,4-4-1,2-4-3,3 5 2,-2 0-2,-2 1-1,-5 1 0,-1 3 1,-5 3-1,-4 8 0,-4 3 0,-4 5 0,-5 1 0,-2 6 0,-4 6 0,-3 1 0,1 4-1,-2 2 1,0 4-1,0 1 1,0 7-2,-2 1 4,0 5-2,-3 5 0,1 0 1,-2 7-1,-1 4 0,-2 3 0,1 5 1,-4 0-2,2 1 1,-1-1 1,-1 3-1,2-7 0,2-1 1,-1-4-1,2-7 0,3-2 0,-1-6 0,2-2 1,-1-7-1,1 2 0,2-2 0,-2-4 0,-1 0 0,-1 2 1,0 0-2,-1-4 0,3-1-1,-4-1-3,5 3-3,-6-8-6,9 2-10,4 4-11,-8-10-1,11 3 1</inkml:trace>
  <inkml:trace contextRef="#ctx0" brushRef="#br0" timeOffset="17063">670 2455 21,'0'-3'3,"0"5"1,-2-5 0,4 4 1,-7-5 1,5 4 0,-3-3 0,3 3-1,-1 0 1,0-3 0,-1 0-1,-2 1 1,2-1 0,0 0-2,-1 3 1,-5-6-1,7 6 0,-6-6 0,4 6-1,-6-7 1,7 7-1,-7-4-1,2 3 1,-5-1-1,4 2 0,-4-3-1,1 3 1,-1 0-1,1 0 0,-2 0 0,-3-2-1,0 2 1,-1 1 0,0 0-1,1 2 0,-4-1 1,6 2-1,-3 0 1,2 0-1,-1 1 0,5-1 0,0 0 0,-1 2 0,2 1 0,-1 2 0,1-2 0,0 1 0,-2 4 0,1-1 0,-1 0-1,2 1 1,1-1 0,-2-2 0,4 2 0,0-2-1,2 2 1,0-2 0,2-1 0,3 1 0,0 3 0,4 0-1,-1 1 1,4 1 0,0 0 0,5 0 0,1 1 0,0-1 0,1 0 0,3 0 0,2-2 0,-2-1 0,3 0 0,0 1 1,-1-1-1,2 1 0,-2 2 0,-3-3 1,4 2-1,-5 1 0,1 0 0,0 1 1,-2-1-1,-2-1 0,-2 1 1,0-1-1,-4 4 1,-1-3-1,-3 5 1,-1-1-1,2-1 1,-3 2 0,-4-2-1,2 0 1,-1-4 0,-4 4 0,3-6 0,-3-1 1,-3 0-1,1-1 1,-4-5 0,0 3 0,-5-4 0,-2 0 0,-2-1 0,-1-2 0,-4-5 0,3 5-1,-8-6-1,3 0 2,-2-5-2,-1 1 0,-1-1-2,2-5 0,2 7-3,-2-8-2,6 9-8,1-8-10,-3-2-10,15 8 1,-8-10 0</inkml:trace>
  <inkml:trace contextRef="#ctx0" brushRef="#br0" timeOffset="18453">1055 2649 29,'-4'-10'16,"5"4"-1,1-1-1,1 1 0,2 2-2,3-3-2,4 2-1,0 0-2,8-1 0,-3 0-2,8 5 0,-1-8 0,6 5-2,-3-2 0,3 4 0,3-3 0,-3 4-2,2-2 1,-5 3-1,2-1 0,-5 1-1,-1 1 1,-6 1 0,1-1-1,-6 0-1,0 2 0,-2-3-1,3 3-1,-7-3-5,4 4-5,-7-5-8,-2-2-6,9 10-8,-14-11 2</inkml:trace>
  <inkml:trace contextRef="#ctx0" brushRef="#br0" timeOffset="18969">1105 2863 41,'-1'5'17,"1"-7"2,3 1-1,5-2-3,1-3-3,7 3-2,-5-5-2,11 5-2,-5-5-1,7-1-2,1 3-1,-1-1 0,3 3-1,-1 0-1,3 1 1,-1 1 0,-2 1-1,-1 1 0,0-1-1,-5-1-2,5 5-3,-8-6-5,3 3-9,3 6-14,-11-12 0,10 9 0</inkml:trace>
  <inkml:trace contextRef="#ctx0" brushRef="#br0" timeOffset="20250">2107 2509 28,'-2'-8'13,"6"5"-1,-1-9 0,5 4-2,2-5 1,2-1-3,5 0-1,2 2-1,2-1-1,4 2-2,3 4 0,1-2-2,2 4 0,-1 0 0,1 3-1,-4 0 0,0 2 1,-4 2-1,-4 3 1,-2 2 0,-6 6 0,-6 1 0,-4 9 0,-7 1 0,-4 5 1,-7 4-1,-2 6 0,-5-2 0,-5 7-1,-5 1 1,1 0 0,-4-2-1,1-1 0,-4 3 1,4-6-1,2 0 1,-1-2-1,5-9 1,0 1-1,6-6 0,2-5 0,9-7 1,0-1-1,6-5 0,3-4 0,4-2 0,1-1 0,5-1-1,0-2 1,-1-1-1,5-3 1,-1 2 1,5-3-1,-1 2 1,4-4 0,1 4 1,-1 2 0,-1 1-1,-2 2 1,-1 0-1,0 0 0,-3 6 0,0 0 0,-2 1-1,1 6 1,0-2 0,-1 4-1,1-1 1,-1 6 1,0-2-1,0 2 0,1-5 1,1 1-1,-2-1 1,3-2-1,-1-2 0,1-2 1,3-3-1,2-1 2,0 1-2,3-6 0,-4 1 0,5-4 0,0 0 0,6-2-1,-3-4 0,2 1 0,-3-3 0,6-3 0,2 2-2,-4-7-2,2 5-3,-5-8-4,6 8-8,-5 2-9,-7-4-8,8 13 1,-12-12 1</inkml:trace>
  <inkml:trace contextRef="#ctx0" brushRef="#br0" timeOffset="21610">3226 2452 22,'-6'-15'13,"6"10"-2,-7-2-3,-1 7-3,-2-1-1,-1 4-1,1-1 0,-2 4-1,0 1-1,0 2 0,-1 2-1,-1-5 2,2 4-1,-1 0 1,2 5-1,0-3 1,1 3 0,1 0 1,2-1 0,2 4-1,4 4 0,0-2 0,3 0 0,4 0 1,3 2 0,4 0 0,0 3-1,1-3 1,6 2-1,0-1 1,0-1 0,2 0 0,-1 5-1,1-7 1,1 0 0,-3 1 1,0 2-2,-5-2 1,1 5-2,-3-4 1,-1 4 0,-8 0-1,5 2 0,-8-7-1,2 5 1,-6-9 0,0 3 0,-4-6 0,0-4 0,-5-1 0,-2-1 0,2-2-1,-3-5 1,-4-1-1,-1-4-1,0-2 1,0-2 0,0-3-1,3-2 1,2 0-1,2-1 1,3-2 0,3 0-1,3 1 1,4-5 0,3 4-1,1-2 1,5-4-1,2 2 1,5-2-1,4-3 1,3 0 0,3 1-1,2-6 1,2 1 0,2-2 0,4-2 1,-5-1-1,1-3 1,-5 2-1,-1 0 1,-7 0 0,-4 2 0,-6 5-1,-6-2 1,-5 4 0,-6 2-1,-9 3 1,-2 2-1,-7 5 0,0 1-1,-2 6 0,-7 4-1,5 9-2,-3 1-2,7 9-4,-5 1-7,5-3-6,7 9-10,-8-11 2</inkml:trace>
  <inkml:trace contextRef="#ctx0" brushRef="#br0" timeOffset="22719">3991 2336 26,'10'5'28,"-16"-8"-7,8 8-6,-2-1-2,0 3-4,-2 6-2,-1 1-3,1 7 0,-3 2-2,0 3 0,-3 4 0,4 1-1,-4 0 0,0 2 0,1-7 0,0 2 0,0-2 0,0-5-1,1-1 1,2-2 0,-1-5-1,4 3 1,-1-3 0,2-3 0,2-2-1,2-1 1,2-1 1,0-2 0,2-1-1,4 0 2,4-4-1,-1 2 1,2-5 0,5 1-1,1-3 1,1 2-1,4-3 1,-1 1-1,-1-1-1,-1 3 0,-2-2 0,0 3 0,-7 2-1,0 1 0,-6 0 0,0 1 0,-4 1-1,4-1 0,-5 0-2,0-2-2,5 4-1,-9-7-3,13 8-5,-14-10-5,8 3-7,2 6-9,-10-11 2</inkml:trace>
  <inkml:trace contextRef="#ctx0" brushRef="#br0" timeOffset="23406">4273 2422 36,'-2'23'15,"-6"0"-1,6 5-2,-7 2 0,5 2-2,-2 3-1,0-4-2,3 8-1,-2-6 0,0 6-1,-3-6-1,3 4 0,-5-4-1,6 1-1,-3-4 0,3-5 0,1 1-1,0-6-1,0 0 1,3-3-1,0-3 0,1 0 0,2-1 0,2-1-1,0-5 0,1 0-1,1-1 0,-1-6-1,3 4-2,-4-8-2,4 5-4,-5-2-4,3 1-2,2 0-3,-6-2-2,11 8-1</inkml:trace>
  <inkml:trace contextRef="#ctx0" brushRef="#br0" timeOffset="24250">5387 2344 26,'-10'-10'10,"6"6"0,-7-2-2,2 5-1,-4-2-1,0 3-1,-1 1-1,-1 2-1,0 3-2,-3 0 1,3 1-1,-4 3 1,0 1 0,1 2 0,-2 1 0,-2 5 1,2-1-1,-1 5 0,-1 4 0,2 0-1,3 3 0,-3 1 0,5 5-1,0-5 0,5 3 1,0 0-1,2 0 1,4 1-2,3-1 2,-2-2-1,6 1 0,-2 1 1,3 0-2,4 2 1,0 0 0,5-4 0,-1-6 0,3 0-1,1-5 1,3-10 0,1-2 1,0-9 0,4-4 1,1-4 0,-1-6-1,2-1 1,1-4 0,-1-4 0,-2 2-1,1-2 0,-4 0 1,-5 3 0,1 6 0,-10-4 1,-1 4 0,-6 1 0,-1 1 0,-9 0 0,1 2 0,-7 0-1,0 2-1,-5 3 0,-1 2-1,-1 2 0,-2 3 0,-3 4-3,-3 5-1,2 4-3,-5 0-5,1 8-9,3 11-11,-15-10 0,15 13 1</inkml:trace>
  <inkml:trace contextRef="#ctx0" brushRef="#br1" timeOffset="66063">4261 193 23,'-9'-10'23,"8"10"-13,1 0-3,2 0-4,0 0-6,-1 0-6,9 7-7,-11-12-4</inkml:trace>
  <inkml:trace contextRef="#ctx0" brushRef="#br1" timeOffset="66391">4722 130 3,'14'3'20,"-14"-17"0,8 5-16,0-5-1,5 7-3,3 0-3,-6-1-3,4 6-3,-7-6-3,12 11-5</inkml:trace>
  <inkml:trace contextRef="#ctx0" brushRef="#br1" timeOffset="66703">5321 119 18,'6'2'14,"-6"-6"-3,6 6-3,-6-4-3,0 2-2,0 0-1,1 2-1,1-2-2,2 1-2,-1 3-3,0-5-4,10 9-5,-13-12-7</inkml:trace>
  <inkml:trace contextRef="#ctx0" brushRef="#br1" timeOffset="67047">5840 121 21,'9'-14'10,"4"6"-1,-7-4-1,4 7-2,-6-1-1,3 0-3,-1 3-5,-3 0-4,7 9-7,-9-12-5</inkml:trace>
  <inkml:trace contextRef="#ctx0" brushRef="#br1" timeOffset="67344">6458 103 21,'4'7'11,"-5"-8"-2,2 3-5,-1 0-2,3 1-2,-1 0-3,-2-2-3,5 5-5,-6-12-5</inkml:trace>
  <inkml:trace contextRef="#ctx0" brushRef="#br1" timeOffset="68563">6880 19 37,'-8'-4'34,"13"7"0,-11-15-1,2 6-25,7 9-1,-8-6-3,7 9-1,-7-3-1,3-3-2,0 6-2,-1-3-2,6 6-3,-4-6-8,8 3-10,7 7-11,-10-10 3,9 9 0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4:45.796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47 382 6,'0'0'20,"0"0"-8,0 0-2,0 0-1,0 0-2,7 17 1,-7-17 1,34 19 1,-13-14-1,18 4 0,-3-7-2,13 3 0,-3-10-1,13 0-2,6-8 0,8 3-2,-4-7 0,6-1 0,1-2-1,1-1-1,-1 0 1,-7 2-1,-4 4 0,-10-3-2,-1 8 0,-14-6-2,-4 10-4,-16-5-2,2 15-5,-22-4-8,0 0-7,0 0 1</inkml:trace>
  <inkml:trace contextRef="#ctx0" brushRef="#br0" timeOffset="563">0 745 21,'0'0'19,"16"0"-1,-16 0-2,24-5 0,2 8-3,-7-15-2,17 12-2,-9-12-1,12 9-2,-2-10-1,10 10-1,-6-9 0,8 3-2,1-3 0,4 0 0,4-4-1,-1-1 0,4 2-1,-2 1 0,0-3 1,0 3-1,-5 0 0,-1 3 0,-9 5 0,-6 0 0,-5 1-1,-7 3 0,-3 6-1,-23-4-2,27 9-2,-27-9-3,0 0-3,0 0-7,11 17-14,-11-17 1,0 0 2</inkml:trace>
  <inkml:trace contextRef="#ctx0" brushRef="#br0" timeOffset="1157">10 1029 9,'0'0'23,"0"0"-4,0 0 0,16-2-3,5 0-2,0-8-2,15 6-1,-3-10-3,16 7 0,-2-6-2,6 4-1,-1-7-2,11 4 0,-4-3 0,4 3-2,-8-2 1,8 2-1,-13 0-1,2 1 0,-5 3 1,-9 2-2,-8 3 0,-6 0-1,-1 6-2,-23-3-2,26 5-3,-26-5-5,15 7-9,-15-7-11,0 0 2,0 0 1</inkml:trace>
  <inkml:trace contextRef="#ctx0" brushRef="#br0" timeOffset="1704">589 1291 5,'0'0'22,"-6"16"-9,6-16-1,-15 26-2,15-26-2,-19 33-2,1-14 0,6 7-1,-5-6-1,5 5-1,-8-1-1,7-3 1,-3-2-2,6-4 1,10-15-1,-13 21 0,13-21 0,0 0 0,0 0 0,-1 15 0,1-15 0,0 0 0,15 0 0,-15 0 0,19 2 0,-19-2 0,30 4-1,-15-1 1,3-1-1,3 3 1,-2 0-1,5 2 1,-7 0-1,4 2 1,-7 1 0,4 2-1,-18-12 1,24 28 0,-24-28 0,15 33 0,-9-16 1,-3 2 0,-3-2-1,0 2 1,-3 0 0,-1 2 1,-4 0-1,1-2 0,-2-2 0,-2 4 1,11-21-1,-26 31 1,6-22-1,4 3 1,-5-5-1,2 0 0,-5-7 0,3 1-1,-3-6 1,5 2-1,-6-3-1,-1 1 1,2-2-1,0-1 0,-3 1 0,3-2-1,3 4-1,1-4-3,20 9-3,-37-15-7,37 15-17,-12-16-2,12 16 1,0-27 0</inkml:trace>
  <inkml:trace contextRef="#ctx0" brushRef="#br0" timeOffset="2500">545 1364 13,'0'0'28,"0"0"0,12 16-10,-12-16-2,21 13-2,0-1-2,-21-12-3,36 9-2,-18-9-2,11 5-1,-4-8-1,2 3-1,-2-4-1,2-1 0,1 2-1,0-2 0,-2-2 0,2 0 0,1 0-1,-3-4-2,6 8-2,-10-9-4,6 15-6,-9-6-15,-2 3-4,4 0 2</inkml:trace>
  <inkml:trace contextRef="#ctx0" brushRef="#br0" timeOffset="4829">2538 81 8,'0'0'18,"0"-24"0,0 24-4,-8-23-1,8 23-3,-14-17-1,14 17-1,-23-10-3,8 6 0,15 4-1,-32-2-1,11 8 0,-1-3-1,-4 4 0,-5 2 0,5 5 0,-11-1 0,2 5 0,2 4-1,-1 8 0,-3-3 1,2 9-2,2 1 2,2 3-2,3-1 1,2 6-1,2-1 0,7-1 1,-4 5 0,7-1 0,0 0-1,4 1 1,1 2-1,2-2 1,2-1-1,3-2 0,2 0 0,4-5 1,1-2-1,3 0 0,3-4 0,1 3 1,2-8-1,2 1 0,1-6 1,0-2-1,4-3 1,0-3 0,0-8 0,5 1 0,-4-7 0,4-2 0,6-7 1,-3-3-1,1-6-1,4-3 1,-2-3 0,-3-4 0,1-4 0,-4 1 0,-4 1 0,-4-1 0,-8-4 1,-5 7-1,-5-2 1,-3 4-1,-6 2 2,-5 1-2,-5 0 0,0 4 0,-7 1 0,0 4-1,-5 2 0,0 1 1,-4 7-1,-2-1-1,3 8 1,-5 6-1,3 8 0,-2 0-1,0 8-1,-4 3-1,7 9 0,-3-7-3,12 14-4,-14-6-6,14 3-15,-4 7 0,3 0 0</inkml:trace>
  <inkml:trace contextRef="#ctx0" brushRef="#br0" timeOffset="6141">3118 292 17,'-21'2'19,"21"-2"-1,0 0-4,0 0-2,0 0-1,23-9-4,0 11 0,-4-6-1,15 4 1,5-8-1,11 6-1,4-8 0,8 3-1,1-5 0,4-4-2,-1 4 0,2-2 0,-7 2-2,-4 0 2,-6 1-2,-10 3 1,-4 1-1,-11 0 0,-4 7-3,-6-2-1,-16 2-4,0 0-3,17 9-6,-17-9-11,-17-2-2,17 2 1</inkml:trace>
  <inkml:trace contextRef="#ctx0" brushRef="#br0" timeOffset="6594">2985 579 19,'0'0'17,"31"-12"1,-16 10-1,5-8-1,7 6-3,-4-6-1,8 8-2,0-10-2,4 9-1,-2-9-2,9 6-1,-1-4-1,5 3-1,2-7 0,3 6-1,-1-3 0,2-1 0,2 0-1,-2 0 1,-2-2-1,-1 2 0,-4 2 0,-3-3-1,-6 7 0,-6-3-1,-3 5-2,-7-1-1,-1 5-1,-19 0-3,20 5-2,-20-5-3,0 0-4,0 0-6,0 0-4,-6 19 1</inkml:trace>
  <inkml:trace contextRef="#ctx0" brushRef="#br0" timeOffset="7110">2993 888 6,'28'-1'22,"-7"-8"-1,5-1-4,9 3-1,-8-4-2,10 6-3,-8-10-1,13 8-1,-6-7-3,11 4-1,-3-4-1,6 2-2,-5-4 0,6 0 0,-3 1-1,1 1 0,-6-1 0,1 2-1,-6 0 0,-3 4-1,1 0 1,-3 1-1,-2 4-1,-5-3 0,0 6-1,-5-5-2,2 8-1,-8-7-4,5 10-2,-20-5-4,20 0-8,-20 0-5,18 9 1</inkml:trace>
  <inkml:trace contextRef="#ctx0" brushRef="#br0" timeOffset="7672">3391 1250 11,'24'-11'23,"-24"11"-7,0 0-6,0 0-1,0 0-4,-17 28-1,17-28 0,-14 33 0,5-19-1,-1 7-1,-4-4 1,3 5-1,-2-4 0,2-1 0,-4 0-1,6 0 1,9-17-1,-19 28-1,19-28 0,-11 17 1,11-17-1,0 0 0,4 18 1,-4-18-1,15 1 1,-15-1-1,25 0 1,-25 0 0,26 0 0,-12 0-1,7 0 1,-2 2 0,0 3 0,0-3-1,2 7 1,-1-1 0,-2 1-1,4 3 0,-8 2 1,-14-14 0,26 31 0,-13-12 0,-8 0 1,3 2 0,-8-2 1,2 5 0,-4-7 1,1 6-1,-6-6 1,2 6-1,5-23 0,-20 31 0,20-31 0,-24 27 0,8-18-1,1 1 0,-6-4-1,2-1 1,-9-3-1,6-1 0,-4-1 0,-2-1 0,-4 1-1,3 0-1,-4 1 0,2-1-1,1 5-1,-6-6-3,10 9-3,-4-15-5,11 11-10,2-11-9,17 7 1,-23-26 0</inkml:trace>
  <inkml:trace contextRef="#ctx0" brushRef="#br0" timeOffset="8454">3372 1220 25,'0'0'28,"3"18"-11,-3-18 0,9 17-1,5-3-4,-14-14-1,31 22-3,-31-22-2,36 21-2,-16-17 0,6 2-1,-4 0-1,4-5-1,2-2 0,2-3 0,-3 1-1,3-11-1,-2 7 0,5-14-2,7 11-3,-11-11-3,16 7-6,-8-6-9,-1 2-8,4 6 1,-10-5 0</inkml:trace>
  <inkml:trace contextRef="#ctx0" brushRef="#br0" timeOffset="9063">4684 1035 15,'0'0'25,"0"0"-5,0 0-6,25-24 0,-3 10-3,-4-12-1,13 1-2,-5-15-1,10-2 0,1-8-2,8-2-1,0-8-1,5 1-1,-6-7-1,6 6 0,-6-3 0,2 6-1,-6-3 1,-3 5 0,-1 4-1,-6 8 1,-6 5-1,-1 7 1,-8 9-2,-2 3 2,-13 19-1,0 0 0,19-9-1,-19 9 1,0 0 0,3 22 1,-1-6-1,0 3-1,1 3 2,0 3-1,-1 1 2,0 8-2,-4-1 2,4 7-1,-4-2 1,2 7 0,-12 1 0,5 1 0,-5 2 0,2 1 1,-4-2-1,2 2-1,-4-5 0,5-5 0,3-4-1,-4-1 0,8-7 0,-3-8-1,7-2-1,0-18-2,2 22-2,-2-22-5,0 0-17,19 2-6,-19-2 0,0 0 0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2:23:27.199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0 1103 13,'8'-18'18,"-8"18"-3,10-25-1,-10 25-3,13-32-1,-1 7-3,-2-9-1,9-3 0,-3-8-2,7-4-1,-1-6-1,7-7 0,-2-1 0,1 0-1,3 3 0,0-1-1,-4 4 0,-1 2 0,-3 8 0,2 6 0,-9 8 0,2 9 0,-9 5 0,-9 19 0,16-18 0,-16 18 0,0 0 0,0 0 0,0 0 0,0 0 1,0 0-1,0 0 0,0 0 0,0 0 1,0 0 0,0 0 0,0 0 1,-2 22-1,2-22 1,-4 37 0,0-10-1,0 5 1,2 3-1,0 12 1,-3-2 0,5 10-1,-4-2 1,2 7 0,0 1 0,-2 4-1,2-1 1,-2-1-1,0-4 0,0-2-1,2-5 1,0-3-1,0-13 0,0-1 1,2-8-1,0-3 1,-2-5-1,2-19 0,0 28 0,0-28 0,-2 21 0,2-21 0,0 0-1,0 0-1,2 20-2,-2-20-2,0 0-1,0 0-5,0 0-10,18-16-8,-18-5 1,0 21 1</inkml:trace>
  <inkml:trace contextRef="#ctx0" brushRef="#br0" timeOffset="1353">866 217 14,'0'0'14,"0"0"-1,0-25-3,0 25-2,0 0-1,0-22-1,0 22-2,0 0-1,4-23-1,-4 23 0,0 0-1,0 0-1,23-12 1,-23 12 0,22-2-1,-22 2 1,29 2 0,-29-2-1,35-2 1,-15 0-1,5 0 1,-1-4 0,7-3-1,-2 1 1,6-2 0,2-2 0,-2-2 0,2-1 0,-5 1 0,3 2 0,-6-1 1,0 7-1,-7-2 1,1 6 0,-23 2 1,31 6 0,-31-6 1,22 21 1,-22-21-1,13 34 1,-13-13 0,4 11 0,-8-1-1,4 8-1,-7 0 0,3 8 0,-2 2-1,-2 4 0,0-2 0,0 2 0,-1 0-1,1 0 1,-2-4-1,4 0 0,-2 3 0,-1-3-1,3-4 0,-2-1 0,2-1 0,0-2-1,2 2 1,-3-2-1,3-6 1,0-1 0,0-1 0,0-2 0,0-3 0,0-3 1,0-5-1,4-20-1,-4 31 1,4-31-1,0 0 0,-7 18-1,7-18-2,0 0-1,0 0-3,0 0-4,2-24-8,-2 24-11,0-37 0,2 17 1</inkml:trace>
  <inkml:trace contextRef="#ctx0" brushRef="#br0" timeOffset="2188">1172 819 1,'0'0'17,"0"0"4,0 0-7,14-18-2,-14 18 2,0 0-1,31-14 1,-31 14-2,28-8-1,-28 8-2,35-9-1,-35 9-1,39-6-2,-18 2 0,6 2-2,-3-2 0,3 4 0,-1-4-1,3 2 0,-2-2-1,0 2 1,-3 0-1,-1 0 0,-1 2-1,1 0 0,-5 0 1,-18 0-1,31 0 0,-31 0 0,29-6 1,-29 6-1,22-11 0,-22 11 1,21-14-1,-21 14 0,0 0 0,23-18-1,-23 18 0,0 0-1,0 0-1,0 0-1,18-9-3,-18 9-1,0 0-4,0 0-3,0 0-9,18 17-8,-18-17 2,0 0 0</inkml:trace>
  <inkml:trace contextRef="#ctx0" brushRef="#br0" timeOffset="3096">2278 975 1,'-5'22'16,"5"-22"5,0 0-7,0 0-2,0 0-1,0 0-1,-4-22-2,4 22 0,0 0-1,11-21-1,-11 21-1,0 0 0,10-24-1,-10 24-1,0 0 0,22-21 0,-22 21 0,25-4-1,-25 4 0,29-6 0,-29 6 0,37-4 0,-19 2 0,5 2 0,-3-2 0,3 2 0,-5-4 1,5 6-1,-3-4 0,5 2 0,-4-8 0,-1 6 1,1-5-2,-1 5 1,-1-4-1,-19 6 1,32-6-1,-32 6 1,25 4-2,-25-4 0,21 8 0,-21-8-1,18 5 1,-18-5 0,0 0 1,25 2-1,-25-2 0,0 0 0,0 0 1,20 0-2,-20 0 1,0 0-3,0 0 0,0 0-3,0 0-3,0 0-5,0 0-12,0 0-7,0 0 0,21 2 3</inkml:trace>
  <inkml:trace contextRef="#ctx0" brushRef="#br0" timeOffset="4028">3437 394 6,'0'0'15,"0"-20"-2,0 20-3,0-23-2,0 23-1,8-24-2,-8 24 1,17-33 0,-7 15 0,8 2 1,-3-5 0,7 9-1,-3-7 1,5 9-1,-3-2-1,3 10 0,-5-4 0,3 10-2,-22-4 1,33 18-1,-33-18 0,23 41 0,-21-10 0,-2 8-1,-6 8 0,-7 12 0,-9 4-1,-3 7 1,-10 7-2,-2 7 0,-4-4 0,-2-1 0,-2-5 0,4-7-1,4-9 1,4-7-2,9-17 2,1-7-1,9-7 0,14-20 0,0 0 0,0 0 0,0 0 0,0 0 0,0 0 1,12-28-1,-12 28 1,21-27 0,-21 27 0,16-18 0,-16 18 0,0 0 0,0 0 0,0 0 1,18-2-1,-18 2 1,0 20 0,0-20-1,0 33 1,3-13 0,-1 3 0,0 1 0,2 3-1,0-2 1,0 3 0,2 1 0,2-5 0,1 1 0,-1-3 0,2-1 0,0-3-1,-10-18 1,27 27 0,-27-27 0,29 8 0,-11-8 0,-18 0 0,33-8 0,-15-1 0,1 1-1,1-6 1,3 4 0,-2-7-1,1 1 0,3-2-1,-1-7 0,1 3-1,0-9-2,3 7-2,-5-11-2,6 10-1,-9-9-4,11 9-4,-11-6-6,5 5-3,2 5-2,-11-7 1</inkml:trace>
  <inkml:trace contextRef="#ctx0" brushRef="#br0" timeOffset="5152">4227 176 11,'24'2'25,"-24"-2"0,0 0-8,-6 20-3,6-20-3,-10 29-2,10-29-1,-12 47-1,1-23-1,7 9-1,-4 0-2,2 6-1,-2-5-1,2 3 0,-3-2-1,1-2 0,2-3 0,0-1 0,2-7 0,0-3-1,2-1 1,2-18 0,0 25 0,0-25-1,0 0 1,12 20 0,-12-20 1,0 0-1,23 10 1,-23-10 0,24 0 1,-24 0 0,33-2 0,-12 2 1,-3-4 0,5 4-1,-5-4 0,7 4 1,-25 0-2,39-2 1,-21 0-1,3 4 0,-3 0-1,1 0 1,-19-2-1,34 4 0,-34-4 1,31 6-1,-31-6 0,27 2 0,-27-2 1,22 2-1,-22-2 0,19 0 0,-19 0 0,0 0-1,20-2 0,-20 2-1,0 0-2,0 0-1,25-2-4,-25 2-2,0 0-7,0 0-11,0 0-2,21-20 0,-21 20 3</inkml:trace>
  <inkml:trace contextRef="#ctx0" brushRef="#br0" timeOffset="5860">4574 176 1,'2'18'7,"-2"-18"9,-21 25-6,21-25-1,-12 32-1,8-7 3,-2-3 0,4 11 0,-3-6 1,5 11 0,-6-5-2,6 12-2,-6-4-2,4 8 0,-6-4-3,4 6 2,-6 4-3,1 2 0,1-1-1,2-1 0,-2 0-1,2-2 1,-5 0-1,5-2-1,-2-6 1,0-6 1,0 0-1,-1-6-1,1-3 1,2-7-2,2-5 0,4-18 0,-4 25-2,4-25-2,0 0-2,0 0-4,0 0-5,0 0-7,0 0-4,18 4 1,-18-4 8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2:23:33.959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0 0 9,'0'0'23,"0"0"-3,0 0-5,0 0-2,0 0-3,0 0-3,0 0-1,0 0-1,0 0 0,0 0 0,25 17 0,-25-17 0,29 8 0,-9-2-1,1-4 0,3 2-1,-1-2 0,4 0 0,-3-4-1,5 0 0,4-2 0,2 4 0,-3-4 0,1 2-1,-2-2 0,0 4 1,-2 0-1,-1 2 0,-7 0 0,-3 0-1,-18-2 1,33 6 0,-33-6-1,29 6 1,-29-6-1,24 4 1,-24-4-1,23 0 0,-23 0 0,0 0 0,27-6 1,-27 6-1,0 0-1,20-4 1,-20 4 0,0 0-2,0 0 1,21-6-2,-21 6-1,0 0-1,0 0-3,0 0-2,0 0-5,0 0-8,0 0-7,0 0 0,0 0 3</inkml:trace>
  <inkml:trace contextRef="#ctx0" brushRef="#br0" timeOffset="796">86 317 14,'0'0'16,"0"0"-2,0 0 0,9 20-1,-9-20-1,0 0 0,18 17-2,-18-17-1,0 0-2,29 14-1,-29-14 0,24 2-1,-24-2-1,33-2 0,-33 2 0,37-14 0,-14 8-1,6 4-1,-5-5 0,5 5-1,-4-2 1,3 2-1,-3 6-1,6-4 0,-9-2 0,1 0 1,-3 0-1,1 2 1,-1-8-1,-20 8 2,31-4-2,-31 4 1,27-2-1,-27 2 0,24-6 1,-24 6 0,0 0-1,25 8-1,-25-8 1,0 0 1,27 10-1,-27-10 0,0 0 0,22 15-2,-22-15 2,0 0-1,23 14 0,-23-14-1,0 0-1,0 0-1,0 0-2,0 0-2,18-4-5,-18 4-3,0 0-12,0 0-1,-14-19-1,14 19 3</inkml:trace>
  <inkml:trace contextRef="#ctx0" brushRef="#br0" timeOffset="1772">66 685 20,'0'0'12,"0"0"0,25-2 0,-25 2-2,0 0 0,18-6-2,-18 6-1,18-4-1,-18 4 0,19-5-1,-19 5-1,20-2 0,-20 2-1,25-4 0,-25 4 0,27-2 0,-9 0-1,1 2 0,-1-2 1,1 2-2,-1 0 1,3 2 0,-3-4 0,3 2-1,-21 0 1,32 0 0,-32 0-1,29-2 1,-29 2-1,25-2 1,-25 2-1,20-2 0,-20 2 0,19 0-1,-19 0 1,18 0 0,-18 0-1,21 0 1,-21 0 0,20 0-1,-20 0 1,23 0-1,-23 0 0,20 0 1,-20 0-1,21 0 0,-21 0 1,20 0-1,-20 0 0,0 0 1,25-2-1,-25 2 0,19 0 0,-19 0 0,0 0 1,24-2-1,-24 2 0,0 0 0,23-2 0,-23 2 0,0 0 0,0 0 0,20-2 0,-20 2 0,0 0 0,0 0-1,0 0 1,0 0-1,0 0-1,0 0-1,21 0-2,-21 0-3,0 0-5,0 0-13,0 0-6,0 0 2,0 0 0</inkml:trace>
  <inkml:trace contextRef="#ctx0" brushRef="#br0" timeOffset="2804">366 1112 9,'0'0'21,"0"0"0,0 0-8,-9 22-5,9-22-3,-12 29-1,6-9-1,6-20 0,-12 35 0,3-17 1,5 5-1,-2-5 0,2 7 0,-6-5-1,4 5 1,-5-3-1,5 3 0,-2-5 0,2-1-1,6-19-1,-8 30 1,8-30-1,0 0 0,-2 21 0,2-21 0,0 0 0,0 0 0,0 0 0,0 0 0,24-6 0,-24 6 1,0 0-1,23-13 1,-23 13-1,22-16 1,-22 16 0,23-18 0,-23 18-1,24-17 1,-24 17-1,25-14 1,-25 14-1,23-10 0,-23 10 1,20-6-1,-20 6 0,21 0 0,-21 0 0,0 0 0,24 8 1,-24-8-1,0 0 0,25 22 1,-25-22-1,10 23 1,-10-23 0,6 26 0,-6-26 0,2 31-1,-2-31 2,0 35-2,-2-17 1,-2 0 0,4-18-1,-8 35 1,0-14-1,8-21 0,-12 34 0,12-34 0,-15 29 1,15-29-1,-16 31 2,16-31-2,-21 26 2,21-26 1,-24 25-1,3-11 0,21-14 1,-35 18-1,13-11 0,1-1-1,-4-4 1,5 0 0,-3-2-1,5-2 0,-5-4 0,5 4 0,-1-5-1,19 7 0,-34-14 0,34 14-1,-33-16 0,33 16-2,-27-17-1,27 17-4,-20-18-6,20 18-9,-23-27-9,23 27 2,-6-32-1</inkml:trace>
  <inkml:trace contextRef="#ctx0" brushRef="#br0" timeOffset="3884">378 1034 18,'0'0'24,"0"0"-4,0 0-5,0 0-2,0 0-3,0 0-1,18 25-2,-18-25 1,0 0-1,0 0-1,21 28 0,-21-28-1,0 0 0,0 0-1,24 27-1,-24-27 0,0 0-1,23 14 0,-23-14-1,21 12 0,-21-12 0,22 13 0,-22-13 0,29 10-1,-29-10 1,26 10-1,-26-10 1,29 4-1,-29-4 1,27-2-1,-27 2 1,25-6-1,-25 6 1,20-6-1,-20 6 0,19-4 1,-19 4-1,0 0 0,24-2 1,-24 2-1,0 0 0,25-4 0,-25 4 0,18-6 0,-18 6 0,0 0 0,21-7 0,-21 7 1,0 0-1,0 0-1,0 0 1,0 0-1,0 0-1,18 0-1,-18 0-2,0 0-3,0 0-3,0 0-8,0 0-14,0 0 1,6 19 0,-6-19 1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2:23:46.879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158 317 7,'0'0'15,"0"0"0,-14-25-2,14 25-2,0 0-1,0 0-1,-12-20 0,12 20-2,0 0 0,0 0-2,0 0 0,-11-23 0,11 23-1,0 0-1,0 0 0,2-18 0,-2 18 0,0 0-1,11-23-1,-11 23 1,14-20-1,-14 20 1,23-25 0,-23 25 0,26-28 0,-11 9 0,3 5 0,-18 14 0,33-31 0,-33 31 0,31-26 0,-31 26-1,30-25 0,-30 25 0,25-16 0,-25 16 0,23-4-1,-23 4 1,18 0-1,-18 0 1,0 0-1,21 24 1,-21-24 0,8 33-1,-6-8 1,-2 1 0,-6 7 0,-5 6 0,-3 4 0,-6 10-1,-7 6 0,-2 4 0,-6 5-1,-4 1 0,0-1 0,-2-1-1,2-6 0,9-9 1,1-14-1,6-5 0,3-10 1,20-23-1,-19 18 1,19-18 0,0 0 0,0 0 0,4-23 0,-4 23 1,9-20 0,-9 20-1,0 0 1,12-27 1,-12 27-1,6-18 0,-6 18 0,0 0 0,10-20 0,-10 20 0,0 0-1,0 0 1,0 0 0,0 0 0,0 0 0,23-9 0,-23 9 1,0 0-1,20 27 0,-20-27 0,15 27 1,-15-27-1,16 30 1,-8-11-1,-8-19 0,19 34 1,-11-15 0,-8-19 0,21 32 0,-21-32-1,20 27 1,-20-27 0,23 18 0,-23-18 0,24 15 0,-24-15 1,27 4-1,-27-4 0,31 0 0,-31 0 1,35 0 0,-17-6-1,1 4 1,-1-5 0,3 1 0,-21 6 0,34-16-1,-34 16 1,33-22-1,-33 22 0,19-27-1,-19 27 1,16-25-1,-16 25 1,12-30-1,-12 30 0,11-27-1,-11 27 0,16-26 0,-16 26-2,14-23-2,-14 23-4,0 0-5,23-20-16,-23 20-4,0 0 0,0 0 1</inkml:trace>
  <inkml:trace contextRef="#ctx0" brushRef="#br0" timeOffset="1412">1133 351 5,'0'0'19,"0"0"-2,-8 19-2,8-19 0,0 0-3,0 0-1,0 0 0,0 0-2,0 0 0,0 0-2,-11 20-2,11-20 0,0 0-1,0 0-1,0 0 1,0 0-2,0 0 0,0 0 0,0 0 0,0 0 0,0 0 0,0 0 0,0 0 0,21 4-1,-21-4 1,0 0-1,23 13 0,-23-13 0,18 2 0,-18-2 0,23 2 0,-23-2 0,34 8-1,-34-8 1,37 4 0,-37-4 0,37 8-1,-37-8 1,37 8-1,-37-8 1,31 0-1,-31 0 1,27 4-1,-27-4 1,33 0-1,-33 0 1,28 4-1,-28-4 0,31 0 1,-31 0-1,27 0 0,-27 0 0,24 2 1,-24-2-1,25 0 0,-25 0 0,20 5 1,-20-5-1,29 0 0,-29 0 0,23 6 1,-23-6-1,22 2 0,-22-2 1,23 2-1,-23-2 0,20 2 0,-20-2 1,19 4-1,-19-4 0,20 4 0,-20-4 0,0 0 0,25 4 0,-25-4 1,0 0-1,23 0 0,-23 0 0,0 0 0,20 0 0,-20 0 0,0 0 1,0 0-1,19 0 0,-19 0 0,0 0 1,0 0-1,0 0 0,0 0 0,0 0 0,0 0 1,0 0-1,18 2 1,-18-2-1,0 0 0,0 0-1,0 0 0,0 0-1,0 0-1,0 0-4,6-20-6,-6 20-11,0 0-11,10-19 0,-10 19 2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2:23:50.011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105 38 21,'12'-20'14,"-12"20"1,0 0-1,0 0 0,2-18-2,-2 18-1,0 0-3,0 0 0,0 0-2,0 0-1,0 0-1,0 0-1,-4 18 0,4-18 0,-4 25-1,4-25 0,-6 34-1,0-9 1,0 5-1,-7 5-1,5 2 0,-6 0 0,3-3 0,-1 3-1,2-6 1,0-2-1,10-29 1,-11 30 0,11-30 0,-4 19-1,4-19 1,0 0 0,0 0 0,0 0 0,0 0 0,9 18 0,-9-18 0,0 0 0,0 0 0,18 8 0,-18-8 0,0 0 0,20 4 1,-20-4-1,21 0 1,-21 0 1,25 4 0,-25-4 0,24 0 0,-24 0 0,31-2 1,-31 2-1,33 0 0,-15 0 0,-18 0 0,35-2-1,-16 0 1,-1 2-1,-18 0 0,33-2 0,-33 2 0,31 0-1,-31 0 1,26-2-1,-26 2 0,25 0 0,-25 0 1,21 0-1,-21 0 0,0 0 0,22 2 0,-22-2 1,0 0-1,19 2-1,-19-2 1,0 0-1,0 0 0,0 0-2,24 6-1,-24-6-4,0 0-3,0 0-7,0 0-8,25 13-7,-25-13 0,0 0 2</inkml:trace>
  <inkml:trace contextRef="#ctx0" brushRef="#br0" timeOffset="880">532 61 17,'0'0'17,"0"0"0,-11 18-2,11-18-1,-4 25-1,-2-7-2,4 5-2,-8-1 0,6 11-2,-6-5-1,3 11-1,-5-4-2,4 6 0,-2-10-1,1 7 1,-1-3-2,4 0 0,-2-2 0,2 1 0,2-1-1,-1-2 1,1-3-1,2 1 0,0-3 0,0-1 1,0-3-1,2-1 0,-2-3 0,2-18 0,0 31 0,0-31-1,-2 24 0,2-24-2,-2 21 0,2-21-2,-4 22 0,4-22-2,-6 21-4,6-21-4,0 0-9,-9 28-5,9-28 1,0 0 4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2:24:00.115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6 402 17,'0'0'25,"0"0"-3,0 0-3,0 0-3,0 0-2,-6-18-2,6 18-1,0 0-1,0 0-2,0 0-2,0 0-1,0 0-1,0 0 0,21 0-2,-21 0 0,0 0-1,26 2 0,-26-2 0,25 0 0,-25 0-1,27 0 1,-27 0-1,32-2 0,-32 2 1,31-6-1,-31 6 0,33-6 0,-33 6 1,31-4-2,-31 4 1,26-2 0,-26 2 0,21-2-1,-21 2 0,0 0 0,25 2-2,-25-2 0,0 0-2,0 0-2,22-4-2,-22 4-3,0 0-5,0 0-7,6-25-8,-6 25 1,0 0 1</inkml:trace>
  <inkml:trace contextRef="#ctx0" brushRef="#br0" timeOffset="683">33 556 8,'0'0'21,"0"0"-3,0 0-2,0 0-2,0 0-3,0 0-1,0 0-2,0 0 0,0 0-1,0 0 0,0 0-2,20 4 0,-20-4-1,0 0 0,0 0 0,23 4-1,-23-4 0,0 0-1,18 4 0,-18-4 0,0 0 0,25 4 0,-25-4-1,19 2 0,-19-2 1,20-2-1,-20 2 0,19 0 0,-19 0 0,18-2-1,-18 2 1,19 0 0,-19 0 0,18 0-1,-18 0 1,18 0-1,-18 0 1,0 0-1,25 0 0,-25 0 0,19 2 0,-19-2 1,0 0-1,22 2 0,-22-2 0,19-2 0,-19 2 0,0 0 0,24 0 0,-24 0 1,0 0-1,25-4 0,-25 4 0,0 0 0,18 0 0,-18 0 0,0 0 0,0 0 0,19-2 0,-19 2 0,0 0 1,0 0-1,0 0-1,0 0 1,0 0-1,0 0-1,20 0-3,-20 0-2,0 0-5,0 0-4,0 0-11,23-10-7,-23 10 1,0 0 1</inkml:trace>
  <inkml:trace contextRef="#ctx0" brushRef="#br0" timeOffset="3740">999 100 17,'0'0'19,"0"0"-3,0 0-1,0 0-3,0 0-3,7-25 0,-7 25 0,0 0-1,0 0-2,14-24 0,-14 24-1,0 0-1,18-17 0,-18 17-1,0 0 0,21-16 0,-21 16-1,20-8 0,-20 8-1,23-6 1,-23 6-1,25-2 0,-25 2 1,28-2-1,-28 2-1,31 2 1,-31-2 0,31 6 0,-31-6 0,29 10-1,-29-10 1,28 12-1,-28-12 1,21 17-1,-21-17 1,16 20-1,-16-20 1,8 31 0,-8-31-1,3 34 0,-6-11 0,-1-1 1,2 3-1,-4-2 0,-2 3 0,0-7 0,-3 5 1,1-3-1,10-21 1,-24 32-1,24-32 0,-25 27 1,25-27-1,-21 18 1,21-18-1,0 0-1,-20 17 2,20-17-1,0 0 0,0 0-1,-21 14 1,21-14 0,0 0 0,0 0-1,0 0 1,0 0 0,-18 16 0,18-16 0,0 0-1,0 0 1,0 0-1,0 0 1,0 0-1,0 0 1,0 0 0,0 0 0,0 0 0,0 0 0,0 0 0,23 19 0,-23-19 0,0 0 0,26 12 0,-26-12 0,25 8 0,-25-8-1,31 8 2,-31-8-2,28 15 1,-28-15 0,27 12 0,-27-12 1,21 16-1,-21-16 0,12 21 0,-12-21 0,10 20 1,-10-20-1,8 27 0,-8-27 1,4 28-1,-4-28 1,0 33-1,0-33 1,-4 35-1,-2-17 1,2 1-1,4-19 1,-12 35-1,12-35 0,-21 30 1,21-30-1,-20 31 1,20-31-1,-27 29 1,27-29 0,-27 28 0,27-28 0,-24 27 1,24-27-1,-25 20 0,25-20 0,-25 19 0,25-19 0,-24 14 0,24-14 0,-25 14-1,25-14 1,-24 13 0,24-13-1,-25 6 0,25-6 1,-27 4-1,27-4 0,-22-2 0,22 2 0,-27-6 0,27 6-1,-29-15 0,29 15 0,-24-22-1,24 22-1,-27-31-2,27 31-3,-25-33-5,25 33-12,-10-24-10,-2 5 1,12 19 0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2:23:55.923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0 511 16,'0'0'15,"0"0"-1,0 0-3,0 0-1,0 0-1,0 0-1,0 0-1,0 0-2,0 0 1,0 0-1,0 0-1,0 0 1,0 0-1,0 0 0,0 0-1,0 0 1,0 0-1,0 0 0,23-14 0,-23 14-1,0 0 0,18 0 0,-18 0 0,0 0-1,23 6 1,-23-6 0,0 0-1,22 2 1,-22-2-1,0 0 1,27 4-1,-27-4 1,0 0-1,25 2 0,-25-2 0,18 2 0,-18-2 0,0 0 0,27 2-1,-27-2 1,0 0 0,27 6-1,-27-6 0,0 0 1,24 4-1,-24-4 1,0 0-1,27 4 0,-27-4 1,18 2-1,-18-2 0,23 2 1,-23-2-1,20 0 0,-20 0 1,0 0-1,25-2 1,-25 2-1,0 0 0,0 0 0,21-4 1,-21 4-1,0 0 0,0 0 1,0 0-1,22-2 0,-22 2 0,0 0 0,0 0 1,23-6-1,-23 6 0,0 0 0,18-4 0,-18 4 0,0 0 0,19-2 1,-19 2-2,0 0 1,0 0 0,20 2 0,-20-2 0,0 0 0,0 0 0,21 0 1,-21 0-1,0 0 0,0 0 0,0 0 0,0 0 0,18-4 0,-18 4-1,0 0-1,0 0-1,0 0-2,0 0-2,0 0-5,0 0-7,0 0-15,0 0 1,0 0 0,0 0 4</inkml:trace>
  <inkml:trace contextRef="#ctx0" brushRef="#br0" timeOffset="1120">745 0 7,'23'2'19,"-23"-2"-3,24 6-2,-24-6-2,33 10-2,-12-2-1,-3-4-2,3 2-2,-21-6 0,37 13 0,-19-11-1,1 6 0,-19-8 0,28 12-1,-28-12 0,25 19 0,-25-19 0,14 20 0,-14-20-1,6 31 0,-6-9 0,-2 1-1,-2 5-1,-2 5 1,-4 0-1,0 2-1,-5 1 1,3 1 0,-5-4 0,3 6 0,-4-9 0,1-1-1,3 0 0,2-3 0,-1 3 0,1-5-1,2 3 1,-1-4 0,5-1-1,-2 1 1,0 1 0,2-3 0,2-3 1,-3 0-1,7-18 1,-4 29-1,4-29 2,2 23-1,-2-23 1,0 0 0,13 22 2,-13-22-1,0 0 1,24 23 1,-24-23 0,19 12 0,-19-12-1,18 8 1,-18-8 0,21 4-1,-21-4 0,24 8-1,-24-8 0,29 2 0,-29-2 0,35 2-1,-17-2-1,1 0 1,-1-2 0,3-2-1,-21 4 1,31-4-1,-31 4 0,26-6 0,-26 6 0,0 0-2,25-2-2,-25 2-1,0 0-4,0 0-6,0 0-15,0 0-4,0 0 1,0 0 1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15T07:59:55.899"/>
    </inkml:context>
    <inkml:brush xml:id="br0">
      <inkml:brushProperty name="width" value="0.05292" units="cm"/>
      <inkml:brushProperty name="height" value="0.05292" units="cm"/>
      <inkml:brushProperty name="color" value="#40618B"/>
      <inkml:brushProperty name="fitToCurve" value="1"/>
    </inkml:brush>
  </inkml:definitions>
  <inkml:trace contextRef="#ctx0" brushRef="#br0">67 128 27,'0'0'19,"13"-18"0,-13 18-1,0 0-2,17-16-2,-17 16-3,22-18-1,-2 10-1,-3-8-2,4 8-1,-1-8-1,9 8-1,-9-4 0,3 8-2,-3 0 0,0 4-1,-5 2 0,2 4 0,-17-6 0,29 12-1,-29-12 1,25 16-1,-25-16 1,25 14-1,-25-14 0,26 14 0,-26-14 1,27 16-1,-27-16 0,22 16 0,-22-16 0,18 18 0,-18-18 0,17 14-1,-17-14 1,17 8-3,-17-8-1,20-2-6,2 4-9,-22-2-12,25-12-1,-25 12 1,20-12 0</inkml:trace>
  <inkml:trace contextRef="#ctx0" brushRef="#br0" timeOffset="632">0 446 26,'0'0'25,"0"-20"-2,0 20-6,27-26-3,-27 26-1,33-24-2,-18 16-3,5 8-2,-5 0-1,2 10-2,-2 0 0,2 4-1,-17-14 0,30 26-1,-30-26 1,28 22-1,-28-22 0,31 14 0,-16-12 0,3 2 0,-1-2-1,3-4 1,0 0-1,2-4-1,3 0-1,0-4-2,5 4-3,-7-10-7,9 4-12,0 6-5,-6-2 1,6 10 1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15T07:59:58.131"/>
    </inkml:context>
    <inkml:brush xml:id="br0">
      <inkml:brushProperty name="width" value="0.05292" units="cm"/>
      <inkml:brushProperty name="height" value="0.05292" units="cm"/>
      <inkml:brushProperty name="color" value="#40618B"/>
      <inkml:brushProperty name="fitToCurve" value="1"/>
    </inkml:brush>
  </inkml:definitions>
  <inkml:trace contextRef="#ctx0" brushRef="#br0">0 0 12,'0'0'12,"0"0"-3,0 0-3,0 0-10,0 0-8,0 0-3,0 0 8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15T07:59:59.551"/>
    </inkml:context>
    <inkml:brush xml:id="br0">
      <inkml:brushProperty name="width" value="0.05292" units="cm"/>
      <inkml:brushProperty name="height" value="0.05292" units="cm"/>
      <inkml:brushProperty name="color" value="#40618B"/>
      <inkml:brushProperty name="fitToCurve" value="1"/>
    </inkml:brush>
  </inkml:definitions>
  <inkml:trace contextRef="#ctx0" brushRef="#br0">257 52 4,'0'0'5,"0"0"1,0 0 2,-16 6-2,16-6 1,0 0 0,0 0 1,0 0 2,0 0-2,-4-18 0,4 18-1,0 0 0,0 0 1,0 0 1,0 0 0,0 0-2,0 0 1,0 0-1,0 0-1,15-16-1,-15 16 0,0 0-2,0 0 0,0 0-2,0 0 1,15 12-1,-15-12 0,0 0 0,5 26 0,-5-26-1,2 24 1,-2-24-2,-2 32 2,2-32-2,-3 34 1,0-14-1,-2-2 2,1 4-1,-2-4 0,6-18 0,-9 34 0,9-34 0,-6 26 0,6-26 0,0 0 0,-4 20 0,4-20 1,0 0-1,0 0 0,0 0 0,15-12 0,-15 12 1,0 0-1,20-16 0,-20 16 0,15-8 1,-15 8-1,0 0 0,20 2 0,-20-2 0,0 0 0,20 16 0,-20-16 0,0 0 0,22 24 0,-22-24 0,12 18 0,-12-18 1,10 22-1,-10-22 0,7 24 0,-7-24 1,0 30 0,-2-12 0,-1 2 1,-1 2-1,-4-4 0,0 4 1,-6 0 0,2-2-1,12-20 0,-26 30 0,9-16 0,0 0-1,1-2 1,-1-2-1,-3-2 1,0-4-1,0 4 1,0-4 0,-1-4-1,3-4 1,0-2-1,-2-2 0,20 8 0,-25-16-1,25 16-2,-22-24 0,22 24-3,-19-30-5,19 30-12,-3-26-11,1 6 2,2-4-1,0-4 1</inkml:trace>
  <inkml:trace contextRef="#ctx0" brushRef="#br0" timeOffset="1036">294 0 28,'0'0'29,"0"0"0,0 0 2,18 8-12,-18-8-5,0 0-3,0 0-2,20 12-2,-20-12-2,17 8 0,-17-8-2,24 12 0,-24-12 0,25 10 0,-25-10-1,28 10-1,-28-10 1,27 10-1,-27-10 0,20 8 0,-20-8-1,15 8 1,-15-8-1,0 0 0,0 0 0,13 20-1,-13-20-2,0 0-4,12 26-12,-12-26-17,0 0 2,0 0-2,0 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6:38:23.96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 31,'19'2'22,"5"7"-4,3-1-3,0 4-6,3-2-4,1-3-15,6 1-14,-2-17 1,8-3-2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15T07:59:58.643"/>
    </inkml:context>
    <inkml:brush xml:id="br0">
      <inkml:brushProperty name="width" value="0.05292" units="cm"/>
      <inkml:brushProperty name="height" value="0.05292" units="cm"/>
      <inkml:brushProperty name="color" value="#40618B"/>
      <inkml:brushProperty name="fitToCurve" value="1"/>
    </inkml:brush>
  </inkml:definitions>
  <inkml:trace contextRef="#ctx0" brushRef="#br0">17 26 30,'-17'-2'24,"17"2"-3,0 0-3,0 0-2,0 0-2,0 0-3,0 0-1,0 0-3,0 0 0,0 0 0,15 0-2,-15 0-2,0 0 0,0 0 0,15 14-1,-15-14 1,0 0-1,24 2-1,-24-2 1,23-6 0,-6 2-1,-2-4 0,3 2 0,-3 2 0,2-2 0,0 2-1,-17 4 0,25-2 0,-25 2 0,20 4 0,-20-4 0,15 8 0,-15-8 0,0 0 0,22 16 0,-22-16 0,15 12 0,-15-12 1,0 0-1,21 10 0,-21-10 1,0 0-1,19 8 0,-19-8 0,16-2 1,-16 2-1,19-4 0,-19 4 0,22-8 1,-22 8-1,20-6-1,-20 6 0,15-8-2,-15 8-2,0 0-4,25 12-9,-25-12-16,3 20 1,-3-20-1,-3 28 1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16T00:01:53.125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809 105 36,'2'-18'16,"-5"0"0,0 0-3,-2 2-1,-2 2-4,-1 5-1,-5 2-3,-5 4-2,-7 1 0,-3 7-2,-4 1 1,-4 4-1,-5 10-1,-7-1 1,-1 10 1,-3 3-2,0 4 2,-4 2-1,3 2 0,-1 2-1,5-3 2,3 1-1,4-1-1,9-5 1,6-1 0,9-2-1,7-4 1,10-3 0,4-6 0,7 3 0,2-9-1,10 0 1,3-5 1,4 1-1,8-2 0,1-5 0,-2-2 0,6-4 0,-1-5 0,-3 4 1,-4-6 0,-1-3-1,-9 3 1,-1-3 0,-8 2-1,-6 1 1,-7 4-1,-5-1 1,-5 6-1,-9 2 0,-2 4 0,-8 1 0,3 7 0,-12 8-1,-1 2 1,0 6 0,-2 3 0,1 4 0,-1 1-1,3 5 1,1-1 0,11-8-1,0-1 0,7 1 1,7-8 0,8-2 0,4-5 0,8-2 0,2-5 0,11 1 1,6-4 0,1 2 0,7-2 0,3-2 0,0 1-1,2-3-3,5 0-12,4 7-14,-13-18 1,13 10-1</inkml:trace>
  <inkml:trace contextRef="#ctx0" brushRef="#br0" timeOffset="968">898 428 37,'0'-2'14,"-5"-1"-2,5 8 0,0 1-1,2 6-2,3 4-2,-2 2 0,4 12 0,5-5 0,3 11 1,-1-2-2,4 10 0,-2-7-2,4 5 1,-5-2-2,6-1 0,-3-4-1,-1-1 1,-2-7-2,-2-3 0,-1-5 0,-1-4 0,-4-3 0,-1-3 1,2-3-2,-7-3-3,5 0-1,-9-6-4,8 3-6,-11-3-10,-8-3-12,7 3 2,-11-6 1</inkml:trace>
  <inkml:trace contextRef="#ctx0" brushRef="#br0" timeOffset="1406">702 1006 39,'5'-3'20,"-4"-6"-1,5-3-2,8-3-2,1-6-4,11-3-2,1-9-1,10-2-2,-4-4-2,11 0 0,-3-3-2,2 9-1,-1-1 1,-4 5-1,-3 5-1,-2 7-1,0 6-3,-6-1-3,2 11-8,-7 1-13,-4-8-6,5 14 1,-11-12 0</inkml:trace>
  <inkml:trace contextRef="#ctx0" brushRef="#br0" timeOffset="1921">2027 426 25,'-3'-7'15,"7"5"-2,-7-2-4,2 2-1,-5 1-1,-2 1-3,-1 1 0,-4 2-1,-1 2 0,-5 1 1,-1 4-1,-4 1 0,1 2 0,-4 5 0,0 1 0,-1-1 0,-1 3 0,3 2-1,-2 1 0,4 1 0,1-1 0,7 0 0,1-2 0,1 2 0,5-3 1,0 0-1,6 1 0,-3-5 0,4 4 0,-1-6-1,3 3 1,2-3-1,2-1 1,2-3-1,7-1 0,0-4 0,5-3 1,5-1-1,7-4-2,0-4-1,8-4-4,8 1-5,-1-2-10,-1-6-12,16 9 0,-9-8 1</inkml:trace>
  <inkml:trace contextRef="#ctx0" brushRef="#br0" timeOffset="2734">2402 698 36,'3'-3'13,"4"6"-1,1-6 0,8 3 0,-1-6-2,8 0-2,6 0-1,-2-6-1,6 3-2,1-9-1,1 5 0,-5-4-2,0 3 1,-7-4-1,-1 1 0,-2 1 0,-10 2 0,-2 4 0,-5 1-1,-4 0 1,-7 3-1,-4 3 1,0 4-1,-8 1 0,-1 4-1,-3 0 1,2 0 0,-4 0 0,0 3 0,2 1 0,-3 1 0,0-1 0,5 5 0,-6 2 0,1 0 0,3 4-1,-4 3 1,2 3 0,1-3 0,0 6-1,3-6 1,5 0 0,2-2 0,8-2 0,5-4 0,8-4 0,5-5 1,8-2-1,5-4 1,10-2 0,0-1 0,7-3 0,2-1-1,3 0-1,-3-3-2,2 3-6,4 1-15,-12-13-7,17 12 0,-19-16 1</inkml:trace>
  <inkml:trace contextRef="#ctx0" brushRef="#br0" timeOffset="3578">3443 2 28,'-18'13'11,"6"14"0,-7-4 0,1 7-2,-3 5-1,2 0 0,-3 2-2,-2 3 0,1 4-1,2-4 0,2 8-1,-3-5 0,1 2-1,2 3 0,5-6 0,2 3-1,-1-5 1,5-3-1,1-1 0,4-5-1,3-2 1,1-5-1,4 0 0,1-6 1,3 1-1,1-7 1,7-3-1,-1-3 0,8-2 0,1-5 1,6-5-1,2 0-1,2-3-1,4 0-6,0-3-9,-6-6-16,17 15-1,-12-7 1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16T00:02:00.453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0 143 38,'3'-10'16,"-3"-10"-2,3 4-2,5 2 1,-2-2-5,7 2 0,3-1-3,2 8 0,0-2-2,9 3-2,-2 6 1,7 0-2,-5 4 1,5 2-1,-2 8 1,-2-2 0,-2 7 0,-4 5-1,-2 3 2,-6 6-2,-7 3 2,-4 4-2,-9 0 1,-4 11 0,-7-4 0,-4-1 0,-9 8 0,-2-4 0,-2 3-1,-3-5 0,6-5 1,2-7-1,5-2 0,8-5 0,1-10 0,12-6 0,9-8 0,0-5-1,10-3 1,2-6 1,5-2-1,1 0 0,1 0 0,-2 1 0,-3 4 0,-4 0-1,-2 6 1,-5 4 0,-2 4 0,-5 4 0,-1-2 0,-1 3 0,0-1 0,0 3 1,2-1-1,1 1 1,0-5-1,1 5 1,2-3 0,0 3 0,3-3 0,2 0 0,-2-3 0,2 0 0,-1-2 1,1-1-1,-1-3 0,1 0 1,1-1-1,-2-1 0,1-1-1,1-1 0,1 2-2,1-4-2,5 5-6,-2-1-13,-6-5-9,11 8-3,-8-8 3</inkml:trace>
  <inkml:trace contextRef="#ctx0" brushRef="#br0" timeOffset="859">842 784 26,'15'-15'10,"-6"-7"0,4 2-1,-5-2-2,1-1-2,-2 2-1,1-1-2,-3 1 0,-2 0-1,0 3 1,-6 0 0,0 6 1,-5 2 0,0 2-1,-2 2 0,-5 5 0,1 2 0,-1 4-1,-1 2 0,-2 4-1,1 1 1,-2 0 0,-1 7 1,0-1 0,2 3 0,2 3 1,1 0 0,3 1 1,0 2-1,3 5 0,3-6 0,6 4 0,0-4-1,7-1 0,1-7 0,4 3-1,-2-8 1,7 1-1,-2-4 0,3-1 0,-2-1 0,1-2-1,-2-2-1,2-4-3,-1 6-2,-1-4-7,2-4-7,4 10-11,-8-16 1,14 11 0</inkml:trace>
  <inkml:trace contextRef="#ctx0" brushRef="#br0" timeOffset="1453">1390 560 31,'-20'-3'13,"8"9"-2,-6-6-1,4 9-3,-1-3-1,0 4-2,2-1 0,-1 6-1,1-6-1,4 3-1,0-1 1,3-1-2,4 2 1,1 1-1,2-1 0,5 0 0,-1 2 1,2-4 0,2 4 0,-1-1 1,1-1 0,3 0 0,-2 3 2,2-3-1,5 3 0,-8-3 1,3 4 0,-3-5 1,-1 4 0,-4-3 1,1 4-1,-8-4-1,-2 3 1,-4-3 0,0 3-1,-9-2-2,4 2 0,-7-3 0,2 0-1,-2-3 1,1-3-2,4 0 0,-3-3-2,7-6 0,-1-3-2,5-3-3,-4-6-4,17 0-9,-1 3-14,-2-13-1,10 8 1</inkml:trace>
  <inkml:trace contextRef="#ctx0" brushRef="#br0" timeOffset="2140">1864 52 25,'1'6'15,"-4"-8"-1,5 8-2,-2 0-1,-2 3-1,2 0-2,-4 3 1,2 9 0,-2-6-1,-2 9-1,-3-3-2,3 9-1,-6 0-1,-2 5 0,-1 3 0,1 2-1,-4 2 0,3 0 0,-1 6 0,1 1-1,1-4 0,2 6 0,2-5-1,1 0 1,0-2 0,3-1 0,0-4-1,0-2 0,2-4 1,3-3 0,-1-5-1,2-1 1,2 0-1,1-9 1,3 0-1,-1-3 1,2-2 0,5-5-1,-1-1 1,1-1 0,4-3 1,1-1-2,2-1 0,-1-2 0,4-2-3,-1-5 0,4 2-4,-7-6-7,3-4-13,8 10-9,-16-12 2,7 9 2</inkml:trace>
  <inkml:trace contextRef="#ctx0" brushRef="#br0" timeOffset="2843">1534 493 20,'14'10'28,"-14"-10"-5,18 2-4,1-1-4,7-4-3,7 5-1,2-5-2,2 6-3,2-5-2,1 4-2,-7-1-1,3-1-1,-3 5-4,-8-7-3,6 5-8,0 0-13,-8-15-5,13 12 2,-11-18-1</inkml:trace>
  <inkml:trace contextRef="#ctx0" brushRef="#br0" timeOffset="3328">2615 0 21,'-24'1'11,"4"12"0,-4-1-1,3 8-2,-3 1 1,1 4-1,-2 5 0,-1 6-1,4 3 0,-4 4-1,3 8-1,-2 3 0,4 5 0,-5 4-1,7 4 0,-2 4-1,3-4 0,2-3 0,4 2-1,-3-3 0,6-2 0,3-6 0,5-3 0,-1-5 0,5-4 0,5-7-1,4 1 0,3-8-1,5-8 0,7-2-3,-2-7-4,11-2-9,3 2-16,-8-16-1,6 4 0</inkml:trace>
  <inkml:trace contextRef="#ctx0" brushRef="#br0" timeOffset="5828">2531 1014 34,'22'-21'15,"-1"-7"0,6 1-3,0-3-1,7-3-3,2-4-1,1-7-2,7 0 0,-5-4-2,9-3-1,-3-6 0,4 3-1,-1 2 0,-5 3-1,-3 4 1,-1 3 0,-11 3-1,-1 8 1,-10 6-1,-1 2 1,-8 5 0,0 6 0,-5 2-1,1 4 1,-4 3-1,0 0 0,0 3 0,-1 3 0,-4 3 0,2 3-1,2-2 1,-4 5 0,0 0 0,2 5 1,-4 2 0,-1 5 0,-2 6 0,-1 4 2,-4 5-1,0 0 1,-6 6 0,2 4 0,-5-1-1,2 0 0,0-5 0,4 0 0,3-5-1,0-1 0,3-10 0,1-2 0,5-4 0,-1-9 0,4 0-1,1 0 0,-2-6 0,2 3-1,2-3 0,-1 0-2,2 3-2,-2-5-4,4 7-5,-3 1-14,-3-9-5,12 6 1,-11-12 0</inkml:trace>
  <inkml:trace contextRef="#ctx0" brushRef="#br0" timeOffset="6922">3455 165 22,'4'0'10,"-5"-4"-2,2 4-1,-1-5-1,2 5 0,-4-3-1,4 3-2,-1 0 0,-2 2-1,2 1-1,-2 0 0,4 4 0,-3-1 2,4 3-1,-2 2 1,4-1 1,1-1-1,2 3 1,0 0 0,5 0 0,-2 0 0,3 0 0,2-3 0,2 0 0,1-5 0,4 5-1,-2-9 1,7 2-1,-5-4-1,3-2 0,-1 1-1,1-3 0,-3 3 0,-1-3 0,-5-2 0,1 1 0,-5-2 0,-1 2 0,-4-1 0,2 2-1,-5-1 1,-2 1 0,-4 1-1,5 1 0,-4 1 1,-1 0-1,0 0 1,0 1-1,-1 2 0,-1 0 0,-1 2 0,-1-1 0,-2 4 0,1-1 0,-2 4-1,-1-1 1,-2 2-1,-1 3 1,1 1 0,-2 5 1,-2 2-1,2 2 1,-1 5 0,-4 6 1,3 0-1,1 6 2,-5 4-1,4 5 1,-5 1-1,1 2 1,-2 0-1,3 0 2,-2-4-3,-1 0 1,2-7-2,3-6 1,0-4 0,5-7-1,-1-5 1,5-6-1,2-3 1,1-5-2,1-2 1,1-1 0,1 1-2,-2-2 0,4 4-2,-4-4-2,4 9-2,-7-11-5,7 8-6,-4-3-11,-5-7-4,8 4 1</inkml:trace>
  <inkml:trace contextRef="#ctx0" brushRef="#br0" timeOffset="7828">3377 805 21,'-6'-9'28,"10"6"-8,1 0 0,1-5-3,7 4-2,-4-6-2,12 5-1,-4-7-3,11 6-1,-2-4-1,7 4-1,-3-5-2,5 5 0,-1 0-1,-2 0-1,0-1 0,-2 2-1,-3-1 0,-3 2 0,-3 1 0,-1 0 0,-4 0-1,-1 3 0,-1 0 0,-4-2 0,2 4-2,-4-2-1,5 4-3,-7-8-3,9 11-9,-7-4-14,-1-3-5,10 6-1,-8-7 2</inkml:trace>
  <inkml:trace contextRef="#ctx0" brushRef="#br0" timeOffset="8453">4370 667 13,'4'-3'31,"-13"-15"3,9 10 2,0-4-19,-9-11 0,12 14-4,-6-10-2,5 10-3,-5-9-2,4 6-2,-2 0-1,1 6-2,0 3 0,0-4-1,0 5-1,0 2-1,1 6-1,-1-6-3,9 12-5,-9-9-9,6 3-12,5 12-6,-9-9 2,8 9 0</inkml:trace>
  <inkml:trace contextRef="#ctx0" brushRef="#br0" timeOffset="8968">4377 1077 31,'11'1'26,"-12"-8"-13,2 7-1,-1 0-3,0 3-2,3 6-1,-4-3 1,2 10-1,-2 1 1,2 10 0,-4-4 0,3 12-1,-8-4 0,5 8 0,-7 1-2,4 2 0,-9 0-1,3 0 1,-8-3-2,5 1 0,-6-6 0,0-2-1,0-7 0,-2-4 0,2-6-2,-3-9 0,2 0-3,-8-15-3,5 6-5,-12-16-9,2-5-14,11 10-2,-9-11 3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16T00:03:20.375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0 0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16T00:03:18.484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77 3 29,'-1'-3'9,"1"3"1,-3-3-1,1 6 1,-1-3-1,2 0 0,0 0-1,-2 0 0,3 0 0,-2 0-2,2 0 0,-3 0-2,5 3 0,-4 2 0,2 4-2,-1 1 0,-1 9 0,-3 0 1,3 8-1,1 5 0,-1 4 0,1 3-1,1 5 1,1 0-1,1 1 0,-2 2-1,0-1 1,3-9-1,-2 2 1,3-1 1,-2 0-2,-2-4 2,0 1-1,-2-5 1,-1 5-1,-1-5 0,0 2 0,-4-3-1,0-4 1,3-4 0,-2 0-1,1-4 0,0-5 0,5 1 0,-1-5 1,2 0-1,0-1 2,0 0-2,0-1 0,0 0 0,2-1 0,-4 0 1,4-2-1,-4-2 0,2 0 0,0-2 1,2 0-1,-1-2 0,-1-2-2,5 2-2,-4-5-6,6-2-18,5 4-5,-7-9-3,6 7 1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1-10-15T16:52:45.234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39 434 15,'0'0'18,"0"0"-2,-14-9-1,14 9-2,0 0 0,0 0-3,-22-26-1,22 26-1,-4-22-1,4 22-1,2-26-1,-2 26 0,15-36-2,-4 17 1,1-7-1,4 3 0,-1-4-1,4 1-1,-1-2 0,3 0 0,-4 2 0,6 2-1,-8 2 0,3 3 1,-5 3-1,-13 16 0,26-22 0,-26 22 0,16-9 0,-16 9 0,0 0 0,17 9 0,-17-9 1,11 15-1,-11-15 0,9 23 0,-9-23 0,8 29 0,-3-10 0,-1 0 0,-2 4 0,1 4 0,-3 1 1,0 3-1,0 4 0,-2 3 0,-1 3 0,-1-1 0,1 0 0,-4 0 0,4-2 0,-1-2 0,-3-7 0,4-1 0,1-2 0,0-5 0,0-2 0,-1-4 0,0 1 0,3-16 1,-4 24-1,4-24 0,-3 17 0,3-17 0,0 0 0,0 0 1,0 0-1,0 0 0,0 0 1,0 0-1,0 0 1,0 0-1,0-27 0,3 9 0,4-2 0,2-6 0,3-4 1,2-3-1,3-3 0,4-2 0,1 0 0,-1 0 0,4 3 0,-5 3 0,3 4 0,-4 2 0,0 7 0,-3 3 0,-16 16-1,21-22 1,-21 22 0,17-14 0,-17 14 0,21-7 0,-21 7 0,21-5 0,-21 5 0,26-5 0,-26 5 0,24-2 0,-24 2 0,21 0 0,-21 0 0,17 3 0,-17-3 0,0 0 0,21 11 0,-21-11 0,0 0 0,21 24 0,-21-24 0,10 19 0,-10-19 0,11 26 0,-9-9 0,3 1 0,-5-1 0,1 2 0,-1 3 0,0 3 1,-1-1-1,-1 2 0,-1-2 0,1 2 0,-2-2 0,1 2 0,1 0 0,-1-5 0,1-2 0,0-2 0,0-1 0,2-16 0,-1 22 0,1-22 0,0 0 0,-2 17 0,2-17 0,0 0 1,0 0-1,0 0 0,0 0 2,0 0-2,0 0 0,0 0 1,0 0-1,3-15 0,-3 15 1,11-26-1,-8 9 0,6-6 0,0-1 0,1-6 0,6-1 0,-1 0 0,-1 0 0,4-2 0,-1 0 0,0 4 0,1 1 1,3 1-1,-2 1 0,0 0 0,0 3 0,2 3 0,0 1 0,-2 1 0,-2 4 0,-3 4 0,-14 10 0,28-12 0,-28 12 0,22-3 0,-22 3 0,18 3 0,-18-3 0,15 5 0,-15-5 0,25 5-1,-25-5 1,20 6 0,-20-6 0,21 8 0,-21-8 0,21 9 0,-21-9 0,0 0 0,17 22 0,-17-22 0,9 21 0,-9-21 0,7 24 0,-7-24 1,7 28-1,-5-13 0,-1 3 0,1 1 0,-4 0 0,2 3 0,-1 2 1,-1 2-1,-2-1 0,1 1 1,-2-2-1,1 0 0,1-2 0,-2-4 0,1 1 1,4-19-1,-5 27 0,5-27 0,-7 18 0,7-18 0,0 0 1,0 0-1,-5 17 0,5-17-1,0 0-1,0 0-1,0 0-4,0 0-4,0 0-9,0 0-13,0 0 0,12-19 0,-12 19 2</inkml:trace>
  <inkml:trace contextRef="#ctx0" brushRef="#br0" timeOffset="2266">1510 97 14,'0'0'25,"0"0"-2,0 0-6,0 0-1,0 0-4,0 0-2,0 0-1,0 0-2,0 0 0,26 7-2,-26-7 0,19 3-1,-19-3 0,24 4-1,-24-4 0,31 0-2,-31 0 1,28-5-1,-10-1 1,2 3-1,-1-4 0,4 2-1,-2-4 0,-4 4 1,4-2-2,-4 4 0,-1-1 0,-16 4-3,23 4 0,-23-4-2,0 0-2,0 0-2,20 22-3,-20-22-3,-8 19-8,8-19-6,-14 26 2,10-7 2</inkml:trace>
  <inkml:trace contextRef="#ctx0" brushRef="#br0" timeOffset="2797">1498 348 23,'0'0'19,"0"0"-1,0 0-2,0 0-1,0 0-3,0 0-2,0 0-1,0 0-1,0 0-3,0 0 0,0 0-2,0 0 0,10-16-1,-10 16 1,17-9-2,-17 9 1,25-8-1,-10 8 1,-1-5-1,5 5 0,-3-6 0,0 6-1,3-1 1,-4 2-1,1-2 0,1 1 1,-17 0-1,23-6 0,-23 6 0,24-1 0,-24 1-1,19 0 0,-19 0-2,0 0-2,19 8-5,-19-8-7,0 0-14,0 0-1,18 2 2,-18-2 0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16T00:05:34.51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60 3 28,'5'1'17,"-10"-4"-2,4 3-2,-1-1-3,2 1 0,0 0-2,0-2-2,2 4-1,-1-4 0,2 4-2,-1-4 1,2 4 0,-1-2-1,3 1 1,-2 1-1,4-1 0,-1-1 0,4 2 0,-2-2-1,6 1 0,-4-1 1,8 2-1,-7-4 0,5 4-1,-3-2 1,0 1-1,1-1 1,-1 3 0,2-6-1,0 6 2,3-6-2,0 6 0,0-6 0,2 3 0,-4 3 0,5-3-1,0 1 1,4 1 0,-6 1-1,2 0 1,0 0 0,1-1 0,-1 1 0,3 0 0,-3-1 0,0 1 0,1-1 0,0 0 0,-5 1-1,4-2 1,-3-1 0,-2 0 0,2 0-1,-3 0 0,3-1 1,-3 1-1,3-2 0,-2 2 1,-2 2-1,2-1 0,-1-1 0,0 3 1,-1-3-1,1 3 0,-1-3 1,2 0-1,2 0 1,0 3-1,-2-3 1,2 0-1,0 3 1,-1 0-1,-1 0 0,-1-3 0,-3 2 0,-1-2 0,0 3 1,-2-3-1,-1 0 1,1 3-1,0-3 0,-1 0 1,1 0-1,0 0 1,0 0-2,3 0 2,1-3-1,-1 0 0,1 1 0,1-1 0,2 0 0,-1 0 0,2-3 1,1 5-1,0-1 0,-2 1 0,2-4 0,-1 3 0,-2-1 1,4-3-1,-3 3 0,4 0 0,-4-3 0,2 2 1,2 0-1,-4 1 0,-1 1 0,2 1 0,-5-1 0,1 2 1,1 0-1,-5 0 0,0 0 0,-2-1 0,2 2 0,-3-2 0,3 1 0,-1 0 0,0 1 0,-2-1 0,3 2 0,0-1 0,1 1 0,2-1 0,-3-1 0,0 0-1,0 3 0,-2-3-3,3 6-5,-9-8-9,6 4-21,3 5 1,-10-3-2,8 7 3</inkml:trace>
  <inkml:trace contextRef="#ctx0" brushRef="#br0" timeOffset="1313">2657 78 21,'4'0'20,"-8"-6"-2,7 5-3,-7-2-1,2 3-3,1 3-2,-7 0-1,4 2-2,-5 4-1,-1 3 0,-3 1 0,1 4-1,-8 2 0,4 4 0,-5-3-1,2 9-1,-7-6 1,3 8-1,0-2-1,-6 5 0,2 0 0,-2 0 0,-1 1-1,-2 3 1,-2-2-1,2-2 1,-2 3-1,4-1 1,-4 0-1,1-2 0,-2 4 1,-3 0-1,3-1 1,-1 4-1,-4-2 2,1 3-4,-5-2 4,2-1-1,-2 2-2,2 1 2,-4 0-1,-1 2 0,2 0 0,-2-2 0,2 3 0,0-1 0,-2-3 0,5-1 0,1-1 0,2-2 0,0-4 0,4 0 1,3-1-1,1-5 0,0 1 0,5-2 0,-4 1 1,5-2-1,-1 1 0,4 0 0,-2-2 0,3 1 0,0-2 0,-4 2 0,6-4 0,-2 3 0,-1-4 0,0 2 1,0 1-1,0-2 0,2 2 0,4 1 0,-2-3 0,4 1 0,-1 0 0,4-4 0,0-2 0,0 2 1,0-4-1,3 1 1,-4-4-1,3 1 1,1-2-1,-1 1 0,0 4 0,0-4 1,-1 4-1,0-3 0,-2 2 0,-1 3 0,-3 1 0,2 0 0,-4 0 0,-2 2 1,-2-1-2,0 5 1,-1-2 0,-1-3 1,3 1-2,-4 2 2,3-5-1,5 1 0,-2-3 0,1-4 0,6-1 0,2-2 0,4-2 0,1-3-1,3-2 1,2 1 0,2-4 0,3 1 0,0-2 0,2 3 0,2-4 1,1 1-1,-1 0 1,2 0-1,4-3 1,-2 3-1,5 1 0,-1-3 1,2 1-1,3-2 0,3 3 0,-1 0 0,1 0 0,3 2 1,-3-2-1,4 2 1,-3 1-1,3 0 1,0 1-1,2 3 1,2-2 0,2 4 0,0-2-1,3 0 1,-2 1 0,4-1-1,1 0 1,-2 2-1,2-3 1,-1 0-1,4 1 1,-2-1-1,4 0 0,3-2 1,-5 1-1,4-2 1,-2 3-1,-2 0 0,-2 1 0,-1 0 1,-7 1-1,1 1 0,-5-1 0,-1 3-1,-1-1 2,0-1-1,2-1 0,2 1 1,-2-2-1,0-1 1,1 0 0,1 0 0,0 0-1,-2 0 1,-5 0 0,4 0-1,-4 0 1,1-3-1,-1 2 1,-3-2 0,-2 0 0,1 0-1,-1-1 0,-2 0 1,0 1-1,1-2 0,-1 2-1,-2 0 0,3 3-2,-9-4-4,9 12-12,-6-5-21,-9-6 1,4 9 0,-11-15 1</inkml:trace>
  <inkml:trace contextRef="#ctx0" brushRef="#br0" timeOffset="3250">2367 48 38,'-4'-5'16,"5"10"-2,-7-5-4,3 5-1,2 1-4,-8 3-1,5 2-2,-3 2 1,-2 2 1,-3 1 0,2 4-1,-3 0 1,-2 3 0,-4 2-1,0 4 0,-2-3-1,2 6 0,-3-2-1,-3 5 0,0-2 0,1 3 0,-3-3-1,1 2 1,0 0-1,0 2 1,-2-2-1,2 1 1,-3-1-1,-3 0 1,1 2-1,-1-1 0,-2-1 1,-2 3-1,1-2 1,-4-3-1,1 3 0,0-2 0,-1-3 0,-1 0 0,0 2 0,-4-1 0,3 0 0,-3 2 0,2 0 0,0-1 0,0 3 0,-1-4 0,1 1 0,4 0 0,-1 2 0,4-2 0,0-1 0,3 3 0,0-6 0,0 2 0,4 1-1,-4 0 1,3 3 0,-3-3 0,4 1 0,-1 3 0,0-1 0,4 2 0,-4 1 0,1 1 0,4 0 0,-1 1 1,-4 1-2,3-1 1,-1 1 0,-2-2 1,3 1-2,-3 1 2,3-1-2,-3-1 1,1 0 0,2 1 1,-1-1-1,1 0 0,-2-5 0,2 4-1,4-1 0,-5-3-1,2 0-4,2 1-9,-11-9-17,18 9 1,-13-16 1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16T00:05:40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604 2930 21,'2'2'26,"-16"-8"-2,9 6-8,-6 6-4,0 4-5,-1 9-2,-4 5-2,2 4-1,-5 6 0,-2 4-1,2 4 1,0 0-1,2-2 0,1-2-1,4-3 1,2-6-1,6-2 0,2-5-1,5-9 2,6-6-1,1 0 0,5-7 0,1-1 0,3-4 0,-1 4 0,7-3 0,-4-1 0,-1 2 0,2 2 1,-2 2-2,2 2 2,-1 2-1,-3-1 0,0 2 0,-1 1 0,-2 0 0,0 3 1,-1-1 0,-1 0 0,-4 2 1,-3 2 0,3 2 1,-8-2 0,5 3 1,-12-2 1,5 6 0,-11-4-1,2 4 0,-11 2 0,1 0 0,-6-3 0,-2 2-1,-6 0-1,-2-4-1,-2-3 0,-6 2 0,-4-8 0,2 0 0,-7-2-1,4-2 0,-4-1-1,1-6-3,5 6-2,-1-9-8,15-5-16,5 5-6,3-16-1,17 4 1</inkml:trace>
  <inkml:trace contextRef="#ctx0" brushRef="#br0" timeOffset="750">630 2894 19,'9'-7'32,"10"7"2,-9-7 0,-5-1-19,12 13-1,-5-7-2,7 12-4,-6-5 0,10 8-3,-3-3-2,5 3 0,6-3 0,10 0-1,-1-4-1,7-5 0,3-1-3,-5-11-4,14 5-18,-2-5-13,-13-10 0,3 4-2</inkml:trace>
  <inkml:trace contextRef="#ctx0" brushRef="#br0" timeOffset="1203">2071 2764 29,'10'9'32,"-7"-4"2,7 11 0,0 3-22,-12 1-1,2 18-1,-11 4-4,1 10 1,-10 4-3,-2 8 0,2-3-2,-1-2-1,4-3-2,-1-14-6,12 0-10,5-14-19,2-24-1,14-10 0,-2-24 1</inkml:trace>
  <inkml:trace contextRef="#ctx0" brushRef="#br0" timeOffset="1672">2927 1484 26,'-10'-2'30,"13"10"1,-4 5-12,-2 5-1,9 13-5,-9 4-2,9 16-1,-9 4-1,8 10-1,-10 1-3,5 8-1,-8-5-2,0-1 0,0-11-1,1-4 1,0-8-2,-1-13-1,6 0-1,-4-16-3,7 2-6,-7-12-15,-1-7-11,10 2-1,-9-11 1</inkml:trace>
  <inkml:trace contextRef="#ctx0" brushRef="#br0" timeOffset="2015">2473 2047 22,'12'-12'33,"21"4"3,8-10-14,10-5 0,16 0-2,-2-7-5,16 9-3,-10-9-5,8 13-2,-9-6-1,-2 10-2,-8 1-1,-8 9-1,-1 3-2,-9 0-1,1 12-3,-11-7-4,4 16-8,-10 0-15,-7-2-5,7 4 0,-9-4 1</inkml:trace>
  <inkml:trace contextRef="#ctx0" brushRef="#br0" timeOffset="2468">3994 2564 57,'-21'27'35,"16"6"0,-10-4 0,8-3-29,7 8 0,-3 5-4,3 3 0,-2 3-1,-1 1-1,0-2 0,-1-4-2,4 1-7,-6-9-9,0-9-17,8 4-2,-5-17 2,6 2-1</inkml:trace>
  <inkml:trace contextRef="#ctx0" brushRef="#br0" timeOffset="2875">4639 1846 22,'-3'-17'30,"18"9"1,-12-15 2,11 3-21,1 5-5,-8 2-1,8 8-2,-5 5-2,1 8 0,-6 7 0,1 5-1,-3 8 0,-2 0 0,-2 3 0,1 1 0,-5-6 0,2-3 0,-1-6 0,1-2 1,-6-7 0,5-2 1,-8-6 1,5 0-1,-5-6-1,4 0 0,-3-5-2,1-2-4,9 7-12,5 2-19,-8-11-1,4 10-1,-8-13 2</inkml:trace>
  <inkml:trace contextRef="#ctx0" brushRef="#br0" timeOffset="4797">5120 0 25,'23'17'17,"15"12"-1,3 3 2,7 7-3,7 10-1,0 6-2,7 5-2,-1 7-2,4 11-1,-2 4-1,3 11 0,-13-2-1,3 9 0,-4 0-2,-1 1 3,-10 2-2,-5 4 0,-9-3-2,-5 10 1,-15 3-2,-9 6 0,-17 1 0,-11 9 0,-12 5-1,-17 5 0,-11 11 0,-18 0-3,-9 6-4,-19-2-12,-17 7-18,-4 8 0,-21-8 0,-8 3 0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16T00:05:43.96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27 0 28,'-35'26'12,"3"9"0,-8 1 0,4 12-2,-2 4 1,-4 11-2,-3 16-1,-5 7-2,6 15-1,-8 15-1,4 8-1,-2 12 0,4 6-1,5 6-1,3 3 0,6 4 0,6-2 0,8-4-1,5-1 1,7-4-1,5-1 1,5 1-1,5-6 1,4-7 0,5 2 0,1-6-1,1-1 1,2-5 0,3-2 0,4-5-1,1-6-1,5-2-2,0-9-6,10-11-8,12 0-14,-3-21 0,17 4 1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16T00:09:19.734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156 154 41,'15'-13'20,"-8"-8"-4,9 1 1,0 1-3,3-1-3,4 4-2,-2-3-2,6 9-1,-2-2-2,4 8 0,-3 3-2,2 4 0,0 4-1,-2 3 0,-3 6 0,-2 3 0,-5 1 0,-3 6 0,-10 3 0,-3 6-1,-5 1 1,-6 7 0,-7 1 0,-1 4-1,-4 5 1,-9 5 0,-2 0 0,-4 3-1,1-2 1,-3 2-1,-2-5 1,3 1 1,2-5-2,4-4 0,5-6-2,-1-11 2,9 1-1,4-11 0,4 0-1,0-12 0,6-2 1,-1-7-1,7-3 1,5-2-1,-3-7 1,9 2 0,-1-5 1,0 2-1,3-1 2,5 2-1,-7-1 0,4 6 1,-4-2 0,0 9 0,-3 0 1,1 8-1,-6-1 0,4 7 0,-5-1 1,1 6-1,0 0 1,0 1 1,-1-1-1,6 4 1,-7-3 0,8 4 1,-5-4-1,5 2 1,0-6 0,2 2-1,0-6 0,9-2 0,0-10-1,4-4 1,2-9-1,10-6 0,1-9-1,4-6-2,4-1-2,-7-9-10,2 2-27,-2 5 0,-7-1-1,-5 5 1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16T00:09:15.671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308 287 31,'-6'-9'19,"6"7"-3,0-2-1,-3 1-1,3 3-4,-3-3-1,0 6-3,2 2-1,1 2-1,-2 1-2,-2 8-1,-2 5 0,-1-1-1,2 9 1,-3 3 0,-3 1 0,6 2-1,-6 2 1,6 0 0,-6-3-1,3 4 1,-3-8 0,4 5-1,-3-6 0,4-1 1,0-4-1,0-4 0,4-2 0,2-4 0,-2-2 0,4-5 0,-2-1 0,1-3 0,-1-3 1,1 0-1,1 0 0,-1-2 1,4 1-1,-1-2 0,2-1 0,1 1 1,3-3-1,1 2 0,6-5 0,-5 3 1,4-1-1,0 3 1,1-1-1,-1 2 1,3-1-1,2 3 1,-5-1-1,4 2 0,0-1 0,1 1 0,-1 1 0,2 1 0,-3-1 0,3 2 0,-6 1 0,0 1 1,-3 3-1,4-1 0,-5 5 1,-3-5-1,-3 5 1,1-1-1,-3 1 2,1 3-2,-5-4 2,0 5-1,0-4 0,-5 8 0,0-3 0,-1 4 0,-3 0 0,-1-1 0,-3 4 0,1-4 0,-1 0 0,0 0 1,-5 1 1,5-4-2,-7-4 1,1 4 0,-2-6 0,3 0 0,-3-4 0,4 2-1,-7-6 0,0 1 1,-1-4-1,2 0 0,-4-1 0,3 1 0,-7 0 0,3-2 0,2 4-1,-3-1 1,6 2-2,-1-4-1,5 4-5,-1-13-8,7-5-22,7 2 0,-3-13-1,11 1 0</inkml:trace>
  <inkml:trace contextRef="#ctx0" brushRef="#br0" timeOffset="1157">222 392 22,'-5'-8'27,"16"-1"-10,-1 5 2,3-7-3,6 6-2,0-4-2,5 9-2,1-6-2,4 9-1,1-3-3,2 3-1,0 0-1,0-2-1,0 1-1,3-7-4,3 8-8,-5-3-16,1-7-7,14 7 2,-15-12-2</inkml:trace>
  <inkml:trace contextRef="#ctx0" brushRef="#br0" timeOffset="1735">1023 0 37,'6'9'17,"7"9"1,3 8-1,3 1-3,6 6-1,2 7-3,7 8-1,1 3-3,1 10 0,-4 2-2,2 10 0,-8-1-1,-3 9 0,-13-6 0,-1 9 0,-13-7 1,-8-3-2,-7 0 0,-4-2 0,-6-5 0,-9-4-1,-2 0-1,-5-4 1,0-3-2,-6-1-2,-3-5-4,-5-13-8,0-2-20,10 1-2,-7-14 2,14 3-1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9:47.671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202 0 8,'0'0'9,"0"0"-1,0 0-2,0 0-2,0 0 0,0 0 0,0 0-1,0 0 0,0 0 1,0 0-1,0 0 1,0 0 0,19 2 0,-19-2-1,0 0 1,19 3-1,-19-3 0,16 2 1,-16-2-1,22 0 0,-22 0 0,25 3 0,-25-3 0,26 7-1,-11-2 0,6 1 0,-7 0 0,7 0-1,-4-1 1,4 0 0,-3-2 0,8 1 0,-6-2-1,6-1 1,-3-2 0,1 1 0,-3 0-1,3 3 0,-1-3 1,0 2-1,-6-4 1,6 4-1,-6-2 0,2 2 0,4-2 0,-4 1 0,0-1 0,2 2 0,-1 0-1,1 1 1,-2-1-1,4 0 1,-7-2-1,4 1 1,-4-1-1,0 0 1,-1-3 0,4 3-1,-3 0 1,-2-2-1,-14 2 1,31-1-1,-15 1 1,-16 0-1,28-7 1,-28 7-1,26-11 0,-26 11 1,27-10-1,-27 10 1,25-11-1,-25 11 0,21-6 0,-21 6 0,0 0 0,15-6 1,-15 6-1,0 0 0,0 0 0,0 0 0,0 0 0,0 0 1,0 0-1,0 0 0,0 0 0,0 0 1,0 0-1,0 0 0,0 0 1,-10 19-1,10-19 1,-16 14-1,16-14 1,-24 19 0,10-5-1,-2 0 1,-3 3-1,4 0 0,-6 4 1,0-2-1,4 2 0,-3 1 0,1-3 1,2 1-1,-4-1 0,4 0 0,-1-2 0,-2 2 0,2 0 0,-3 2 0,1-4 0,-3 2 0,2-2 0,0 1 0,2-3 0,4 2 0,-5-1 0,3 1 0,0-1 0,-2 1 0,0-1 0,1 1 1,-1-2-1,0-1 0,2 2 0,-2-2 0,-1 1 0,0 1 0,-1-1 0,0 4 0,-2-1 1,1 1-1,-1-2 0,-3 2 0,0-3 1,2 3-2,-2-4 2,3 1-2,-3-1 1,5 1 0,2-1 0,-3 1 0,3-4 0,-1 4 0,5-4 0,-3-2 0,18-10 0,-29 24 0,29-24 0,-24 21 0,24-21-1,-18 19 1,18-19 0,-17 17 0,17-17 0,-14 18 0,14-18 0,0 0 0,-19 20 0,19-20 0,0 0 0,-17 18-1,17-18 0,0 0-1,0 0-2,0 0-1,-9 15-5,9-15-6,0 0-13,-2-15 1,2 15 0,4-19 1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9:49.312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1194 0 18,'0'0'16,"0"0"-3,0 0-1,-22 14-3,22-14-1,-21 19-1,4-4 1,-2 4-2,-4-2 0,2 6-1,-3-1-1,1 8 0,-5-8 0,4 8-2,0-4 1,0 1-2,-2-3 0,1 4 1,-1-4-1,0 6 0,0-6 1,-3 4-1,-1-2 0,1-1 0,-4 7 0,0-1 0,1 0 1,-4 2-2,3-2 0,2-2 0,-2 1 1,3-1-1,2-5 1,4 0-2,-4-5 1,4 0 1,0 2-1,1 0 0,2-2 0,2-2 0,-3 2 0,4-1 0,-3-1 0,6-2 0,1 1 0,14-16 0,-24 24 0,24-24 0,-27 23 0,27-23 0,-20 19 0,20-19 0,-25 19 0,25-19 0,-22 19 0,22-19 0,-19 19 0,19-19-1,-19 15 1,19-15 0,0 0-1,0 0 1,-9 18 0,9-18 0,0 0-1,0 0 1,0 0 0,0 0 0,0 0 0,21 8 1,-21-8-1,0 0 0,19 2 1,-19-2-1,0 0 1,21 2-1,-21-2 0,0 0 1,17 7-1,-17-7 1,19 7-1,-19-7 0,19 6 0,-19-6 1,25 11-1,-25-11 0,24 8 1,-24-8 0,26 9 0,-26-9 0,31 7 0,-15-5 0,1-2 0,2 3 0,-1-1 0,2 1-1,1-1 1,2 0 0,-1 1-1,1-1 1,1 0-1,1 1 1,-5-1-1,1 1 1,2 1-1,-4-2 0,3-1 1,-1 3-1,-2-2 0,2 1 1,0 0-1,0-1 0,-4 2 1,1-3-1,-3 1 0,3 2 0,-18-4 1,27 5-1,-27-5 0,25 8 0,-25-8 1,21 6-1,-21-6 0,22 3 0,-22-3 1,19 0-1,-19 0 0,18 0 1,-18 0-1,0 0 0,22-2 0,-22 2 0,0 0 1,18-1-1,-18 1 0,0 0 0,19 0 0,-19 0 0,0 0 0,0 0 0,17 0 0,-17 0 0,0 0 0,0 0 0,0 0 1,16 0-1,-16 0 0,0 0 0,0 0 0,0 0 0,0 0 0,0 0 0,0 0 0,0 0 0,0 0 0,15-2 2,-15 2-2,0 0 0,0 0 0,0 0 0,0 0 0,0 0-2,0 0-1,0 0 0,0 0-3,0 0-3,0 0-5,0 0-6,0 0-10,21 12 1,-21-12 1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9:51.140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0 134 9,'0'0'11,"7"-30"-1,-7 30-1,5-26-1,-5 26 0,9-20-1,-9 20 0,5-18-2,-5 18 0,0 0-1,12-19 0,-12 19-2,0 0 1,21-14-2,-21 14 1,16-7 0,-16 7-1,0 0 0,13 0 0,-13 0 0,0 0 0,21 11-1,-21-11 1,0 0 0,18 19 0,-18-19 0,12 19 1,-12-19-1,10 24 1,-10-24 0,5 28 0,-1-13 1,-4-15-1,2 28 0,-2-28 0,-6 31 0,5-15 0,-1 3-1,-2-2 0,-1 2 0,2 2-1,-1 1 1,1-1-1,-1 1 1,1 1-1,-1-4 0,3 0 1,-3-2-1,2-1 0,2-16 0,-3 22 0,3-22 1,0 0-1,-2 18 0,2-18 0,0 0 1,0 0-1,0 0 1,0 0 0,0 0 1,0 0-1,0 0 0,12-19 0,-12 19 0,16-32-1,-7 13 1,1-1-1,4-3 0,-2-1 1,0 0-1,0 1 0,1-1 1,-5 2-1,4 1 0,1-2 1,-1 4-1,-2 0 1,1 2-1,-11 17 0,17-28 0,-17 28 0,17-20 0,-17 20 1,0 0-2,23-19 1,-23 19 0,0 0 0,16-9 0,-16 9 0,0 0 0,0 0-1,19 5 1,-19-5 0,0 0 0,0 0 0,15 19 0,-15-19 0,12 17 0,-12-17 0,7 26 0,-7-26 0,9 30 0,-2-11 0,-4 2 0,-1-1 0,2 1 0,-1 0 0,-1 0 0,0-1 0,-2-1 1,3 0-1,-3 0 0,2-3 0,0-1 0,-2-15 0,1 25 1,-1-25-1,2 15 0,-2-15 1,0 0-1,0 0 0,0 0 0,0 0 1,4 16-1,-4-16 0,0 0 0,0 0 1,0 0-1,0 0 1,0 0-1,0 0 1,0 0 0,0 0-1,0 0 1,0 0-1,6-19 1,-6 19-1,7-17 0,-7 17 0,9-21 0,-9 21 1,10-26-2,-10 26 2,14-26-1,-14 26 0,14-26 0,-14 26 0,14-24 0,-14 24 0,18-19 0,-18 19 0,17-18 0,-17 18 0,19-17 0,-19 17 0,19-15 0,-19 15 0,17-14 0,-17 14 0,20-11 0,-20 11 0,17-10 0,-17 10 0,21-9 0,-21 9 0,15-7 0,-15 7 0,16-8 0,-16 8 0,21-4 0,-21 4 0,19 2-1,-19-2 1,21 4 0,-21-4 0,21 8 0,-21-8 0,15 11 0,-15-11 0,0 0 0,14 20 0,-14-20 1,4 18-1,-4-18 0,3 20 0,-3-20 0,4 28 0,-4-28 1,1 31-1,-1-14 0,0-1 0,0 1 1,0-1-1,0 1 1,-1 0-1,-1-1 1,2-16-1,-4 28 1,4-28-1,-5 26 0,5-26 1,-9 20-1,9-20 1,-5 21-1,5-21 1,-5 16-1,5-16 1,0 0 1,-3 13-2,3-13 0,0 0-3,0 0 0,0 0-3,0 0-7,15-24-17,-15 24-2,16-31 2,-4 10-1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12:14.593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0 1818 28,'31'-26'18,"-13"-4"0,4-6-2,6-9-1,5-17-5,9-4-1,5-15-2,8-6-1,6-11-1,7-8-2,5-11-1,3-6 0,-3-5-1,-2 4 1,-7 1-1,-3 5-1,-14 11 1,-11 15 0,-10 13-1,-13 17 1,-7 15-1,-11 11-1,-3 18 1,-10 11-1,-3 13 1,-3 11-1,-4 14 0,1 11 1,-3 11-1,-5 9 1,2 13-1,-3 9 0,3 12 1,-4 7 0,1 6-1,6 2 1,-3 3 0,7-3 0,2 1 0,3-3 0,2-7 0,2-3 1,-1-4-1,1 0 1,0-4-1,1-2 1,-5-8-1,7-10 1,0-7-1,1-11 1,0-15-1,5-8 1,8-30 0,0 0-1,-19 1 1,17-20 0,0-8-1,2-11 1,4-7-1,6-11 0,2-8 1,9-5-1,5-5 1,7-6-1,9-6 0,5 5 1,3-2 0,2 3 0,-7 6-1,6 6 1,-13 8-1,0 10 1,-12 10 0,-5 7-1,-7 11 0,-14 22 0,12-23 0,-12 23 1,0 0-1,-4 17 0,-1-1 0,2 5 0,-6 3 0,0 2 0,1 3 0,-4 2 0,-1 4 0,-1 3 0,2 0 0,-2 5 0,2-3 0,0 3-1,2-3 1,1 0 0,6-4 0,-3 0 0,6-8 0,2-2 0,2-3 0,4-6 0,-8-17 0,21 24 1,-21-24-1,30 3 1,-13-11-1,2-6 1,4-3 0,3-11-1,0-3 1,5-9 0,-3-7-1,5 3 1,0 0-1,-2-1 1,-3 2 0,-2 7-1,-5 1 1,-4 13 0,-5 4-1,-12 18 0,14-20 0,-14 20 0,0 0 0,0 0 0,0 0 0,0 0 0,-2 15 0,2-15 0,-10 23 0,5-8 0,-1 1 0,3 5 1,-9-2-1,7 1 2,-6 6-2,3 2 0,-3 1 0,4 1 0,-7 3 0,6-2 0,-3 3 0,4 1-2,-3-7 2,3-3 0,0-2 0,3-2 0,4-21 0,-5 26 0,5-26 2,0 0-2,0 0 0,0 0 1,19-4-1,-19 4 0,19-24 1,-6 8-1,9-6 1,2-4-1,1-3 0,3-6 0,-1 0 1,6-3-1,-3 2 1,-2 2-1,-2-1 0,-4 7 1,1 1-1,-6 4 1,2 4-1,-19 19 0,26-26-1,-26 26 1,16-12 0,-16 12 0,0 0 0,16-2 0,-16 2-1,0 0 1,0 0 0,0 0 0,13 18 0,-13-18 0,0 0 0,9 15 1,-9-15-1,2 19 0,-2-19 0,-2 23 0,2-23 0,-2 26 0,-3-11 0,3 1 0,1 1 1,-3 4-2,3-2 1,-5 2 0,3-1 0,1 3 0,-3-4 0,0 2 0,1-2 0,1-2 0,-2 2 0,3-2 1,0 0-1,0 1 0,1-3 0,1-15 1,-2 26-1,2-26 0,0 16 1,0-16-1,0 0 0,0 0 1,0 0 0,0 0-1,12-24 1,-5 8-1,2-5 1,1-5-1,6-3 0,-1-6 0,1-4 1,5-3-1,-4-1 1,2 3-1,-3 2 0,-1 4 1,-2 4-1,-3 9 1,-5 6-1,-5 15 0,7-19 0,-7 19 0,0 0-1,0 0 1,0 0 0,0 0 0,-7 21 0,7-21 0,-5 17 0,5-17 0,-7 19 0,7-19 0,-2 15 0,2-15 0,0 0-1,0 0 1,21 13 1,-21-13-1,26-9 0,-8 4-1,2-4 0,0-5-3,9 4-4,-13-11-12,6 4-13,3 3-1,-12-3 0,-13 17 0</inkml:trace>
  <inkml:trace contextRef="#ctx0" brushRef="#br0" timeOffset="2188">978 734 30,'0'0'30,"-20"-2"3,20 2-11,0 0-4,-17-24-3,17 24-5,4-25-2,-4 25-2,8-27-3,-8 27-2,12-21 0,-12 21-1,0 0 0,0 0-2,0 0-2,0 0-3,16-3-5,-16 3-10,0 0-10,0 0-1,0 0 1,16 17 1</inkml:trace>
  <inkml:trace contextRef="#ctx0" brushRef="#br0" timeOffset="2547">1087 784 31,'0'0'28,"0"0"-5,0 0-2,10-18-5,-10 18-4,7-15-2,-7 15-4,0 0-2,12-17-2,-12 17-1,0 0-2,0 0-3,18-9-4,-18 9-8,7-14-14,-7 14 0,17-14 0,-17 14 1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12:26.515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156 110 23,'12'-17'24,"-12"17"-5,21-19-2,-21 19-2,35-19-3,-19 5-3,8 9-1,-5-7-1,11 8-1,-11-4-1,8 4-1,-6-3 0,5 7-1,-5-1-1,-2 2 0,0 3 0,-5 5-1,-14-9 0,18 22 0,-13-5-1,-5 6 1,-7 1 0,-2 7 0,-8 4-1,-2 4 2,-13 8-2,3 6 0,-9 3-2,-7 4 2,3-1 0,-3 0-1,1-1 1,1-2-1,6-10 1,8-4 0,3-11-1,9-7 1,4-9-1,13-15 0,-10 18 1,10-18-1,0 0 0,21-18 0,-21 18 1,29-25-1,-11 11 1,1-5 0,2 0 0,-4 5 0,4-2 0,-4 3 0,-17 13 0,31-19 0,-31 19 0,21-7 0,-21 7 0,19 1 0,-19-1 0,9 18 0,-9-18 0,5 26 1,-5-11-1,2 2 1,-4 2-1,1 0 1,2-3 0,1 1-1,-2-17 1,5 28 1,-5-28-1,0 0 2,21 12-1,-21-12 0,24-5 0,-3-6 0,-2-4 0,7-4-1,0 0 1,4-4-1,-2-3-1,0 2 1,-1-2-2,-4 4-1,3 8-2,-19-7-6,12 18-9,-19 3-14,0 0-3,0 0 2,-24-16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1-10-15T16:52:49.125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840 74 1,'21'-17'27,"3"10"0,-10-9 3,5 3-15,4 9-1,1-6-3,9 8-2,-7-3-2,10 8-3,-3-1 0,2 7-2,-5-2-1,4 5 1,-4 3-2,-1 3 1,-3-1 0,-1 4 0,-4 1 0,-2 2 0,-4 6 0,-4 3 0,-4 1 0,-4 9 0,-8-1 0,-2 10 0,-7 3 0,0 11-1,-8-2 0,-1 7 1,2 3-1,-5 4 1,0 1-1,-2-1 2,1-5-2,2-4 0,1-5 1,3-7-1,2-7 0,5-3 0,2-6 1,3-6-2,6-4 2,3-2-2,0-4 2,0-1-1,3-5 1,6-2 0,-9-17 0,17 28 1,-17-28 0,30 19 1,-15-16 0,10-1 0,-3-6-1,6-2 1,0-7 0,7 1-2,-4-5 1,5-2-1,3-3 0,-5-1 0,4-5-1,-6 2 1,1-1-2,-2 1 2,-3 0-2,-6 3 0,-3 6-1,-3 0 0,0 10-3,-16 7-1,17-9-1,-17 9-2,0 0-5,-2 19-7,4 0-11,-7 7-2,-4 2 2,-1 8 1</inkml:trace>
  <inkml:trace contextRef="#ctx0" brushRef="#br0" timeOffset="765">1191 2635 12,'0'0'29,"0"0"1,0 0 2,0 0-11,20-16-8,-18-4-2,12 13-3,-2-11-2,2 8-2,-14 10 0,30-24-2,-30 24 0,31-11-1,-31 11-1,26 0 0,-26 0 1,26 14-1,-26-14 0,19 26 0,-12-10 0,3 4 1,-6 5-1,3-3 0,-5 4 0,-2 2 1,-2 1-1,-7-3 0,4 0 1,-4-2 0,-1-6 1,5-1 0,5-17 0,-12 19 0,12-19 0,0 0 0,-18-4 0,18 4 0,-7-15-2,7 15-1,-3-23 0,3 8-3,0 15-1,1-30-4,-1 30-6,11-20-9,-11 20-11,0 0 0,0 0 1,0 0 2</inkml:trace>
  <inkml:trace contextRef="#ctx0" brushRef="#br0" timeOffset="1703">861 1772 11,'5'-31'19,"-5"31"-1,-4-19-3,4 19-2,0 0-1,0 0-4,0 0-1,-17 16-2,10 8-1,-8 5 1,2 11-1,-6 3 1,-2 14 0,-8-2-1,-2 9 1,-4-3-1,-3-1-1,-2-4 0,0-3 0,-5-4-1,3-4 0,4-5-1,0-6 0,6-4 1,1-3-2,5-8 0,10 0 0,-1-7 0,17-12 1,-22 14-1,22-14 0,0 0 0,-16 9 0,16-9-2,0 0 1,0 0-2,0 0-3,0 0-3,0 0-7,0 0-10,0 0-6,0-17 2,0 17 0</inkml:trace>
  <inkml:trace contextRef="#ctx0" brushRef="#br0" timeOffset="2218">189 2265 8,'0'0'21,"0"0"-7,-19 26-1,12-9-1,-2 6-2,-5 2 0,4 5-2,-6 1 0,4 2-2,-2 0-1,2 1-1,-4-6-1,6 1 0,-4-8 0,5 3-1,-1-6 1,5-3-2,5-15 1,-11 26-1,11-26 0,-1 19 1,1-19-1,0 0 0,1 17 1,-1-17 0,0 0 1,16 9 0,-16-9 0,21-5 0,-21 5 0,27-12 0,-7 3-1,0 0 0,1-1 1,2 3-2,-2-3 0,-1 1-1,5 2 0,-3 0 0,-1 4 0,-3-2-2,-1 6-4,-17-1-3,35 6-11,-35-6-12,15 15-2,-15-15 1,0 26 1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12:19.234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18 644 8,'0'0'15,"0"0"-3,-14-13 1,14 13-3,0 0 0,-7-19-1,7 19-1,0-18-1,0 18-2,5-20 1,-5 20-2,7-25 1,-7 25-1,13-24-1,-13 24 1,20-27-1,-9 9 0,4 3-1,-2-4 1,6-2-1,2-1 0,1-6 0,-1 0-1,7-3 1,0-2-1,-1-1 0,-1-1 0,0 2 0,-1-3 0,-6 9 0,-2-4 0,-1 10-1,-6 0 1,-10 21 0,14-28 0,-14 28-1,0 0 1,5-17-1,-5 17 1,0 0-1,0 0 1,0 0-1,0 0 0,0 0 0,-15 11 0,15-11 0,0 0 0,-14 19 1,14-19-1,-12 17 0,12-17 1,-14 26 0,5-9-1,4 0 1,-5 7 0,1 1 0,2 6 0,-4 5 0,-1 2 0,4 9 0,1-1 0,-5 6 0,1 5-1,2 5 2,-3-3-1,4 3-1,-5-1 1,1-1 0,-2 2-1,6-5 1,-4-7-1,1-5 1,2-5 0,4-7-1,2-9 1,-1-5 0,4-19-1,0 0 1,0 0-1,0 0 0,0 0-2,11-23-2,-11 23-3,10-41-5,6 27-9,-8-3-12,-2-7-2,2 6 2,-4-6 1</inkml:trace>
  <inkml:trace contextRef="#ctx0" brushRef="#br0" timeOffset="1016">456 292 0,'10'-29'12,"-10"29"-1,11-28-1,-11 28 0,7-24-2,-7 24 0,0-16 0,0 16-2,0 0-1,0 0-1,0 0 1,0-17-2,0 17-1,0 0 0,0 0 1,0 0-1,0 0 0,0 0 0,0 0 1,0 0-1,0 0 1,0 0-1,0 0 0,0 0 0,0 0 0,0 0 0,0 0 0,0 0-1,0 0 1,0 0 0,12 22 1,-12-22-1,8 18 1,-8-18 0,16 24 0,-16-24 0,19 29 0,-19-29-1,26 31 1,-12-17-1,9 0 1,-6-5-1,7 1-1,-1-7 1,3-1-1,3-7 0,3-2 0,-3-3 0,1-2-1,1-4 1,-3-1-1,-4 0 0,0-1 2,-6 1-2,-3 3 0,-15 14 0,21-26 0,-21 26 1,14-17-1,-14 17 0,0 0 0,0 0 0,0 0 0,0 0 0,0 0 0,0 0 0,0 0 0,-19 19 0,19-19 0,-22 29 1,8-10-1,1 4 1,0 4 0,-8 6 0,5 2 0,-6 1 0,2 6 1,-2-3-1,3 8 0,0 0 0,-4 4-1,4-1 1,-2 6-1,2-3 0,0 4 1,3-2-1,-3-3 1,4-7-1,2-2 1,3-8-1,3-7 1,2-6-1,0-8 1,5-14-1,0 0-1,0 0-2,0 0-1,8-21-4,-9-3-6,11 7-12,-3-11-8,-4-3-2,3 3 3</inkml:trace>
  <inkml:trace contextRef="#ctx0" brushRef="#br0" timeOffset="1953">449 820 22,'0'0'26,"0"0"-3,0 0-1,-11-13-5,11 13-2,0 0-3,26-14-3,-26 14-2,37-14 0,-18 4-2,12 4 0,-5-2-1,7 3-1,-1-4-1,4 4 1,2-4-2,0 2 0,1 0 0,-1 1 0,0-1 0,-1-2-1,4 2 0,-6-2-2,3 8-1,-8-8-2,8 14-5,-9-15-5,13 13-14,-4 1-6,-6-8 2,9 4 0</inkml:trace>
  <inkml:trace contextRef="#ctx0" brushRef="#br0" timeOffset="2609">1543 282 34,'0'0'21,"16"1"-1,-1 5 0,1-6-5,8 6-2,-1-7-2,10 4-2,-7-6-2,8 4-1,1-4-2,5 0-1,-3-3 0,3 1-1,-6-2 1,3 2-2,-4-2 0,2 0 0,-9 2 0,-4 0-1,2 1 0,-4 1 0,-3 0-1,-17 3-1,31-6-3,-31 6 0,21-3-3,-21 3-3,0 0-6,0 0-9,0 0-6,0 0 2,0 0 2</inkml:trace>
  <inkml:trace contextRef="#ctx0" brushRef="#br0" timeOffset="3094">1500 608 11,'0'0'17,"0"0"-1,0 0 0,0 0-1,0 0 1,0 0-3,15 0-1,8-2-1,-23 2-3,34-13 0,-16 2-2,10 6 0,-6-4-2,8 6 0,-6-4-1,4 2-1,-2 1 2,0-1-3,3-2 1,1 4-1,-2-4 0,0 3 0,1-2-1,-3 0 0,-2 1 1,-1 2-1,-6 1 0,1-1 0,-18 3 0,28-7 0,-28 7-2,22-6 0,-22 6-2,21-5-3,-21 5 0,16-5-4,-16 5-2,0 0-6,15 5-4,-15-5-8,0 0 2,-7 23 1</inkml:trace>
  <inkml:trace contextRef="#ctx0" brushRef="#br0" timeOffset="3719">1487 883 19,'0'0'15,"0"0"1,0 0-2,0 0-1,0 0 0,0 0-2,0 0-1,16-11 0,3 10-2,-3-10 0,8 8-2,-5-9 0,12 5-1,-5-4-1,6 3-1,1-3 0,1 3-1,-6-1-1,2 2 2,3 0-2,-4 4 0,-3-1-1,0 4 1,-5-1-1,0-1 1,-2 0-1,0 0 0,-19 2 1,30-5-1,-30 5 0,26-7 0,-26 7-1,24-7-1,-24 7-2,21-6-2,-21 6-4,17-2-5,-17 2-10,23 8-8,-23-8 0,0 0 3</inkml:trace>
  <inkml:trace contextRef="#ctx0" brushRef="#br0" timeOffset="4625">1658 1311 5,'0'0'13,"-18"29"-2,18-29-1,-14 26-2,14-26 0,-10 26-2,10-26-1,-5 19 0,5-19-2,-2 16 1,2-16-1,0 0 1,2 15 0,-2-15-1,0 0 0,0 0 0,0 0 0,15 11 0,-15-11 0,0 0 0,19 6-1,-19-6 1,18 4 0,-18-4-1,21 5 0,-21-5 0,24 5 0,-24-5 0,26 7 0,-26-7-1,24 5 1,-24-5-1,25 7 0,-25-7 1,20 5-1,-20-5 0,21 6 0,-21-6 0,18 12 0,-18-12 0,17 14 1,-17-14-1,12 15 0,-12-15 1,2 17-1,-2-17 1,-7 18 0,7-18-1,-14 19 1,14-19 0,-17 20-1,17-20 1,-19 21-1,19-21 0,-18 26-1,18-26 1,-17 22-1,17-22 1,-18 18-1,18-18 1,-17 17-1,17-17 1,-21 7 1,21-7-1,-22 3 0,6-4 0,16 1-1,-31 5 1,13-12-1,3 5 1,-3-3-1,3 3 0,-1-6 0,16 8-1,-28-19 1,28 19-2,-20-18-2,20 18-2,-20-22-3,20 22-7,-8-24-11,3 6-7,5 18 2,-2-32 1</inkml:trace>
  <inkml:trace contextRef="#ctx0" brushRef="#br0" timeOffset="5484">1652 1320 22,'0'0'20,"0"0"1,18 19-2,-18-19-2,17 8-2,-17-8-2,23 5-2,-23-5-1,26 2-2,-26-2-2,29-5-1,-29 5 0,35-7-2,-16-2 0,5 6-1,1-6 0,1 2-1,-2 1 0,0-1 0,2 0 0,-3 3-1,-4-1 0,0 2 1,-3-3-1,1 1 0,1 2 0,-3-4-2,3 3-1,-18 4-2,33-6-7,-33 6-8,26-18-14,-7 13-2,-19 5 2,29-15 1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12:33.203"/>
    </inkml:context>
    <inkml:brush xml:id="br0">
      <inkml:brushProperty name="width" value="0.10583" units="cm"/>
      <inkml:brushProperty name="height" value="0.10583" units="cm"/>
      <inkml:brushProperty name="color" value="#0070C0"/>
      <inkml:brushProperty name="fitToCurve" value="1"/>
    </inkml:brush>
  </inkml:definitions>
  <inkml:trace contextRef="#ctx0" brushRef="#br0">335 253 8,'-3'-26'11,"3"26"-1,-6-24-2,6 24-1,-5-19-2,5 19 1,-10-18-2,10 18 0,0 0 0,0 0-1,-21-15 0,21 15-1,0 0 0,0 0 0,-16-2-1,16 2 1,0 0-1,-19 7 1,19-7-1,0 0 0,-21 12 0,21-12-1,-17 17 1,17-17-1,-19 24 1,19-24-1,-23 32 1,15-13-1,-4 3 1,-2 6 0,-2 5 0,2 5 0,4 5 0,-1 4 0,4-1 0,2 3-1,3-4 1,6-2 0,5-3 0,1-8 0,4-7 0,3-8 0,2-3 0,0-9 0,4-7 1,-4-6-1,2-5 0,0-9 0,0-2 0,-1-4 0,3-1-1,-4-2 1,0 3-1,-3 5 1,-2 1-1,-14 22 0,17-21 0,-17 21 0,0 0 0,0 0 0,0 28-1,-3-4 1,-1 6 0,2 8 0,-3 7 0,2 6 0,-1 8 0,-1 9 0,-2 1 1,0 3 0,-2 4-1,-3-3 1,-3 3 0,-3-8 0,1-6-1,-9-7 2,2-5-2,-2-6 0,0-12 1,-4-4-1,4-11 1,2-6-1,-1-11 1,4-5-1,6-6 1,-1-6-1,6-4 0,-1-1 1,8-4-1,-4 0 0,7 0 0,5 0-1,-3 2 1,3 1 0,4-3 0,6 0 0,3-1 0,6-1-1,2-3 1,7 0-2,5-6 3,2 1-3,7-4 3,-5-1-2,6-1 0,3 1 1,-4-4 0,1-2 0,-1 2 0,-2-1 0,-5-1 0,-3 7 1,-4 0-1,-7 4 1,-4 7 0,-10 3 0,-1 5 0,-8 7 0,-3 14 0,0 0 0,0 0 0,-22-10 0,22 10-1,-28 22 0,5-3 0,3 7 0,-5 5 1,-2 4-1,0 6 0,1 1 0,2 6 0,-2-1 1,7-2-1,3-5 0,4 1 1,10-10-1,2-1 0,4-11 0,6-5 0,9-6-2,6-8-2,8 0-4,-7-8-5,10-3-10,2 8-6,-5-15 1</inkml:trace>
  <inkml:trace contextRef="#ctx0" brushRef="#br0" timeOffset="1343">1089 681 8,'-21'2'14,"3"0"-1,18-2-1,-27 19-3,9-3 0,1 3-2,-2 0-1,3 5 2,-5 0-3,4 5 0,-2-3 0,8 4-1,-2-8 0,6 6-1,0-7-1,7-1 1,0-4-1,3-1-1,-3-15 0,19 23 0,-19-23 0,30 10 0,-13-10 0,4-3 0,2-6 0,1-3 0,-2-5 1,3-7-1,-1-1 0,4-6 1,-6 0-1,-2-2 0,-1 2 0,-6-2 0,-4 2 0,-5 4 0,-6 4-1,-5 1 0,-3 4 0,10 18-1,-26-20-1,12 16-1,14 4-3,-26 2-3,26-2-4,-18 19-6,18-19-6,-8 28-3,8-28 1</inkml:trace>
  <inkml:trace contextRef="#ctx0" brushRef="#br0" timeOffset="1922">1556 685 19,'-9'-24'19,"9"24"-2,-7-24-3,7 24-3,-5-21-2,5 21-3,0 0-2,0 0-2,-18-4 0,18 4-1,-15 35 0,4-9 0,-2 7 0,0 1 0,3 8 0,-6-4 0,6-2 0,3-1 0,2-6 0,1-5 0,8-6 0,-4-18-1,0 0 1,24 10-1,-24-10 1,26-24-1,-10 5 1,-1-5-1,-1-4 1,2 0-1,-4-3 0,0 3 1,0 2-1,1 2 0,-5 7-1,-8 17 1,14-21 0,-14 21 0,0 0 0,17 23-1,-10-3 1,-3 8 0,-2 7 0,1 4 0,-3 10 1,-3 3-1,-3 1 0,-2 3 1,-4 1-1,1-2 0,-3 0 0,-1-6 1,-3-4-1,3-5 1,-1-4-1,0-9 1,-3-4-1,4-9 1,15-14-1,-26 19 1,26-19 0,-28 0-1,28 0 0,-19-17 1,19 17-1,-12-28 0,10 11 0,4-2 0,1-6-1,6 3 1,1-6 1,2 1-1,7-3 0,0-1-1,4-2 1,1 0-1,4 2 2,5-3-2,0-1 1,11 0-1,-5-3 1,3-3 0,-4 1 0,6 0 0,-6-1 1,-9 5-1,-1 3 1,-3 2 0,-12 3 0,1 4 0,-3 5 0,-10 1 0,-1 18 0,-1-22 0,1 22 0,0 0 0,-12-16 0,12 16-1,0 0 0,-18 2 0,18-2 0,-19 14 0,19-14 0,-22 26-1,13-9 1,-5 7 0,0-1 0,-2 3 0,4 5 1,2 0-2,-9 5 2,8-5-2,1 2 2,3-2-2,4-3 1,1 0 0,2-7 0,2-2 0,4-4 0,-6-15 0,18 26 0,-18-26 1,21 12-1,-21-12 0,24 7-1,-8-9-1,-1-5-3,8 1-4,-4-7-6,3-4-9,6 7-6,-5-13 2</inkml:trace>
  <inkml:trace contextRef="#ctx0" brushRef="#br0" timeOffset="3297">2446 0 16,'-5'18'17,"5"14"-1,-10 3 0,1 5-4,0 8-1,-5 1-4,1 6-1,-6-2-1,3 10-1,0-1-1,2 2 0,-5 5-1,5-1 0,-1-3-1,3-1 1,-1-10 0,8-4-1,-5-10 0,6-11 1,-1-10-1,5-3 0,0-16 0,0 0 0,0 0 0,17 5-1,-17-5 1,0 0 0,25-24 0,-25 24-1,21-26 1,-2 8-1,-2-4 0,7-4 1,1-5-1,2-4 0,3 1 1,1 1 0,-3 4-1,2 3 1,-3 5 0,-4 10-1,-2 6 1,-6 10-1,-15-5 0,23 30 0,-13-9 0,-4 6 0,-3 4 1,1 2-1,-11 0 1,1 3 0,-8-1-1,-5 3 2,-1-5-1,-5-2 0,-1-5 0,-5-4 0,5-4 0,2-8 0,6-5-2,-1-8-1,19 3-2,-16-26-2,23 12-4,-5-17-4,12 7-6,-4-4-6,3-3-4,6 10 0</inkml:trace>
  <inkml:trace contextRef="#ctx0" brushRef="#br0" timeOffset="3984">2880 664 3,'25'-19'14,"-25"19"0,0 0-1,17-14-2,-17 14-1,0 0-1,0 0-1,0 0 0,0 0-1,0 0-2,0 0 0,0 0-1,11 18 0,-11-18 0,0 17-1,0-17 1,-7 22-1,7-22 0,-9 25-1,9-25 1,-11 26-2,8-9 1,3-17-1,-12 26 1,12-26-2,-12 27 1,12-27 0,-16 25 0,16-25-1,-12 26 1,12-26-1,-10 22 1,10-22-1,-7 19 0,7-19 1,-6 19-1,6-19 0,-3 17 0,3-17 0,0 0 1,-7 19-1,7-19 0,0 0 1,-2 18-1,2-18 1,0 0-1,0 20 0,0-20 1,-3 16-1,3-16 0,0 0 0,-5 21 1,5-21-1,0 0 0,0 0 1,-7 17-1,7-17 0,0 0 0,0 0 1,0 0-1,0 0 1,0 0 0,0 0-1,0 0 1,0 0 0,0 0-1,0 0 0,3-21 0,-3 21 0,10-26 0,-4 9 1,2-5-2,5-4 2,-1-4-2,-5-3 1,5-3 0,2-2 0,-2-3 0,0-3 0,2 1 0,-4 3 0,1 4 0,-1 5 0,-3 8-1,-2 6 1,-5 17 0,0 0 0,0 0-1,0 0 1,0 0 0,7 19 0,-7-19-1,0 26 1,0-26 0,5 24 0,-5-24-1,11 26 0,-11-26 0,15 21-1,-15-21 0,26 17-1,-26-17-1,32 18-1,-13-17-1,7 6 0,-7-7-1,12 7 0,-6-7 1,-1 2 0,-3 0 1,1-2 1,-1 0 1,-5 1-2,-1-1 2,-15 0 0,28-1 0,-28 1 0,24-2 0,-24 2 1,18-7 1,-18 7 1,0 0 1,0 0 3,0 0 1,0 0 1,0 0 2,0 0 0,-12 26 0,-4-19-1,7 7-1,9-14-1,-26 34 0,11-15-2,1 5-1,0-1 0,-2 3-1,1 0 1,1 3-1,-4-3 1,10-3-1,-4-1-1,6-3 1,6-19-1,-1 23 1,1-23-1,0 0 1,24 3-1,-24-3 1,28-21-1,-9 7 0,-2-5 0,2 0 0,-1-1 0,-1-1 0,-1 2 0,-6 2 0,-10 17 0,16-25 1,-16 25-1,0 0 1,0 0 0,0 0-1,-11 19 1,9-1 0,-6 1-1,6 3 1,-3 2-1,1 1 1,1 1-1,5-2 1,3-2-2,-3-3-1,13 0-3,-15-19-8,42 7-17,-2-5-3,1-11 2,13-1-1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12:40.296"/>
    </inkml:context>
    <inkml:brush xml:id="br0">
      <inkml:brushProperty name="width" value="0.10583" units="cm"/>
      <inkml:brushProperty name="height" value="0.10583" units="cm"/>
      <inkml:brushProperty name="color" value="#0070C0"/>
      <inkml:brushProperty name="fitToCurve" value="1"/>
    </inkml:brush>
  </inkml:definitions>
  <inkml:trace contextRef="#ctx0" brushRef="#br0">136 237 17,'-14'20'14,"2"-2"-1,3 11-1,0 7-1,-1 9-1,1 12-1,-3 0-1,7 11-1,-6-3-2,6 8 0,-5-7-1,8-2 0,-8-9-1,6-5-1,-4-5 1,6-14-1,0-6 0,0-10-1,2-15 0,0 0-2,0 0-1,0 0-4,16-17-3,-16 0-7,3-9-11,6 7-3,-12-14 1</inkml:trace>
  <inkml:trace contextRef="#ctx0" brushRef="#br0" timeOffset="391">61 226 9,'0'0'18,"0"0"-1,-2-19-2,2 19-3,0 0-2,0 0-1,0 0-3,0 0 0,16 14-1,-16-14 0,14 17-1,-14-17 0,21 26 0,-21-26 0,17 30-1,-8-15 0,3 4-1,0 0 0,2 2 0,-2-2-1,2 3 0,2-1 0,3 3-1,-2-3 1,2 2-1,2-1 1,0-1-1,3-4 1,0-6-1,1-1 1,-1-3 0,2-7-1,-2-7 1,-3-5 0,2-2-1,1-7 0,0 0 1,2-4-1,-3-1 0,-6-2 1,3 2-1,-3 4 0,-5 1 0,-5 3 1,-7 18-1,9-24 0,-9 24 0,0 0 0,0 0 0,0 0-1,0 0 1,0 0 0,0 0-1,0 0 1,0 21 0,0-21 0,-4 29 0,-3-10 1,0 6-1,-1 2 1,-5 4 0,0 2 0,-1 5 0,0-1 1,2 4-1,-6 1 0,6-3 0,-2 1 0,7-2 0,-5 0-1,9-1 1,-6-5-1,7 0 1,-1-5 0,3 1 0,-2-9 0,2-2 1,0-17-1,0 21 0,0-21 0,0 0-1,0 0 0,0 0 0,0 0-2,0 0-2,0 0-1,0 0-2,0 0-5,0 0-4,23 12-8,-23-12-7,0 0-1,0 0 2</inkml:trace>
  <inkml:trace contextRef="#ctx0" brushRef="#br0" timeOffset="1360">1151 728 11,'0'0'15,"6"-28"-2,-6 28-1,-4-17-2,4 17-1,0 0-1,-21-16 0,21 16-2,-24 2-1,24-2 0,-28 12-1,9-2 0,2 2 0,-2 4-1,1 1 1,-1 6-1,-2-4-1,6 7 1,-4-2-1,5 2 0,-4-4 0,8 1 0,1-2-1,4-1 0,-2 1 1,7-5-1,0 1 1,0-17-1,7 33 1,-7-33-2,14 27 2,-14-27-2,21 23 1,-21-23-1,29 5 1,-8-5 0,-3-9 0,8-1 1,0-6-3,0 1 3,0-8-3,7 3 2,-7-3-1,0-1 0,-2 0-1,-5-2 1,2 0 1,-5-2-1,-4 6 0,-2-2 0,-5 1 0,1 4 1,-6 4-1,0 15 0,-9-23-1,9 23 0,-14-7-1,14 7-1,-24 4-2,3-3-2,21-1-2,-30 9-3,30-9-6,-26 19-10,6-17-2,20-2 1</inkml:trace>
  <inkml:trace contextRef="#ctx0" brushRef="#br0" timeOffset="2329">1801 728 22,'-9'-23'16,"9"23"-2,-14-17-3,14 17-1,-22-11-3,22 11 0,-26 0-2,26 0-1,-28 11-1,5-4 0,8 5 0,-8-2 0,7 9 0,-8-1 0,5 4 0,-2-1-1,2 5 0,3-2-1,3 5 1,0-3 0,3 2-1,5-2 0,0-2 0,5 2 1,3-5-2,2-1 1,-5-20-1,19 26 1,-19-26-1,28 4 0,-12-8 1,8-8 0,-1 0 0,3-5-1,2 1 1,-2-10-2,1 2 2,5-2-2,-3-3 1,1-2 0,3-4 0,-6-1 0,1 0 0,-2-2 0,0-6 0,0 6 0,-1 0 0,-5 2 0,0 5 0,-3 3 0,-1-1 0,-4 6 0,-4 4 0,1 2 0,0 1 0,-9 16 0,12-22 0,-12 22 0,10-16 0,-10 16 0,0 0 0,0 0 0,16-14 0,-16 14 0,0 0 0,0 0 0,0 0 0,0 0 0,0 0 0,0 0 0,0 0-1,0 0 1,0 0 0,-12 14 1,12-14-1,-14 26 0,7-5 1,-3 0 0,3 5 0,-7 1 0,5 6 1,-1-3-1,3 4 1,-6-3-1,5 7 1,-4-7-1,5 2 0,-4-3 0,4 1 0,0-5 0,0 0 0,2-4 0,2-1-1,-2 1 1,5-4 0,0-1 0,0-1-1,0-16 2,6 27-2,-6-27 2,6 23-2,-6-23 1,8 20 0,-8-20 0,7 23-2,-7-23 1,12 19 0,-12-19 0,18 14 0,-18-14 0,21 3-1,-4-8 0,0-4 0,9-1-3,-1-6-1,11 4-4,-5-8-3,11 4-11,-2 6-10,-9-6 1,8 9 1</inkml:trace>
  <inkml:trace contextRef="#ctx0" brushRef="#br0" timeOffset="3750">2973 164 14,'0'0'13,"-12"17"-1,1 1-1,1 1-1,-2 8-1,-2 3-1,0 4 1,-2 6-2,-1 3-1,3 4 0,0 0-2,-2 4 1,6-2-2,0 4 0,-1-6-1,4 2 1,-5-6-2,9 2 1,-3-6 1,5-1-2,-1-5 1,4-2-1,5 2 1,-2-5-2,5 0 1,-1-4-2,1-3 1,6-4-1,0 0-1,-1-5-2,6-3-1,-4-6-4,6 3-6,0-5-8,-23-1-7,40-1 2</inkml:trace>
  <inkml:trace contextRef="#ctx0" brushRef="#br0" timeOffset="4829">2898 185 0,'0'0'8,"0"0"-2,0 0-1,0 0-1,0 0-1,0 0-1,0 0 1,-12-16 1,12 16-1,0 0 1,0 0 1,0 0-1,0 0 2,0 0-1,0 0 0,0 0-1,17-17-1,-17 17 0,0 0-1,0 0 0,16-9-1,-16 9 0,0 0 1,0 0-1,0 0 1,0 0 0,0 0-1,19 0 2,-19 0-1,17-2 1,-17 2 1,33-3-1,-15 3 0,6-2 1,2-1-2,2-2 1,1 3-1,1 0-1,-4-3 0,-2 5 0,-1-2-1,-8 1 0,-1 1-1,-14 0-1,0 0-2,16-2-1,-16 2-2,0 0-4,0 0-8,0 0-2,0 0-5,0 0 0</inkml:trace>
  <inkml:trace contextRef="#ctx0" brushRef="#br0" timeOffset="5547">2903 186 15,'-15'30'11,"4"-11"0,6 7 0,-5-2-2,3 7 0,0 4-1,0 1-1,5 4 1,0 0-3,-1 4 0,1-5-1,2 2 0,-5-1-1,5-4 0,0-3-1,-2 5 1,0-5-1,1 1 0,-3-1 0,4 2 0,-3-6 0,1 6-1,0-6 1,4 1-1,-4-4 1,4 1-2,-2-3 2,2-1-2,-2-1 1,2-1-1,-4-5 1,4-1 0,-2-15-1,-2 24 1,2-24 0,-4 18-1,4-18 1,0 0-1,0 0 1,-3 14-1,3-14 0,0 0 1,0 0-1,0 0 0,0 0 1,0 0-1,0 0 0,0 0 0,0 0 0,0 0 0,0 0 1,0 0-1,0 0 0,-5 17 0,5-17 0,0 0 1,0 0-1,0 0 0,0 0 0,0 0 0,0 0 1,0 0-1,0 0 0,0 0 0,0 0 0,0 0 0,-7 17 0,7-17 0,0 0 1,0 0-1,0 0 0,0 0 1,0 0-1,0 0 0,0 0 1,0 0 0,0 0 0,0 0-1,0 0 1,0 0 0,19 7 0,-19-7 0,24-5 1,-10 3-1,2-1 0,6-3 0,-6 3 0,6 1 0,-3-1 0,1-1 0,-3-1 0,0 3 0,-1-1 1,0 0-1,-16 3 0,27-6 0,-27 6-1,19-3 1,-19 3-1,0 0 1,0 0-1,0 0 0,16-2 1,-16 2-1,0 0 0,0 0 0,0 0 0,0 0 0,0 0-1,0 0-1,0 0-1,0 0-3,0 0-1,0 0-5,26 4-9,-26-4-13,0 0 0,23 3 2</inkml:trace>
  <inkml:trace contextRef="#ctx0" brushRef="#br0" timeOffset="6954">3181 892 12,'0'0'16,"24"-31"2,-10 13-3,11-9-1,1-10-2,5-1-3,-2-8-1,8-1-2,-4-1-1,7-4-2,-7-2-1,3 4 0,-8 3-1,-2 4-1,-3 2 1,-4 8-1,-4 2 1,-4 10-1,-2 2 1,-9 19-1,12-23 0,-12 23 0,0 0 0,0 0 1,0 0-1,0 0 0,8 25 0,-8-25 0,-1 31 1,-5-12-1,1 5 1,-3 4 0,-3 6 0,2 3 0,-4 2 1,-3 6-1,0 0 0,2 4 0,0-3 0,2 1 0,0-6 0,2 3 0,1-8 0,2-3 1,0-4-2,2-5 1,-2-3 0,0-4 0,7-17-1,-3 25 1,3-25-1,0 0 0,0 0 0,0 0-1,-2 14-1,2-14 0,0 0-3,0 0-2,0 0-5,0 0-7,0 0-12,19 5 0,-19-5 2</inkml:trace>
  <inkml:trace contextRef="#ctx0" brushRef="#br0" timeOffset="8094">3798 254 3,'0'0'16,"6"-30"-2,-6 30 0,13-27-2,-13 27-2,22-26-1,-22 26 0,21-19-4,-21 19 0,19-7-1,-19 7-2,21 3-1,-21-3 0,14 16 0,-14-16 0,14 24 1,-14-24-1,24 31 0,-15-15 0,6 3 0,-3-2 0,2 0 0,-1-1 0,2 0 0,-15-16-1,26 25 1,-26-25-1,28 18 1,-28-18 0,28 3 0,-28-3-1,29-10 1,-29 10-1,32-24 1,-17 12-1,3-4 0,-3 0 1,1 1-1,1 1 0,-17 14 0,26-24 0,-26 24 0,19-17 1,-19 17-1,0 0 0,0 0 0,0 0 0,0 0 1,0 0-1,0 0 0,-21 27 0,21-27 1,-20 28 0,11-9 0,-3 0 0,5 5 1,-5-1 0,1 4 0,-1-1 0,3 5 0,2 0 0,-3 6 0,1-3 0,2 8 0,-3-6 0,5 2 0,-4-3-1,0-1 1,4-4-1,-3-1 0,2-6-1,1-4 1,0-4 0,5-15-1,-10 23 0,10-23 0,0 0-1,-4 15 0,4-15-3,0 0-2,0 0-4,0 0-7,0 0-9,0 0-7,0-21 2</inkml:trace>
  <inkml:trace contextRef="#ctx0" brushRef="#br0" timeOffset="8938">3929 719 22,'0'0'20,"20"-16"1,-20 16-2,33-15-2,-14 1-4,7 5-3,-4-8-1,10 5-2,-6-7-2,3 9-1,-5-4 0,2 2-2,-3 1-1,0 6 0,-1-2 0,-4 2 0,-3 3-1,4 1 1,-3 1-1,3-2-1,-3 4 0,-16-2-2,36 0-2,-36 0-4,37-2-7,-37 2-9,22-7-8,-1 14 2,-21-7 0</inkml:trace>
  <inkml:trace contextRef="#ctx0" brushRef="#br0" timeOffset="9766">4761 935 16,'0'0'18,"0"0"0,-10 19 0,10-19 0,0 19-3,3-3-2,-8-1-2,7 9-3,-7-3-1,3 5-2,-7-2-1,0 4-2,1-6 0,-1 3-1,-3-8 0,0 2 0,0-5-1,12-14 1,-26 27-1,26-27 0,-16 25 0,16-25 0,-16 24-2,16-24 0,0 0-4,0 0-2,-5 15-8,5-15-15,10-15-3,6 5 3</inkml:trace>
  <inkml:trace contextRef="#ctx0" brushRef="#br0" timeOffset="10485">5240 271 8,'0'0'16,"-10"30"-1,0-11-2,3 8-2,-4 4-2,-1-1-2,2 3 0,-1-4-3,2 2 0,-3-8-1,5 3 0,-1-2-2,2-4 1,1-2 0,2-1-1,3-17 0,-5 26-1,5-26 1,-2 17-1,2-17 0,0 0 1,0 0-1,0 0 1,19 5-1,-19-5 0,16-3 0,-16 3 1,17-5-1,-17 5 0,23-5 0,-23 5 0,24-6 0,-24 6 0,28-3 0,-28 3 0,27 0 0,-27 0 0,26 3 0,-26-3 0,28 9 0,-28-9 0,19 10 0,-19-10 0,16 18 0,-16-18 0,9 17 0,-9-17 0,3 21 1,-3-21 0,-2 22 0,2-22 0,-7 26 1,7-26 0,-12 26 0,12-26 1,-17 26 0,17-26-1,-23 23 1,23-23 0,-27 24-1,27-24 1,-32 22-1,17-10-1,-3-1 1,-1 1-1,2-4 0,-4 3 0,4-3 0,-4-4-1,5 3 0,1-7-1,15 0-1,-32-9-3,32 9-3,-19-24-9,7 0-13,12 5-3,-10-12 3</inkml:trace>
  <inkml:trace contextRef="#ctx0" brushRef="#br0" timeOffset="11391">5225 257 12,'0'0'26,"15"-1"-7,-15 1-1,26 1-1,-10-4-3,5 5-3,1-9-2,6 7-3,-2-9-2,7 4-1,-3-4-1,1-1 0,-1-2-2,-4 1-1,1 3-2,-9-6-4,3 9-8,-4-1-12,-17 6-5,21-8 2</inkml:trace>
  <inkml:trace contextRef="#ctx0" brushRef="#br0" timeOffset="12094">5648 0 17,'0'0'15,"30"10"-1,-11-5-3,4 0-1,3-1-2,-4 1-2,6-1 0,-5-1-2,1 0 0,-5-1-1,3 0 0,-8-4-1,5 4 1,-19-2-1,27-5 0,-27 5 0,17-2-1,-17 2 1,0 0-1,0 0 0,17-5-1,-17 5 1,0 0 0,0 0-1,0 0 0,0 0 1,0 0-1,0 0 1,0 0-1,0 0 1,0 0-1,0 0 1,0 0 0,0 0 0,0 0-1,0 0 1,0 0 0,0 0 0,-14 21 0,14-21 0,0 0 0,-14 20-1,14-20 1,-10 19 0,10-19-1,-10 16 1,10-16-1,-13 17 1,13-17-1,-10 21 0,10-21 1,-9 28-1,8-11 1,-1 4-1,2 1 0,0 7 1,2 4-1,-2 7 0,0 2 1,0 6-1,0 7 0,0 1 1,-2 2-1,2 1 0,-2 3 0,0-4 1,1-3-1,-5-2 1,3-6-1,-2-2 1,0-5-2,1-7 2,1-7-1,-1-6 1,1-2-2,3-18 2,-7 20-1,7-20 0,0 0 1,0 0-1,-12 16 0,12-16 1,0 0-1,0 0 0,0 0 0,0 0 1,0 0-1,0 0 0,0 0 0,0 0 0,0 0 1,0 0-1,0 0 0,0 0 0,0 0 1,0 0-1,0 0 1,0 0 0,0 0 0,0 0 1,0 0-1,0 0 1,0 0 0,0 0 0,0 0-1,-25 3 1,25-3-1,-22 7 0,22-7 0,-30 9-1,15-4 1,-3-1-1,1 1 0,0 2 0,-1 0 0,3-4 0,-1 4-2,16-7-2,-26 7-2,26-7-5,0 0-8,-18 7-15,18-7 1,0 0 0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13:23.046"/>
    </inkml:context>
    <inkml:brush xml:id="br0">
      <inkml:brushProperty name="width" value="0.10583" units="cm"/>
      <inkml:brushProperty name="height" value="0.10583" units="cm"/>
      <inkml:brushProperty name="color" value="#0070C0"/>
      <inkml:brushProperty name="fitToCurve" value="1"/>
    </inkml:brush>
  </inkml:definitions>
  <inkml:trace contextRef="#ctx0" brushRef="#br0">0 467 10,'0'0'11,"6"-27"-1,0 8-1,8-6-1,-2 3-1,3 1-1,8 0-1,-6 1-2,6-3 0,-4 6-2,-2 3 0,-17 14-1,28-15 0,-28 15 0,17-4 0,-17 4 0,0 0 0,6 23 0,-6-23 0,3 27 0,-3-27 0,4 24 0,-4-24 0,5 18 0,-5-18 0,0 0 1,26 14-1,-12-14 0,-14 0 0,35-7 1,-13 0-1,4-4 1,0-1-1,2-2 1,1-1-1,4-1 0,-3 1 0,1 1 0,-3 2 0,-7 0 0,0 7 0,-4 1 0,-17 4-1,21 2 1,-21-2 0,0 0-1,17 24 1,-17-24 0,16 19 0,-16-19 0,24 26 0,-24-26 0,24 26 0,-24-26 0,32 22 0,-17-15 1,6 0-1,0-5 0,3-4 1,-3 0-1,3-3 1,3-5-1,0 0 0,-1-3 1,2 0-1,-4-1 0,1 2 0,-4 0 0,-4 3-1,2 5 1,-19 4 0,28-1 0,-28 1-1,21 10 1,-21-10 0,17 23 0,-17-23 0,14 27 0,-7-11 0,0-1 1,1 1-1,-8-16 2,25 28-2,-25-28 1,29 15 0,-10-11 1,0-4-2,1-4 0,6-3 0,-2-5-2,4 0 2,3-4 0,2-3 0,5 4-1,-3-1 1,0 2 0,-2 2 0,0 5 0,-7 2 0,-4 5 0,-3 4 0,-3 1 1,-16-5-1,26 14 0,-26-14 0,26 14-2,-26-14-3,26 5-5,-9 3-9,-17-8-3,35-3-1</inkml:trace>
  <inkml:trace contextRef="#ctx0" brushRef="#br0" timeOffset="1172">1906 0 3,'0'0'8,"19"-1"-1,-19 1-1,21 8-1,-21-8 0,26 18 0,-9-10-1,-1 3 0,1-1 0,1 0-1,1 4 0,-5-3 0,5 1-1,-19-12 0,26 26 0,-26-26-1,21 27 1,-21-27 0,10 26 0,-10-26 0,10 19 0,-10-19 0,2 18 0,-2-18 2,0 0-1,-7 20-1,7-20 1,-15 21-1,15-21 1,-28 28 1,9-11-2,-4 2 1,1-2-1,-4 2 2,-2 4-1,0-8 0,0 6 0,-5 0-1,4-4 0,1 2-1,0-1 1,4-5-2,5-2 0,3-1 0,16-10-1,-17 9-3,17-9-1,0 0-4,0 0-4,0-19-10,0 19-4,0 0-1</inkml:trace>
  <inkml:trace contextRef="#ctx0" brushRef="#br0" timeOffset="2110">2557 191 11,'-5'-18'14,"5"18"-2,0 0 0,12-20-2,-12 20 0,14-19-1,-14 19-1,16-19-2,1 8 0,-17 11-2,29-22 0,-11 11-1,3 4-1,-1-1 0,1 3-1,2-1 0,1 5 0,0 1-1,-1 1 1,-6 3-1,4 3 1,-3 0-1,-3 5 1,-15-12 0,21 31 0,-19-12 0,-4 2 1,-7 3-1,-3 4 1,-7-1-1,-3 3 1,-5-1 0,-4 0-1,-2 3 1,2-3-1,0-3 0,1-5 0,4 1 1,5-6-2,6-6 0,15-10 1,-18 12-1,18-12 0,0 0 0,0 0-1,19-10 1,-19 10 1,25-11-1,-10 6-1,3-2 1,-1 2 0,-1 0-1,3 0 1,-19 5 0,26-4-1,-26 4 2,16 2-1,-16-2 0,0 0 0,12 22 1,-12-22-1,3 26 0,-3-26 0,12 30 0,-3-13 0,-4-1 0,4 1 0,-9-17 0,19 26 0,-2-21 1,-17-5-1,32 17 1,-13-13-1,0-2 1,7-2-1,-2-6 1,9-4-1,-3 1-3,-1-10-8,2-8-19,6 8 1,-13-11-2,7 1 1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13:26.625"/>
    </inkml:context>
    <inkml:brush xml:id="br0">
      <inkml:brushProperty name="width" value="0.10583" units="cm"/>
      <inkml:brushProperty name="height" value="0.10583" units="cm"/>
      <inkml:brushProperty name="color" value="#0070C0"/>
      <inkml:brushProperty name="fitToCurve" value="1"/>
    </inkml:brush>
  </inkml:definitions>
  <inkml:trace contextRef="#ctx0" brushRef="#br0">0 562 3,'-2'-17'19,"2"17"-1,14-16-2,-14 16-2,21-27-1,-13 9-1,13 1-2,-7-6-2,10 1-2,-5-4-2,6 5-1,-4-3-1,1 0-1,-4 5 0,-3 5-1,-15 14 1,26-21-1,-26 21 0,0 0 0,19-12 0,-19 12-1,0 0 1,0 0-1,0 0 1,16 14 0,-16-14-1,5 21 1,-3-6 0,0 1 0,-2 5 0,0 1 0,1 1 0,1 3 0,2-6 0,1 1 0,-2-5 0,6-1 1,-9-15 0,14 16 0,-14-16 0,24 0 0,-24 0 1,24-11-1,-24 11 0,28-24 1,-10 9-1,2-1-1,-2-1 1,1-2 0,0 1-1,2-1 0,1 4 0,-8 1 0,-14 14 0,25-21 0,-25 21 0,0 0-1,15-5 1,-15 5 0,0 0-1,11 21 1,-11-21 0,3 24 0,-3-24 0,10 28 0,-10-28 0,7 27 0,-7-27 0,9 33 0,-9-33 0,9 26 0,-9-26 0,12 23 0,-12-23 0,0 0 1,21 12-1,-21-12 0,17-2 1,-17 2-1,18-14 1,-18 14-1,22-22 1,-22 22-1,28-28 0,-28 28 0,28-28 0,-28 28 0,24-22 0,-24 22 0,21-12-1,-21 12 1,0 0 0,22-2-1,-22 2 1,0 0 0,16 16 0,-16-16 0,10 17 0,-10-17 0,13 19 0,-13-19 0,6 17 0,-6-17 0,0 0 0,20 16 0,-20-16 1,0 0-1,20-4 1,-20 4-1,21-10 1,-21 10 0,28-23 0,-12 10 0,-16 13 0,29-28 0,-29 28 0,24-28 0,-24 28 0,14-17 0,-14 17 0,0 0-1,0 0 0,16-2 0,-16 2 0,0 0-1,16 18 1,-16-18 0,20 20 0,-20-20 0,25 19 1,-25-19-1,24 18 0,-24-18 0,21 12-1,-21-12-5,19 5-13,-19-5-12,0 0 0,23-10 0,-23-13 0</inkml:trace>
  <inkml:trace contextRef="#ctx0" brushRef="#br0" timeOffset="1375">1100 0 21,'0'0'24,"0"0"-7,0 0-1,0 0-4,0 0-4,20 21-1,-20-21-2,22 21 0,-22-21-1,33 29 1,-17-10-2,6 2 0,-3 0 0,4-2-2,-6 1 1,4 1-1,-3-2-1,1 0 1,-5 2-1,1-6 1,-3 4-1,-1 2 0,-3-4 0,-1-3 1,-7-14-1,4 30 1,-4-30-1,-5 29 1,5-29 0,-18 23-1,18-23 1,-26 25-1,9-11 1,3 2-1,-2-2 0,2 1 0,1 4 1,2-3-1,-3 1 0,4 0 0,-2 1 1,-2 1-1,2-2 0,-4 0 1,2 2-1,-5 0 1,0 4-1,0-4 1,0 3-3,-2-10-5,9 9-11,6 2-11,-14-15-2,14 10 1,-13-17 0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21:53.40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663 187 21,'-2'-6'8,"6"0"0,-4-2 0,0 2-1,1-2-2,-2 2 0,1-6-1,-2 7-1,0-7 0,-1 4 1,-2-1-1,-2 1-1,3-4 2,-5 0-1,1 0 0,-2 1 0,-2 1 0,2 0-1,-1 1 0,-4 2-1,-2 2 1,1 0-1,-1 5 0,-1 0 0,2 2-1,-3 3 0,2 1 1,-2 1-1,4 5 1,-4-1-1,6 0 0,-1 2 1,-1 3-1,0-1 1,-1 4 0,2 1 0,-5-2 0,0 5 0,1 0 0,2 3-1,-4-1 2,0 1-1,1 4 0,0-3 0,2 4 0,-1-3 0,5 2 0,-5-1 0,4-1 0,1 4 0,2-1 0,1-1 1,0 1-1,3 0 0,-1 1 1,1-2-1,3 1 0,1-4 0,0 3 0,2-3 0,-1-3 0,4 3 0,1-4 0,-1 4-1,3-6 1,0 2 0,6-5-1,0 0 0,0 0 1,4-4 0,1 3 0,1-5 0,0-1 0,2-1 1,2 0 0,-2 1 0,1-2 0,0-2 0,1-3 1,-3-4 0,6 3-1,-7-11 2,6 5-2,-1-10 1,1 0 0,-2-2 0,1-1-1,-2-4 0,-2 1-1,-2 0 1,3-3 0,-6 4-2,-1-1 1,0-1 0,-5 6 0,-1 0 0,-2 2 0,-4 1 0,-1 3 0,-5-2 0,2 2 0,-4 1-1,3 0 1,-7 2-1,1-1 0,-4-1 0,1 1 0,-3 0 0,1 1 0,-1-1 0,-3 0 0,1-2 0,2 3 0,0 1 0,-3 1 0,4 2 0,-3 1 0,-1 3-1,-1 1 1,-2 5 0,1 1 0,2 4-1,-1 0 0,2 9-3,-1-6-2,10 14-6,-6-8-15,5 2-11,11 4-1,-3-9 1</inkml:trace>
  <inkml:trace contextRef="#ctx0" brushRef="#br0" timeOffset="11719">1430 157 21,'2'3'7,"-4"-5"-2,2 2-1,0-1-1,0 2-1,-1-1 0,1 2 0,-3-1 0,2 2 1,1 0 0,-2 2 0,-1-2 2,-2 6-1,3 1 0,-2 1 1,0 2-2,-2 3 1,0 4 0,0 2-1,2 7 0,-3-4 0,0 5 0,0-1 0,2 3 1,-3-4-1,1 1-1,-2-3 1,3 0-2,-1-1 1,3-5 0,-2 0-1,5-6-1,-2 1 1,3-5 0,-2-2-1,4-5 1,-1 0 0,2-3 0,0 0 0,3-3 0,-1-3 0,2 1 0,4-4-1,0 2 0,2-5 0,1 4 0,-1-3 0,3 3-1,0-3 1,1 5 0,-3-1 0,1 4-1,0 1 1,-2 2 0,2 0-1,-3 1 1,1 3 0,-3 1 0,0-1 0,2 4 1,-2 1 0,0 1-1,-1 4 1,-2 3-1,0-3 1,1 6-1,-3 0 1,1 3-1,-4-5 1,4 4-1,-6-1 1,0 1 1,-1-1 0,-2-1 0,-1 1 0,2-1 0,-7 0 1,5-3 0,-4 3-1,-1-3 1,-1-3 0,1 3-1,-4-5 1,3 5-1,-8-7 0,2 3 0,-4-6-1,0 4 2,-3-7-2,-1 2 0,-1-2-1,-1-2 0,-1-4 1,1-3-1,-1-3 1,3-3-1,-1 1-1,4-3-1,4-1-3,-6-3-2,13 7-9,-5 0-15,4-8-6,9 2 2,-10-13 0</inkml:trace>
  <inkml:trace contextRef="#ctx0" brushRef="#br0" timeOffset="12844">1415 104 37,'2'4'16,"-4"-2"-1,2 2-3,0 2 1,0-2-3,5 3-1,-5-4-1,5 6-1,-1-7 0,3 7-1,0-8 0,6 4 0,-1-7-1,8 5 0,-7-6 0,11 3 0,-2-8 0,2 6-2,3-2 0,0 4 0,-2-3-1,-1 0 0,-1 2 0,3-2-1,-6 3 0,0-3 0,-4 0 0,-2 2-1,-2-2 1,-4 3 0,-1 0-1,-1-1 0,-2 1 1,-2 1-1,-1-1 1,1-1-1,-1 1 0,-1-3 0,0 3-2,0-2 0,4 4-3,-8-8-5,10 8-11,-5 3-17,-1-10-1,9 6 1,-9-8 1</inkml:trace>
  <inkml:trace contextRef="#ctx0" brushRef="#br0" timeOffset="14500">2236 234 29,'3'-7'7,"-3"-2"0,3 0 0,-2 1 0,3-3-2,1 2 1,-1-2-1,-1 2 0,1-1 0,2 2 0,-3-2 0,1 4-1,0 3-1,-2 0 0,-1 0-1,-1 3 0,2 0-1,-1 0 0,1 0-1,1 0-1,1 0 1,0 0 0,2 3 0,1 0 0,0-3 1,3 6-1,2-3 0,-2 4 0,4-4 1,0 1-1,-1 0 0,4-1 1,1 0-1,-3 0 1,-2-3 0,-1 1 1,1-1-1,-3 0 0,0-1 1,-3 1 0,0-2 0,-3 1 0,4-1 0,-3 1-1,1 0 1,-2-1-1,-1 2 1,2-1-1,-5 1 0,5 0 1,-5-3-1,2 3 0,-2-2 1,1 2-1,-2-1-1,1 1 1,0 0-1,0 0 0,1 0 0,-2 1 0,1-1 1,0 0-1,0-1 0,1 1 0,-1 1 1,0-1-1,0-1 0,0 1 0,0 0 1,0 0-1,0 0 0,0 0 0,0-1 1,0-1-1,0 4 0,0-2 0,0-2 0,0 2 0,0 2 0,0-2 0,0 0 0,0 1 0,0-1 0,0 0 0,0 0 1,0 0-1,0-1 0,0 1 0,0 0 0,0 0 0,0 0 1,0 0-1,0 1 0,0 0-1,0 1 1,0-1 0,0 1 0,0-2 0,0 0 0,0-2 0,0 2 0,0-1 1,0 1-1,0-3 0,2 4-1,-2-1 1,0 2-1,0-2 1,0 0 0,0 0 0,0 1 0,0-1 0,1 0 0,0 2 0,4-2 1,-1 1-1,0 1 1,2-1-1,-2 0 0,2-1 0,0 2 1,-2-2-1,3 0 0,-1 1 0,1 1 0,-1 1 0,0-2 0,-1 2 0,0 0 0,0-2 0,-2 3 1,0-2-1,-1 3 0,2-2 1,-3 4-1,-1-1 1,0 3 0,0 3 0,-5 3-1,3 2 1,-4 0 0,-1 4 0,-1 1 0,-2 3 0,0 1 0,-2 2 1,1-1-1,-1 2 1,-1-1-2,-2 2 1,5 3 2,-2 2-2,2-3 0,1 5-1,2-3 1,1 3 0,-2-3 0,2-1 0,-2-1 0,2-2-1,2 3 1,-4-3-1,5 4 0,-4-3 1,6-1-1,-3-1 1,2 1-1,-2-5 0,0-2 0,-2 0 1,4-6-1,1-2 1,-2-2-1,2 1 1,-2-5-1,3-3 0,0-3 1,0-1 0,0 0-1,0-4 1,0 1-1,0-3-2,4-2 0,-4-3-2,6 4-4,-8-14-8,7 4-12,2-2-9,-1-6 0,4 4 2</inkml:trace>
  <inkml:trace contextRef="#ctx0" brushRef="#br0" timeOffset="16156">2334 780 40,'-8'-11'29,"10"11"-8,-2-3-4,0 0-3,6 3-3,-5-3-3,6 3 0,-1-3-2,5 3 0,-1-3-1,9 3 0,-6-4 0,7 6-1,-1-7-1,4 5 0,-2-4 0,2 1-1,-2 3 0,2-3 0,0 3-1,-4-1 0,0 1 0,-2 0 0,-4 1 0,-2 2-1,-1-1 1,0 1-1,-1-1 0,-3 0 0,1 1 1,-2-2-1,0 0 0,-4-1-1,5 3-1,-3-4-3,4 5-4,-10-8-8,10 2-18,3 4-3,-8-6-2,8 2 3</inkml:trace>
  <inkml:trace contextRef="#ctx0" brushRef="#br0" timeOffset="16984">3037 881 47,'5'2'19,"-4"-5"0,5-4-2,4 1-2,-4-8-2,7-1-3,-1-3-3,6-2-1,-1-7-2,6 0 0,-2-6-2,4 2 0,0-6-1,3 3 0,-3 1-1,0 0 1,-4 1-1,1 6 0,-5 2 2,-1 4-2,-6 1 0,0 7 0,-7 0 1,1 4-1,-1 2 0,-2 0 0,1 3-1,-2 1 1,0 2-2,0 0 1,0 2 1,0 1-1,1 0 1,-1 0-1,0 3 1,-1-1 0,2 4 0,1-1 0,-4 2 0,1 3 1,-1 1-1,-1 3 0,1-1 0,0 4 0,-2-1 0,-2 2 0,2 3 0,0 2 0,-1-1 1,-2 5-1,4 0 1,-1 0 1,4 0-1,-4 3-1,1-6 1,1 2 0,-2 0 0,4-2 0,-3 1 0,2-3 0,-1-1 0,2 0-1,3-4 1,-3 0-1,2 0 1,-1 0-1,-1-3 0,1 1 0,1 2 0,-2-3 0,0 0 1,0-1-1,0-2 0,1-1 0,-1-4 1,0-2 0,0-2-1,2 1 0,-2-6-1,-2 0-1,5 3-2,-6-9-6,8 9-7,-5-6-14,-3-5-7,8 5 2,-6-11 1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16T00:01:53.125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809 105 36,'2'-18'16,"-5"0"0,0 0-3,-2 2-1,-2 2-4,-1 5-1,-5 2-3,-5 4-2,-7 1 0,-3 7-2,-4 1 1,-4 4-1,-5 10-1,-7-1 1,-1 10 1,-3 3-2,0 4 2,-4 2-1,3 2 0,-1 2-1,5-3 2,3 1-1,4-1-1,9-5 1,6-1 0,9-2-1,7-4 1,10-3 0,4-6 0,7 3 0,2-9-1,10 0 1,3-5 1,4 1-1,8-2 0,1-5 0,-2-2 0,6-4 0,-1-5 0,-3 4 1,-4-6 0,-1-3-1,-9 3 1,-1-3 0,-8 2-1,-6 1 1,-7 4-1,-5-1 1,-5 6-1,-9 2 0,-2 4 0,-8 1 0,3 7 0,-12 8-1,-1 2 1,0 6 0,-2 3 0,1 4 0,-1 1-1,3 5 1,1-1 0,11-8-1,0-1 0,7 1 1,7-8 0,8-2 0,4-5 0,8-2 0,2-5 0,11 1 1,6-4 0,1 2 0,7-2 0,3-2 0,0 1-1,2-3-3,5 0-12,4 7-14,-13-18 1,13 10-1</inkml:trace>
  <inkml:trace contextRef="#ctx0" brushRef="#br0" timeOffset="968">898 428 37,'0'-2'14,"-5"-1"-2,5 8 0,0 1-1,2 6-2,3 4-2,-2 2 0,4 12 0,5-5 0,3 11 1,-1-2-2,4 10 0,-2-7-2,4 5 1,-5-2-2,6-1 0,-3-4-1,-1-1 1,-2-7-2,-2-3 0,-1-5 0,-1-4 0,-4-3 0,-1-3 1,2-3-2,-7-3-3,5 0-1,-9-6-4,8 3-6,-11-3-10,-8-3-12,7 3 2,-11-6 1</inkml:trace>
  <inkml:trace contextRef="#ctx0" brushRef="#br0" timeOffset="1406">702 1006 39,'5'-3'20,"-4"-6"-1,5-3-2,8-3-2,1-6-4,11-3-2,1-9-1,10-2-2,-4-4-2,11 0 0,-3-3-2,2 9-1,-1-1 1,-4 5-1,-3 5-1,-2 7-1,0 6-3,-6-1-3,2 11-8,-7 1-13,-4-8-6,5 14 1,-11-12 0</inkml:trace>
  <inkml:trace contextRef="#ctx0" brushRef="#br0" timeOffset="1921">2027 426 25,'-3'-7'15,"7"5"-2,-7-2-4,2 2-1,-5 1-1,-2 1-3,-1 1 0,-4 2-1,-1 2 0,-5 1 1,-1 4-1,-4 1 0,1 2 0,-4 5 0,0 1 0,-1-1 0,-1 3 0,3 2-1,-2 1 0,4 1 0,1-1 0,7 0 0,1-2 0,1 2 0,5-3 1,0 0-1,6 1 0,-3-5 0,4 4 0,-1-6-1,3 3 1,2-3-1,2-1 1,2-3-1,7-1 0,0-4 0,5-3 1,5-1-1,7-4-2,0-4-1,8-4-4,8 1-5,-1-2-10,-1-6-12,16 9 0,-9-8 1</inkml:trace>
  <inkml:trace contextRef="#ctx0" brushRef="#br0" timeOffset="2734">2402 698 36,'3'-3'13,"4"6"-1,1-6 0,8 3 0,-1-6-2,8 0-2,6 0-1,-2-6-1,6 3-2,1-9-1,1 5 0,-5-4-2,0 3 1,-7-4-1,-1 1 0,-2 1 0,-10 2 0,-2 4 0,-5 1-1,-4 0 1,-7 3-1,-4 3 1,0 4-1,-8 1 0,-1 4-1,-3 0 1,2 0 0,-4 0 0,0 3 0,2 1 0,-3 1 0,0-1 0,5 5 0,-6 2 0,1 0 0,3 4-1,-4 3 1,2 3 0,1-3 0,0 6-1,3-6 1,5 0 0,2-2 0,8-2 0,5-4 0,8-4 0,5-5 1,8-2-1,5-4 1,10-2 0,0-1 0,7-3 0,2-1-1,3 0-1,-3-3-2,2 3-6,4 1-15,-12-13-7,17 12 0,-19-16 1</inkml:trace>
  <inkml:trace contextRef="#ctx0" brushRef="#br0" timeOffset="3578">3443 2 28,'-18'13'11,"6"14"0,-7-4 0,1 7-2,-3 5-1,2 0 0,-3 2-2,-2 3 0,1 4-1,2-4 0,2 8-1,-3-5 0,1 2-1,2 3 0,5-6 0,2 3-1,-1-5 1,5-3-1,1-1 0,4-5-1,3-2 1,1-5-1,4 0 0,1-6 1,3 1-1,1-7 1,7-3-1,-1-3 0,8-2 0,1-5 1,6-5-1,2 0-1,2-3-1,4 0-6,0-3-9,-6-6-16,17 15-1,-12-7 1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16T00:02:00.453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0 143 38,'3'-10'16,"-3"-10"-2,3 4-2,5 2 1,-2-2-5,7 2 0,3-1-3,2 8 0,0-2-2,9 3-2,-2 6 1,7 0-2,-5 4 1,5 2-1,-2 8 1,-2-2 0,-2 7 0,-4 5-1,-2 3 2,-6 6-2,-7 3 2,-4 4-2,-9 0 1,-4 11 0,-7-4 0,-4-1 0,-9 8 0,-2-4 0,-2 3-1,-3-5 0,6-5 1,2-7-1,5-2 0,8-5 0,1-10 0,12-6 0,9-8 0,0-5-1,10-3 1,2-6 1,5-2-1,1 0 0,1 0 0,-2 1 0,-3 4 0,-4 0-1,-2 6 1,-5 4 0,-2 4 0,-5 4 0,-1-2 0,-1 3 0,0-1 0,0 3 1,2-1-1,1 1 1,0-5-1,1 5 1,2-3 0,0 3 0,3-3 0,2 0 0,-2-3 0,2 0 0,-1-2 1,1-1-1,-1-3 0,1 0 1,1-1-1,-2-1 0,1-1-1,1-1 0,1 2-2,1-4-2,5 5-6,-2-1-13,-6-5-9,11 8-3,-8-8 3</inkml:trace>
  <inkml:trace contextRef="#ctx0" brushRef="#br0" timeOffset="859">842 784 26,'15'-15'10,"-6"-7"0,4 2-1,-5-2-2,1-1-2,-2 2-1,1-1-2,-3 1 0,-2 0-1,0 3 1,-6 0 0,0 6 1,-5 2 0,0 2-1,-2 2 0,-5 5 0,1 2 0,-1 4-1,-1 2 0,-2 4-1,1 1 1,-2 0 0,-1 7 1,0-1 0,2 3 0,2 3 1,1 0 0,3 1 1,0 2-1,3 5 0,3-6 0,6 4 0,0-4-1,7-1 0,1-7 0,4 3-1,-2-8 1,7 1-1,-2-4 0,3-1 0,-2-1 0,1-2-1,-2-2-1,2-4-3,-1 6-2,-1-4-7,2-4-7,4 10-11,-8-16 1,14 11 0</inkml:trace>
  <inkml:trace contextRef="#ctx0" brushRef="#br0" timeOffset="1453">1390 560 31,'-20'-3'13,"8"9"-2,-6-6-1,4 9-3,-1-3-1,0 4-2,2-1 0,-1 6-1,1-6-1,4 3-1,0-1 1,3-1-2,4 2 1,1 1-1,2-1 0,5 0 0,-1 2 1,2-4 0,2 4 0,-1-1 1,1-1 0,3 0 0,-2 3 2,2-3-1,5 3 0,-8-3 1,3 4 0,-3-5 1,-1 4 0,-4-3 1,1 4-1,-8-4-1,-2 3 1,-4-3 0,0 3-1,-9-2-2,4 2 0,-7-3 0,2 0-1,-2-3 1,1-3-2,4 0 0,-3-3-2,7-6 0,-1-3-2,5-3-3,-4-6-4,17 0-9,-1 3-14,-2-13-1,10 8 1</inkml:trace>
  <inkml:trace contextRef="#ctx0" brushRef="#br0" timeOffset="2140">1864 52 25,'1'6'15,"-4"-8"-1,5 8-2,-2 0-1,-2 3-1,2 0-2,-4 3 1,2 9 0,-2-6-1,-2 9-1,-3-3-2,3 9-1,-6 0-1,-2 5 0,-1 3 0,1 2-1,-4 2 0,3 0 0,-1 6 0,1 1-1,1-4 0,2 6 0,2-5-1,1 0 1,0-2 0,3-1 0,0-4-1,0-2 0,2-4 1,3-3 0,-1-5-1,2-1 1,2 0-1,1-9 1,3 0-1,-1-3 1,2-2 0,5-5-1,-1-1 1,1-1 0,4-3 1,1-1-2,2-1 0,-1-2 0,4-2-3,-1-5 0,4 2-4,-7-6-7,3-4-13,8 10-9,-16-12 2,7 9 2</inkml:trace>
  <inkml:trace contextRef="#ctx0" brushRef="#br0" timeOffset="2843">1534 493 20,'14'10'28,"-14"-10"-5,18 2-4,1-1-4,7-4-3,7 5-1,2-5-2,2 6-3,2-5-2,1 4-2,-7-1-1,3-1-1,-3 5-4,-8-7-3,6 5-8,0 0-13,-8-15-5,13 12 2,-11-18-1</inkml:trace>
  <inkml:trace contextRef="#ctx0" brushRef="#br0" timeOffset="3328">2615 0 21,'-24'1'11,"4"12"0,-4-1-1,3 8-2,-3 1 1,1 4-1,-2 5 0,-1 6-1,4 3 0,-4 4-1,3 8-1,-2 3 0,4 5 0,-5 4-1,7 4 0,-2 4-1,3-4 0,2-3 0,4 2-1,-3-3 0,6-2 0,3-6 0,5-3 0,-1-5 0,5-4 0,5-7-1,4 1 0,3-8-1,5-8 0,7-2-3,-2-7-4,11-2-9,3 2-16,-8-16-1,6 4 0</inkml:trace>
  <inkml:trace contextRef="#ctx0" brushRef="#br0" timeOffset="5828">2531 1014 34,'22'-21'15,"-1"-7"0,6 1-3,0-3-1,7-3-3,2-4-1,1-7-2,7 0 0,-5-4-2,9-3-1,-3-6 0,4 3-1,-1 2 0,-5 3-1,-3 4 1,-1 3 0,-11 3-1,-1 8 1,-10 6-1,-1 2 1,-8 5 0,0 6 0,-5 2-1,1 4 1,-4 3-1,0 0 0,0 3 0,-1 3 0,-4 3 0,2 3-1,2-2 1,-4 5 0,0 0 0,2 5 1,-4 2 0,-1 5 0,-2 6 0,-1 4 2,-4 5-1,0 0 1,-6 6 0,2 4 0,-5-1-1,2 0 0,0-5 0,4 0 0,3-5-1,0-1 0,3-10 0,1-2 0,5-4 0,-1-9 0,4 0-1,1 0 0,-2-6 0,2 3-1,2-3 0,-1 0-2,2 3-2,-2-5-4,4 7-5,-3 1-14,-3-9-5,12 6 1,-11-12 0</inkml:trace>
  <inkml:trace contextRef="#ctx0" brushRef="#br0" timeOffset="6922">3455 165 22,'4'0'10,"-5"-4"-2,2 4-1,-1-5-1,2 5 0,-4-3-1,4 3-2,-1 0 0,-2 2-1,2 1-1,-2 0 0,4 4 0,-3-1 2,4 3-1,-2 2 1,4-1 1,1-1-1,2 3 1,0 0 0,5 0 0,-2 0 0,3 0 0,2-3 0,2 0 0,1-5 0,4 5-1,-2-9 1,7 2-1,-5-4-1,3-2 0,-1 1-1,1-3 0,-3 3 0,-1-3 0,-5-2 0,1 1 0,-5-2 0,-1 2 0,-4-1 0,2 2-1,-5-1 1,-2 1 0,-4 1-1,5 1 0,-4 1 1,-1 0-1,0 0 1,0 1-1,-1 2 0,-1 0 0,-1 2 0,-1-1 0,-2 4 0,1-1 0,-2 4-1,-1-1 1,-2 2-1,-1 3 1,1 1 0,-2 5 1,-2 2-1,2 2 1,-1 5 0,-4 6 1,3 0-1,1 6 2,-5 4-1,4 5 1,-5 1-1,1 2 1,-2 0-1,3 0 2,-2-4-3,-1 0 1,2-7-2,3-6 1,0-4 0,5-7-1,-1-5 1,5-6-1,2-3 1,1-5-2,1-2 1,1-1 0,1 1-2,-2-2 0,4 4-2,-4-4-2,4 9-2,-7-11-5,7 8-6,-4-3-11,-5-7-4,8 4 1</inkml:trace>
  <inkml:trace contextRef="#ctx0" brushRef="#br0" timeOffset="7828">3377 805 21,'-6'-9'28,"10"6"-8,1 0 0,1-5-3,7 4-2,-4-6-2,12 5-1,-4-7-3,11 6-1,-2-4-1,7 4-1,-3-5-2,5 5 0,-1 0-1,-2 0-1,0-1 0,-2 2-1,-3-1 0,-3 2 0,-3 1 0,-1 0 0,-4 0-1,-1 3 0,-1 0 0,-4-2 0,2 4-2,-4-2-1,5 4-3,-7-8-3,9 11-9,-7-4-14,-1-3-5,10 6-1,-8-7 2</inkml:trace>
  <inkml:trace contextRef="#ctx0" brushRef="#br0" timeOffset="8453">4370 667 13,'4'-3'31,"-13"-15"3,9 10 2,0-4-19,-9-11 0,12 14-4,-6-10-2,5 10-3,-5-9-2,4 6-2,-2 0-1,1 6-2,0 3 0,0-4-1,0 5-1,0 2-1,1 6-1,-1-6-3,9 12-5,-9-9-9,6 3-12,5 12-6,-9-9 2,8 9 0</inkml:trace>
  <inkml:trace contextRef="#ctx0" brushRef="#br0" timeOffset="8968">4377 1077 31,'11'1'26,"-12"-8"-13,2 7-1,-1 0-3,0 3-2,3 6-1,-4-3 1,2 10-1,-2 1 1,2 10 0,-4-4 0,3 12-1,-8-4 0,5 8 0,-7 1-2,4 2 0,-9 0-1,3 0 1,-8-3-2,5 1 0,-6-6 0,0-2-1,0-7 0,-2-4 0,2-6-2,-3-9 0,2 0-3,-8-15-3,5 6-5,-12-16-9,2-5-14,11 10-2,-9-11 3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16T00:03:20.375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0 0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16T00:03:18.484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77 3 29,'-1'-3'9,"1"3"1,-3-3-1,1 6 1,-1-3-1,2 0 0,0 0-1,-2 0 0,3 0 0,-2 0-2,2 0 0,-3 0-2,5 3 0,-4 2 0,2 4-2,-1 1 0,-1 9 0,-3 0 1,3 8-1,1 5 0,-1 4 0,1 3-1,1 5 1,1 0-1,1 1 0,-2 2-1,0-1 1,3-9-1,-2 2 1,3-1 1,-2 0-2,-2-4 2,0 1-1,-2-5 1,-1 5-1,-1-5 0,0 2 0,-4-3-1,0-4 1,3-4 0,-2 0-1,1-4 0,0-5 0,5 1 0,-1-5 1,2 0-1,0-1 2,0 0-2,0-1 0,0 0 0,2-1 0,-4 0 1,4-2-1,-4-2 0,2 0 0,0-2 1,2 0-1,-1-2 0,-1-2-2,5 2-2,-4-5-6,6-2-18,5 4-5,-7-9-3,6 7 1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16T00:05:42.95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02 22,'-3'-17'30,"17"10"1,-11-16 2,12 2-21,-1 7-5,-7 1-1,8 7-2,-5 6-2,2 9 0,-8 5 0,2 7-1,-3 6 0,-2 2 0,-2 1 0,1 2 0,-4-6 0,1-3 0,-2-5 0,2-4 1,-5-5 0,3-3 1,-6-6 1,3 0-1,-3-6-1,2 0 0,-1-6-2,0-1-4,8 8-12,7 0-19,-10-9-1,5 8-1,-7-11 2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16T00:09:19.734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156 154 41,'15'-13'20,"-8"-8"-4,9 1 1,0 1-3,3-1-3,4 4-2,-2-3-2,6 9-1,-2-2-2,4 8 0,-3 3-2,2 4 0,0 4-1,-2 3 0,-3 6 0,-2 3 0,-5 1 0,-3 6 0,-10 3 0,-3 6-1,-5 1 1,-6 7 0,-7 1 0,-1 4-1,-4 5 1,-9 5 0,-2 0 0,-4 3-1,1-2 1,-3 2-1,-2-5 1,3 1 1,2-5-2,4-4 0,5-6-2,-1-11 2,9 1-1,4-11 0,4 0-1,0-12 0,6-2 1,-1-7-1,7-3 1,5-2-1,-3-7 1,9 2 0,-1-5 1,0 2-1,3-1 2,5 2-1,-7-1 0,4 6 1,-4-2 0,0 9 0,-3 0 1,1 8-1,-6-1 0,4 7 0,-5-1 1,1 6-1,0 0 1,0 1 1,-1-1-1,6 4 1,-7-3 0,8 4 1,-5-4-1,5 2 1,0-6 0,2 2-1,0-6 0,9-2 0,0-10-1,4-4 1,2-9-1,10-6 0,1-9-1,4-6-2,4-1-2,-7-9-10,2 2-27,-2 5 0,-7-1-1,-5 5 1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16T00:09:15.671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308 287 31,'-6'-9'19,"6"7"-3,0-2-1,-3 1-1,3 3-4,-3-3-1,0 6-3,2 2-1,1 2-1,-2 1-2,-2 8-1,-2 5 0,-1-1-1,2 9 1,-3 3 0,-3 1 0,6 2-1,-6 2 1,6 0 0,-6-3-1,3 4 1,-3-8 0,4 5-1,-3-6 0,4-1 1,0-4-1,0-4 0,4-2 0,2-4 0,-2-2 0,4-5 0,-2-1 0,1-3 0,-1-3 1,1 0-1,1 0 0,-1-2 1,4 1-1,-1-2 0,2-1 0,1 1 1,3-3-1,1 2 0,6-5 0,-5 3 1,4-1-1,0 3 1,1-1-1,-1 2 1,3-1-1,2 3 1,-5-1-1,4 2 0,0-1 0,1 1 0,-1 1 0,2 1 0,-3-1 0,3 2 0,-6 1 0,0 1 1,-3 3-1,4-1 0,-5 5 1,-3-5-1,-3 5 1,1-1-1,-3 1 2,1 3-2,-5-4 2,0 5-1,0-4 0,-5 8 0,0-3 0,-1 4 0,-3 0 0,-1-1 0,-3 4 0,1-4 0,-1 0 0,0 0 1,-5 1 1,5-4-2,-7-4 1,1 4 0,-2-6 0,3 0 0,-3-4 0,4 2-1,-7-6 0,0 1 1,-1-4-1,2 0 0,-4-1 0,3 1 0,-7 0 0,3-2 0,2 4-1,-3-1 1,6 2-2,-1-4-1,5 4-5,-1-13-8,7-5-22,7 2 0,-3-13-1,11 1 0</inkml:trace>
  <inkml:trace contextRef="#ctx0" brushRef="#br0" timeOffset="1157">222 392 22,'-5'-8'27,"16"-1"-10,-1 5 2,3-7-3,6 6-2,0-4-2,5 9-2,1-6-2,4 9-1,1-3-3,2 3-1,0 0-1,0-2-1,0 1-1,3-7-4,3 8-8,-5-3-16,1-7-7,14 7 2,-15-12-2</inkml:trace>
  <inkml:trace contextRef="#ctx0" brushRef="#br0" timeOffset="1735">1023 0 37,'6'9'17,"7"9"1,3 8-1,3 1-3,6 6-1,2 7-3,7 8-1,1 3-3,1 10 0,-4 2-2,2 10 0,-8-1-1,-3 9 0,-13-6 0,-1 9 0,-13-7 1,-8-3-2,-7 0 0,-4-2 0,-6-5 0,-9-4-1,-2 0-1,-5-4 1,0-3-2,-6-1-2,-3-5-4,-5-13-8,0-2-20,10 1-2,-7-14 2,14 3-1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9:47.671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202 0 8,'0'0'9,"0"0"-1,0 0-2,0 0-2,0 0 0,0 0 0,0 0-1,0 0 0,0 0 1,0 0-1,0 0 1,0 0 0,19 2 0,-19-2-1,0 0 1,19 3-1,-19-3 0,16 2 1,-16-2-1,22 0 0,-22 0 0,25 3 0,-25-3 0,26 7-1,-11-2 0,6 1 0,-7 0 0,7 0-1,-4-1 1,4 0 0,-3-2 0,8 1 0,-6-2-1,6-1 1,-3-2 0,1 1 0,-3 0-1,3 3 0,-1-3 1,0 2-1,-6-4 1,6 4-1,-6-2 0,2 2 0,4-2 0,-4 1 0,0-1 0,2 2 0,-1 0-1,1 1 1,-2-1-1,4 0 1,-7-2-1,4 1 1,-4-1-1,0 0 1,-1-3 0,4 3-1,-3 0 1,-2-2-1,-14 2 1,31-1-1,-15 1 1,-16 0-1,28-7 1,-28 7-1,26-11 0,-26 11 1,27-10-1,-27 10 1,25-11-1,-25 11 0,21-6 0,-21 6 0,0 0 0,15-6 1,-15 6-1,0 0 0,0 0 0,0 0 0,0 0 0,0 0 1,0 0-1,0 0 0,0 0 0,0 0 1,0 0-1,0 0 0,0 0 1,-10 19-1,10-19 1,-16 14-1,16-14 1,-24 19 0,10-5-1,-2 0 1,-3 3-1,4 0 0,-6 4 1,0-2-1,4 2 0,-3 1 0,1-3 1,2 1-1,-4-1 0,4 0 0,-1-2 0,-2 2 0,2 0 0,-3 2 0,1-4 0,-3 2 0,2-2 0,0 1 0,2-3 0,4 2 0,-5-1 0,3 1 0,0-1 0,-2 1 0,0-1 0,1 1 1,-1-2-1,0-1 0,2 2 0,-2-2 0,-1 1 0,0 1 0,-1-1 0,0 4 0,-2-1 1,1 1-1,-1-2 0,-3 2 0,0-3 1,2 3-2,-2-4 2,3 1-2,-3-1 1,5 1 0,2-1 0,-3 1 0,3-4 0,-1 4 0,5-4 0,-3-2 0,18-10 0,-29 24 0,29-24 0,-24 21 0,24-21-1,-18 19 1,18-19 0,-17 17 0,17-17 0,-14 18 0,14-18 0,0 0 0,-19 20 0,19-20 0,0 0 0,-17 18-1,17-18 0,0 0-1,0 0-2,0 0-1,-9 15-5,9-15-6,0 0-13,-2-15 1,2 15 0,4-19 1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9:49.312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1194 0 18,'0'0'16,"0"0"-3,0 0-1,-22 14-3,22-14-1,-21 19-1,4-4 1,-2 4-2,-4-2 0,2 6-1,-3-1-1,1 8 0,-5-8 0,4 8-2,0-4 1,0 1-2,-2-3 0,1 4 1,-1-4-1,0 6 0,0-6 1,-3 4-1,-1-2 0,1-1 0,-4 7 0,0-1 0,1 0 1,-4 2-2,3-2 0,2-2 0,-2 1 1,3-1-1,2-5 1,4 0-2,-4-5 1,4 0 1,0 2-1,1 0 0,2-2 0,2-2 0,-3 2 0,4-1 0,-3-1 0,6-2 0,1 1 0,14-16 0,-24 24 0,24-24 0,-27 23 0,27-23 0,-20 19 0,20-19 0,-25 19 0,25-19 0,-22 19 0,22-19 0,-19 19 0,19-19-1,-19 15 1,19-15 0,0 0-1,0 0 1,-9 18 0,9-18 0,0 0-1,0 0 1,0 0 0,0 0 0,0 0 0,21 8 1,-21-8-1,0 0 0,19 2 1,-19-2-1,0 0 1,21 2-1,-21-2 0,0 0 1,17 7-1,-17-7 1,19 7-1,-19-7 0,19 6 0,-19-6 1,25 11-1,-25-11 0,24 8 1,-24-8 0,26 9 0,-26-9 0,31 7 0,-15-5 0,1-2 0,2 3 0,-1-1 0,2 1-1,1-1 1,2 0 0,-1 1-1,1-1 1,1 0-1,1 1 1,-5-1-1,1 1 1,2 1-1,-4-2 0,3-1 1,-1 3-1,-2-2 0,2 1 1,0 0-1,0-1 0,-4 2 1,1-3-1,-3 1 0,3 2 0,-18-4 1,27 5-1,-27-5 0,25 8 0,-25-8 1,21 6-1,-21-6 0,22 3 0,-22-3 1,19 0-1,-19 0 0,18 0 1,-18 0-1,0 0 0,22-2 0,-22 2 0,0 0 1,18-1-1,-18 1 0,0 0 0,19 0 0,-19 0 0,0 0 0,0 0 0,17 0 0,-17 0 0,0 0 0,0 0 0,0 0 1,16 0-1,-16 0 0,0 0 0,0 0 0,0 0 0,0 0 0,0 0 0,0 0 0,0 0 0,0 0 0,15-2 2,-15 2-2,0 0 0,0 0 0,0 0 0,0 0 0,0 0-2,0 0-1,0 0 0,0 0-3,0 0-3,0 0-5,0 0-6,0 0-10,21 12 1,-21-12 1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9:51.140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0 134 9,'0'0'11,"7"-30"-1,-7 30-1,5-26-1,-5 26 0,9-20-1,-9 20 0,5-18-2,-5 18 0,0 0-1,12-19 0,-12 19-2,0 0 1,21-14-2,-21 14 1,16-7 0,-16 7-1,0 0 0,13 0 0,-13 0 0,0 0 0,21 11-1,-21-11 1,0 0 0,18 19 0,-18-19 0,12 19 1,-12-19-1,10 24 1,-10-24 0,5 28 0,-1-13 1,-4-15-1,2 28 0,-2-28 0,-6 31 0,5-15 0,-1 3-1,-2-2 0,-1 2 0,2 2-1,-1 1 1,1-1-1,-1 1 1,1 1-1,-1-4 0,3 0 1,-3-2-1,2-1 0,2-16 0,-3 22 0,3-22 1,0 0-1,-2 18 0,2-18 0,0 0 1,0 0-1,0 0 1,0 0 0,0 0 1,0 0-1,0 0 0,12-19 0,-12 19 0,16-32-1,-7 13 1,1-1-1,4-3 0,-2-1 1,0 0-1,0 1 0,1-1 1,-5 2-1,4 1 0,1-2 1,-1 4-1,-2 0 1,1 2-1,-11 17 0,17-28 0,-17 28 0,17-20 0,-17 20 1,0 0-2,23-19 1,-23 19 0,0 0 0,16-9 0,-16 9 0,0 0 0,0 0-1,19 5 1,-19-5 0,0 0 0,0 0 0,15 19 0,-15-19 0,12 17 0,-12-17 0,7 26 0,-7-26 0,9 30 0,-2-11 0,-4 2 0,-1-1 0,2 1 0,-1 0 0,-1 0 0,0-1 0,-2-1 1,3 0-1,-3 0 0,2-3 0,0-1 0,-2-15 0,1 25 1,-1-25-1,2 15 0,-2-15 1,0 0-1,0 0 0,0 0 0,0 0 1,4 16-1,-4-16 0,0 0 0,0 0 1,0 0-1,0 0 1,0 0-1,0 0 1,0 0 0,0 0-1,0 0 1,0 0-1,6-19 1,-6 19-1,7-17 0,-7 17 0,9-21 0,-9 21 1,10-26-2,-10 26 2,14-26-1,-14 26 0,14-26 0,-14 26 0,14-24 0,-14 24 0,18-19 0,-18 19 0,17-18 0,-17 18 0,19-17 0,-19 17 0,19-15 0,-19 15 0,17-14 0,-17 14 0,20-11 0,-20 11 0,17-10 0,-17 10 0,21-9 0,-21 9 0,15-7 0,-15 7 0,16-8 0,-16 8 0,21-4 0,-21 4 0,19 2-1,-19-2 1,21 4 0,-21-4 0,21 8 0,-21-8 0,15 11 0,-15-11 0,0 0 0,14 20 0,-14-20 1,4 18-1,-4-18 0,3 20 0,-3-20 0,4 28 0,-4-28 1,1 31-1,-1-14 0,0-1 0,0 1 1,0-1-1,0 1 1,-1 0-1,-1-1 1,2-16-1,-4 28 1,4-28-1,-5 26 0,5-26 1,-9 20-1,9-20 1,-5 21-1,5-21 1,-5 16-1,5-16 1,0 0 1,-3 13-2,3-13 0,0 0-3,0 0 0,0 0-3,0 0-7,15-24-17,-15 24-2,16-31 2,-4 10-1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29:20.8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71 55 25,'-12'-13'17,"3"9"-4,-1-5-1,-2 4-2,2-1 0,-2 0-3,-1 2-2,-3 0-1,-1 2 0,-2-1-1,0 5-2,-4-2 1,1 3-1,-1 0 0,0 1 0,-2-1 0,5 1 0,-1 0 1,-2-1-1,3 0 1,1 0-1,0 0 0,2 2 0,1 0 0,2 2 0,0-2-1,1 4 1,-1 1-1,1 1 0,1 2 0,-5 0 1,3 5-1,2-2 0,-4 3 1,2 0-1,-2 3 0,1-1 0,0 2 0,-1 0 0,1-3-1,-3 1 1,3 0 0,0-2 1,2 1-1,1-2 0,-1 2 0,3 0 0,1-3 0,3 3 0,1-3 1,0 0-1,5 0 0,0-1 1,2 1-1,-1-3 1,2-1 0,1 1-1,-1 0 1,4 1-1,-4-1 1,4-1 0,-4 0 0,6-2 0,1 0 0,-2-2 0,4-1 1,-1 4-1,2-7 1,3 7-1,-3-6 1,6 2-1,-7-2 0,4-1 0,1-2 0,4 2 1,-3-4-1,4 2-1,-2 0 1,1 0 0,1-1 0,-1 6 0,1 0-1,-1 1 0,2-4 0,-1 4 1,-1-1-1,4-2 1,-4 3-1,2-7 0,-1 1 0,-1-3 1,1 0-2,-4-3 0,4 1-1,-7-7-2,5 5-2,-2-9-6,3 2-10,6 5-13,-11-14 2,10 11-1</inkml:trace>
  <inkml:trace contextRef="#ctx0" brushRef="#br0" timeOffset="1266">1308 207 26,'14'3'9,"10"6"-1,-2-4-1,6 2 0,0-1-1,5-2-1,1 2-1,-2-3-3,1-3 1,0 0-1,-2-3 0,-4 0-1,1-2 0,-7-1-3,-2 0 0,-4-2-3,-2 5-2,-4-7-6,1 8-4,-14-12-5</inkml:trace>
  <inkml:trace contextRef="#ctx0" brushRef="#br0" timeOffset="1766">1253 443 41,'6'0'19,"8"6"-3,2-3-1,3-3-2,6 3-3,1-3-2,4 0-3,3-3-1,5 0-2,-4 2 0,0-1-2,-4 2 0,-1 3 0,-2 0-2,-7 0-1,-1 5-4,-5-2-5,-2-6-12,8 11-7,-14-16 1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9:53.390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15 43 10,'-15'-12'18,"15"12"-1,0 0-1,0 0-3,0 0-1,0 0-4,0 0-1,0 0-1,0 0-2,0 0-1,0 0 1,0 0-1,0 0 0,0 0 0,20 4 1,-20-4-1,20 3 1,-3-1 0,4 1-1,0-5-1,5 6 1,-4-8-1,4 6 0,0-4-1,2 4 1,-5-4-1,-4 1 0,5-1 0,-3 0 0,-4 1 0,6-1-1,-8-2 1,5 1 0,-5 1-1,-15 2 0,28-7 1,-28 7-1,26-7 1,-26 7-1,21-5-1,-21 5 0,0 0-1,15-7-2,-15 7-2,0 0-3,0 0-3,0 0-5,0 0-6,0 0-6,-3 18 2,3-18 1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9:54.093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0 43 12,'0'0'16,"0"0"-1,0 0-3,0 0-1,0 0-2,16-7-1,-16 7 0,0 0-2,17 0 0,-17 0-1,0 0 0,21 0 0,-21 0 0,19 0-1,-19 0 1,28 0-2,-11 2 0,-1-4 0,4 2 0,0-2-1,2 4 0,-3-4 0,2 4 0,-5-4-1,4 4 1,-4-4-1,1 4 1,-17-2-1,30-2 0,-30 2 0,28 2-1,-28-2 1,24 4-2,-24-4 2,21 1-1,-21-1 0,17 0 0,-17 0 0,18 0 1,-18 0-1,24-10 0,-24 10-3,24-16-2,-1 15-7,-23 1-14,22-14-4,-22 14-1,0 0 2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12:14.593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0 1818 28,'31'-26'18,"-13"-4"0,4-6-2,6-9-1,5-17-5,9-4-1,5-15-2,8-6-1,6-11-1,7-8-2,5-11-1,3-6 0,-3-5-1,-2 4 1,-7 1-1,-3 5-1,-14 11 1,-11 15 0,-10 13-1,-13 17 1,-7 15-1,-11 11-1,-3 18 1,-10 11-1,-3 13 1,-3 11-1,-4 14 0,1 11 1,-3 11-1,-5 9 1,2 13-1,-3 9 0,3 12 1,-4 7 0,1 6-1,6 2 1,-3 3 0,7-3 0,2 1 0,3-3 0,2-7 0,2-3 1,-1-4-1,1 0 1,0-4-1,1-2 1,-5-8-1,7-10 1,0-7-1,1-11 1,0-15-1,5-8 1,8-30 0,0 0-1,-19 1 1,17-20 0,0-8-1,2-11 1,4-7-1,6-11 0,2-8 1,9-5-1,5-5 1,7-6-1,9-6 0,5 5 1,3-2 0,2 3 0,-7 6-1,6 6 1,-13 8-1,0 10 1,-12 10 0,-5 7-1,-7 11 0,-14 22 0,12-23 0,-12 23 1,0 0-1,-4 17 0,-1-1 0,2 5 0,-6 3 0,0 2 0,1 3 0,-4 2 0,-1 4 0,-1 3 0,2 0 0,-2 5 0,2-3 0,0 3-1,2-3 1,1 0 0,6-4 0,-3 0 0,6-8 0,2-2 0,2-3 0,4-6 0,-8-17 0,21 24 1,-21-24-1,30 3 1,-13-11-1,2-6 1,4-3 0,3-11-1,0-3 1,5-9 0,-3-7-1,5 3 1,0 0-1,-2-1 1,-3 2 0,-2 7-1,-5 1 1,-4 13 0,-5 4-1,-12 18 0,14-20 0,-14 20 0,0 0 0,0 0 0,0 0 0,0 0 0,-2 15 0,2-15 0,-10 23 0,5-8 0,-1 1 0,3 5 1,-9-2-1,7 1 2,-6 6-2,3 2 0,-3 1 0,4 1 0,-7 3 0,6-2 0,-3 3 0,4 1-2,-3-7 2,3-3 0,0-2 0,3-2 0,4-21 0,-5 26 0,5-26 2,0 0-2,0 0 0,0 0 1,19-4-1,-19 4 0,19-24 1,-6 8-1,9-6 1,2-4-1,1-3 0,3-6 0,-1 0 1,6-3-1,-3 2 1,-2 2-1,-2-1 0,-4 7 1,1 1-1,-6 4 1,2 4-1,-19 19 0,26-26-1,-26 26 1,16-12 0,-16 12 0,0 0 0,16-2 0,-16 2-1,0 0 1,0 0 0,0 0 0,13 18 0,-13-18 0,0 0 0,9 15 1,-9-15-1,2 19 0,-2-19 0,-2 23 0,2-23 0,-2 26 0,-3-11 0,3 1 0,1 1 1,-3 4-2,3-2 1,-5 2 0,3-1 0,1 3 0,-3-4 0,0 2 0,1-2 0,1-2 0,-2 2 0,3-2 1,0 0-1,0 1 0,1-3 0,1-15 1,-2 26-1,2-26 0,0 16 1,0-16-1,0 0 0,0 0 1,0 0 0,0 0-1,12-24 1,-5 8-1,2-5 1,1-5-1,6-3 0,-1-6 0,1-4 1,5-3-1,-4-1 1,2 3-1,-3 2 0,-1 4 1,-2 4-1,-3 9 1,-5 6-1,-5 15 0,7-19 0,-7 19 0,0 0-1,0 0 1,0 0 0,0 0 0,-7 21 0,7-21 0,-5 17 0,5-17 0,-7 19 0,7-19 0,-2 15 0,2-15 0,0 0-1,0 0 1,21 13 1,-21-13-1,26-9 0,-8 4-1,2-4 0,0-5-3,9 4-4,-13-11-12,6 4-13,3 3-1,-12-3 0,-13 17 0</inkml:trace>
  <inkml:trace contextRef="#ctx0" brushRef="#br0" timeOffset="2188">978 734 30,'0'0'30,"-20"-2"3,20 2-11,0 0-4,-17-24-3,17 24-5,4-25-2,-4 25-2,8-27-3,-8 27-2,12-21 0,-12 21-1,0 0 0,0 0-2,0 0-2,0 0-3,16-3-5,-16 3-10,0 0-10,0 0-1,0 0 1,16 17 1</inkml:trace>
  <inkml:trace contextRef="#ctx0" brushRef="#br0" timeOffset="2547">1087 784 31,'0'0'28,"0"0"-5,0 0-2,10-18-5,-10 18-4,7-15-2,-7 15-4,0 0-2,12-17-2,-12 17-1,0 0-2,0 0-3,18-9-4,-18 9-8,7-14-14,-7 14 0,17-14 0,-17 14 1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12:26.515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156 110 23,'12'-17'24,"-12"17"-5,21-19-2,-21 19-2,35-19-3,-19 5-3,8 9-1,-5-7-1,11 8-1,-11-4-1,8 4-1,-6-3 0,5 7-1,-5-1-1,-2 2 0,0 3 0,-5 5-1,-14-9 0,18 22 0,-13-5-1,-5 6 1,-7 1 0,-2 7 0,-8 4-1,-2 4 2,-13 8-2,3 6 0,-9 3-2,-7 4 2,3-1 0,-3 0-1,1-1 1,1-2-1,6-10 1,8-4 0,3-11-1,9-7 1,4-9-1,13-15 0,-10 18 1,10-18-1,0 0 0,21-18 0,-21 18 1,29-25-1,-11 11 1,1-5 0,2 0 0,-4 5 0,4-2 0,-4 3 0,-17 13 0,31-19 0,-31 19 0,21-7 0,-21 7 0,19 1 0,-19-1 0,9 18 0,-9-18 0,5 26 1,-5-11-1,2 2 1,-4 2-1,1 0 1,2-3 0,1 1-1,-2-17 1,5 28 1,-5-28-1,0 0 2,21 12-1,-21-12 0,24-5 0,-3-6 0,-2-4 0,7-4-1,0 0 1,4-4-1,-2-3-1,0 2 1,-1-2-2,-4 4-1,3 8-2,-19-7-6,12 18-9,-19 3-14,0 0-3,0 0 2,-24-16 0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12:19.234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18 644 8,'0'0'15,"0"0"-3,-14-13 1,14 13-3,0 0 0,-7-19-1,7 19-1,0-18-1,0 18-2,5-20 1,-5 20-2,7-25 1,-7 25-1,13-24-1,-13 24 1,20-27-1,-9 9 0,4 3-1,-2-4 1,6-2-1,2-1 0,1-6 0,-1 0-1,7-3 1,0-2-1,-1-1 0,-1-1 0,0 2 0,-1-3 0,-6 9 0,-2-4 0,-1 10-1,-6 0 1,-10 21 0,14-28 0,-14 28-1,0 0 1,5-17-1,-5 17 1,0 0-1,0 0 1,0 0-1,0 0 0,0 0 0,-15 11 0,15-11 0,0 0 0,-14 19 1,14-19-1,-12 17 0,12-17 1,-14 26 0,5-9-1,4 0 1,-5 7 0,1 1 0,2 6 0,-4 5 0,-1 2 0,4 9 0,1-1 0,-5 6 0,1 5-1,2 5 2,-3-3-1,4 3-1,-5-1 1,1-1 0,-2 2-1,6-5 1,-4-7-1,1-5 1,2-5 0,4-7-1,2-9 1,-1-5 0,4-19-1,0 0 1,0 0-1,0 0 0,0 0-2,11-23-2,-11 23-3,10-41-5,6 27-9,-8-3-12,-2-7-2,2 6 2,-4-6 1</inkml:trace>
  <inkml:trace contextRef="#ctx0" brushRef="#br0" timeOffset="1016">456 292 0,'10'-29'12,"-10"29"-1,11-28-1,-11 28 0,7-24-2,-7 24 0,0-16 0,0 16-2,0 0-1,0 0-1,0 0 1,0-17-2,0 17-1,0 0 0,0 0 1,0 0-1,0 0 0,0 0 0,0 0 1,0 0-1,0 0 1,0 0-1,0 0 0,0 0 0,0 0 0,0 0 0,0 0 0,0 0-1,0 0 1,0 0 0,12 22 1,-12-22-1,8 18 1,-8-18 0,16 24 0,-16-24 0,19 29 0,-19-29-1,26 31 1,-12-17-1,9 0 1,-6-5-1,7 1-1,-1-7 1,3-1-1,3-7 0,3-2 0,-3-3 0,1-2-1,1-4 1,-3-1-1,-4 0 0,0-1 2,-6 1-2,-3 3 0,-15 14 0,21-26 0,-21 26 1,14-17-1,-14 17 0,0 0 0,0 0 0,0 0 0,0 0 0,0 0 0,0 0 0,0 0 0,-19 19 0,19-19 0,-22 29 1,8-10-1,1 4 1,0 4 0,-8 6 0,5 2 0,-6 1 0,2 6 1,-2-3-1,3 8 0,0 0 0,-4 4-1,4-1 1,-2 6-1,2-3 0,0 4 1,3-2-1,-3-3 1,4-7-1,2-2 1,3-8-1,3-7 1,2-6-1,0-8 1,5-14-1,0 0-1,0 0-2,0 0-1,8-21-4,-9-3-6,11 7-12,-3-11-8,-4-3-2,3 3 3</inkml:trace>
  <inkml:trace contextRef="#ctx0" brushRef="#br0" timeOffset="1953">449 820 22,'0'0'26,"0"0"-3,0 0-1,-11-13-5,11 13-2,0 0-3,26-14-3,-26 14-2,37-14 0,-18 4-2,12 4 0,-5-2-1,7 3-1,-1-4-1,4 4 1,2-4-2,0 2 0,1 0 0,-1 1 0,0-1 0,-1-2-1,4 2 0,-6-2-2,3 8-1,-8-8-2,8 14-5,-9-15-5,13 13-14,-4 1-6,-6-8 2,9 4 0</inkml:trace>
  <inkml:trace contextRef="#ctx0" brushRef="#br0" timeOffset="2609">1543 282 34,'0'0'21,"16"1"-1,-1 5 0,1-6-5,8 6-2,-1-7-2,10 4-2,-7-6-2,8 4-1,1-4-2,5 0-1,-3-3 0,3 1-1,-6-2 1,3 2-2,-4-2 0,2 0 0,-9 2 0,-4 0-1,2 1 0,-4 1 0,-3 0-1,-17 3-1,31-6-3,-31 6 0,21-3-3,-21 3-3,0 0-6,0 0-9,0 0-6,0 0 2,0 0 2</inkml:trace>
  <inkml:trace contextRef="#ctx0" brushRef="#br0" timeOffset="3094">1500 608 11,'0'0'17,"0"0"-1,0 0 0,0 0-1,0 0 1,0 0-3,15 0-1,8-2-1,-23 2-3,34-13 0,-16 2-2,10 6 0,-6-4-2,8 6 0,-6-4-1,4 2-1,-2 1 2,0-1-3,3-2 1,1 4-1,-2-4 0,0 3 0,1-2-1,-3 0 0,-2 1 1,-1 2-1,-6 1 0,1-1 0,-18 3 0,28-7 0,-28 7-2,22-6 0,-22 6-2,21-5-3,-21 5 0,16-5-4,-16 5-2,0 0-6,15 5-4,-15-5-8,0 0 2,-7 23 1</inkml:trace>
  <inkml:trace contextRef="#ctx0" brushRef="#br0" timeOffset="3719">1487 883 19,'0'0'15,"0"0"1,0 0-2,0 0-1,0 0 0,0 0-2,0 0-1,16-11 0,3 10-2,-3-10 0,8 8-2,-5-9 0,12 5-1,-5-4-1,6 3-1,1-3 0,1 3-1,-6-1-1,2 2 2,3 0-2,-4 4 0,-3-1-1,0 4 1,-5-1-1,0-1 1,-2 0-1,0 0 0,-19 2 1,30-5-1,-30 5 0,26-7 0,-26 7-1,24-7-1,-24 7-2,21-6-2,-21 6-4,17-2-5,-17 2-10,23 8-8,-23-8 0,0 0 3</inkml:trace>
  <inkml:trace contextRef="#ctx0" brushRef="#br0" timeOffset="4625">1658 1311 5,'0'0'13,"-18"29"-2,18-29-1,-14 26-2,14-26 0,-10 26-2,10-26-1,-5 19 0,5-19-2,-2 16 1,2-16-1,0 0 1,2 15 0,-2-15-1,0 0 0,0 0 0,0 0 0,15 11 0,-15-11 0,0 0 0,19 6-1,-19-6 1,18 4 0,-18-4-1,21 5 0,-21-5 0,24 5 0,-24-5 0,26 7 0,-26-7-1,24 5 1,-24-5-1,25 7 0,-25-7 1,20 5-1,-20-5 0,21 6 0,-21-6 0,18 12 0,-18-12 0,17 14 1,-17-14-1,12 15 0,-12-15 1,2 17-1,-2-17 1,-7 18 0,7-18-1,-14 19 1,14-19 0,-17 20-1,17-20 1,-19 21-1,19-21 0,-18 26-1,18-26 1,-17 22-1,17-22 1,-18 18-1,18-18 1,-17 17-1,17-17 1,-21 7 1,21-7-1,-22 3 0,6-4 0,16 1-1,-31 5 1,13-12-1,3 5 1,-3-3-1,3 3 0,-1-6 0,16 8-1,-28-19 1,28 19-2,-20-18-2,20 18-2,-20-22-3,20 22-7,-8-24-11,3 6-7,5 18 2,-2-32 1</inkml:trace>
  <inkml:trace contextRef="#ctx0" brushRef="#br0" timeOffset="5484">1652 1320 22,'0'0'20,"0"0"1,18 19-2,-18-19-2,17 8-2,-17-8-2,23 5-2,-23-5-1,26 2-2,-26-2-2,29-5-1,-29 5 0,35-7-2,-16-2 0,5 6-1,1-6 0,1 2-1,-2 1 0,0-1 0,2 0 0,-3 3-1,-4-1 0,0 2 1,-3-3-1,1 1 0,1 2 0,-3-4-2,3 3-1,-18 4-2,33-6-7,-33 6-8,26-18-14,-7 13-2,-19 5 2,29-15 1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12:33.203"/>
    </inkml:context>
    <inkml:brush xml:id="br0">
      <inkml:brushProperty name="width" value="0.10583" units="cm"/>
      <inkml:brushProperty name="height" value="0.10583" units="cm"/>
      <inkml:brushProperty name="color" value="#0070C0"/>
      <inkml:brushProperty name="fitToCurve" value="1"/>
    </inkml:brush>
  </inkml:definitions>
  <inkml:trace contextRef="#ctx0" brushRef="#br0">335 253 8,'-3'-26'11,"3"26"-1,-6-24-2,6 24-1,-5-19-2,5 19 1,-10-18-2,10 18 0,0 0 0,0 0-1,-21-15 0,21 15-1,0 0 0,0 0 0,-16-2-1,16 2 1,0 0-1,-19 7 1,19-7-1,0 0 0,-21 12 0,21-12-1,-17 17 1,17-17-1,-19 24 1,19-24-1,-23 32 1,15-13-1,-4 3 1,-2 6 0,-2 5 0,2 5 0,4 5 0,-1 4 0,4-1 0,2 3-1,3-4 1,6-2 0,5-3 0,1-8 0,4-7 0,3-8 0,2-3 0,0-9 0,4-7 1,-4-6-1,2-5 0,0-9 0,0-2 0,-1-4 0,3-1-1,-4-2 1,0 3-1,-3 5 1,-2 1-1,-14 22 0,17-21 0,-17 21 0,0 0 0,0 0 0,0 28-1,-3-4 1,-1 6 0,2 8 0,-3 7 0,2 6 0,-1 8 0,-1 9 0,-2 1 1,0 3 0,-2 4-1,-3-3 1,-3 3 0,-3-8 0,1-6-1,-9-7 2,2-5-2,-2-6 0,0-12 1,-4-4-1,4-11 1,2-6-1,-1-11 1,4-5-1,6-6 1,-1-6-1,6-4 0,-1-1 1,8-4-1,-4 0 0,7 0 0,5 0-1,-3 2 1,3 1 0,4-3 0,6 0 0,3-1 0,6-1-1,2-3 1,7 0-2,5-6 3,2 1-3,7-4 3,-5-1-2,6-1 0,3 1 1,-4-4 0,1-2 0,-1 2 0,-2-1 0,-5-1 0,-3 7 1,-4 0-1,-7 4 1,-4 7 0,-10 3 0,-1 5 0,-8 7 0,-3 14 0,0 0 0,0 0 0,-22-10 0,22 10-1,-28 22 0,5-3 0,3 7 0,-5 5 1,-2 4-1,0 6 0,1 1 0,2 6 0,-2-1 1,7-2-1,3-5 0,4 1 1,10-10-1,2-1 0,4-11 0,6-5 0,9-6-2,6-8-2,8 0-4,-7-8-5,10-3-10,2 8-6,-5-15 1</inkml:trace>
  <inkml:trace contextRef="#ctx0" brushRef="#br0" timeOffset="1343">1089 681 8,'-21'2'14,"3"0"-1,18-2-1,-27 19-3,9-3 0,1 3-2,-2 0-1,3 5 2,-5 0-3,4 5 0,-2-3 0,8 4-1,-2-8 0,6 6-1,0-7-1,7-1 1,0-4-1,3-1-1,-3-15 0,19 23 0,-19-23 0,30 10 0,-13-10 0,4-3 0,2-6 0,1-3 0,-2-5 1,3-7-1,-1-1 0,4-6 1,-6 0-1,-2-2 0,-1 2 0,-6-2 0,-4 2 0,-5 4 0,-6 4-1,-5 1 0,-3 4 0,10 18-1,-26-20-1,12 16-1,14 4-3,-26 2-3,26-2-4,-18 19-6,18-19-6,-8 28-3,8-28 1</inkml:trace>
  <inkml:trace contextRef="#ctx0" brushRef="#br0" timeOffset="1922">1556 685 19,'-9'-24'19,"9"24"-2,-7-24-3,7 24-3,-5-21-2,5 21-3,0 0-2,0 0-2,-18-4 0,18 4-1,-15 35 0,4-9 0,-2 7 0,0 1 0,3 8 0,-6-4 0,6-2 0,3-1 0,2-6 0,1-5 0,8-6 0,-4-18-1,0 0 1,24 10-1,-24-10 1,26-24-1,-10 5 1,-1-5-1,-1-4 1,2 0-1,-4-3 0,0 3 1,0 2-1,1 2 0,-5 7-1,-8 17 1,14-21 0,-14 21 0,0 0 0,17 23-1,-10-3 1,-3 8 0,-2 7 0,1 4 0,-3 10 1,-3 3-1,-3 1 0,-2 3 1,-4 1-1,1-2 0,-3 0 0,-1-6 1,-3-4-1,3-5 1,-1-4-1,0-9 1,-3-4-1,4-9 1,15-14-1,-26 19 1,26-19 0,-28 0-1,28 0 0,-19-17 1,19 17-1,-12-28 0,10 11 0,4-2 0,1-6-1,6 3 1,1-6 1,2 1-1,7-3 0,0-1-1,4-2 1,1 0-1,4 2 2,5-3-2,0-1 1,11 0-1,-5-3 1,3-3 0,-4 1 0,6 0 0,-6-1 1,-9 5-1,-1 3 1,-3 2 0,-12 3 0,1 4 0,-3 5 0,-10 1 0,-1 18 0,-1-22 0,1 22 0,0 0 0,-12-16 0,12 16-1,0 0 0,-18 2 0,18-2 0,-19 14 0,19-14 0,-22 26-1,13-9 1,-5 7 0,0-1 0,-2 3 0,4 5 1,2 0-2,-9 5 2,8-5-2,1 2 2,3-2-2,4-3 1,1 0 0,2-7 0,2-2 0,4-4 0,-6-15 0,18 26 0,-18-26 1,21 12-1,-21-12 0,24 7-1,-8-9-1,-1-5-3,8 1-4,-4-7-6,3-4-9,6 7-6,-5-13 2</inkml:trace>
  <inkml:trace contextRef="#ctx0" brushRef="#br0" timeOffset="3297">2446 0 16,'-5'18'17,"5"14"-1,-10 3 0,1 5-4,0 8-1,-5 1-4,1 6-1,-6-2-1,3 10-1,0-1-1,2 2 0,-5 5-1,5-1 0,-1-3-1,3-1 1,-1-10 0,8-4-1,-5-10 0,6-11 1,-1-10-1,5-3 0,0-16 0,0 0 0,0 0 0,17 5-1,-17-5 1,0 0 0,25-24 0,-25 24-1,21-26 1,-2 8-1,-2-4 0,7-4 1,1-5-1,2-4 0,3 1 1,1 1 0,-3 4-1,2 3 1,-3 5 0,-4 10-1,-2 6 1,-6 10-1,-15-5 0,23 30 0,-13-9 0,-4 6 0,-3 4 1,1 2-1,-11 0 1,1 3 0,-8-1-1,-5 3 2,-1-5-1,-5-2 0,-1-5 0,-5-4 0,5-4 0,2-8 0,6-5-2,-1-8-1,19 3-2,-16-26-2,23 12-4,-5-17-4,12 7-6,-4-4-6,3-3-4,6 10 0</inkml:trace>
  <inkml:trace contextRef="#ctx0" brushRef="#br0" timeOffset="3984">2880 664 3,'25'-19'14,"-25"19"0,0 0-1,17-14-2,-17 14-1,0 0-1,0 0-1,0 0 0,0 0-1,0 0-2,0 0 0,0 0-1,11 18 0,-11-18 0,0 17-1,0-17 1,-7 22-1,7-22 0,-9 25-1,9-25 1,-11 26-2,8-9 1,3-17-1,-12 26 1,12-26-2,-12 27 1,12-27 0,-16 25 0,16-25-1,-12 26 1,12-26-1,-10 22 1,10-22-1,-7 19 0,7-19 1,-6 19-1,6-19 0,-3 17 0,3-17 0,0 0 1,-7 19-1,7-19 0,0 0 1,-2 18-1,2-18 1,0 0-1,0 20 0,0-20 1,-3 16-1,3-16 0,0 0 0,-5 21 1,5-21-1,0 0 0,0 0 1,-7 17-1,7-17 0,0 0 0,0 0 1,0 0-1,0 0 1,0 0 0,0 0-1,0 0 1,0 0 0,0 0-1,0 0 0,3-21 0,-3 21 0,10-26 0,-4 9 1,2-5-2,5-4 2,-1-4-2,-5-3 1,5-3 0,2-2 0,-2-3 0,0-3 0,2 1 0,-4 3 0,1 4 0,-1 5 0,-3 8-1,-2 6 1,-5 17 0,0 0 0,0 0-1,0 0 1,0 0 0,7 19 0,-7-19-1,0 26 1,0-26 0,5 24 0,-5-24-1,11 26 0,-11-26 0,15 21-1,-15-21 0,26 17-1,-26-17-1,32 18-1,-13-17-1,7 6 0,-7-7-1,12 7 0,-6-7 1,-1 2 0,-3 0 1,1-2 1,-1 0 1,-5 1-2,-1-1 2,-15 0 0,28-1 0,-28 1 0,24-2 0,-24 2 1,18-7 1,-18 7 1,0 0 1,0 0 3,0 0 1,0 0 1,0 0 2,0 0 0,-12 26 0,-4-19-1,7 7-1,9-14-1,-26 34 0,11-15-2,1 5-1,0-1 0,-2 3-1,1 0 1,1 3-1,-4-3 1,10-3-1,-4-1-1,6-3 1,6-19-1,-1 23 1,1-23-1,0 0 1,24 3-1,-24-3 1,28-21-1,-9 7 0,-2-5 0,2 0 0,-1-1 0,-1-1 0,-1 2 0,-6 2 0,-10 17 0,16-25 1,-16 25-1,0 0 1,0 0 0,0 0-1,-11 19 1,9-1 0,-6 1-1,6 3 1,-3 2-1,1 1 1,1 1-1,5-2 1,3-2-2,-3-3-1,13 0-3,-15-19-8,42 7-17,-2-5-3,1-11 2,13-1-1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12:40.296"/>
    </inkml:context>
    <inkml:brush xml:id="br0">
      <inkml:brushProperty name="width" value="0.10583" units="cm"/>
      <inkml:brushProperty name="height" value="0.10583" units="cm"/>
      <inkml:brushProperty name="color" value="#0070C0"/>
      <inkml:brushProperty name="fitToCurve" value="1"/>
    </inkml:brush>
  </inkml:definitions>
  <inkml:trace contextRef="#ctx0" brushRef="#br0">136 237 17,'-14'20'14,"2"-2"-1,3 11-1,0 7-1,-1 9-1,1 12-1,-3 0-1,7 11-1,-6-3-2,6 8 0,-5-7-1,8-2 0,-8-9-1,6-5-1,-4-5 1,6-14-1,0-6 0,0-10-1,2-15 0,0 0-2,0 0-1,0 0-4,16-17-3,-16 0-7,3-9-11,6 7-3,-12-14 1</inkml:trace>
  <inkml:trace contextRef="#ctx0" brushRef="#br0" timeOffset="391">61 226 9,'0'0'18,"0"0"-1,-2-19-2,2 19-3,0 0-2,0 0-1,0 0-3,0 0 0,16 14-1,-16-14 0,14 17-1,-14-17 0,21 26 0,-21-26 0,17 30-1,-8-15 0,3 4-1,0 0 0,2 2 0,-2-2-1,2 3 0,2-1 0,3 3-1,-2-3 1,2 2-1,2-1 1,0-1-1,3-4 1,0-6-1,1-1 1,-1-3 0,2-7-1,-2-7 1,-3-5 0,2-2-1,1-7 0,0 0 1,2-4-1,-3-1 0,-6-2 1,3 2-1,-3 4 0,-5 1 0,-5 3 1,-7 18-1,9-24 0,-9 24 0,0 0 0,0 0 0,0 0-1,0 0 1,0 0 0,0 0-1,0 0 1,0 21 0,0-21 0,-4 29 0,-3-10 1,0 6-1,-1 2 1,-5 4 0,0 2 0,-1 5 0,0-1 1,2 4-1,-6 1 0,6-3 0,-2 1 0,7-2 0,-5 0-1,9-1 1,-6-5-1,7 0 1,-1-5 0,3 1 0,-2-9 0,2-2 1,0-17-1,0 21 0,0-21 0,0 0-1,0 0 0,0 0 0,0 0-2,0 0-2,0 0-1,0 0-2,0 0-5,0 0-4,23 12-8,-23-12-7,0 0-1,0 0 2</inkml:trace>
  <inkml:trace contextRef="#ctx0" brushRef="#br0" timeOffset="1360">1151 728 11,'0'0'15,"6"-28"-2,-6 28-1,-4-17-2,4 17-1,0 0-1,-21-16 0,21 16-2,-24 2-1,24-2 0,-28 12-1,9-2 0,2 2 0,-2 4-1,1 1 1,-1 6-1,-2-4-1,6 7 1,-4-2-1,5 2 0,-4-4 0,8 1 0,1-2-1,4-1 0,-2 1 1,7-5-1,0 1 1,0-17-1,7 33 1,-7-33-2,14 27 2,-14-27-2,21 23 1,-21-23-1,29 5 1,-8-5 0,-3-9 0,8-1 1,0-6-3,0 1 3,0-8-3,7 3 2,-7-3-1,0-1 0,-2 0-1,-5-2 1,2 0 1,-5-2-1,-4 6 0,-2-2 0,-5 1 0,1 4 1,-6 4-1,0 15 0,-9-23-1,9 23 0,-14-7-1,14 7-1,-24 4-2,3-3-2,21-1-2,-30 9-3,30-9-6,-26 19-10,6-17-2,20-2 1</inkml:trace>
  <inkml:trace contextRef="#ctx0" brushRef="#br0" timeOffset="2329">1801 728 22,'-9'-23'16,"9"23"-2,-14-17-3,14 17-1,-22-11-3,22 11 0,-26 0-2,26 0-1,-28 11-1,5-4 0,8 5 0,-8-2 0,7 9 0,-8-1 0,5 4 0,-2-1-1,2 5 0,3-2-1,3 5 1,0-3 0,3 2-1,5-2 0,0-2 0,5 2 1,3-5-2,2-1 1,-5-20-1,19 26 1,-19-26-1,28 4 0,-12-8 1,8-8 0,-1 0 0,3-5-1,2 1 1,-2-10-2,1 2 2,5-2-2,-3-3 1,1-2 0,3-4 0,-6-1 0,1 0 0,-2-2 0,0-6 0,0 6 0,-1 0 0,-5 2 0,0 5 0,-3 3 0,-1-1 0,-4 6 0,-4 4 0,1 2 0,0 1 0,-9 16 0,12-22 0,-12 22 0,10-16 0,-10 16 0,0 0 0,0 0 0,16-14 0,-16 14 0,0 0 0,0 0 0,0 0 0,0 0 0,0 0 0,0 0 0,0 0-1,0 0 1,0 0 0,-12 14 1,12-14-1,-14 26 0,7-5 1,-3 0 0,3 5 0,-7 1 0,5 6 1,-1-3-1,3 4 1,-6-3-1,5 7 1,-4-7-1,5 2 0,-4-3 0,4 1 0,0-5 0,0 0 0,2-4 0,2-1-1,-2 1 1,5-4 0,0-1 0,0-1-1,0-16 2,6 27-2,-6-27 2,6 23-2,-6-23 1,8 20 0,-8-20 0,7 23-2,-7-23 1,12 19 0,-12-19 0,18 14 0,-18-14 0,21 3-1,-4-8 0,0-4 0,9-1-3,-1-6-1,11 4-4,-5-8-3,11 4-11,-2 6-10,-9-6 1,8 9 1</inkml:trace>
  <inkml:trace contextRef="#ctx0" brushRef="#br0" timeOffset="3750">2973 164 14,'0'0'13,"-12"17"-1,1 1-1,1 1-1,-2 8-1,-2 3-1,0 4 1,-2 6-2,-1 3-1,3 4 0,0 0-2,-2 4 1,6-2-2,0 4 0,-1-6-1,4 2 1,-5-6-2,9 2 1,-3-6 1,5-1-2,-1-5 1,4-2-1,5 2 1,-2-5-2,5 0 1,-1-4-2,1-3 1,6-4-1,0 0-1,-1-5-2,6-3-1,-4-6-4,6 3-6,0-5-8,-23-1-7,40-1 2</inkml:trace>
  <inkml:trace contextRef="#ctx0" brushRef="#br0" timeOffset="4829">2898 185 0,'0'0'8,"0"0"-2,0 0-1,0 0-1,0 0-1,0 0-1,0 0 1,-12-16 1,12 16-1,0 0 1,0 0 1,0 0-1,0 0 2,0 0-1,0 0 0,0 0-1,17-17-1,-17 17 0,0 0-1,0 0 0,16-9-1,-16 9 0,0 0 1,0 0-1,0 0 1,0 0 0,0 0-1,19 0 2,-19 0-1,17-2 1,-17 2 1,33-3-1,-15 3 0,6-2 1,2-1-2,2-2 1,1 3-1,1 0-1,-4-3 0,-2 5 0,-1-2-1,-8 1 0,-1 1-1,-14 0-1,0 0-2,16-2-1,-16 2-2,0 0-4,0 0-8,0 0-2,0 0-5,0 0 0</inkml:trace>
  <inkml:trace contextRef="#ctx0" brushRef="#br0" timeOffset="5547">2903 186 15,'-15'30'11,"4"-11"0,6 7 0,-5-2-2,3 7 0,0 4-1,0 1-1,5 4 1,0 0-3,-1 4 0,1-5-1,2 2 0,-5-1-1,5-4 0,0-3-1,-2 5 1,0-5-1,1 1 0,-3-1 0,4 2 0,-3-6 0,1 6-1,0-6 1,4 1-1,-4-4 1,4 1-2,-2-3 2,2-1-2,-2-1 1,2-1-1,-4-5 1,4-1 0,-2-15-1,-2 24 1,2-24 0,-4 18-1,4-18 1,0 0-1,0 0 1,-3 14-1,3-14 0,0 0 1,0 0-1,0 0 0,0 0 1,0 0-1,0 0 0,0 0 0,0 0 0,0 0 0,0 0 1,0 0-1,0 0 0,-5 17 0,5-17 0,0 0 1,0 0-1,0 0 0,0 0 0,0 0 0,0 0 1,0 0-1,0 0 0,0 0 0,0 0 0,0 0 0,-7 17 0,7-17 0,0 0 1,0 0-1,0 0 0,0 0 1,0 0-1,0 0 0,0 0 1,0 0 0,0 0 0,0 0-1,0 0 1,0 0 0,19 7 0,-19-7 0,24-5 1,-10 3-1,2-1 0,6-3 0,-6 3 0,6 1 0,-3-1 0,1-1 0,-3-1 0,0 3 0,-1-1 1,0 0-1,-16 3 0,27-6 0,-27 6-1,19-3 1,-19 3-1,0 0 1,0 0-1,0 0 0,16-2 1,-16 2-1,0 0 0,0 0 0,0 0 0,0 0 0,0 0-1,0 0-1,0 0-1,0 0-3,0 0-1,0 0-5,26 4-9,-26-4-13,0 0 0,23 3 2</inkml:trace>
  <inkml:trace contextRef="#ctx0" brushRef="#br0" timeOffset="6954">3181 892 12,'0'0'16,"24"-31"2,-10 13-3,11-9-1,1-10-2,5-1-3,-2-8-1,8-1-2,-4-1-1,7-4-2,-7-2-1,3 4 0,-8 3-1,-2 4-1,-3 2 1,-4 8-1,-4 2 1,-4 10-1,-2 2 1,-9 19-1,12-23 0,-12 23 0,0 0 0,0 0 1,0 0-1,0 0 0,8 25 0,-8-25 0,-1 31 1,-5-12-1,1 5 1,-3 4 0,-3 6 0,2 3 0,-4 2 1,-3 6-1,0 0 0,2 4 0,0-3 0,2 1 0,0-6 0,2 3 0,1-8 0,2-3 1,0-4-2,2-5 1,-2-3 0,0-4 0,7-17-1,-3 25 1,3-25-1,0 0 0,0 0 0,0 0-1,-2 14-1,2-14 0,0 0-3,0 0-2,0 0-5,0 0-7,0 0-12,19 5 0,-19-5 2</inkml:trace>
  <inkml:trace contextRef="#ctx0" brushRef="#br0" timeOffset="8094">3798 254 3,'0'0'16,"6"-30"-2,-6 30 0,13-27-2,-13 27-2,22-26-1,-22 26 0,21-19-4,-21 19 0,19-7-1,-19 7-2,21 3-1,-21-3 0,14 16 0,-14-16 0,14 24 1,-14-24-1,24 31 0,-15-15 0,6 3 0,-3-2 0,2 0 0,-1-1 0,2 0 0,-15-16-1,26 25 1,-26-25-1,28 18 1,-28-18 0,28 3 0,-28-3-1,29-10 1,-29 10-1,32-24 1,-17 12-1,3-4 0,-3 0 1,1 1-1,1 1 0,-17 14 0,26-24 0,-26 24 0,19-17 1,-19 17-1,0 0 0,0 0 0,0 0 0,0 0 1,0 0-1,0 0 0,-21 27 0,21-27 1,-20 28 0,11-9 0,-3 0 0,5 5 1,-5-1 0,1 4 0,-1-1 0,3 5 0,2 0 0,-3 6 0,1-3 0,2 8 0,-3-6 0,5 2 0,-4-3-1,0-1 1,4-4-1,-3-1 0,2-6-1,1-4 1,0-4 0,5-15-1,-10 23 0,10-23 0,0 0-1,-4 15 0,4-15-3,0 0-2,0 0-4,0 0-7,0 0-9,0 0-7,0-21 2</inkml:trace>
  <inkml:trace contextRef="#ctx0" brushRef="#br0" timeOffset="8938">3929 719 22,'0'0'20,"20"-16"1,-20 16-2,33-15-2,-14 1-4,7 5-3,-4-8-1,10 5-2,-6-7-2,3 9-1,-5-4 0,2 2-2,-3 1-1,0 6 0,-1-2 0,-4 2 0,-3 3-1,4 1 1,-3 1-1,3-2-1,-3 4 0,-16-2-2,36 0-2,-36 0-4,37-2-7,-37 2-9,22-7-8,-1 14 2,-21-7 0</inkml:trace>
  <inkml:trace contextRef="#ctx0" brushRef="#br0" timeOffset="9766">4761 935 16,'0'0'18,"0"0"0,-10 19 0,10-19 0,0 19-3,3-3-2,-8-1-2,7 9-3,-7-3-1,3 5-2,-7-2-1,0 4-2,1-6 0,-1 3-1,-3-8 0,0 2 0,0-5-1,12-14 1,-26 27-1,26-27 0,-16 25 0,16-25 0,-16 24-2,16-24 0,0 0-4,0 0-2,-5 15-8,5-15-15,10-15-3,6 5 3</inkml:trace>
  <inkml:trace contextRef="#ctx0" brushRef="#br0" timeOffset="10485">5240 271 8,'0'0'16,"-10"30"-1,0-11-2,3 8-2,-4 4-2,-1-1-2,2 3 0,-1-4-3,2 2 0,-3-8-1,5 3 0,-1-2-2,2-4 1,1-2 0,2-1-1,3-17 0,-5 26-1,5-26 1,-2 17-1,2-17 0,0 0 1,0 0-1,0 0 1,19 5-1,-19-5 0,16-3 0,-16 3 1,17-5-1,-17 5 0,23-5 0,-23 5 0,24-6 0,-24 6 0,28-3 0,-28 3 0,27 0 0,-27 0 0,26 3 0,-26-3 0,28 9 0,-28-9 0,19 10 0,-19-10 0,16 18 0,-16-18 0,9 17 0,-9-17 0,3 21 1,-3-21 0,-2 22 0,2-22 0,-7 26 1,7-26 0,-12 26 0,12-26 1,-17 26 0,17-26-1,-23 23 1,23-23 0,-27 24-1,27-24 1,-32 22-1,17-10-1,-3-1 1,-1 1-1,2-4 0,-4 3 0,4-3 0,-4-4-1,5 3 0,1-7-1,15 0-1,-32-9-3,32 9-3,-19-24-9,7 0-13,12 5-3,-10-12 3</inkml:trace>
  <inkml:trace contextRef="#ctx0" brushRef="#br0" timeOffset="11391">5225 257 12,'0'0'26,"15"-1"-7,-15 1-1,26 1-1,-10-4-3,5 5-3,1-9-2,6 7-3,-2-9-2,7 4-1,-3-4-1,1-1 0,-1-2-2,-4 1-1,1 3-2,-9-6-4,3 9-8,-4-1-12,-17 6-5,21-8 2</inkml:trace>
  <inkml:trace contextRef="#ctx0" brushRef="#br0" timeOffset="12094">5648 0 17,'0'0'15,"30"10"-1,-11-5-3,4 0-1,3-1-2,-4 1-2,6-1 0,-5-1-2,1 0 0,-5-1-1,3 0 0,-8-4-1,5 4 1,-19-2-1,27-5 0,-27 5 0,17-2-1,-17 2 1,0 0-1,0 0 0,17-5-1,-17 5 1,0 0 0,0 0-1,0 0 0,0 0 1,0 0-1,0 0 1,0 0-1,0 0 1,0 0-1,0 0 1,0 0 0,0 0 0,0 0-1,0 0 1,0 0 0,0 0 0,-14 21 0,14-21 0,0 0 0,-14 20-1,14-20 1,-10 19 0,10-19-1,-10 16 1,10-16-1,-13 17 1,13-17-1,-10 21 0,10-21 1,-9 28-1,8-11 1,-1 4-1,2 1 0,0 7 1,2 4-1,-2 7 0,0 2 1,0 6-1,0 7 0,0 1 1,-2 2-1,2 1 0,-2 3 0,0-4 1,1-3-1,-5-2 1,3-6-1,-2-2 1,0-5-2,1-7 2,1-7-1,-1-6 1,1-2-2,3-18 2,-7 20-1,7-20 0,0 0 1,0 0-1,-12 16 0,12-16 1,0 0-1,0 0 0,0 0 0,0 0 1,0 0-1,0 0 0,0 0 0,0 0 0,0 0 1,0 0-1,0 0 0,0 0 0,0 0 1,0 0-1,0 0 1,0 0 0,0 0 0,0 0 1,0 0-1,0 0 1,0 0 0,0 0 0,0 0-1,-25 3 1,25-3-1,-22 7 0,22-7 0,-30 9-1,15-4 1,-3-1-1,1 1 0,0 2 0,-1 0 0,3-4 0,-1 4-2,16-7-2,-26 7-2,26-7-5,0 0-8,-18 7-15,18-7 1,0 0 0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13:23.046"/>
    </inkml:context>
    <inkml:brush xml:id="br0">
      <inkml:brushProperty name="width" value="0.10583" units="cm"/>
      <inkml:brushProperty name="height" value="0.10583" units="cm"/>
      <inkml:brushProperty name="color" value="#0070C0"/>
      <inkml:brushProperty name="fitToCurve" value="1"/>
    </inkml:brush>
  </inkml:definitions>
  <inkml:trace contextRef="#ctx0" brushRef="#br0">0 467 10,'0'0'11,"6"-27"-1,0 8-1,8-6-1,-2 3-1,3 1-1,8 0-1,-6 1-2,6-3 0,-4 6-2,-2 3 0,-17 14-1,28-15 0,-28 15 0,17-4 0,-17 4 0,0 0 0,6 23 0,-6-23 0,3 27 0,-3-27 0,4 24 0,-4-24 0,5 18 0,-5-18 0,0 0 1,26 14-1,-12-14 0,-14 0 0,35-7 1,-13 0-1,4-4 1,0-1-1,2-2 1,1-1-1,4-1 0,-3 1 0,1 1 0,-3 2 0,-7 0 0,0 7 0,-4 1 0,-17 4-1,21 2 1,-21-2 0,0 0-1,17 24 1,-17-24 0,16 19 0,-16-19 0,24 26 0,-24-26 0,24 26 0,-24-26 0,32 22 0,-17-15 1,6 0-1,0-5 0,3-4 1,-3 0-1,3-3 1,3-5-1,0 0 0,-1-3 1,2 0-1,-4-1 0,1 2 0,-4 0 0,-4 3-1,2 5 1,-19 4 0,28-1 0,-28 1-1,21 10 1,-21-10 0,17 23 0,-17-23 0,14 27 0,-7-11 0,0-1 1,1 1-1,-8-16 2,25 28-2,-25-28 1,29 15 0,-10-11 1,0-4-2,1-4 0,6-3 0,-2-5-2,4 0 2,3-4 0,2-3 0,5 4-1,-3-1 1,0 2 0,-2 2 0,0 5 0,-7 2 0,-4 5 0,-3 4 0,-3 1 1,-16-5-1,26 14 0,-26-14 0,26 14-2,-26-14-3,26 5-5,-9 3-9,-17-8-3,35-3-1</inkml:trace>
  <inkml:trace contextRef="#ctx0" brushRef="#br0" timeOffset="1172">1906 0 3,'0'0'8,"19"-1"-1,-19 1-1,21 8-1,-21-8 0,26 18 0,-9-10-1,-1 3 0,1-1 0,1 0-1,1 4 0,-5-3 0,5 1-1,-19-12 0,26 26 0,-26-26-1,21 27 1,-21-27 0,10 26 0,-10-26 0,10 19 0,-10-19 0,2 18 0,-2-18 2,0 0-1,-7 20-1,7-20 1,-15 21-1,15-21 1,-28 28 1,9-11-2,-4 2 1,1-2-1,-4 2 2,-2 4-1,0-8 0,0 6 0,-5 0-1,4-4 0,1 2-1,0-1 1,4-5-2,5-2 0,3-1 0,16-10-1,-17 9-3,17-9-1,0 0-4,0 0-4,0-19-10,0 19-4,0 0-1</inkml:trace>
  <inkml:trace contextRef="#ctx0" brushRef="#br0" timeOffset="2110">2557 191 11,'-5'-18'14,"5"18"-2,0 0 0,12-20-2,-12 20 0,14-19-1,-14 19-1,16-19-2,1 8 0,-17 11-2,29-22 0,-11 11-1,3 4-1,-1-1 0,1 3-1,2-1 0,1 5 0,0 1-1,-1 1 1,-6 3-1,4 3 1,-3 0-1,-3 5 1,-15-12 0,21 31 0,-19-12 0,-4 2 1,-7 3-1,-3 4 1,-7-1-1,-3 3 1,-5-1 0,-4 0-1,-2 3 1,2-3-1,0-3 0,1-5 0,4 1 1,5-6-2,6-6 0,15-10 1,-18 12-1,18-12 0,0 0 0,0 0-1,19-10 1,-19 10 1,25-11-1,-10 6-1,3-2 1,-1 2 0,-1 0-1,3 0 1,-19 5 0,26-4-1,-26 4 2,16 2-1,-16-2 0,0 0 0,12 22 1,-12-22-1,3 26 0,-3-26 0,12 30 0,-3-13 0,-4-1 0,4 1 0,-9-17 0,19 26 0,-2-21 1,-17-5-1,32 17 1,-13-13-1,0-2 1,7-2-1,-2-6 1,9-4-1,-3 1-3,-1-10-8,2-8-19,6 8 1,-13-11-2,7 1 1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13:26.625"/>
    </inkml:context>
    <inkml:brush xml:id="br0">
      <inkml:brushProperty name="width" value="0.10583" units="cm"/>
      <inkml:brushProperty name="height" value="0.10583" units="cm"/>
      <inkml:brushProperty name="color" value="#0070C0"/>
      <inkml:brushProperty name="fitToCurve" value="1"/>
    </inkml:brush>
  </inkml:definitions>
  <inkml:trace contextRef="#ctx0" brushRef="#br0">0 562 3,'-2'-17'19,"2"17"-1,14-16-2,-14 16-2,21-27-1,-13 9-1,13 1-2,-7-6-2,10 1-2,-5-4-2,6 5-1,-4-3-1,1 0-1,-4 5 0,-3 5-1,-15 14 1,26-21-1,-26 21 0,0 0 0,19-12 0,-19 12-1,0 0 1,0 0-1,0 0 1,16 14 0,-16-14-1,5 21 1,-3-6 0,0 1 0,-2 5 0,0 1 0,1 1 0,1 3 0,2-6 0,1 1 0,-2-5 0,6-1 1,-9-15 0,14 16 0,-14-16 0,24 0 0,-24 0 1,24-11-1,-24 11 0,28-24 1,-10 9-1,2-1-1,-2-1 1,1-2 0,0 1-1,2-1 0,1 4 0,-8 1 0,-14 14 0,25-21 0,-25 21 0,0 0-1,15-5 1,-15 5 0,0 0-1,11 21 1,-11-21 0,3 24 0,-3-24 0,10 28 0,-10-28 0,7 27 0,-7-27 0,9 33 0,-9-33 0,9 26 0,-9-26 0,12 23 0,-12-23 0,0 0 1,21 12-1,-21-12 0,17-2 1,-17 2-1,18-14 1,-18 14-1,22-22 1,-22 22-1,28-28 0,-28 28 0,28-28 0,-28 28 0,24-22 0,-24 22 0,21-12-1,-21 12 1,0 0 0,22-2-1,-22 2 1,0 0 0,16 16 0,-16-16 0,10 17 0,-10-17 0,13 19 0,-13-19 0,6 17 0,-6-17 0,0 0 0,20 16 0,-20-16 1,0 0-1,20-4 1,-20 4-1,21-10 1,-21 10 0,28-23 0,-12 10 0,-16 13 0,29-28 0,-29 28 0,24-28 0,-24 28 0,14-17 0,-14 17 0,0 0-1,0 0 0,16-2 0,-16 2 0,0 0-1,16 18 1,-16-18 0,20 20 0,-20-20 0,25 19 1,-25-19-1,24 18 0,-24-18 0,21 12-1,-21-12-5,19 5-13,-19-5-12,0 0 0,23-10 0,-23-13 0</inkml:trace>
  <inkml:trace contextRef="#ctx0" brushRef="#br0" timeOffset="1375">1100 0 21,'0'0'24,"0"0"-7,0 0-1,0 0-4,0 0-4,20 21-1,-20-21-2,22 21 0,-22-21-1,33 29 1,-17-10-2,6 2 0,-3 0 0,4-2-2,-6 1 1,4 1-1,-3-2-1,1 0 1,-5 2-1,1-6 1,-3 4-1,-1 2 0,-3-4 0,-1-3 1,-7-14-1,4 30 1,-4-30-1,-5 29 1,5-29 0,-18 23-1,18-23 1,-26 25-1,9-11 1,3 2-1,-2-2 0,2 1 0,1 4 1,2-3-1,-3 1 0,4 0 0,-2 1 1,-2 1-1,2-2 0,-4 0 1,2 2-1,-5 0 1,0 4-1,0-4 1,0 3-3,-2-10-5,9 9-11,6 2-11,-14-15-2,14 10 1,-13-17 0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800" units="cm"/>
        </inkml:traceFormat>
        <inkml:channelProperties>
          <inkml:channelProperty channel="X" name="resolution" value="28.31858" units="1/cm"/>
          <inkml:channelProperty channel="Y" name="resolution" value="28.36879" units="1/cm"/>
        </inkml:channelProperties>
      </inkml:inkSource>
      <inkml:timestamp xml:id="ts0" timeString="2015-11-19T00:32:47.5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31:44.640"/>
    </inkml:context>
    <inkml:brush xml:id="br0">
      <inkml:brushProperty name="width" value="0.05292" units="cm"/>
      <inkml:brushProperty name="height" value="0.05292" units="cm"/>
      <inkml:brushProperty name="fitToCurve" value="1"/>
    </inkml:brush>
    <inkml:brush xml:id="br1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900 1213 41,'-1'0'18,"-8"-12"-2,2 7-1,-1 0-2,-4-2-3,3 3-3,-3-3-1,0 4-2,-2-7-1,-3 7 0,2-5-1,-5 3 0,2-3 0,-3 8 0,0-6-1,-1 6 0,-2 6 1,0 0-1,-2-1 0,0 4-1,-1 4 1,1-2-1,0 0 1,-1 1-1,6-2 0,0 1 0,1-2 0,3 2 0,3 2 0,0-2 0,1 5 0,0-2 0,1 2 1,1 1-1,-1 1 0,1 2 1,-1 3-1,1-3 0,-2 4 1,4 3-1,-2-4 0,-2 4 1,2-3 0,-1 5-1,2-4 1,-1 1 0,3 0-1,1-4 1,2 1-1,3-3 1,1 0-1,1-4 1,3-1-1,-2 1 1,3-3 0,3-2-1,-2 0 1,5-1-1,-2-2 1,4 1 0,-2-1 0,4-3 1,-1 1-1,1 0 0,2-1 0,0 0 0,1-3 0,3 3-1,0-4 1,-2 2-1,2-3 1,0 3 0,-2-2-1,2 2 0,0 0 1,-2 3-1,0-3 0,2-1 1,-2 3-1,-3-4 1,4 0-1,-3-1 1,1-2-1,2 0 0,-5 1 0,2-3-1,4 2-2,-6-4-2,9 8-9,-4-4-17,-6-8-5,12 5-1,-10-11 1</inkml:trace>
  <inkml:trace contextRef="#ctx0" brushRef="#br0" timeOffset="1516">1164 1385 41,'3'1'19,"-4"-5"-3,3 1-2,4 0-5,1 1-1,5 2-2,1-2-1,4 2 0,3-1-1,6 1-1,-2 0 0,2 1 0,0-1-1,-2 2-1,1-1 0,-3 2 0,-1-3 0,-1 3-1,-6-3 0,3 1 0,-3 1-2,-2-4-1,4 2-2,-8-4-3,7 2-4,-7-2-5,1-2-6,5 8-6,-12-12-1</inkml:trace>
  <inkml:trace contextRef="#ctx0" brushRef="#br0" timeOffset="2063">1187 1651 39,'-6'0'17,"6"6"-1,-3-3-1,5-3-3,1 2-1,1-7-3,5 5-1,1-6-1,5 6-1,3-8-1,5 5 0,-2-3-2,5 3 0,0 0-1,-2 3 0,3 0-1,-4 0 1,2 3-1,-2 0 0,-3 3-1,-2-6-1,2 5-3,-4-2-5,6 0-8,-2 6-10,-6-15-5,12 13 1</inkml:trace>
  <inkml:trace contextRef="#ctx0" brushRef="#br0" timeOffset="3406">2824 972 31,'-11'-10'10,"2"10"-1,-4-5-1,2 2-1,-6 0-2,5 3 0,-7 0-1,5 0-1,-5 1 1,-1 1-1,-1 2 0,-1-1 0,-1 1 0,-1 0-1,0 2 0,-1 4-1,0 0 0,-3 0 0,1 3 0,1 4 0,0 3-1,-1 4 1,0 3-2,1 2 2,2 5-1,1 0 1,-2 4-1,1 1 0,4 1 0,-1-1 1,3 3-1,-2-4 0,7 2 1,-1 0-1,5-3 0,-2 0 0,2-3 1,5-3-1,1-1 1,5-1-1,2-5 1,2-3 0,2 0 0,2-2 0,5 1 0,2-5-1,3 1 1,3-4 0,4-1 0,2-4 0,-1 0 0,3-4 1,1-3-1,-1-3 1,-3 0 0,0-8 0,-4 0 0,-3-4 0,-3 0 0,-4-7 0,-4-2-1,-3-4 0,3-2 1,-4-3-2,-2-3 1,0-1-1,-2-1 1,-2 4-1,-2 1 1,-3 8-2,-5 2 1,-3 3 0,-4 7-1,-1 9 0,-6 4 0,-3 7-2,-6 6-1,0 7-3,-6 2-6,-1 4-7,4 12-11,-10-12 0,18 10 1</inkml:trace>
  <inkml:trace contextRef="#ctx0" brushRef="#br0" timeOffset="4297">3058 1019 16,'8'-5'23,"-8"-10"-13,3 10 0,-3-1-2,5 6-3,-5 3-1,2 3-2,1-1-1,3 5-1,0 2 0,2 0 0,2 1 0,3-1 0,2-1 1,5-1-1,-3-3 0,9 2 1,-3-5 0,5-1 0,-2-1 2,1-3-2,-1 1 1,0-3 0,-4 0 0,-5 1-1,-3 0 0,-2-1 0,-5 2 0,-2-2 0,-2 3-1,-1 4 1,-2-2 0,-2 2 0,1 2 1,-2 4 1,0 0-1,0 4 2,-2 0-1,0 5 2,-1 3-1,-5 2 1,2 9 0,-3-4-1,1 8 1,-6 1-1,3 8 0,-6-4-1,6 2 0,-4 2-1,5-3-1,-1-1 0,1-3 0,5-5-1,2-6 0,0-3 1,5-1-1,-4-7 0,4-3 1,0-1-1,-2 1 1,0-3-1,1-1 1,-2 0-1,1-1 0,2-1-2,-2-2 1,6 0-2,-8-5-1,7 4-1,-5-7-2,9 5-2,-11-9-2,10 5-5,-5-1-9,-9-9-6,18 10 0</inkml:trace>
  <inkml:trace contextRef="#ctx0" brushRef="#br0" timeOffset="5125">2996 1550 27,'-6'-6'30,"14"4"-8,-4-4-1,3-3-5,7 4-3,2-7-4,9 5-1,0-6-2,13 6-1,-3-3-2,8 2 0,2 1-1,-1-1 0,4 3-1,-4 0 1,-1-2-1,-3 5-1,-1-3 0,-6 1-1,-3 0-3,-3-3-1,-1 4-5,-6-4-12,-7-6-13,13 9 0,-12-14 1</inkml:trace>
  <inkml:trace contextRef="#ctx0" brushRef="#br0" timeOffset="5641">4302 1024 29,'-10'-10'18,"7"8"-3,-8-6-1,2 8-5,-4-3-3,-3 3-3,-1 3-1,-1-1 0,-4 4-1,-2 0 0,1 1 0,-7 0 1,5 3 0,0-3 0,3 3 1,1 0-1,2 1 0,5-1 0,4 5 0,2-1 0,6 2-1,0 2 1,5 5-1,3-3 1,2 2-1,7 3 0,-1 0 0,6-2 0,3 4 0,6-3 0,-1 0 0,2 4-1,3-4 2,-1 0-1,-3 0 0,1 0 0,-3-1 0,-6-4 0,-2 2 1,-3-1-1,-8 0 1,-2 0-1,-3 1 0,-7 0 0,1 1 1,-9 0-1,1 3 0,-5-5-1,-2 2 1,-4-5 0,-1 3-1,-1-3 0,-5 0 1,6-5-2,-3-1 2,2-4-2,1-1 1,1-6 0,4 0 0,1-6 0,-3-2 0,0 1 0,-1-8 0,1 1-1,-4 0 1,4-3 0,-2-3-1,2 2 1,0-5-1,7 1 1,2 1-1,5-2 1,6 3 0,2 0-1,3 2 0,8 2 1,4 1 0,5 0-1,-1-2 1,5 5 1,10-4 0,-1-3 0,10 5 0,0-4 1,-1-1 0,6-1 0,-1 3 0,-2-6 1,4 3-1,-10-1 1,-1 1 0,-5-4-1,-1 0 0,-8-2 0,-5 2-1,-5 0 0,-3 0 0,-7 1-1,-2 2 1,-2-1-1,-4 4 0,-4 1 0,-1 0 1,-1 2-2,-7 4 0,-2 1-1,-6 3-1,0 8-1,-10-1-5,9 9-5,-10-1-10,-4-1-12,15 8 0,-7-11 2</inkml:trace>
  <inkml:trace contextRef="#ctx0" brushRef="#br0" timeOffset="6891">4931 1509 47,'-1'10'21,"2"-10"1,8-6-5,4-2-3,1-12-2,9 1-1,2-9-3,9-1-3,-1-6 0,4-4-1,2-4-3,3 5 2,-2 0-2,-2 1-1,-5 1 0,-1 3 1,-5 3-1,-4 8 0,-4 3 0,-4 5 0,-5 1 0,-2 6 0,-4 6 0,-3 1 0,1 4-1,-2 2 1,0 4-1,0 1 1,0 7-2,-2 1 4,0 5-2,-3 5 0,1 0 1,-2 7-1,-1 4 0,-2 3 0,1 5 1,-4 0-2,2 1 1,-1-1 1,-1 3-1,2-7 0,2-1 1,-1-4-1,2-7 0,3-2 0,-1-6 0,2-2 1,-1-7-1,1 2 0,2-2 0,-2-4 0,-1 0 0,-1 2 1,0 0-2,-1-4 0,3-1-1,-4-1-3,5 3-3,-6-8-6,9 2-10,4 4-11,-8-10-1,11 3 1</inkml:trace>
  <inkml:trace contextRef="#ctx0" brushRef="#br0" timeOffset="17063">670 2455 21,'0'-3'3,"0"5"1,-2-5 0,4 4 1,-7-5 1,5 4 0,-3-3 0,3 3-1,-1 0 1,0-3 0,-1 0-1,-2 1 1,2-1 0,0 0-2,-1 3 1,-5-6-1,7 6 0,-6-6 0,4 6-1,-6-7 1,7 7-1,-7-4-1,2 3 1,-5-1-1,4 2 0,-4-3-1,1 3 1,-1 0-1,1 0 0,-2 0 0,-3-2-1,0 2 1,-1 1 0,0 0-1,1 2 0,-4-1 1,6 2-1,-3 0 1,2 0-1,-1 1 0,5-1 0,0 0 0,-1 2 0,2 1 0,-1 2 0,1-2 0,0 1 0,-2 4 0,1-1 0,-1 0-1,2 1 1,1-1 0,-2-2 0,4 2 0,0-2-1,2 2 1,0-2 0,2-1 0,3 1 0,0 3 0,4 0-1,-1 1 1,4 1 0,0 0 0,5 0 0,1 1 0,0-1 0,1 0 0,3 0 0,2-2 0,-2-1 0,3 0 0,0 1 1,-1-1-1,2 1 0,-2 2 0,-3-3 1,4 2-1,-5 1 0,1 0 0,0 1 1,-2-1-1,-2-1 0,-2 1 1,0-1-1,-4 4 1,-1-3-1,-3 5 1,-1-1-1,2-1 1,-3 2 0,-4-2-1,2 0 1,-1-4 0,-4 4 0,3-6 0,-3-1 1,-3 0-1,1-1 1,-4-5 0,0 3 0,-5-4 0,-2 0 0,-2-1 0,-1-2 0,-4-5 0,3 5-1,-8-6-1,3 0 2,-2-5-2,-1 1 0,-1-1-2,2-5 0,2 7-3,-2-8-2,6 9-8,1-8-10,-3-2-10,15 8 1,-8-10 0</inkml:trace>
  <inkml:trace contextRef="#ctx0" brushRef="#br0" timeOffset="18453">1055 2649 29,'-4'-10'16,"5"4"-1,1-1-1,1 1 0,2 2-2,3-3-2,4 2-1,0 0-2,8-1 0,-3 0-2,8 5 0,-1-8 0,6 5-2,-3-2 0,3 4 0,3-3 0,-3 4-2,2-2 1,-5 3-1,2-1 0,-5 1-1,-1 1 1,-6 1 0,1-1-1,-6 0-1,0 2 0,-2-3-1,3 3-1,-7-3-5,4 4-5,-7-5-8,-2-2-6,9 10-8,-14-11 2</inkml:trace>
  <inkml:trace contextRef="#ctx0" brushRef="#br0" timeOffset="18969">1105 2863 41,'-1'5'17,"1"-7"2,3 1-1,5-2-3,1-3-3,7 3-2,-5-5-2,11 5-2,-5-5-1,7-1-2,1 3-1,-1-1 0,3 3-1,-1 0-1,3 1 1,-1 1 0,-2 1-1,-1 1 0,0-1-1,-5-1-2,5 5-3,-8-6-5,3 3-9,3 6-14,-11-12 0,10 9 0</inkml:trace>
  <inkml:trace contextRef="#ctx0" brushRef="#br0" timeOffset="20250">2107 2509 28,'-2'-8'13,"6"5"-1,-1-9 0,5 4-2,2-5 1,2-1-3,5 0-1,2 2-1,2-1-1,4 2-2,3 4 0,1-2-2,2 4 0,-1 0 0,1 3-1,-4 0 0,0 2 1,-4 2-1,-4 3 1,-2 2 0,-6 6 0,-6 1 0,-4 9 0,-7 1 0,-4 5 1,-7 4-1,-2 6 0,-5-2 0,-5 7-1,-5 1 1,1 0 0,-4-2-1,1-1 0,-4 3 1,4-6-1,2 0 1,-1-2-1,5-9 1,0 1-1,6-6 0,2-5 0,9-7 1,0-1-1,6-5 0,3-4 0,4-2 0,1-1 0,5-1-1,0-2 1,-1-1-1,5-3 1,-1 2 1,5-3-1,-1 2 1,4-4 0,1 4 1,-1 2 0,-1 1-1,-2 2 1,-1 0-1,0 0 0,-3 6 0,0 0 0,-2 1-1,1 6 1,0-2 0,-1 4-1,1-1 1,-1 6 1,0-2-1,0 2 0,1-5 1,1 1-1,-2-1 1,3-2-1,-1-2 0,1-2 1,3-3-1,2-1 2,0 1-2,3-6 0,-4 1 0,5-4 0,0 0 0,6-2-1,-3-4 0,2 1 0,-3-3 0,6-3 0,2 2-2,-4-7-2,2 5-3,-5-8-4,6 8-8,-5 2-9,-7-4-8,8 13 1,-12-12 1</inkml:trace>
  <inkml:trace contextRef="#ctx0" brushRef="#br0" timeOffset="21610">3226 2452 22,'-6'-15'13,"6"10"-2,-7-2-3,-1 7-3,-2-1-1,-1 4-1,1-1 0,-2 4-1,0 1-1,0 2 0,-1 2-1,-1-5 2,2 4-1,-1 0 1,2 5-1,0-3 1,1 3 0,1 0 1,2-1 0,2 4-1,4 4 0,0-2 0,3 0 0,4 0 1,3 2 0,4 0 0,0 3-1,1-3 1,6 2-1,0-1 1,0-1 0,2 0 0,-1 5-1,1-7 1,1 0 0,-3 1 1,0 2-2,-5-2 1,1 5-2,-3-4 1,-1 4 0,-8 0-1,5 2 0,-8-7-1,2 5 1,-6-9 0,0 3 0,-4-6 0,0-4 0,-5-1 0,-2-1 0,2-2-1,-3-5 1,-4-1-1,-1-4-1,0-2 1,0-2 0,0-3-1,3-2 1,2 0-1,2-1 1,3-2 0,3 0-1,3 1 1,4-5 0,3 4-1,1-2 1,5-4-1,2 2 1,5-2-1,4-3 1,3 0 0,3 1-1,2-6 1,2 1 0,2-2 0,4-2 1,-5-1-1,1-3 1,-5 2-1,-1 0 1,-7 0 0,-4 2 0,-6 5-1,-6-2 1,-5 4 0,-6 2-1,-9 3 1,-2 2-1,-7 5 0,0 1-1,-2 6 0,-7 4-1,5 9-2,-3 1-2,7 9-4,-5 1-7,5-3-6,7 9-10,-8-11 2</inkml:trace>
  <inkml:trace contextRef="#ctx0" brushRef="#br0" timeOffset="22719">3991 2336 26,'10'5'28,"-16"-8"-7,8 8-6,-2-1-2,0 3-4,-2 6-2,-1 1-3,1 7 0,-3 2-2,0 3 0,-3 4 0,4 1-1,-4 0 0,0 2 0,1-7 0,0 2 0,0-2 0,0-5-1,1-1 1,2-2 0,-1-5-1,4 3 1,-1-3 0,2-3 0,2-2-1,2-1 1,2-1 1,0-2 0,2-1-1,4 0 2,4-4-1,-1 2 1,2-5 0,5 1-1,1-3 1,1 2-1,4-3 1,-1 1-1,-1-1-1,-1 3 0,-2-2 0,0 3 0,-7 2-1,0 1 0,-6 0 0,0 1 0,-4 1-1,4-1 0,-5 0-2,0-2-2,5 4-1,-9-7-3,13 8-5,-14-10-5,8 3-7,2 6-9,-10-11 2</inkml:trace>
  <inkml:trace contextRef="#ctx0" brushRef="#br0" timeOffset="23406">4273 2422 36,'-2'23'15,"-6"0"-1,6 5-2,-7 2 0,5 2-2,-2 3-1,0-4-2,3 8-1,-2-6 0,0 6-1,-3-6-1,3 4 0,-5-4-1,6 1-1,-3-4 0,3-5 0,1 1-1,0-6-1,0 0 1,3-3-1,0-3 0,1 0 0,2-1 0,2-1-1,0-5 0,1 0-1,1-1 0,-1-6-1,3 4-2,-4-8-2,4 5-4,-5-2-4,3 1-2,2 0-3,-6-2-2,11 8-1</inkml:trace>
  <inkml:trace contextRef="#ctx0" brushRef="#br0" timeOffset="24250">5387 2344 26,'-10'-10'10,"6"6"0,-7-2-2,2 5-1,-4-2-1,0 3-1,-1 1-1,-1 2-1,0 3-2,-3 0 1,3 1-1,-4 3 1,0 1 0,1 2 0,-2 1 0,-2 5 1,2-1-1,-1 5 0,-1 4 0,2 0-1,3 3 0,-3 1 0,5 5-1,0-5 0,5 3 1,0 0-1,2 0 1,4 1-2,3-1 2,-2-2-1,6 1 0,-2 1 1,3 0-2,4 2 1,0 0 0,5-4 0,-1-6 0,3 0-1,1-5 1,3-10 0,1-2 1,0-9 0,4-4 1,1-4 0,-1-6-1,2-1 1,1-4 0,-1-4 0,-2 2-1,1-2 0,-4 0 1,-5 3 0,1 6 0,-10-4 1,-1 4 0,-6 1 0,-1 1 0,-9 0 0,1 2 0,-7 0-1,0 2-1,-5 3 0,-1 2-1,-1 2 0,-2 3 0,-3 4-3,-3 5-1,2 4-3,-5 0-5,1 8-9,3 11-11,-15-10 0,15 13 1</inkml:trace>
  <inkml:trace contextRef="#ctx0" brushRef="#br1" timeOffset="66063">4261 193 23,'-9'-10'23,"8"10"-13,1 0-3,2 0-4,0 0-6,-1 0-6,9 7-7,-11-12-4</inkml:trace>
  <inkml:trace contextRef="#ctx0" brushRef="#br1" timeOffset="66391">4722 130 3,'14'3'20,"-14"-17"0,8 5-16,0-5-1,5 7-3,3 0-3,-6-1-3,4 6-3,-7-6-3,12 11-5</inkml:trace>
  <inkml:trace contextRef="#ctx0" brushRef="#br1" timeOffset="66703">5321 119 18,'6'2'14,"-6"-6"-3,6 6-3,-6-4-3,0 2-2,0 0-1,1 2-1,1-2-2,2 1-2,-1 3-3,0-5-4,10 9-5,-13-12-7</inkml:trace>
  <inkml:trace contextRef="#ctx0" brushRef="#br1" timeOffset="67047">5840 121 21,'9'-14'10,"4"6"-1,-7-4-1,4 7-2,-6-1-1,3 0-3,-1 3-5,-3 0-4,7 9-7,-9-12-5</inkml:trace>
  <inkml:trace contextRef="#ctx0" brushRef="#br1" timeOffset="67344">6458 103 21,'4'7'11,"-5"-8"-2,2 3-5,-1 0-2,3 1-2,-1 0-3,-2-2-3,5 5-5,-6-12-5</inkml:trace>
  <inkml:trace contextRef="#ctx0" brushRef="#br1" timeOffset="68563">6880 19 37,'-8'-4'34,"13"7"0,-11-15-1,2 6-25,7 9-1,-8-6-3,7 9-1,-7-3-1,3-3-2,0 6-2,-1-3-2,6 6-3,-4-6-8,8 3-10,7 7-11,-10-10 3,9 9 0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2-10-15T22:29:51.111"/>
    </inkml:context>
    <inkml:brush xml:id="br0">
      <inkml:brushProperty name="width" value="0.05292" units="cm"/>
      <inkml:brushProperty name="height" value="0.05292" units="cm"/>
      <inkml:brushProperty name="color" value="#548DD4"/>
      <inkml:brushProperty name="fitToCurve" value="1"/>
    </inkml:brush>
  </inkml:definitions>
  <inkml:trace contextRef="#ctx0" brushRef="#br0">0 0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47:36.170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7 502 3,'0'0'1,"0"0"-1,0 0 2,0 0 0,0 0 2,0 0 1,0 0 0,-11-17 0,11 17 1,0 0 0,0 0-1,0 0 1,0 0-1,0 0-1,0 0 1,0 0 0,0 0 1,0 0 1,0 0 0,0 0 1,0 0-2,0 0 1,0 0-1,0 0-1,0 0-1,2-18-2,-2 18 1,0 0-2,0 0 1,25-11 0,-25 11 0,20-10-1,-20 10 1,23-9-1,-23 9 1,19-10-1,-19 10 0,20-6-1,-20 6 1,0 0 0,17 6 0,-17-6 1,0 0-1,10 29 1,-10-29 0,-2 27-1,2-27 1,-8 31-1,8-31 0,-11 31 0,11-31 0,-16 29 0,16-29 0,-17 21 0,17-21 1,0 0-1,-22 14 0,22-14 1,0 0-1,-17-10 0,17 10 1,-14-19-2,14 19 1,-8-23-1,8 23 1,-4-29-1,4 29 0,-6-28 0,6 28 0,4-23 0,-4 23-1,0 0 1,6-17 0,-6 17-1,0 0 1,0 0 0,22 6 0,-22-6-1,0 0 1,21 17 1,-21-17-1,0 0 0,20 19 0,-20-19 0,0 0 0,0 0 1,5 20 0,-5-20-1,0 0 1,0 0 0,-19 13 0,19-13 0,0 0-1,-23 4-1,23-4-2,0 0-5,0 0-13,0 0-11,-18-2 0,18 2 0,0 0 0</inkml:trace>
  <inkml:trace contextRef="#ctx0" brushRef="#br0" timeOffset="5503">775 181 1,'0'0'4,"-22"-10"0,22 10-2,0 0 0,-19-4-1,19 4 0,0 0 1,0 0-1,-22-2 1,22 2-1,0 0 1,0 0 0,0 0 1,0 0 0,-21-2 0,21 2 1,0 0 1,0 0-1,0 0 2,0 0 0,0 0 0,0 0 1,0 0-1,0 0 1,0 0-1,0 0 0,0 0-1,-12-17-1,12 17 0,0 0 0,12-19-1,-12 19 1,15-22-1,-15 22 0,26-21 0,-26 21 0,37-25-1,-16 11 1,4 3-2,1-1 1,1 2-1,-2 3 1,3 3-1,-7 4 1,2 4 0,-23-4 0,32 23 1,-27-4 0,1 8 0,-8 10 0,-2 8 0,-11 7-1,-5 8 1,-7 2-2,-4 6 0,-8 1 0,-6 1 0,0-8 0,-1-2-1,1-11 1,6-5-2,2-11 3,8-8-2,5-9 1,24-16-1,-29 13 1,29-13 0,0 0-2,-4-17 2,4 17-2,12-23 2,-12 23-2,16-24 2,-16 24-2,17-21 1,-17 21-1,0 0 1,0 0 0,20-8 0,-20 8 1,0 0 0,3 27 0,-3-27-2,6 31 3,0-9-2,0 5 1,2 2 1,0-2-2,3 0 2,-1-2-1,2 2 1,-1-5-1,3 1 1,-14-23 0,27 25-1,-27-25 0,33 19 1,-15-15 0,1 4 0,1-4 0,3-2 0,-3-6 0,3 0 0,-4-6 0,5-1 0,-5-12-1,1-3-1,-5-3 2,3 0-3,-5 0 2,-3 0-2,-2 4 2,-4 0-3,-4 25 1,4-31 0,-4 31-2,-2-19-1,2 19-3,0 0-5,0 0-9,0 0-14,0 0 0,0 0 0,0 0 2</inkml:trace>
  <inkml:trace contextRef="#ctx0" brushRef="#br0" timeOffset="6743">1621 92 30,'0'0'25,"-13"-23"-5,13 23-2,-20-16-3,20 16-2,-23-8-3,23 8-3,-23-2-3,23 2 0,-24 12-2,24-12 1,-19 21-1,7-3 0,2 5 0,-1 4-1,1 4 1,-4 4 0,7 8 0,-5 3-1,2 4 1,0 1-1,3 5 0,-1-4 0,2 4 1,0-3 0,4-3-2,0-4 2,4-3-2,0-4 3,4-6-3,-4 0 3,6-2-1,1-8 0,1-2 1,-10-21-1,27 19 2,-27-19-2,28-7 0,-13-11 0,5-3-1,-5-8 0,7-2 0,-3-8 0,-1 4-1,3-7 1,1-1 1,-3-3-2,-1-1 1,-3 3 0,-3 1 0,-6 0 0,-2 5 0,-6 1 0,-4 2-1,-2 2 1,-4 2-1,1 0 0,-3 2 0,0 4 0,1 4 0,1 3-1,12 18 0,-19-25-1,19 25-1,0 0-3,-22-17-3,22 17-4,0 0-8,0 0-14,0 0 0,-2 17 1,2-17 1</inkml:trace>
  <inkml:trace contextRef="#ctx0" brushRef="#br0" timeOffset="7563">1902 119 22,'-6'-19'25,"6"19"2,0 0-6,-2-18-5,2 18-1,0-17-1,0 17-2,0 0-2,0 0-2,2-22-2,-2 22-1,0 0-2,0 0 0,0 0-1,25-5-1,-25 5-1,28 2 1,-9 1-1,2 3 1,1 4-1,1 2 1,-1 1 0,-3 5-1,1 1 1,-3 2 0,-1 2-1,-3 5 1,-3-1-1,-4 4 1,-4 2-1,-2 1 1,-8 3 0,0 2 0,-5-4-1,-3 2 1,0-6-1,-1-4 1,-1-2-1,3-6 0,15-19 0,-23 27 1,23-27-1,-18 16-1,18-16 1,0 0 0,0 0 0,0 0-1,0 0 1,0 0 0,0 0-1,0 0 1,0 0-1,0 0 1,0 0 0,25 2 0,-25-2 0,28-2 0,-28 2-1,31 2 1,-31-2 0,33 6 0,-16-5 0,-17-1 0,30 8 0,-30-8 0,27 14 0,-27-14 0,25 17 0,-25-17 0,20 23 1,-20-23-1,13 28 0,-13-28 0,4 30 2,-4-30-3,-4 31 3,0-13-2,-3-1 1,-3 1-1,-4-1 1,2 1-1,-7 3 1,-2 0 1,-1-1-2,-3-1 2,-6 0-1,-2-1 1,-6 1-2,-2-1 2,0-7-2,-2 1 0,4-1 0,4-1-2,8 2-2,-2-12-5,29 0-16,-22 7-9,22-7-1,0 0 0,-10-23 0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47:32.330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177 34,'-2'-26'26,"2"26"-1,6-25-6,-6 8-3,0 17-4,7-29-2,-7 29-4,18-25-1,-18 25-2,21-24 0,-21 24-2,26-17 1,-26 17-2,27-12 1,-27 12-1,23-5 1,-23 5-1,20 3 0,-20-3 1,25 12-1,-25-12 0,27 16 1,-27-16-1,32 15 0,-15-7 0,3 0 1,-1-3-1,2-1 0,1 0 1,-1-2-1,3-2 0,-1 0 0,-2 0 1,-1-2-1,-3 0 0,1 0 0,-18 2 1,25-4-1,-25 4 0,0 0 1,22 0-1,-22 0 1,0 0 0,0 0 0,15 25 1,-15-25-1,6 31 1,-6-9 1,4 7-1,-10 4 1,4 9 0,-6 3-1,-1 7 1,-5 2-1,-2 10 1,-3 2-2,-1 2 1,1-2 0,1 1-1,-1-1 1,3 0-1,1-6 1,3-4-1,2-7 1,3-5 0,1-7-2,0-6 1,2-8 0,4-23-1,-4 25 0,4-25 0,0 0-1,0 0-1,0 0-2,-4-19-2,4 19-6,-2-27-6,6 10-18,-4-1 1,-2 1 0,2-1 2</inkml:trace>
  <inkml:trace contextRef="#ctx0" brushRef="#br0" timeOffset="828">148 763 29,'0'0'26,"0"0"2,0 0-8,0 0-3,0 0 0,0 0-4,21-15-2,-21 15-3,20-6-1,-20 6 0,29-4-1,-12-2-2,5 8 0,-1-6-1,4 4 0,-1-2-1,-1 1 0,1-3 0,-1 0-1,-2 0 1,1 0-1,-5-2 0,1 2 0,-18 4-1,27-7 1,-27 7-1,22-4 1,-22 4-1,0 0 0,23-6 0,-23 6-1,21-4 0,-21 4-2,29-4-1,-29 4-4,36-4-5,-36 4-10,25-9-12,-6 9-1,-19 0 2,33-4 0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47:30.541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1162 25,'4'-23'16,"-4"23"-2,8-20 0,-8 20 0,12-23-2,-8 6-1,11-3-1,-5-9-1,9-2 0,-3-10-2,11 3 0,1-15-1,3 3 0,2-14-2,4 4-1,-2-6 0,4-1 0,-6-5 0,2 4-1,-2 0 0,-4 6 0,0 1-1,-1 8 0,-7 5 0,0 11 0,-5 6-1,0 8 0,-9 5 1,-7 18-1,14-19 0,-14 19 0,0 0 0,0 0 0,0 0 0,0 0 0,8 19-1,-8-19 2,0 33-1,2-9 0,-4 8 0,0 5 0,-2 14 0,-6 7 1,-3 9-1,-1 9 1,-2 3 0,1 5 1,-5-3 0,1 2-1,-3-3 2,5-5-1,-1-11 0,5-4 0,-1-10 0,3-3-1,1-10 0,2-4 1,4-14-2,4-19 0,-6 27 0,6-27-2,0 0 0,0 0-3,0 0-4,0 0-10,20-12-16,-20 12 1,25-31-1,-9 10 1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47:45.350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36 44 19,'0'0'17,"0"0"-1,0 0-3,0 0-2,0 0-1,0 0-3,0 0-1,0 0-1,0 0 0,0 0 0,0 0 1,20 2 0,-20-2 0,21 0 0,-21 0-1,27 0 0,-9-4 0,1 4 0,1-6-1,3 2-1,-1-2 0,5 4 0,-8-4-1,7 4 1,-7-1-1,4 1-1,-5 0 1,3 2 0,-21 0-1,32-2 0,-32 2 1,33 2-1,-33-2-1,29 2 1,-29-2 0,29 2 0,-29-2 0,29 2 0,-29-2-1,27 0 1,-27 0-1,24 0 1,-24 0-1,23 1 1,-23-1-1,22 2 0,-22-2 1,23-2-1,-23 2 1,19 2-1,-19-2 0,22-3 1,-22 3-1,19-4 0,-19 4 0,18-2 1,-18 2-1,0 0 0,21-2 0,-21 2 0,18 0 1,-18 0-1,19-2 0,-19 2 0,18-2 1,-18 2-1,0 0 0,23-2 0,-23 2 0,0 0 0,0 0 0,0 0-1,0 0-1,0 0-2,23 14-3,-23-14-6,0 0-14,0 0-7,0 23 0,0-23 0</inkml:trace>
  <inkml:trace contextRef="#ctx0" brushRef="#br0" timeOffset="1064">148 367 20,'0'0'17,"0"0"-2,0 0 0,0 0-1,0 0-1,0 0 0,14-19-2,-14 19-2,13-22 0,-13 22 0,12-19-1,-12 19-2,0 0-1,23-21-1,-23 21-1,0 0 0,28-18-1,-28 18 0,25-5 0,-25 5-1,27-4 0,-27 4 0,31-2 0,-13 2 0,-18 0 0,33 0 0,-16 0 0,1 2 0,-18-2 0,33 2 0,-33-2 0,29 0 0,-29 0-1,27 0 1,-27 0-1,26 0 1,-26 0-1,23 2 1,-23-2-1,25-2 1,-25 2-1,24 0 0,-24 0 1,23 0-1,-23 0 0,23 2 0,-23-2 1,22 0-1,-22 0 0,21 1 1,-21-1-1,20 0 0,-20 0 1,19-3-1,-19 3 0,20-6 0,-20 6 1,19-8-1,-19 8 0,19-6 0,-19 6 0,22-2 0,-22 2 0,29-2 0,-29 2 0,27-2 0,-27 2 0,26-2 0,-26 2 0,21 0 0,-21 0 0,0 0 0,0 0-1,0 0 0,17-3-1,-17 3 0,0 0-3,0 0-2,0 0-4,0 0-8,0 0-14,-7 23-1,7-23 2,0 0-1</inkml:trace>
  <inkml:trace contextRef="#ctx0" brushRef="#br0" timeOffset="2156">90 679 23,'0'0'16,"0"0"-3,9-17 0,-9 17-3,0 0 1,0 0-3,10-20 1,-10 20-1,0 0 0,4-23 0,-4 23 0,0 0-2,18-8 0,-18 8-2,0 0 0,0 0-1,23-5 0,-23 5 0,0 0-1,19 1 1,-19-1-1,22 4 1,-22-4-1,25 0 0,-25 0 0,29 2 0,-9 0 0,-20-2 0,35 0-1,-35 0 1,35-2-1,-35 2 1,35-4-1,-18 1 0,1 1 0,-1-2-1,1 0 1,-18 4 0,33-8-1,-33 8 1,29-6-1,-29 6 0,27-4 1,-27 4-1,28-3 0,-28 3 0,23-4 0,-23 4 1,21-2-1,-21 2 0,22-2 0,-22 2 0,19 0 0,-19 0 0,20-2 0,-20 2 1,21 0-1,-21 0 0,20-2 0,-20 2 0,21-4 1,-21 4-1,21 0 0,-21 0 0,20-4 0,-20 4 1,0 0-1,23-4 0,-23 4 0,0 0 0,20-6 1,-20 6-2,17-1 1,-17 1 0,23 0 0,-23 0 0,24 1 0,-24-1 0,23 2 0,-23-2 0,18 0 0,-18 0 0,0 0 0,0 0 0,0 0 0,17 0 0,-17 0-1,0 0 0,0 0-2,0 0-2,0 0-4,18 18-8,-18-18-17,0 0 0,0 0 0,4 17 1</inkml:trace>
  <inkml:trace contextRef="#ctx0" brushRef="#br0" timeOffset="16952">131 1185 15,'0'0'12,"0"0"0,0 0-1,0 0 1,0 0 0,0 0 0,0 0-2,-18-4-1,18 4 0,0 0-1,0 0-2,0 0 0,0 0-2,-12-17 0,12 17 0,0 0-2,0 0 0,4-22 0,-4 22-1,0 0 0,6-21 0,-6 21-1,0 0 0,10-23 1,-10 23-1,0 0 1,27-24-1,-27 24 1,21-17-1,-21 17 1,30-15-1,-30 15 0,31-16 1,-31 16-1,29-10 0,-29 10 0,31-5 1,-31 5-1,29 1 1,-29-1-1,26 10 1,-26-10 0,25 12 0,-25-12 0,17 17 0,-17-17 0,0 0 0,18 23 0,-18-23 0,4 18-1,-4-18 1,0 21-1,0-21 1,-4 29 0,0-9-1,0 1 1,-2 0 0,0-1-1,1 5 1,-3-4 0,2 1 0,-2-1 0,0 2 0,-1-2 0,1 3 0,-4 1 0,1 0 0,-3 2 0,-2 0 0,-1-2 0,-3 1-1,-1-3 1,2 0 0,-3-2-1,3 1 0,-3-3 0,3-1 0,-1 1 0,1-3 0,19-16 0,-33 27 0,33-27 0,-29 17 0,29-17 0,-18 10 0,18-10 0,0 0-1,0 0 1,0 0 0,-10-18-1,10 18 1,10-21 0,-10 21 0,18-31 0,-18 31 0,23-33 0,-23 33 0,23-29 1,-23 29-1,24-21 0,-24 21 0,17-12 0,-17 12 0,0 0 0,20-2 0,-20 2 0,0 0 0,0 0 1,17 14-1,-17-14 0,0 0 0,10 21 0,-10-21 1,10 17-1,-10-17 1,7 18-1,-7-18 1,6 21-1,-6-21 1,10 23 0,-10-23-1,10 24 1,-10-24 0,9 25 0,-9-25-1,8 19 1,-8-19-1,0 0 1,18 24 0,-18-24-1,0 0 0,0 0 1,21 17-1,-21-17 1,0 0-1,23 6 1,-23-6-1,22-4 1,-22 4-1,25-6 1,-25 6-1,29-12 0,-29 12 0,26-17 0,-26 17-2,21-17-1,-21 17-3,18-22-4,-18 5-7,0 17-16,13-21-1,-13 21 1,0 0 1</inkml:trace>
  <inkml:trace contextRef="#ctx0" brushRef="#br0" timeOffset="18388">732 1119 13,'0'0'22,"0"0"0,0 0-3,0 0-6,-20 6 0,20-6-1,0 0-1,0 0-3,-17 19-2,17-19 0,-10 20-1,10-20-1,-10 29-1,6-10 1,-3 0-2,3 3 1,-2-3-1,2 2 0,0 3-1,2-1 0,-2 4 0,4 2 0,0 0 0,0 0 0,0 4-1,2 2 1,0-6 0,2-2-1,2-3 1,0-1 0,2-6 0,-1 1 0,-7-18 0,20 27 0,-20-27-1,19 23 1,-19-23 0,24 19 0,-24-19 0,21 16 0,-21-16 0,20 8 0,-20-8 0,19 4 0,-19-4 0,0 0 0,21-6 0,-21 6 1,18-12-1,-18 12 0,0 0 0,27-25 0,-27 25 0,20-27 0,-20 27 0,19-29 0,-13 11 0,4 1-1,-5-1 1,-1 1 0,2 0-1,-2-1 1,-2-1-1,0-1 1,-2 1 0,0 0-1,2-5 0,-2 1 1,-2-2-1,2 4 1,0 1-1,-2 1 0,0 1 1,2 1-1,-4 0 0,4 17 1,-6-26-1,6 26 0,-7-27 1,7 27-1,-8-27 1,8 27-1,-14-21 0,14 21 0,-13-20 1,13 20-1,0 0 0,-20-23 0,20 23 1,0 0-1,-17-17 0,17 17 0,0 0 0,-18-12 1,18 12-1,0 0 0,-17-12 0,17 12 0,0 0 0,-22-9 0,22 9-1,-21-4 0,21 4-1,-22 2-1,22-2-3,-31 8-3,31-8-8,-33 25-17,12-18-1,-1 5 0,-5-6 1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49:02.085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56 86 21,'-23'-8'11,"23"8"2,0 0 0,0 0-1,-18-2-1,18 2-1,0 0 0,0 0-1,0 0 0,0 0-1,0 0-2,-15-19-1,15 19 0,0 0-1,0 0 1,0 0-1,21 0-1,-21 0 1,22-2 0,-22 2 0,31-4 0,-14-2-1,5 4 0,-3-5-1,3 5 0,-1-2 0,0 2 0,-1 0-1,1 2 0,-21 0 1,33-2-1,-15 0 0,-18 2 0,31-2 0,-31 2 0,29-4 0,-29 4 0,29-4-1,-29 4 1,28 0-1,-28 0 1,23-4-1,-23 4 0,23-1 0,-23 1 1,22-2-1,-22 2 0,19-2 0,-19 2 1,0 0-1,26-2 0,-26 2 0,0 0 0,23 0 0,-23 0 0,0 0 1,21 0-1,-21 0 0,0 0 0,26-4 0,-26 4 0,0 0 1,21 0-2,-21 0 1,0 0 0,17 6 0,-17-6 1,0 0-1,0 0 0,0 0 0,18 11 1,-18-11-1,0 0 0,0 0 0,0 0 1,18 4-1,-18-4 0,0 0 0,0 0 1,0 0-1,0 0 0,0 0 0,0 0 0,0 0-1,0 0 0,0 0-2,0 0-2,17 0-4,-17 0-4,0 0-12,0 0-9,-2 21 0,2-21 1,-12 18 1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48:49.293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214 290 19,'0'0'14,"0"0"-1,0 0-2,0 0-2,0 0 0,0 0-3,0 0-1,0 0-1,-16-19 0,16 19-2,0 0 1,10-22-2,-10 22 0,14-21 0,-14 21-1,21-27 1,-7 9 0,3-1-1,1-2 0,1-1 0,2 1 0,1 0 1,-1 1-1,1 1 0,-3 6 1,1 1 0,-1 4 0,-1 4 0,1 2 0,-1 2 1,1 2-1,0 2 0,1-2 1,-1 2-1,-19-4 1,35 8-1,-35-8 1,32 9-1,-32-9 1,29 12-1,-29-12 0,23 19 0,-23-19 1,20 28 1,-15-11-1,-1 0 0,-2 3 0,-2 1 1,-4-2-1,-1 7 1,-5-5-1,0 4-1,-4 0 0,-1 2 0,-3 2 0,-3 0 0,1 2-1,-1-2 0,-2 0 0,3-3 1,-1-1-1,3-6 0,3-1 1,15-18 0,-26 23-1,26-23 1,0 0-1,-19 19 1,19-19-1,0 0 1,0 0 0,0 0-1,0 0 0,0 0 0,0 0 0,-14-19 0,14 19-1,0 0 1,12-18-1,-12 18 1,0 0-1,21-15 1,-21 15-1,24-2 1,-24 2 0,31 4-1,-31-4 1,31 13 0,-31-13 0,31 22 0,-31-22 0,26 23 0,-26-23 0,19 35 0,-13-16 1,2 1-1,-4 3 0,-1 0 1,-3 8 0,0-4 0,-2 2 0,1 0 0,-3-4 0,-2 6 1,0-7 0,0 3 1,-4-8-1,5 2 1,5-21 0,-26 29 0,9-17 1,17-12-2,-35 19 1,15-11-1,-3-2 0,0 0 0,-3-4 0,5 1 0,-4-1-1,-1 2 0,-1-6 0,0 2-1,-2-2 1,-1 0-1,-1-1 0,0 1 1,2-2-1,0 0-1,2 0 1,-1 2-2,9 6-2,-5-8-1,24 4-7,-29 10-12,29-10-10,0 0 0,-17 0 1,17 0 0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49:36.441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309 68 20,'0'0'15,"0"0"-1,0 0-2,0 0-2,0 0-1,-10-18 0,10 18-1,0 0-1,0 0-1,0 0-1,0 0-1,0 0-1,0 0-1,0 0-1,0 0-1,0 0 0,-13 21 0,13-21 0,-6 28 0,6-28 0,-8 29 0,4-12 0,0 1 1,0 1-1,-2 0 0,3 3 0,-1-3 0,0 2 0,0 1 0,0-3 0,2-2 0,-2 3 0,4-20 0,-2 29 0,2-29 1,-2 21-2,2-21 1,0 0 0,0 0 0,0 18 0,0-18 0,0 0 0,0 0 0,0 0 0,0 0 0,0 0-1,0 0 1,0 0 0,22 0 0,-22 0 1,0 0-1,23-6 0,-23 6-1,21-4 1,-21 4 0,22 0 1,-22 0-1,23 0 0,-23 0 0,22 4 0,-22-4 0,23 10 0,-23-10 0,21 11 0,-21-11 0,22 18 0,-22-18 0,15 21-1,-15-21 1,14 27 0,-8-9 0,-6-18 0,6 27 0,-3-10 0,-3-17 0,4 33 1,-4-33-1,0 31 0,-2-14 0,0 1 0,1 3 1,-3-3 0,-2 3 1,0-4 0,0 3 1,6-20 1,-13 33 1,13-33-1,-20 27 1,20-27 0,-25 23-1,7-13 0,18-10 0,-33 21-2,16-9 0,-1-6 0,1 1 0,-1-3-1,18-4 0,-31 4 0,31-4-1,-33-2 1,33 2 0,-33-12-1,33 12 0,-35-21 1,19 4-2,1-1 0,-5-9-2,7 4-2,-5-16-4,10 10-4,-9-10-10,5-1-8,6 7 1,-3-8 0,12 14 1</inkml:trace>
  <inkml:trace contextRef="#ctx0" brushRef="#br0" timeOffset="1156">321 0 14,'0'0'21,"3"21"0,-3-21-4,2 18-3,-2-18-1,0 0 0,24 23-2,-24-23-1,25 13-2,-25-13 0,29 8-3,-29-8-1,33 2 0,-33-2-1,35-6-1,-35 6 1,35-15-1,-35 15-1,33-18 0,-15 11 0,-18 7-1,29-14-2,-29 14-5,24-4-10,-24 4-12,0 0-2,21 19 1,-21-19-2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49:50.389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57 196 2,'0'0'15,"0"0"-2,0 0-1,-10-17 0,10 17 0,0 0-1,0 0-1,-3-18-1,3 18-1,0 0-1,0 0-1,0 0-1,3-19-1,-3 19-1,0 0 0,10-27 0,-10 27-1,16-19 0,-16 19 0,17-22-1,-17 22 0,18-19 0,-18 19 0,23-16 0,-23 16-1,27-13 1,-27 13 0,31-14-1,-31 14 0,30-9 1,-30 9-2,27-2 2,-27 2-1,23 5 0,-23-5 0,18 14 0,-18-14 0,13 25 1,-5-5 1,-6-3-1,4 6 1,-4 1-1,0 7 1,-6 0 0,0 5 0,-4 5-1,2 4 1,-9 1-1,1 3 0,-3 1 0,-3 0 0,-1 5 0,-1-5 0,-1-4-1,-2-1 1,0-4 0,3-4-1,-1-8 1,5-4 0,1-12 0,17-13-1,-24 16 1,24-16 0,0 0-1,0 0 0,-15-20 0,15 20 0,4-25 0,-4 8-1,0 17 1,9-35 0,-3 18 0,0-1 0,-6 18-1,10-27 1,-10 27 0,0 0-1,12-19 1,-12 19-1,0 0 0,0 0 1,0 0 0,17-4-1,-17 4 1,0 0-1,20 0 1,-20 0 0,0 0 0,19 9-1,-19-9 1,0 0 0,17 22 0,-17-22 0,10 19 1,-10-19-1,8 25 0,-8-25 1,8 31-1,-4-13 1,-4-18-1,7 33 0,-7-33 0,8 29 1,-8-29-1,10 23 0,-10-23 1,10 17-1,-10-17 0,0 0 1,15 20-1,-15-20 1,0 0-1,18 17 1,-18-17 0,0 0-1,19 16 1,-19-16 1,0 0-1,22 4 1,-22-4 0,0 0 0,23-16 0,-23 16 0,18-19 0,-18 19-1,19-25 0,-19 25 0,17-33 0,-17 33-1,18-33-1,-10 11-1,-8 22-4,11-31-9,-11 31-18,14-19 0,-14 19 0,0 0 0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50:16.700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184 11,'12'-21'10,"-9"-8"0,5 7-1,-2-5-1,2 6-2,-2 0 0,-2 3-2,-4 18 0,5-25-2,-5 25-1,0 0 0,0 0-1,0 0 0,0 0 0,0 0 0,0 0 0,20 6 0,-20-6 0,10 19 1,-10-19-1,11 25 0,-11-25 0,14 29 0,-14-29 0,14 31 0,-14-31 0,17 27 0,-17-27 0,21 22 0,-21-22 0,26 13 0,-26-13 0,31 4 1,-12-6-1,1-4 1,1-1-1,3-3 1,-1-4 0,-2 1-1,3-1 1,-7 3 0,-17 11 0,29-18 1,-29 18 0,18-11 0,-18 11 0,0 0 1,0 0 0,0 0 1,0 0 0,0 23-1,0-23 1,-8 29 0,6-10 1,-4 4-1,-2 5-1,-1 4 1,-1 5-1,-6 4 1,1 5-1,-5 7 0,1 3 0,0 0 0,-3 4-1,5-6 1,-1 0-1,4-3 0,3-5 0,-3-11-1,6-4 1,-1-10-1,5-1 0,4-20 1,-10 27-1,10-27 0,0 0 0,-12 17 0,12-17 0,0 0 0,0 0 0,0 0-1,0 0 1,0 0 0,-17 6-1,17-6-2,0 0-1,0 0-5,0 0-6,-8-25-16,8 25 0,4-25 0,-4 25 0</inkml:trace>
  <inkml:trace contextRef="#ctx0" brushRef="#br0" timeOffset="948">54 550 11,'0'0'16,"0"0"-1,0 0-2,0 0-2,0 0-1,-17 0-2,17 0-2,0 0 0,0 0-1,0 0-1,0 0-1,0 0 1,0 0-1,0 0 1,0 0 0,0 0 1,0 0-1,19-4 1,-19 4 0,18 4 0,-18-4-1,23 4-1,-23-4 0,25 2 0,-25-2 0,34-2-1,-17 0 0,3-2 0,-1 0 0,2 2-1,1-2 0,-1 0 0,-1-2 0,1 4 0,-3 1-1,1 1 1,-19 0 0,31-2-1,-31 2 1,25-4-1,-25 4 1,18 2-1,-18-2 0,17-2 0,-17 2 1,0 0-1,26-2 0,-26 2 0,0 0 1,25-2-1,-25 2 1,0 0-1,21-8 1,-21 8-1,0 0 1,20-4-1,-20 4 1,0 0-1,0 0 0,0 0 0,0 0 0,0 0 0,0 0 0,0 0 0,17-4-1,-17 4-3,0 0-2,0 0-6,0 0-11,26 16-9,-26-16 1,0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07T08:26:30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11 0 32,'-4'4'10,"0"-4"1,3 7-3,-1-2-2,3 5-1,-1 1-2,3 2-4,-3 1-7,-1-8-12,7 9-3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32:27.35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4 358 25,'-8'-9'17,"8"6"0,-5-5-3,4-1-1,1-2-3,3-1-2,1 0-2,3-4-2,2 2-1,2-3-2,2 0 1,5-2-1,0-1 0,7-3 0,-2 2 0,7-2 0,-2 1-1,0-1 1,0 3 0,-3 0-1,0 6 1,-5 1-1,-5 4 0,-4 7 1,-2-1-1,1 4 0,-7 2 1,4 1-1,-6 6 0,7-4 1,-7 2-1,3 1 1,2 2-1,-5 4 0,4 0 1,-1 2-1,-3 2 1,-1 1 0,-1 2-1,-3 6 1,-1-6 0,1 7 0,0 1-1,-3 1 1,1 0-1,-4 1 1,4-1-1,0-3 0,1 2 0,-2-1 0,-1-4 1,3-2-1,0-3 0,2-3 0,-1-3 0,1-4 1,2-1-1,1-6 1,0-2-1,0-4 1,1 0-1,1-4 1,1 0-1,2-7 1,2 0-1,2-5 0,0-1 0,6-7 0,0 2 1,5-5-1,1-4 0,2-1 0,0 3 0,2 0 0,-2 4 0,-5 4-1,-1 2 1,-2 5-1,-4 6 1,-2 2 0,-1 7-1,-2-1 1,1 3 0,2 0 0,-2 0 0,2 0 0,1-3 0,3 0 0,-2 0 0,2-3 0,1 2 1,-1 1-2,-3-1 1,0 4 0,-1-3 0,-2 3 0,-1 0 0,-2 3 0,2 0 0,-2 3 1,0-4-1,1 4 1,-1 3-1,-1-4 0,1 4 0,-2-1 1,2 2-1,-3 3 1,2 1-1,-3 1 1,2 3-1,-2 1 1,0 1 0,-2 1-1,2 2 1,-1-3-1,-2 1 1,1 2-1,0-6 0,0 3 0,1 3 1,-2-5-1,1-1 0,1-1 0,-2-3 1,2-2-1,-1 0 0,2-5 0,-1 0 1,1-3-1,0-3 1,1 0 0,-1 0 0,0 0-1,2 0 1,-2-3 0,0 3-1,0 0 1,0 3-1,0-3 0,0 0 0,0 0 0,0 0 0,0 0 0,0 0 0,0-3 0,0 3 0,0-3 1,0 3-1,0 0 0,0 0 0,0 0 0,0 0 0,0 0 0,0 0 0,0 0 0,1 0 1,-1-3-2,2 0 2,-1-3-1,0-2 0,1-1 0,2-2 0,0-5 0,1-2 0,5-5 0,1-3-1,2-3 2,2-6-1,2 0 0,0-2 0,0 1-1,0 2 1,-2 3 0,-1 2 0,-1 7-1,-3 3 1,-1 5-1,-2 2 1,-2 7 0,1-1 0,-2 6-1,1 0 1,-1 3 0,3 0 0,-1 2 0,0-2 0,-1 0 0,3 3 0,-1-3 0,-2 0 0,4-1 0,-5 1 0,4 2 0,-6-1 0,6 1 0,-6 3-1,3 0 1,-1 2 0,2 0 1,-3 4-1,-2 3 1,1-1-1,-2 3 0,1 0 1,-1 3-1,0 1 1,-1-1-1,1 5 0,-2-4-1,1 1 2,1 1-1,-3-6 0,0 1 0,2-3 0,-1 2 0,2-8 0,-1-2 0,1-1 0,0-2 0,0 0 0,1-3 0,-1-1 0,0 1-1,0-3-1,3 5-1,-3-7-3,6 5-5,-6-6-9,1-5-11,8 8-3,-8-12 1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50:30.520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616 21,'0'0'17,"0"0"-3,0 0-3,0 0-1,0 0-2,0 0-2,0 0-1,0 0 0,0 0-1,19-5 1,-19 5-1,0 0-1,25-30 0,-25 30-1,26-31 0,-9 12 0,1-4-1,-1 0 0,3-5 0,3 1-1,-4 0 1,1 4-1,-1-4 0,-1 7 0,-1-3 0,-3 6 0,0-3 1,-14 20-1,21-27 0,-21 27 0,20-29 0,-11 12 0,-9 17 0,22-37 0,-11 19 0,1-3 0,-2 0 0,1 1 0,-1 3 0,-10 17 0,14-29 0,-14 29 0,0 0 0,9-19 0,-9 19 0,0 0 0,0 0 0,0 0 0,0 0 0,0 0 0,12-18 0,-12 18-1,0 0 1,0 0 0,0 0-1,0 0 1,0 0 0,0 0 0,0 0 0,0 0 0,0 0 0,2 21 0,-2-21 1,0 0 0,-2 24 0,2-24 0,-2 21 0,2-21 1,-2 27-1,0-9 1,-2 1 1,2 2-1,-1-1 1,1 3 0,-4 0-1,4 6 2,-6-2-2,6 2 1,-4 1-1,2-1 0,1 0-1,-1 2 1,2-6-1,0 0 0,0-4 0,0 3 0,0-7 0,0 2 0,0-1 0,2-18 0,-4 31 0,4-31 0,-4 27-1,4-27 1,-6 25-1,6-25 0,-2 27 1,2-27-1,-3 24 0,3-24 0,-4 19 0,4-19 1,0 0-1,-2 21 0,2-21 1,0 0-1,0 0 0,0 0 0,0 0-1,0 0-2,0 0-4,0 0-5,0 0-16,0 0-3,0 0 1,23-17-1</inkml:trace>
  <inkml:trace contextRef="#ctx0" brushRef="#br0" timeOffset="1180">733 58 20,'0'0'19,"0"0"-4,0 0 0,0 0-3,0 0-3,0 0-2,0 0-1,0 0-2,0 0 0,0 0 0,0 0-1,-2 20-1,2-20 0,-8 19 0,8-19 0,-9 25 0,1-5-1,2-3 1,2 8-1,-2-2 0,2 1 0,1 1 0,1-2-1,-2 6 1,2-5-1,2 1 0,0-6 1,0 2-1,2 3 0,0-5 0,2 0 0,-1-1 0,1-1 0,2 1 0,0-1 1,-2 1-1,4 1 0,-8-19 0,13 33 0,-13-33 0,12 31 0,-12-31 0,14 27 0,-14-27 0,11 23 1,-11-23-1,12 22 0,-12-22 0,0 0 1,19 19-1,-19-19 1,0 0 0,18 10 0,-18-10 0,0 0 1,17-2 0,-17 2 0,0 0 0,26-16 0,-26 16 0,17-23 0,-17 23 0,22-29-1,-22 29 1,17-33-1,-7 16 0,-2-3 0,0 1 0,-3-1-1,1-1 1,-2 0 0,2-1-1,-4-1 1,0 0-1,0 0 0,-2-1 1,0-1-1,-4 4 1,2 0-1,-4-5 1,0 7-1,0-2 1,-1 1-1,-3-1 1,2 4 0,-2-5-1,3 3 1,-1 1 0,0 1-1,0 0 1,8 17-1,-15-26 1,15 26-1,-14-17 0,14 17 0,0 0-1,-19-16 0,19 16-2,-18-1-5,18 1-6,-14 17-17,14-17 1,-21 15-1,21-15 1</inkml:trace>
  <inkml:trace contextRef="#ctx0" brushRef="#br0" timeOffset="2532">1525 184 27,'0'0'19,"0"0"-2,0 0-1,0 0-3,0 0-1,-17 0-1,17 0-2,0 0-2,0 0-2,0 0 0,0 0-2,0 0 0,0 0 0,19 6-1,-19-6 1,20 4 0,-20-4-1,27 4 1,-10 0 0,-17-4 0,35 2 0,-35-2-1,35 0 0,-35 0 1,35-2-2,-35 2 1,33-8-1,-33 8 1,34-8-1,-34 8 0,33-6-1,-33 6 1,29-9 0,-29 9-1,27-8 1,-27 8-1,25-6 0,-25 6 0,20-2 0,-20 2 0,17 0 0,-17 0 0,20 4 0,-20-4 0,21 10 0,-21-10-1,20 9 1,-20-9 0,19 14 0,-19-14 1,0 0-1,21 10 0,-21-10 0,0 0 1,20 5-1,-20-5 0,0 0 1,17-5-1,-17 5 1,0 0-1,18-2 0,-18 2 0,0 0 0,0 0-1,17-6-1,-17 6-2,0 0-3,0 0-5,0 0-10,0 0-10,0 0 0,0 0 1,0 0 1</inkml:trace>
  <inkml:trace contextRef="#ctx0" brushRef="#br0" timeOffset="3448">1576 572 19,'0'0'21,"0"0"-2,0 0-1,0 0-2,0 0-2,0 0-2,0 0 0,17-25-3,-17 25-2,24-14-1,-24 14-2,27-17 0,-27 17-1,29-14-1,-29 14 0,27-12 0,-27 12-1,28-9 1,-28 9-1,25-6 0,-25 6 0,25-4 0,-25 4-1,27-8 1,-27 8-1,24-4 0,-24 4 0,23-3 0,-23 3 1,21-8-1,-21 8 0,24-2 0,-24 2 1,23-8-1,-23 8 0,25-6 0,-25 6 1,26-4-1,-26 4 0,23-2 0,-23 2 0,21 0 0,-21 0 0,20 2 0,-20-2 0,0 0-1,21-2 0,-21 2-2,0 0-1,22 0-3,-22 0-3,0 0-6,0 0-12,0 0-2,0 0 0,0 0 2</inkml:trace>
  <inkml:trace contextRef="#ctx0" brushRef="#br0" timeOffset="4388">1584 831 22,'0'0'17,"0"0"-1,0 0 0,0 0-2,0 0-3,0 0-1,0 0-1,0 0-1,0 0-2,0 0-1,0 0-1,0 0 0,0 0-1,0 0 1,19 6-1,-19-6 0,0 0 0,25 4 0,-25-4-1,20 0 1,-20 0-1,25-6 0,-25 6-1,23-11 1,-23 11-1,28-10 0,-28 10 0,23-10-1,-23 10 1,21-7-1,-21 7 1,22-8-1,-22 8 0,19-6 0,-19 6 0,22-6 0,-22 6 0,17-6 0,-17 6 0,18-3 0,-18 3 0,0 0 0,19-4 0,-19 4 0,0 0 0,20 2 0,-20-2 0,0 0 0,25-6 0,-25 6 0,17-2 0,-17 2 1,18-4-1,-18 4 0,0 0 0,25-6 0,-25 6 0,0 0 0,20 0 1,-20 0-1,0 0 0,17 0-1,-17 0 1,0 0-2,18 6-2,-18-6-3,0 0-7,19 4-16,-19-4 0,0 0-1,0 0 1</inkml:trace>
  <inkml:trace contextRef="#ctx0" brushRef="#br0" timeOffset="7976">1624 1378 26,'0'0'21,"0"0"-4,0 0-3,10-25-3,-10 25-2,10-24-2,-10 24 0,12-27-1,-12 27-1,11-23 0,-11 23-2,12-21-1,-12 21-1,0 0 0,17-18 0,-17 18-1,0 0 0,24-4 1,-24 4-1,21 6 0,-21-6 0,23 6 0,-23-6 0,24 8 0,-24-8 0,23 6 0,-23-6 0,22 4 0,-22-4 0,19 1 1,-19-1-1,20-1 0,-20 1 1,0 0 1,23-2-1,-23 2 1,0 0 0,0 0 0,0 0 0,19 15 0,-19-15 0,6 18 0,-6-18 0,4 29 0,-4-12 0,2 6 1,-8-1-1,6 3 0,-8 2 1,6 4 0,-7 0 1,7 2-1,-6 0-1,4-2 1,0 0-1,2 2 0,0-8 0,0 0-1,0-4 0,0-1 0,1-3-1,1-17 1,-2 29-1,2-29 0,-6 24 1,6-24-1,-6 21 1,6-21-1,-6 17 0,6-17 1,0 0-1,-10 22-1,10-22 0,0 0-2,0 0-2,0 0-2,-2 21-3,2-21-8,0 0-13,0-19-2,0 19 1,2-24 1</inkml:trace>
  <inkml:trace contextRef="#ctx0" brushRef="#br0" timeOffset="8812">1731 1746 24,'-17'6'23,"17"-6"-5,0 0-1,0 0-1,0 0-1,0 0-3,0 0-2,0 0-2,0 0 0,17-8 0,-17 8-2,18-6-1,-18 6-1,21-7 0,-21 7-1,22-8-1,-22 8 1,21-6-1,-21 6 0,20-6-1,-20 6 0,19-2 0,-19 2 0,20-4 0,-20 4 0,25-2-1,-25 2 1,23-1-1,-23 1 1,24 0-1,-24 0 0,21 1 1,-21-1-1,0 0 1,21 2-1,-21-2 1,0 0-1,0 0 0,0 0 1,20-7-1,-20 7 0,0 0 0,0 0 1,0 0-1,17-6 0,-17 6 1,0 0-1,0 0-1,0 0-1,0 0-2,0 0-4,0 0-9,0 0-17,0 0 0,0 0 0,4 17 1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50:49.34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5 7,'0'0'18,"0"0"-4,0 0-2,0 0-3,13-17-1,-13 17-2,0 0 0,0 0-2,20-2 1,-20 2-1,0 0-1,17 4 0,-17-4 1,0 0-1,22 10-1,-22-10 1,19 13-2,-19-13 1,26 16-1,-26-16 1,29 19-1,-10-9 0,-19-10 0,33 17 0,-15-7 0,-1-2 0,1-3 1,-1 1-1,3-4 0,1 0 1,3-4-1,1-2 0,2-3 0,2-1 0,0-4 0,1 3 0,-5-1-1,0 0 0,-5 4 1,-3 2-1,-17 4 0,24-3 0,-24 3 0,0 0-1,21 3 1,-21-3 1,0 0-1,0 0 0,19 12 0,-19-12 0,0 0 0,12 18 0,-12-18 1,2 23 0,-2-23 0,0 31 0,-4-12 1,2 6 0,-6 1 0,5 7 1,-5-4 0,2 7-1,-4-1 1,2 4-1,-1 0 0,-1 0 0,2-5 0,0 3-1,-1-4 1,1 2-1,-2-4 1,2 0-1,1-4 0,-1 0 0,0-1-1,0-3 1,0-2 0,3 0-1,-3-3 1,2-1-1,0 1 2,6-18-3,-10 31 4,10-31-4,-9 29 3,9-29-3,-8 19 3,8-19-2,0 0 0,-6 18 1,6-18-1,0 0 0,0 0 1,-4 17 1,4-17-2,0 0 2,-4 21-3,4-21 0,0 0-5,0 0-1,0 0-9,0 0-15,0 0-1,0 0-2,6-17 3</inkml:trace>
  <inkml:trace contextRef="#ctx0" brushRef="#br0" timeOffset="1156">161 603 25,'0'0'19,"0"0"-1,0 0-1,0 0-2,0 0-2,0 0 0,0 0-3,0 0-1,0 0-1,24-2-1,-24 2-1,17-6-1,-17 6 0,26-6-2,-26 6-1,29-10 0,-29 10 0,31-5-1,-14 1 1,1 2-1,-18 2 0,35 0 0,-18-2 0,1 4-1,-1-4 1,3 0 0,-1 0 0,-1 0 0,1-2-1,-1 2 1,-1-2-1,1 2 1,-18 2-1,29-4 0,-29 4 1,25-1-1,-25 1 0,0 0 0,22-2 1,-22 2-1,0 0 0,21-2 0,-21 2 1,0 0-1,23-2 0,-23 2 0,18-4 0,-18 4 0,0 0 1,21 0-1,-21 0 0,0 0 0,0 0 1,18 0-2,-18 0 0,0 0-1,17 4-2,-17-4-3,20 6-5,-20-6-10,0 0-11,23 5-1,-23-5 1,26 4 1</inkml:trace>
  <inkml:trace contextRef="#ctx0" brushRef="#br0" timeOffset="1936">1416 630 21,'0'0'27,"0"0"2,0 0-1,0 0-12,0-22-3,0 22-3,0 0-2,0 0-3,10-23-2,-10 23-1,0 0-1,0 0 0,18-11 0,-18 11-1,0 0 0,0 0 1,0 0-1,17 13 0,-17-13 1,0 0 0,8 20 0,-8-20 0,0 0 0,2 25 0,-2-25 1,0 0 0,-6 17 0,6-17 1,0 0 0,0 0-1,-21 8 1,21-8-1,0 0 0,-20-6 0,20 6-1,0 0 0,0 0-1,-17-19 0,17 19 0,-2-18-2,2 18-2,0 0-5,15-17-9,-15 17-16,18-14 0,-18 14 0,19-11 1</inkml:trace>
  <inkml:trace contextRef="#ctx0" brushRef="#br0" timeOffset="3108">1905 242 14,'0'0'19,"0"0"-1,-6-19-2,6 19-3,0 0-1,-2-18-2,2 18 0,0 0-2,-4-19-2,4 19-1,0 0 0,0 0-1,23-23 0,-23 23-2,30-14 1,-9 8-1,0-1 0,7 3-1,-3-2 1,2 4-1,-1 2 0,1 2 0,-2 0-1,0 4 1,-1-1-1,-3 3 0,-1 4 1,-1-2-1,-19-10 0,31 25 0,-31-25 0,24 29 1,-19-12-1,3 1 0,-4 1 1,-2 2-1,-4 1 0,-2 1 1,-2 0-1,-1 2 1,-5 1-1,-2-1 1,1-2-1,-3 2 0,1-3 1,1-1-1,-2-4 0,1 1 0,15-18 1,-22 23-1,22-23 0,0 0 0,-19 19 0,19-19 0,0 0 0,0 0 0,0 0 0,0 0 0,0 0 0,0 0 0,0 0 0,0 0 0,19 10-1,-19-10 1,22 0 0,-22 0 0,23 0 0,-23 0 0,23 0 0,-23 0 0,24 4 0,-24-4 0,21 6 0,-21-6 0,20 9 0,-20-9 0,0 0 0,23 18 0,-23-18 0,14 17 0,-14-17 0,11 20 0,-11-20 0,8 25 0,-8-25 0,4 23 0,-4-23 0,0 27 0,0-27 0,-4 27 0,4-27 0,-10 26 1,10-26-1,-13 23 0,13-23 2,-18 21-1,18-21 2,-23 20-1,23-20 2,-29 19-3,11-9 2,18-10-2,-33 15 1,33-15-1,-33 14 0,16-9-1,-1 5 1,0-6 2,-1 4-3,2-4 2,-3 3-1,1-5 0,19-2-1,-35 6 0,35-6-5,-32-6-10,15-5-18,17 11-2,-20-27 0,20 27 1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50:54.50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8 107 20,'0'0'23,"0"0"-2,14-17-4,-14 17-3,0 0-3,0 0-2,29-10-1,-29 10-2,35-6 1,-14 2-1,10 2 0,-3-2-1,9 4-1,-2-5 0,4 3-1,-4-6 0,4 6 0,-4-6-2,2 6 1,-4-6-1,-2 5-1,-4-1 1,0 0 0,1 0-1,-3 0 1,0 2-1,0 0 0,-1-2 1,-3 2-1,-1 4 0,-3-4 0,-17 2 1,27 2-1,-27-2 0,18 2-1,-18-2 0,0 0-1,0 0-2,17 12-1,-17-12-4,0 0-5,8 21-10,-8-21-7,0 0 0,-2 23 1</inkml:trace>
  <inkml:trace contextRef="#ctx0" brushRef="#br0" timeOffset="644">155 394 14,'-17'0'20,"17"0"-3,0 0-2,0 0-2,0 0-3,0 0-1,0 0-1,0 0-2,0 0 0,0 0-1,0 0 0,0 0 0,0 0 1,23-8-1,-3 6 0,-20 2 0,39-10 0,-18 5-2,8 1 0,-4-4 0,5 4-1,-1-2 0,4 0-1,-4 1 0,4-1 0,-2 0 0,0 2 0,-3 2-1,-1-2 1,-4 2-1,1 0 0,-1 0 1,-4 1-1,3-1 0,-3 0 1,1-2-1,-1 2 0,1 0 1,-1 0-1,-19 2 0,31 0 1,-31 0-1,29-4 0,-29 4 0,26-4 1,-26 4-1,25-6 0,-25 6 0,23-5 0,-23 5-1,20-2 0,-20 2 0,19 0-2,-19 0-1,0 0-2,24 9-3,-24-9-2,0 0-3,0 0-6,0 0-10,0 0-1,0 0 3,-2 20 5</inkml:trace>
  <inkml:trace contextRef="#ctx0" brushRef="#br0" timeOffset="1428">192 597 6,'0'0'17,"0"0"-1,0 0-1,0 0-3,0 0 0,0 0-1,0 0 0,0 0 0,20 6 0,-20-6-2,21-2 0,-21 2-1,27-4-2,-27 4-1,34-4-1,-34 4-1,37-4-1,-18 3 0,2 1 0,1-2-1,1 0 0,-1 2 0,1-2 0,0 0-1,-1 0 1,-1 0-1,0 0 1,-1 2-1,-1-2 0,-1 0 1,-1 2-1,3-4 0,-3 2 0,3 0 1,-1-2-1,-1 1 0,1-1 1,-19 4-1,33-6 0,-33 6 0,26-4 1,-26 4-1,21-4 0,-21 4 0,25-2 0,-25 2 0,26-2 0,-26 2-1,25-2-1,-25 2-2,19 4-1,-19-4-2,18 10-3,-18-10-2,8 17-6,-8-17-10,0 27-3,0-27 3,-16 30 1</inkml:trace>
  <inkml:trace contextRef="#ctx0" brushRef="#br0" timeOffset="2216">0 983 23,'17'-6'24,"-17"6"-3,0 0-2,27-19-1,-27 19-2,37-16-4,-17 5-1,9 7-4,-4-8 0,10 6-3,-5-2 0,3 5-1,-6-1-2,-2 2 1,-5 2-1,-3 2 0,-17-2 0,22 9 0,-22-9-1,0 0 1,7 26 0,-7-26 0,-4 23 0,4-23-1,-11 31 1,1-14-1,0 1 0,3-1 1,-3 3-1,-2-1 0,2 2 0,-1 1 0,1-3 0,-2-2 0,5 3 0,7-20-1,-18 31 1,18-31 0,-10 25 0,10-25 0,-5 21 0,5-21 0,0 0 0,0 22 0,0-22 0,0 0 0,3 19 0,-3-19 0,0 0 0,0 0 1,16 23-1,-16-23 1,0 0-1,0 0 1,17 20-1,-17-20 1,0 0-1,0 0 1,22 15-1,-22-15 1,0 0-1,17 8 0,-17-8 0,18 0-2,-18 0-1,23-4-3,-5 6-6,-18-2-11,25-19-9,-5 13 0,-20 6 1,35-18 0</inkml:trace>
  <inkml:trace contextRef="#ctx0" brushRef="#br0" timeOffset="2989">784 985 32,'0'0'14,"-18"25"1,18-25 0,-21 19-3,21-19-2,-21 24-2,21-24-2,-16 27 0,16-27-2,-14 31 0,14-31-2,-7 33-1,5-16 0,0 2 0,2 3 0,2-1-1,0 0 0,2 5 1,-1-7-1,3 2 1,0-1-1,0-1 1,4-1 0,-10-18 0,17 29 1,-17-29-1,22 19 1,-22-19 1,25 4-1,-25-4 2,27-10-1,-27 10 1,29-25 0,-13 0 0,1 3 0,-3-7 0,5 2-1,-5-6-1,4 4 1,-5-4-1,1 2-1,-4 2 1,-3 2-1,-1 0 0,-2 4-1,-4-1 1,0 3-1,-4 0 1,0 3-1,-2 1 0,6 17 0,-15-25 1,15 25-1,-22-14-1,22 14 0,-23-6-1,23 6-3,-27 8-3,5-8-8,22 0-16,-29 14 0,12-10 0,17-4 1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51:01.06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717 16,'0'0'18,"0"0"-1,0 0 1,0 0-3,0 0-1,18-16-4,-18 16 1,19-21-2,-1 11 0,-8-9-1,11 5-1,-5-11-1,9 4-2,-6-10 0,9 4-1,-5-8-1,2 2-1,0-4 1,3 0-2,-5 0 1,0 3 0,-3 1-1,-3 2 1,-1 3-1,-2 5 0,-5 4 1,-9 19-1,14-29 0,-14 29 0,0 0 0,10-22 0,-10 22 0,0 0 0,0 0 0,0 0 0,0 0 0,0 0 0,7-21 0,-7 21 0,0 0 0,12-25 0,-12 25 0,12-23 0,-12 23 1,11-25-2,-11 25 1,10-22 0,-10 22 0,0 0 0,10-19 0,-10 19 0,0 0 0,0 0-1,0 0 1,0 0 0,0 0 0,0 0 0,0 0 0,0 0 0,6 23 0,-6-23 0,-2 18 0,2-18 0,-4 23 0,4-23-1,2 35 1,-4-16 0,4 2 0,0 5 1,-2 1-1,2 0 1,-2 4-1,0 2 1,-2-2 0,2 2 1,-2-2-1,0 0 0,-2 0 1,4 0-1,-2-6 0,2 2 0,0-4 0,0-1 0,0-3 0,0 0-1,2-1 1,-2-18 0,-2 29-1,2-29 1,-2 27-1,2-27 0,0 21 0,0-21 1,0 22-1,0-22 0,-4 17 0,4-17 0,0 0 0,2 23 1,-2-23 1,0 0-2,-4 22 1,4-22-1,0 17 1,0-17 0,-2 21 1,2-21-1,-4 22-1,4-22 1,-5 21-1,5-21 1,0 0-1,-4 19 0,4-19 0,0 0 1,0 0-1,0 0 0,0 0 0,0 0 0,0 0 1,0 0-1,0 0 1,0 0-1,0 0 1,0 0-2,0 0 0,0 0-4,0 0-4,0 0-14,0 0-12,0 0 1,0 0-1,0 0 1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51:10.76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49 248 17,'0'0'18,"0"0"-2,6-21-2,-6 21-1,0 0-2,0 0-2,8-20 0,-8 20-2,0 0 0,6-27-1,-6 27-1,6-20-1,-6 20 0,9-19-1,-9 19 0,12-21-1,-12 21 0,12-22 0,-12 22 0,15-21-1,-15 21 0,16-20 1,-16 20-1,17-19 0,-17 19-1,24-16 1,-24 16-1,23-11 1,-23 11-1,25-10 1,-25 10-1,28 0 0,-28 0 0,27 2 1,-27-2-1,25 8 0,-25-8 1,25 13-1,-25-13 1,22 12-1,-22-12 1,17 17-1,-17-17 1,12 22 0,-12-22 0,4 29 0,-4-8 1,-4 3-1,0 3 1,-6-2-1,-1 8 0,-5 2 0,0 4 0,-3 2 0,-2 4-1,-3 0 1,1 1-1,-4 5 0,1-1 1,-3-3-1,0 2 0,0-8 0,2-2 1,-1-2-1,-1-8 0,2-4 0,4-4 0,1-5 1,5-6-1,17-10 0,-27 17-1,27-17 0,0 0 1,0 0 0,0 0 0,0 0 0,0 0 0,5-21-1,-5 21 2,18-24-1,-18 24-1,25-25 1,-25 25 0,27-31 0,-27 31-1,30-31 1,-30 31 0,27-23 0,-27 23 0,19-18 0,-19 18-1,0 0 1,24-14 0,-24 14 0,0 0 0,19-2 0,-19 2 0,0 0 1,21 8-1,-21-8 0,0 0 0,20 14 0,-20-14 0,0 0 0,19 19 0,-19-19 0,0 0 0,20 22 1,-20-22-1,13 17 1,-13-17-1,14 18 1,-14-18-1,12 19 0,-12-19 1,0 0 0,15 26-1,-15-26 1,12 17-1,-12-17 1,10 18-2,-10-18 1,11 21 0,-11-21 0,12 19 0,-12-19 0,14 20 0,-14-20 0,0 0 1,21 19 0,-21-19-1,0 0 1,21 10 0,-21-10 0,0 0-1,24-4 1,-24 4 0,19-14-1,-19 14 1,26-21-1,-26 21 2,27-23-1,-27 23 0,23-26 0,-23 26 0,23-23-2,-23 23-2,24-12-4,-24 12-7,0 0-12,25-15-7,-25 15 0,0 0-1</inkml:trace>
  <inkml:trace contextRef="#ctx0" brushRef="#br0" timeOffset="2456">1030 388 15,'0'0'12,"0"0"0,0 0 0,0 0 0,0 0-3,0 0 1,0 0-1,12-17 0,-12 17-1,0 0-1,0 0 0,18-12-2,-18 12-1,0 0 0,0 0-1,0 0 0,19-4 0,-19 4 0,0 0-1,18 4 1,-18-4-1,0 0 0,17-2 0,-17 2 0,0 0 0,22 2-1,-22-2 1,0 0-1,17-2 0,-17 2 0,0 0 0,0 0 0,21-2 0,-21 2 0,0 0-1,0 0 1,18-2-1,-18 2 0,0 0 1,0 0-1,21 2 0,-21-2 0,0 0 0,0 0 0,20 6 1,-20-6-1,0 0 0,17 4 0,-17-4 1,0 0-1,18 0 0,-18 0 0,0 0 0,21-2 1,-21 2-1,0 0 0,25-4 0,-25 4 0,0 0 0,24-6 0,-24 6 0,0 0 1,17-2-1,-17 2 0,0 0 0,22-2 0,-22 2 0,0 0 0,0 0 0,21 2 0,-21-2 0,0 0 1,0 0-1,18-4 0,-18 4 0,0 0-1,0 0 2,0 0-2,17 2 2,-17-2-1,0 0 0,0 0 0,0 0 0,20 4 0,-20-4 0,0 0 0,0 0 0,0 0 0,0 0 0,0 0 1,17-2-1,-17 2 0,0 0-1,0 0-2,0 0-5,0 0-11,0 0-11,4 22-1,-4-22 0,-2 17 0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51:25.83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54 105 18,'-18'-13'20,"18"13"-3,0 0-2,-19-16 0,19 16-3,0 0-1,0 0-1,-22-13-2,22 13-1,0 0 0,0 0-2,0 0 0,0 0-1,0 0 0,0 0-2,0 0 0,0 0 0,0 0 0,24-2 0,-24 2 0,21-2 1,-21 2-1,23-4 0,-23 4 0,28-6 0,-11 2-1,5 0 1,-3-2-1,2 3 1,1-1-1,1 0 0,-1 0 0,1 2 0,-6 0-1,3 0 1,-3 2 0,1 0-1,-1 0 1,1 0 0,-18 0-1,33-2 1,-33 2-1,31-2 0,-31 2 1,27-2-1,-27 2 1,28-2-1,-28 2 0,23-3 1,-23 3-1,21-2 1,-21 2-1,20-2 0,-20 2 0,0 0 0,21 2-1,-21-2-2,0 0-2,0 0-3,20 11-5,-20-11-11,0 0-8,-12 18-1,12-18 2,-12 17 1</inkml:trace>
  <inkml:trace contextRef="#ctx0" brushRef="#br0" timeOffset="852">0 411 16,'18'-15'23,"-22"-3"1,4 18-3,11-17-3,-11 17-3,0 0-4,14-27-3,-14 27-2,0 0-2,23-14 0,-23 14-2,18 0-1,-18 0 1,21 2 0,-21-2 0,27 8 1,-27-8 0,30 6 0,-30-6 1,29 2-1,-12-6 0,3 4 0,-3-8-1,3 6 0,-3-4 0,5 4-1,-5-3 0,3-1 0,-3 0 0,1 8 0,-18-2-1,33-4 0,-33 4 1,31-4-1,-31 4 0,31 2 1,-31-2-1,25-2 0,-25 2 0,24 0 1,-24 0-1,21-2 0,-21 2 0,20-4 0,-20 4-1,17-5 0,-17 5-2,0 0-2,27-6-4,-27 6-2,0 0-5,0 0-6,0 0-9,0 0 0,0 0 2,0 0 1</inkml:trace>
  <inkml:trace contextRef="#ctx0" brushRef="#br0" timeOffset="1600">95 656 16,'0'0'22,"-21"0"-1,21 0-2,0 0-1,0 0-3,0 0-1,0 0-3,0 0-1,0 0-2,0 0-1,0 0-1,0 0-1,17-24-1,-17 24 0,22-7-1,-22 7 0,27-12 0,-9 8-1,-18 4 0,33-10 0,-16 6 0,3 1-1,-3-3-1,3 2 1,-3 2 0,3 0-1,-3 0 1,1 2-1,-18 0 0,31-2 1,-31 2-1,31 0 0,-31 0 1,31-4-1,-31 4 0,27-2 0,-27 2 1,26-2-1,-26 2 0,23 0 0,-23 0 0,21 2 0,-21-2 1,22 2-1,-22-2 0,19 2-1,-19-2 0,24 0-1,-24 0-2,23-4-3,-6 12-6,-17-8-15,0 0-5,26-4 0,-26 4 0</inkml:trace>
  <inkml:trace contextRef="#ctx0" brushRef="#br0" timeOffset="2444">177 1136 20,'4'-17'21,"-4"17"-3,0-22-2,0 22-3,8-19-2,-8 19-3,13-17 0,-13 17-3,18-14 1,-18 14-4,23-10 0,-23 10 0,29-7 0,-29 7-1,32-4 0,-13 2 0,-19 2-1,33-2 1,-33 2 0,27 2-1,-27-2 1,28 2-1,-28-2 0,23 4 1,-23-4-1,17 7 2,-17-7-1,0 0 1,20 14 0,-20-14 1,0 0-1,12 23 2,-12-23-2,3 19 1,-3-19 0,2 20 0,-2-20 0,-2 25-1,2-25 0,-3 29 0,-1-11 0,2 1 0,-2-2-1,2 5 0,-2-1 0,0 2 1,0 1-2,0-1 2,-2 2-2,1-2 2,-1 4-2,0 0 1,-2 1 0,0-1 0,1 0-1,1-2 1,-2-2-1,2 1 0,2-5 1,0 2-1,4-21 0,-7 31 0,7-31 0,-2 22 0,2-22-1,0 0-2,-2 17-1,2-17-3,0 0-5,0 0-8,-2-23-13,2 23 1,-2-23 0,2 23 1</inkml:trace>
  <inkml:trace contextRef="#ctx0" brushRef="#br0" timeOffset="3224">222 1557 41,'0'0'28,"4"-18"-4,-4 18 0,13-23-4,-11 5-3,-2 18-4,12-25-4,-12 25-1,17-17-3,-17 17-1,18-8-1,-18 8-1,21-4-1,-21 4 0,24-2 0,-24 2 0,25-2 0,-25 2 0,25 0 0,-25 0 0,22 0-1,-22 0 1,19 0-1,-19 0 1,18 2-1,-18-2 1,0 0-1,21-4 0,-21 4 1,0 0-1,25-3-1,-25 3 0,20-6-1,-20 6-2,21-4-4,-21 4-5,24-10-14,-24 10-7,19-8-1,-19 8 2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51:35.51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5 6,'0'0'10,"0"0"-1,0 0 0,0 0 0,0 0 0,0 0-1,0 0 1,0 0-1,0 0 1,0 0-1,0 0-1,0 0-1,0 0 0,0 0-2,0 0 0,0 0-1,0 0-1,0 0 0,0 0-1,0 0 1,0 0-1,0 0 1,0 0 0,0 0-1,18-10 1,-18 10-1,0 0 1,17 0-1,-17 0 1,0 0-1,20 2 0,-20-2 1,0 0 0,17-4 0,-17 4-1,0 0 0,25-2 1,-25 2-1,18-1 0,-18 1 0,0 0-1,25 0 1,-25 0 0,0 0-1,24 3 1,-24-3-1,0 0 1,17 8-1,-17-8 1,0 0-1,0 0 1,18 6-1,-18-6 1,0 0-1,0 0 0,0 0 1,19 2-1,-19-2 0,0 0 1,0 0-1,20 2 0,-20-2 1,0 0-1,0 0 1,19 2-1,-19-2 1,0 0-1,0 0 1,21 0-1,-21 0 1,0 0-1,18-2 0,-18 2 1,0 0-1,17 0 0,-17 0 1,0 0-1,0 0 0,18 0 0,-18 0 0,0 0 1,0 0-1,0 0 0,19-2 0,-19 2 0,0 0 0,0 0 0,0 0 0,20-2 0,-20 2 1,0 0-1,0 0 0,0 0 0,0 0 0,19 6 0,-19-6 0,0 0 0,0 0 0,0 0 0,20 8 0,-20-8 0,0 0 0,0 0 0,0 0 0,19 7 0,-19-7 0,0 0 1,0 0-1,0 0 0,0 0 0,0 0 0,0 0 0,18-2 0,-18 2 0,0 0 0,0 0 0,0 0 0,0 0 1,0 0-1,0 0 0,0 0 0,0 0 0,0 0 1,0 0-1,0 0 0,0 0 0,0 0 0,0 0-1,0 0 0,0 0-1,0 0-3,6 20-2,-6-20-7,0 0-16,0 0 0,0 0 1,0 0 0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51:46.84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7 153 12,'0'0'8,"0"0"0,0 0 0,0 0 0,0 0 0,0 0-1,0 0 0,0 0-1,-17-12 0,17 12-1,0 0 0,0 0-1,0 0 0,0 0-1,0 0 1,0 0-1,0 0-1,0 0 0,-12-17 0,12 17 0,0 0 0,0 0-1,0 0 1,0 0-1,0 0 1,-4-18 0,4 18-1,0 0 0,0 0 0,0 0 0,0 0 0,0 0 0,4-19-1,-4 19 1,0 0-1,0 0 1,0 0-1,16-19 1,-16 19-1,0 0 0,0 0 1,21-22-1,-21 22 0,0 0 0,20-17 0,-20 17 1,0 0-1,19-14 0,-19 14 0,0 0 0,22-7 0,-22 7 0,21-2 0,-21 2 0,23-4 0,-23 4 0,26-2 0,-26 2 1,25 0-1,-25 0 0,23 0 0,-23 0 0,22 6 0,-22-6 0,19 7 0,-19-7 0,0 0 0,21 14 1,-21-14-1,0 0 0,0 0 0,18 21 0,-18-21 0,0 0 0,10 22 0,-10-22 1,4 21-1,-4-21 0,0 23 1,0-23-1,-4 29 1,-2-11 0,6-18-1,-12 27 1,4-10 0,8-17-1,-19 35 1,19-35-1,-23 29 1,23-29 0,-28 27-1,15-9 1,13-18-1,-29 23 0,29-23 0,-28 19 1,28-19-1,-23 22 0,23-22 0,-21 13 1,21-13-1,-18 12 1,18-12-1,0 0 1,-17 6-1,17-6 1,0 0-1,0 0 0,-18-2 0,18 2 0,0 0 0,0 0 0,0 0 0,0 0 0,0 0-1,0 0 1,0 0-1,0 0 1,0 0 0,0 0 0,0 0 0,18 2 1,-18-2-1,0 0 0,25 2 1,-25-2 0,19 0-1,-19 0 1,20-2-1,-20 2 0,23 2 1,-23-2-1,23 4 0,-23-4 0,26 7 1,-26-7-2,25 14 2,-25-14-1,23 15 0,-23-15 0,20 18 0,-20-18 0,17 21 0,-17-21 0,16 21 1,-16-21-1,12 28 1,-12-28-1,9 25 1,-9-25 0,6 25-1,-6-25 1,4 25 0,-4-25 0,4 21 0,-4-21 0,0 22 0,0-22 0,-2 23 0,2-23 0,-2 25 0,2-25-1,-2 25 1,2-25 0,-2 22 0,2-22 0,-4 19 0,4-19 0,0 0 0,-11 23 0,11-23 0,0 0 0,-12 26-1,12-26 1,0 0 0,-16 19-1,16-19 1,0 0 0,0 0 0,-15 17-1,15-17 1,0 0 0,0 0 0,-20 12-1,20-12 1,0 0 0,-17 8-1,17-8 1,0 0-1,-18 4 1,18-4-1,0 0 0,0 0 1,0 0-1,0 0 1,-17 2-1,17-2 0,0 0 0,0 0 1,0 0-1,0 0 0,0 0 0,-18-4 0,18 4 0,0 0 0,0 0 0,0 0 0,0 0 0,0 0 0,0 0 0,0 0 1,0 0-1,0 0 0,0 0 0,0 0 0,0 0 0,0 0 0,0 0 0,0 0 0,0 0 0,0 0 0,0 0 0,0 0 0,0 0 0,0 0 0,0 0 0,0 0 0,0 0 0,0 0 0,-17 0 0,17 0 0,0 0 0,0 0 0,0 0 0,-18-4 1,18 4-1,0 0-1,0 0 1,0 0 0,-19-2 0,19 2 0,0 0 0,0 0 0,0 0 0,0 0 0,-18 4 0,18-4 0,0 0 0,0 0 0,-21 0 0,21 0 0,0 0 1,0 0-1,-21-2 0,21 2 1,0 0-1,0 0-1,-20-10 0,20 10 0,0 0-3,-23-17-1,23 17-6,-20-12-8,20 12-13,-23-8-1,23 8 2,-25 4-1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51:51.53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819 15,'0'0'21,"0"0"-1,0 0-3,0 0-1,0 0-2,0 0-2,0 0-1,0 0-2,13-29-1,-13 29-1,12-33-1,-2 10 0,2-8-1,5 4-1,-1-8-1,7-2 0,-4-4-1,9 0-1,-5-5 0,2 7 0,-1-2 0,-3 3-1,0 1 0,-1 6 0,-4 4 0,-3 5 0,-3 5 0,-10 17 0,15-27 0,-15 27 0,0 0 0,18-21-1,-18 21 1,0 0 0,0 0 0,16-20 0,-16 20 0,0 0 0,0 0 0,0 0-1,0 0 1,0 0 0,0 0-1,0 0 1,0 0-1,0 0 1,0 0 0,0 0-1,0 0 1,11 23 0,-11-23 0,-2 22 0,2-22 0,0 31 0,-2-12 0,-2 2 0,2 3 0,-1-1 1,-1 4-1,2 0 0,-2 4 1,0-2-1,0 2 0,0-2 1,0 2-1,0 2 1,0 2-1,1-2 1,-1-2-1,2 0 1,0-2-1,0 0 0,-2-2 0,4-1 1,-4-5-1,2 0 0,-2 1 1,2-1-1,-2-2 0,1 1 1,3-20-1,-8 31 0,8-31 0,-4 25 0,4-25 1,0 0-1,-6 19 0,6-19 0,0 0-1,0 0 0,0 0-4,0 0-3,0 0-8,0 0-16,18-15 1,-18 15 0,11-25 0</inkml:trace>
  <inkml:trace contextRef="#ctx0" brushRef="#br0" timeOffset="1668">1111 272 6,'0'0'16,"0"0"1,0 0-2,0 0-2,0 0-1,0 0-2,0 0 0,0 0 0,8-17-2,-8 17-1,0 0 0,25 2-1,-25-2 0,21 0-1,-21 0-1,24 0-1,-24 0 0,23 2 0,-23-2-1,31 2 1,-13-2 0,-1 0-1,5-2 0,-3 2 0,3-2 0,3 0-1,-2 0 1,2 2-1,-1-4 0,-1 4-1,1-2 1,-3-2 0,0 2-1,-1 1 1,-3-3 0,3 0 0,-20 4-1,31-6 1,-31 6 0,25-6 0,-25 6-1,24-6 0,-24 6 1,25-5-1,-25 5 0,25-6 0,-25 6 1,25-6-1,-25 6 0,24-6 0,-24 6 0,19-2 0,-19 2 0,18-4 0,-18 4 0,0 0 1,25-4-1,-25 4 0,0 0 0,23 0 0,-23 0 1,0 0-1,18 2 0,-18-2-1,0 0 0,0 0-3,0 0-4,0 0-4,21 2-9,-21-2-11,0 0 0,0 0 0,0 0 1</inkml:trace>
  <inkml:trace contextRef="#ctx0" brushRef="#br0" timeOffset="2668">1023 581 11,'0'0'18,"0"0"-1,0 0-1,0 0 0,-17 9-2,17-9-1,0 0-2,0 0-1,0 0 0,6-19-1,-6 19-2,0 0-1,23-8-1,-23 8-1,25-2-1,-25 2 0,31-8-1,-13 5 1,3 1-1,-3-4 0,3 6 0,-1-6 0,1 4 0,-1-2-1,1 2 0,-3-2 0,3 4-1,0-2 1,3 1 0,-5 4-1,3-5 1,-3 4-1,2-5 1,-1 4-1,1-4 1,-21 3-1,33-4 0,-15 0 1,-18 4-1,29-8 0,-29 8 0,27-4 0,-27 4 0,26-4 0,-26 4 0,27-6 0,-27 6 0,27-3 1,-27 3-1,27-6 0,-27 6 0,30-8 0,-30 8 0,23-6 0,-23 6 0,21-4 0,-21 4 0,22-4 0,-22 4 0,17-3 0,-17 3 1,20-2-1,-20 2 0,17-4 0,-17 4 0,0 0 0,22-4 0,-22 4 0,0 0 0,21-6-1,-21 6 0,0 0-1,0 0-1,23-2-3,-23 2-2,0 0-3,0 0-7,0 0-11,0 0-3,0 0 2,8 18 0</inkml:trace>
  <inkml:trace contextRef="#ctx0" brushRef="#br0" timeOffset="3732">1016 957 17,'0'0'21,"0"0"-1,0 0 0,0 0-5,0 0-2,0 0-4,0 0-1,0 0-1,0 0-1,15-18-1,-15 18-1,0 0 0,25-8 0,-25 8-1,22-6 0,-22 6 0,25-5-1,-25 5 0,35-2 0,-35 2 0,33-4 0,-15 4 0,-1 0-1,1-2 1,1 2-1,-19 0 1,35-6-1,-15 4 0,-3 2-1,3-4 1,-3 2 0,1-2-1,-1 3 1,1-1-1,-1 0 1,-17 2-1,29-6 1,-29 6-1,32-6 0,-32 6 0,25-4 1,-25 4-1,23-4 0,-23 4 0,22-2 0,-22 2 0,19 0 0,-19 0 0,18-2 0,-18 2 0,0 0 0,25-3 0,-25 3 0,17-2 1,-17 2-1,0 0 0,24-6 0,-24 6 0,17-2 0,-17 2 0,0 0 0,22-4 0,-22 4 0,0 0 0,21 0 0,-21 0 0,0 0 0,20-2 0,-20 2 0,0 0 0,21-4 1,-21 4-1,0 0 0,21-6 0,-21 6 0,0 0 0,0 0 0,20-7 0,-20 7 0,0 0 0,0 0 0,19-6 0,-19 6 0,0 0-1,0 0 0,18-2-2,-18 2-1,0 0-5,0 0-4,0 0-13,0 0-5,0 0 0,8 23 0</inkml:trace>
  <inkml:trace contextRef="#ctx0" brushRef="#br0" timeOffset="5500">2961 75 10,'0'0'22,"-7"-20"0,7 20-3,0 0-3,0 0-1,-8-19-4,8 19-1,0 0-4,-16-17 0,16 17-3,0 0 0,0 0-1,-17-14 0,17 14-1,0 0 0,0 0-1,-24-2 1,24 2 0,0 0-1,-23 4 1,23-4 0,-21 6-1,21-6 1,-24 8-1,24-8 1,-25 11 0,25-11-1,-23 12 0,23-12 0,-24 13 1,24-13-1,-21 14 2,21-14-2,0 0 0,-25 17 0,25-17 1,0 0 0,-24 26-1,24-26 0,-15 21 0,15-21 1,-18 21-1,18-21 1,-15 25 0,15-25-1,-14 24 1,14-24 0,-16 27 0,16-27 0,-15 29 0,15-29 0,-12 31 0,2-14 0,10-17 0,-13 33-1,13-33 1,-14 33-1,6-15 1,3-1-1,-1 2 1,6-19-1,-8 35 1,8-35-1,-10 31 1,6-11-1,0-1 1,1 0-1,-1 1 1,2 5 0,0-4-1,0 5 1,4 1 0,-4-6 0,4 4 0,0-4 0,2 3 0,-2-5 0,0 2 0,1-1 0,1-1 0,2 1-1,0-3 1,-2 2-1,-4-19 0,8 31 1,-8-31-1,7 28 0,-7-28 1,10 25-1,-10-25 0,8 19 0,-8-19 0,0 0 1,17 23-1,-17-23 0,0 0 1,22 16-1,-22-16 0,0 0 1,25 13-1,-25-13 0,0 0 1,27 6-1,-27-6 1,20 0-1,-20 0 1,27-6-1,-27 6 1,27-7-1,-27 7 1,28-12-1,-28 12 1,25-14-1,-25 14 1,23-15-1,-23 15 0,18-21 0,-18 21 1,17-22-1,-17 22 0,14-25 0,-14 25 1,8-25-1,-8 25 0,7-25 0,-7 25 0,4-25 1,-4 25-1,2-28 0,-2 28 0,2-27 1,-2 27-1,-2-23 0,2 23 0,-4-25 0,4 25 1,-7-21-1,7 21 0,-8-22 1,8 22-1,-12-21 0,12 21 0,0 0 1,-21-21-1,21 21 0,-18-12 0,18 12 0,0 0 0,-23-10 0,23 10 0,-20-4 1,20 4-1,0 0 0,-25-2 0,25 2 0,-17 2 0,17-2 0,-20 6 0,20-6 0,-21 12 0,21-12 0,-27 19 0,9-7 0,1 3 0,17-15 0,-36 33-1,23-11 0,-7-3-2,7 12-2,-5-12-3,10 20-8,-7-4-18,-1-2 0,5 6 0,-7-8 1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52:05.75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8 209 15,'0'0'19,"0"0"0,20-21-6,-20 21 0,15-19-2,-15 19-1,18-18-1,-18 18-1,19-19-1,-19 19 0,23-22-2,-23 22-2,30-23-1,-13 10-1,5-3 1,-1 3-1,0-1 0,-1 2-1,-20 12 2,33-13-1,-33 13 0,23-6 1,-23 6-1,20 2 0,-20-2-1,19 4 1,-19-4-1,25 4 0,-25-4 0,26 4 0,-26-4 1,17 5-1,-17-5 1,0 0 1,0 0-1,16 26 1,-16-26-1,0 0 1,2 27-1,-2-27 0,-2 23 0,2-23 0,-4 29-1,4-29 1,-6 33 0,0-16 0,-2 3 0,1-1 0,-3 3 0,4-1 0,-6 0 0,9 0 0,-11 1-1,10 1 1,-2 0 0,2-1 0,-2 1 0,3 2 0,-3 2-1,-2 0 1,4-2 0,-4 3 0,0-3 0,3 2 0,-1-6-1,-2 1 1,8-22 0,-10 31-1,10-31 1,-7 23-1,7-23 1,-8 17-1,8-17 0,0 0 0,-8 24 0,8-24 1,-6 21-1,6-21 0,-6 17 0,6-17-1,-2 18-3,2-18-1,0 0-4,0 0-5,0 0-17,0 0-1,0 0 1,0 0 0</inkml:trace>
  <inkml:trace contextRef="#ctx0" brushRef="#br0" timeOffset="968">0 583 19,'0'0'24,"0"0"0,0 0-1,0 0-5,0 0-4,0 0-2,0 0-2,0 0-2,0 0-2,0 0-1,0 0 0,0 0-1,0 0-1,0 0 0,0 0-1,0 0 1,0 0-1,0 0 0,0 0 0,0 0-1,0 0 1,20-15-1,-20 15 0,17-4 0,-17 4-1,20-2 1,-20 2 0,21-4-1,-21 4 1,22-2 0,-22 2-1,21-2 1,-21 2-1,23-2 1,-23 2-1,24-4 1,-24 4-1,23-5 1,-23 5-1,19-6 0,-19 6 0,0 0 1,22-8-1,-22 8 0,0 0 0,0 0 0,17-4 0,-17 4-1,0 0 1,0 0 0,0 0 0,22-2 0,-22 2 0,0 0 1,0 0-1,0 0 0,17 2 0,-17-2 0,0 0 0,0 0 0,0 0 0,0 0 0,0 0 0,18 4 0,-18-4 0,0 0 0,0 0 0,17 2 0,-17-2 0,0 0 0,0 0 0,0 0 0,0 0-2,0 0-2,0 0-5,18-6-17,-18 6-8,0 0 1,0 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32:29.53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58 50,'6'0'21,"-6"-2"-1,3-1-4,2 1-4,0-3-3,7 3-2,-3-5-2,10 3 0,-4-2-2,6 2-1,0-3-1,1 4 1,-2-1-2,-2 1 1,-2 3-1,1-2 1,-2 2-1,-4 0 0,2 0 0,-6 0 0,2 0 0,-4-1-2,1 1-1,-4-3-2,5 6-3,-7-6-4,5 6-3,-3 0-6,-2-3-3,6 10-5,-14-13 0</inkml:trace>
  <inkml:trace contextRef="#ctx0" brushRef="#br0" timeOffset="515">13 268 50,'3'0'21,"-2"-6"-1,-2 3-3,4-1-3,-5 0-2,5 1-4,-4-3-1,5 2-2,-4-1-2,6 3 0,-2-3 0,4 3-1,1-7 0,5 3-1,-2-1 2,4 4-2,-1-1 0,1 0 0,0 0 0,1 2 0,-2-2-1,3 1 1,-5 2-2,0-4 0,3 7-2,-9-7-4,7 11-8,-5 0-17,-6-8-4,5 8 1,-8-12 0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800" units="cm"/>
        </inkml:traceFormat>
        <inkml:channelProperties>
          <inkml:channelProperty channel="X" name="resolution" value="28.31858" units="1/cm"/>
          <inkml:channelProperty channel="Y" name="resolution" value="28.36879" units="1/cm"/>
        </inkml:channelProperties>
      </inkml:inkSource>
      <inkml:timestamp xml:id="ts0" timeString="2013-10-09T22:03:47.206"/>
    </inkml:context>
    <inkml:brush xml:id="br0">
      <inkml:brushProperty name="width" value="0.05292" units="cm"/>
      <inkml:brushProperty name="height" value="0.05292" units="cm"/>
      <inkml:brushProperty name="color" value="#4583B8"/>
      <inkml:brushProperty name="fitToCurve" value="1"/>
    </inkml:brush>
  </inkml:definitions>
  <inkml:trace contextRef="#ctx0" brushRef="#br0">0 0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04:27.135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617 110 18,'0'0'21,"0"0"-3,0 0-1,0 0-3,0 0-2,0 0-2,-12-19-1,12 19-1,0 0-1,-20-20-2,20 20 0,-21-15-2,21 15 0,-25-14 0,25 14-1,-26-15-1,26 15 1,-27-14-1,10 8 1,17 6-1,-26-5-1,26 5 1,-33-2-1,12 5 0,1 1 0,-1 2 0,3 2 0,-1 0 0,-2 3 0,3-1 0,18-10 0,-31 21 0,31-21 0,-21 26 0,21-26 0,-18 29-1,18-29 1,-12 31 0,8-12 0,3-2 0,1 3-1,1-3 1,1 1 0,4 1 0,2 0 0,2 1 0,0-3 0,1 1-1,-11-18 1,29 29 0,-29-29 0,33 21 0,-13-15 0,-1 0 0,-1-6 1,3-2-1,-1 0 1,-3-4-1,3-2 1,-1-3 0,1-1 0,-1-5-1,4-3 1,-3-1-1,3-2 1,3-1-1,-5 1 0,0 0 0,-1 2 1,-3 1-1,-3 3 0,-14 17 1,19-22-1,-19 22 0,0 0 1,0 0-1,12-17 0,-12 17 0,0 0 0,0 0 0,0 0 0,0 0 0,0 0 0,0 0-1,0 0 1,4 25 0,-4-25 1,-2 20-1,2-20 0,-4 32 0,2-10 0,-2 1 1,2 4-1,-3-2 0,1 2 0,2 4 0,-2 0 0,0 0 0,0 0 0,0 1 0,0 0 0,0 1 0,-2 2 1,1-4-1,-1 0 0,-2-2 0,0-2 1,-3 1-1,1-5 0,0 0 1,-4-5 0,3-1 0,11-17 0,-29 29 0,11-21 1,18-8 0,-29 11 0,11-5 1,-5-6-1,0 2 0,-5-4 0,1 2 0,0-4-1,-4 2 1,-4 0-1,4 1 0,0-1-1,3 0 1,3-2 0,2 2-1,3-2 0,1 2 0,1-2 0,18 4 1,-25-8-1,25 8-1,-21-9 0,21 9-1,0 0-3,-26-22-3,26 22-10,0 0-16,-8-21 1,8 21 0,-7-23 0</inkml:trace>
  <inkml:trace contextRef="#ctx0" brushRef="#br0" timeOffset="2812">1290 118 7,'0'0'23,"-22"0"1,22 0 0,0 0-6,0 0-2,0 0-3,-11-20-3,11 20-2,0 0-1,0 0-2,-18-19 0,18 19-1,0 0-1,0 0-1,-15-17 0,15 17-1,0 0 1,0 0-2,-22-10 1,22 10-1,0 0 0,-25 6 0,25-6 0,-21 11 0,21-11 0,-24 20 0,24-20-1,-27 29 1,17-8 0,-3 2 0,1 5 0,0-1 0,-1 6 0,3-2-1,0-2 1,2 0 0,3-6 0,1-2 0,4-21 0,2 31-1,-2-31 1,9 18 0,-9-18 0,20 6 0,-20-6 1,23-8-1,-23 8 1,33-20-1,-15 7 0,3-7 1,-1-1 0,1-4-1,-2 0 1,5-2-1,-7-2 1,-1 1 0,-1-1-1,-3 4 0,-2 2 1,-2 2-1,-3 1 0,1 3 0,-6 17 0,8-21 0,-8 21 0,0 0 0,6-18 0,-6 18-1,0 0 1,0 0 0,0 0-1,2 18 1,-2-18 0,2 25 0,-2-8-1,-2 4 1,0 5 0,0 3 0,-2 4 0,0 2 1,0 3-1,-2 3 0,-1 4 0,3 1 0,-2 3 0,-2-1 1,0-3 0,3 1 0,-3-1 0,0-1 0,0-7 0,-2-2 1,1-6-1,1 0 1,-4-8-1,4-1 0,-3-3 1,11-17-1,-20 27 0,20-27 1,-19 20 0,19-20-1,-25 15 1,25-15 0,-32 12 0,15-10 0,-3-2-1,-1-2 0,-4 0 0,1-2 0,-1 0-1,2 0 1,-1-2-1,5 3 0,0-3 0,19 6 0,-26-8 0,26 8-2,0 0 0,-21-17-3,21 17-5,0 0-12,2-18-12,-2 18 0,21-19 0,-3 9 0</inkml:trace>
  <inkml:trace contextRef="#ctx0" brushRef="#br0" timeOffset="4063">1728 93 43,'-2'-24'28,"2"24"2,5-21-6,-5 21-7,16-17-3,-16 17-4,33-10-3,-13 6-2,9 8-2,0 0 0,6 2-1,-4 1-1,4 3 0,-6 0 0,1 3 0,-5 1 0,-6-1 0,-7 5 0,-4 5 0,-10 2 0,-6 4 0,-10 6 0,-5 6 0,-10 0-1,-4 3 1,-4 3-1,-2-3 0,5-1 0,2-6 0,3-6 0,8-8 0,8-4 0,17-19-1,-20 22 1,20-22 0,0 0 0,0 0 0,0 0-1,25-2 1,-25 2 0,34-4 0,-17 2 0,2 2 0,3 0 0,-1 4 0,-1 0 0,-1 0 0,1 1 0,-1 3 0,-1 2-1,-18-10 1,29 19 0,-29-19 0,21 23 0,-21-23 0,14 28 0,-14-28 1,0 31-1,-8-12 0,-2-2 1,-3 5-1,-7-1 1,1 0 0,-8 3 0,-1-3 0,-1-4 0,0 1 0,0-5 1,-2 1-1,3-4-1,5-5 1,2-3 0,1-2-1,1-3 0,19 3 0,-28-16 0,28 16-2,-19-23-3,1 1-5,18 22-12,-5-34-13,-5 10 1,2 3 0,-2-2 0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04:33.662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34 550 21,'-12'-22'19,"12"22"0,0 0-2,6-27-2,-6 27-1,0-23-3,0 23-1,6-17-3,-6 17-2,0 0-1,23-18-2,-23 18-1,25-4 0,-25 4 0,28-2-1,-28 2 1,21 12-1,-21-12 2,0 0-1,18 23 1,-18-23 1,0 0-1,-4 29 1,4-29-1,-20 22 1,20-22-1,-31 19-1,14-11 1,17-8-1,-32 11 1,32-11-1,-25 0 0,25 0 1,0 0-1,-13-19 0,13 19-1,-6-17 0,6 17 0,0 0-1,0-18-2,0 18-3,0 0-3,0 0-8,23-11-13,-23 11-1,25 11 1,-5 5 0</inkml:trace>
  <inkml:trace contextRef="#ctx0" brushRef="#br0" timeOffset="1284">651 127 26,'0'0'25,"9"-21"-1,-9 21-3,0 0-5,6-21-3,-6 21-5,0 0-2,0 0-2,0 0-2,-8 25-1,8-25 0,-13 35 0,1-14-1,4 4 1,-5 2-1,3 1 1,-4 1 0,5-2-1,1-2 1,0-4-1,2-1 0,2-3 1,4-17-1,-2 25 0,2-25 0,2 18 0,-2-18-1,0 0 1,0 0 1,18 17-1,-18-17 0,0 0 0,25 0 0,-25 0 0,25-4 0,-25 4 0,30-2 0,-30 2 0,33-2 0,-16 0 0,-17 2 0,35 6 0,-35-6 0,29 6 0,-29-6 0,28 14 0,-28-14 0,21 21 0,-21-21 0,18 27 0,-11-9 0,3 1 0,-4-2 1,0 3 0,0-3 0,-2 3 0,-4-1 1,1 2 0,-4-1 0,1 3 1,-6-4 1,2 4-1,-6-3 0,3 3 0,9-23 0,-24 35 0,24-35-1,-27 29 1,27-29-1,-29 21 0,29-21 0,-35 12 0,15-8 0,-1-2-1,-2-4 0,-1 0 0,1-4 0,0 0-1,-1 0 0,5-1-1,1 1-1,1-6-1,17 12-2,-28-25-5,28 25-16,-7-25-8,3 2 1,6-1-1</inkml:trace>
  <inkml:trace contextRef="#ctx0" brushRef="#br0" timeOffset="2148">678 58 30,'0'0'25,"0"0"2,0 0-5,0 0-6,27 15-1,-27-15-2,23 8-2,-23-8-2,37 6-2,-17-4-1,7 3-2,-2-5-1,7 4 0,-3-4-2,0 0 1,2-4-2,0 2 1,-2-3 0,1-1 0,-1 0 0,-2-2-1,-2 4-2,-3-1 0,1 7-3,-23-2-3,37 3-6,-37-3-7,25 4-13,-25-4 2,28 18-1,-9-7 2</inkml:trace>
  <inkml:trace contextRef="#ctx0" brushRef="#br0" timeOffset="2936">1941 7 24,'0'0'15,"0"0"-2,0 0 0,0 0-2,-18-6 1,18 6-2,0 0-1,0 0-2,-17-4 0,17 4-1,0 0-1,-22 4-1,22-4-1,-23 10 0,5-4-1,18-6 0,-33 23 0,16-7-1,-3-1 0,1 6 0,-2 1 0,-1 1-1,-1 2 1,1 4 0,-1 4 0,0 2 0,1 2-1,-1 2 1,1 1-1,1 3 1,2 2-1,-1-3 1,3-1-1,1 0 0,2-5 1,5 3-1,-1-8 1,4 0-1,0-6 1,4 1 0,0-5 0,2-2 0,2-1-1,-2-18 1,10 29 0,-10-29 0,20 19 0,-20-19 0,33 12 0,-12-10 0,2-4 0,5-2 1,-1-2-1,0-2 0,0-3 0,-1-1 1,-5-2-1,-3 3 1,-18 11-1,25-27 1,-25 27-1,12-27 0,-12 27 0,3-28 0,-3 28 0,-5-25-1,5 25 1,-12-23-1,12 23 1,-21-21-1,21 21 0,-26-16 0,26 16 0,-33-11 0,16 9-1,-3 2 1,1 5-1,-3 3 1,3 4-1,-3 1 0,5 5 0,-1-1-1,5 3-1,-3-3 0,10 4-2,6-21-2,-9 37-2,9-37-6,-2 27-8,2-27-8,15 26 2,-15-26-1</inkml:trace>
  <inkml:trace contextRef="#ctx0" brushRef="#br0" timeOffset="3832">2515 242 10,'-12'-20'19,"12"20"-1,-21 4-3,21-4-3,-33 8-3,13 2 0,1-1-1,-5 3-1,3 5 0,-4-1-2,1 9-1,-5 4-1,4 4 0,-4 2 0,5 6 0,-3-1-1,6 7 0,1-3 0,5-1-1,1-4 1,6 0-1,0-7 0,6 1 0,2-7 0,4-5 0,0-2 0,6-1 1,-10-18 0,21 23 0,-21-23 1,30 8 1,-13-8-1,8-2 1,-3-6-1,7 0 0,-2-7 0,4-1 0,0-5-1,3 0 0,-7-5 0,0-1-1,-2-2 1,-1 2-1,-5-4 1,-1 0-1,-5 0 1,3-2-1,-6-2 0,1 2 0,-1-1-1,-2-1 1,-4 0-1,0 2 1,-4 0-1,0 4 0,-4 6 0,-4-3 0,-4 7 1,-1 2-1,13 17-1,-32-26 1,32 26-2,-33-13-1,33 13 0,-27-6-3,27 6-2,-23 6-5,23-6-10,-8 27-10,8-27 1,-14 33 0,5-16 2</inkml:trace>
  <inkml:trace contextRef="#ctx0" brushRef="#br0" timeOffset="4844">3097 160 34,'0'0'25,"0"0"-3,0 0-2,0 0-5,0 0-3,0 0-2,0 0-2,0 0-1,0 0-1,21-11-1,-21 11-1,29-2 1,-9-4-1,11 4 0,-6-4 0,10 2-1,-2-5-1,4 5 0,-2-2-1,-2 2 1,-2 0-2,0 2 1,-1 0 0,-5 2-1,-2 0 0,1 2 1,-7-2-1,-17 0 0,31 2 1,-31-2-1,22 0 0,-22 0 0,17 0 0,-17 0 0,0 0-2,0 0 0,24 2-2,-24-2-1,0 0-4,0 0-3,0 0-5,0 0-8,0 0-7,-20 14 1,3-10 0,17-4 3</inkml:trace>
  <inkml:trace contextRef="#ctx0" brushRef="#br0" timeOffset="5461">3120 426 26,'0'0'23,"0"0"-2,0 0-4,0 0-4,0 0-2,0 0-3,0 0-2,0 0-1,0 0 0,0 0 0,0 0 1,0 0-1,0 0 0,0 0 1,0 0-1,19 2 1,-19-2-1,22-6-1,-22 6-1,33-10 0,-14 8-1,3-2 0,-1 0-1,2 1 0,3 1-1,1-4 1,-2 0 0,1 4 0,-1-4 0,0 4-1,-1-2 1,-1 1 0,-4 1-1,1 0 0,-3 0 1,3 2-1,-20 0 0,33-2 0,-16 2 0,1 0 1,-1-2-1,1 0 0,-18 2 1,29-2-1,-29 2 0,21-2 0,-21 2 0,0 0-1,20 0-1,-20 0-1,0 0 0,0 0-2,0 0-2,0 0-2,21 19-5,-21-19-7,0 0-11,-9 22 0,9-22 2,-18 27 0</inkml:trace>
  <inkml:trace contextRef="#ctx0" brushRef="#br0" timeOffset="6177">3128 714 19,'-24'8'24,"24"-8"-3,0 0 0,0 0-2,0 0-1,0 0-3,20-8-2,-20 8-3,0 0-2,15-17-1,-15 17-3,0 0 0,26-6 0,-26 6-2,25-6 0,-25 6 0,33-2-1,-14-1 1,5 1-1,-1-2 0,4 2 0,-3-4 0,-1 4-1,2-4 1,1 2 0,-3 1-1,-2-1 0,-1 0 1,-1 0-1,-1 2 0,-1-2 0,-17 4 1,30-4-1,-30 4 0,27-4 0,-27 4 0,27-4 0,-27 4 1,27-5-1,-27 5 0,26-6 1,-26 6-1,25-6 1,-25 6-1,0 0-1,21-8 0,-21 8-1,0 0-2,0 0-2,30-4-5,-30 4-11,0 0-12,0 0 0,0 0 1,17 6 0</inkml:trace>
  <inkml:trace contextRef="#ctx0" brushRef="#br0" timeOffset="6997">2945 1420 31,'-8'17'24,"8"-17"-2,0 0-1,0 0-2,0 0-2,0 0-1,0 0-3,0 0-3,2-17-1,-2 17-3,15-21-1,-15 21-2,26-30 0,-9 11-1,-1-2 0,5-2-1,-1-1 0,3 1-1,2-6 0,-1 6 2,-1-3-1,0 3 0,1 2-1,-5 2 2,-1 3-2,-18 16 2,25-21-2,-25 21-1,20-14 1,-20 14 0,0 0 0,0 0 0,0 0-1,0 0 1,0 0 0,0 0 0,0 0 0,0 0-1,0 0 1,0 0 0,17 4 0,-17-4 0,0 0 0,2 17 0,-2-17 0,0 0 0,0 26 0,0-26 0,-2 29 0,0-8-2,0 2 2,-2-1-2,0 3 2,-1 0-1,1 2 1,-2-2-2,0-5 2,2-1 0,-2-1 0,6-18 1,-8 29-1,8-29 0,-5 21 0,5-21-1,0 0 0,0 19-2,0-19-2,0 0-3,0 0-8,15 20-18,-15-20-1,0 0 1,0 0 1</inkml:trace>
  <inkml:trace contextRef="#ctx0" brushRef="#br0" timeOffset="7753">3338 1420 24,'0'0'25,"23"2"2,-23-2-7,16-22-3,-16 22-3,23-29-4,-5 18-1,-7-9-2,-11 20-2,29-33-1,-13 14-1,-4 0-1,3-1 0,-3-3-1,2 2 2,-1-1-2,-1 5 2,-12 17-3,17-25 3,-17 25-2,16-18 1,-16 18-2,0 0 0,21-4-1,-21 4 1,0 0 0,20 0 0,-20 0 0,0 0 0,0 0 0,0 0 0,0 0 1,0 0-1,6 18 1,-6-18 0,-6 19 0,4-1-2,-2-1 2,-2 4-2,0-1 2,0 5-1,-1-2 1,1 4-2,0-5 2,-2-1 0,0 0 0,3-1 0,5-20-1,-10 33 0,10-33 0,-8 27 1,8-27-1,-2 19 0,2-19 0,0 0 1,0 0-1,0 0-1,2 18-1,-2-18-2,0 0-5,0 0-10,0 0-14,0 0 0,0 0-1,0 0 2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04:45.171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897 27,'0'0'16,"0"0"-1,-21 11-3,21-11-1,0 0-3,0 0-1,0 0 1,0 0 0,0 0 0,0 0 0,25-13 0,-9-8 1,13-1-1,-4-13-1,14 2-3,2-11 0,7-3-2,-3-5-1,4 0 0,-1-1-1,1 3 0,-4 2 0,-6 5 0,-6 6 0,-10 10 0,-1 6 0,-22 21 0,27-24 0,-27 24 0,0 0 0,0 0-1,0 18 1,0-18 0,-10 27 0,4-8 0,-1 3 0,-1 1 2,-2 6-1,4 2-1,0 0 0,0 4 1,-1 2-1,-1 1 1,0 5-1,-4 4-2,1-1 2,-3 3 1,-1 5-1,-3 0 0,1 4 1,-3-2-1,3 1 0,-3-5 1,5-6-1,1-7 0,4-10 0,-1-4 0,11-25 1,-6 26-2,6-26 0,0 0-2,17-16-4,-11-7-5,10-2-14,-1-2-4,-3-14-1,3 0 1</inkml:trace>
  <inkml:trace contextRef="#ctx0" brushRef="#br0" timeOffset="707">769 333 21,'17'-20'18,"-17"20"-3,0 0-3,27-21-3,-27 21-1,20-6-2,-20 6 0,17 0-1,-17 0-1,26 6 0,-26-6 0,29 6-1,-10-2 1,-1-2-1,7 2 1,-7-2-1,5 1-1,-5-1 1,-1 2-1,-17-4 0,29 6 0,-29-6-1,22 8 1,-22-8-1,17 15 1,-17-15-1,14 26 1,-14-26 0,8 34 0,-8-10 1,1 7-1,-4-2 1,3 8 0,-8-1 1,2 7-2,-8-2 1,3 5-1,-5-3-1,1 1 1,-5 3-1,1-1 0,-1-3 0,3 0 0,1-6-1,2-5 0,3-4 1,3-7-1,8-21 0,-8 21 1,8-21-2,0 0 0,0 0 0,0 0-2,0 0-2,0 0-2,0 0-4,-17-13-8,17 13-11,0 0-1,-18-29 1,18 29 1</inkml:trace>
  <inkml:trace contextRef="#ctx0" brushRef="#br0" timeOffset="1343">699 825 10,'0'0'24,"0"0"2,17 6-3,3-10-2,-20 4-2,46-10-3,-20-3-4,12 9-2,-6-8-3,8 6-2,1-3-1,-4 5-2,0 0 0,0 0-1,-4 0-1,0 0 1,-1 2-1,-3 1 1,-2-1-1,-2 2 1,-1-2-1,-5 4 1,3-2-2,-5 0 0,4 2-1,1-8-2,7 8-3,-8-14-4,14 10-8,-5-6-10,1-5-3,6 3 2,-8-9 1</inkml:trace>
  <inkml:trace contextRef="#ctx0" brushRef="#br0" timeOffset="1771">1991 408 24,'0'0'24,"0"0"0,0 0-3,0 0-6,0 0-3,-16 20-2,16-20 0,-6 31-2,8-2 0,-13-4-1,9 10 0,-10-2-3,4 10 0,-6-3-1,5 7-2,-3-7 1,0 5-1,-1 0 0,3-1 0,2-5-1,2 2 0,3-12 0,-1-2 0,4-6-2,0-21-1,9 18-2,-9-18-4,18-6-7,-18 6-13,10-35-3,-1 12 1,-9-10 0</inkml:trace>
  <inkml:trace contextRef="#ctx0" brushRef="#br0" timeOffset="2171">1707 891 39,'0'0'25,"0"0"-2,0 0-4,0 0-3,0 0-3,0 0-3,9-17-2,-9 17-1,28-14-1,-7 6-1,0-5-1,9 5 0,-1-4-2,4 1-1,2 1 0,0 2 0,-4 2-1,0 1 0,-2 1 1,0 2-1,1 0 0,-1 2 0,-2-2-1,0 0-1,4 2-3,-3-8-4,9 6-10,-2-2-13,-6-9 0,2 3 1,-6-7 0</inkml:trace>
  <inkml:trace contextRef="#ctx0" brushRef="#br0" timeOffset="2779">2841 403 28,'0'0'24,"0"0"-2,0 0-4,0 0-2,0 0-3,10-26-3,-10 26-1,0 0-3,25-11-1,-25 11-2,25-2-1,-7 4-1,-1 2 0,1 2-1,1 1 1,1 1 0,-3 2 0,-17-10 1,24 25 0,-20-6 0,-6 10 0,-8 2-1,-2 8 1,-9 2-1,-1 7 1,-5-1-2,0 3 0,-2-7 0,3-4 1,1-7-1,4-1 0,1-5 0,-1-7 0,21-19 0,-31 27 0,31-27 0,-20 14 0,20-14 0,0 0 0,0 0-1,0 0 0,0 0 1,0 0-1,0 0 0,0 0 0,0 0 1,0 0-1,0 0 1,0 0 0,0 0 1,0 0-1,0 0 0,0 0 0,0 0 1,0 0-1,0 0 0,0 0 0,0 0 0,0 0 0,0 0 0,18 6 0,-18-6-1,0 0 1,0 0 0,19 9 0,-19-9 0,0 0 0,22 20 1,-22-20-1,19 13 1,-19-13 0,21 12 0,-21-12 1,22 9 0,-22-9 0,21 6 1,-21-6-1,22 6 0,-22-6-1,19 4 1,-19-4 0,18 4-1,-18-4 0,21-2 0,-21 2 0,25-4 0,-25 4 0,30-10 0,-30 10 0,29-7-1,-29 7 1,27-6-1,-27 6 0,23-8 1,-23 8-1,22-6 1,-22 6-1,21-9 0,-21 9 0,27-16-1,-27 16-2,28-14-3,-28 14-8,25-25-20,-25 25 0,25-25 0,-25 25 0</inkml:trace>
  <inkml:trace contextRef="#ctx0" brushRef="#br0" timeOffset="4087">3608 248 30,'11'-26'25,"13"17"-1,-24 9-6,33-27-5,-14 21-4,-19 6-2,35-4-2,-35 4 0,35 10-2,-35-10 0,33 13 0,-33-13 0,26 18 0,-26-18 0,13 19 0,-13-19-1,2 25 1,-2-25-1,-15 37 0,1-14-1,-3 4 1,-5 1-1,-3 3 1,-2 5-2,-3-1 1,-1 2 0,2-4-1,0-2 0,2 0 0,5-8 0,3 0-1,1-5 1,18-18 0,-25 25-1,25-25 1,-18 21 0,18-21 0,0 0-1,-13 22 1,13-22-1,0 0 1,2 17 0,-2-17 0,0 0 1,27 16 0,-9-12 1,3 1 1,2-3 0,6 2 0,1-4 0,3 2 0,-4-6-1,2 6 0,-2-6-1,0 4 0,-3-2-1,-1-1 0,-2 1 0,-1-2-2,5 4-2,-8-8-2,13 12-9,-9-6-17,0-4-1,6 2 0,-3-5 1</inkml:trace>
  <inkml:trace contextRef="#ctx0" brushRef="#br0" timeOffset="5063">4869 306 21,'0'0'25,"0"0"1,-12-20-6,12 20-4,0 0-3,0 0-2,0 0-3,0 0-1,-2 20-1,2-20-1,2 42 2,-6-11-2,6 10-1,-8 0 0,6 7 0,-6-3 0,2-1-2,-1-5 0,1 0-2,0-14 1,0-2 0,2-5 0,2-18-1,0 23 0,0-23-1,0 0-2,0 0-2,0 0-6,0 0-12,0 0-10,0 0 0,-23 2 1,23-2 0</inkml:trace>
  <inkml:trace contextRef="#ctx0" brushRef="#br0" timeOffset="5507">4594 635 29,'0'0'26,"0"0"2,18-15-5,-18 15-5,0 0-3,31 4-3,-31-4-3,25 1-1,-25-1-2,35 2-2,-13-5 0,7 1-1,-2-4-1,8-8 0,2-3 0,4-1 1,-2-3-2,4-2 0,-5 0-1,-1 1-1,4 3-1,-10 3-3,6 12-5,-15-5-7,9 9-12,-4 4-2,-7 1-2,3 13 3</inkml:trace>
  <inkml:trace contextRef="#ctx0" brushRef="#br0" timeOffset="6019">5515 850 10,'0'0'22,"0"0"1,0 0-3,0 0-4,0 0-1,7-21-3,-5 4-2,-2 17-2,22-39-1,-5 17-3,-1-9 0,5-3-2,3 1-1,1-6-1,0-2 1,0 4-1,-1 1 1,-3 5-1,-5 3 1,1 9 0,-5 0-1,-12 19 2,0 0-2,19-20 0,-19 20 0,0 0 0,0 0 0,0 0 0,0 0 0,0 0 0,18 10 0,-18-10 1,0 0 0,0 0-1,0 0 2,0 0-1,10 17 0,-10-17 1,0 0-1,-4 20 3,-2-3-3,4 3 1,-6 3 0,4 4 0,-5 2-1,1 6 1,-4 2-1,2 5-1,-1-3 1,-1 0-1,0 2 1,1-3-1,3-3 0,-2-2 1,4-6-1,2-5 0,1-5 0,3-17 1,0 21-1,0-21 0,0 0 0,0 0-2,0 0-1,0 0-2,17-11-4,-17 11-10,8-33-13,-8 33 0,21-39 0,-7 20 1</inkml:trace>
  <inkml:trace contextRef="#ctx0" brushRef="#br0" timeOffset="6747">6145 313 24,'6'-19'26,"-6"19"-1,23-13-4,-23 13-4,29-14-2,-29 14-5,33-14-2,-33 14-2,39-7-1,-21 3-2,5 6 0,-5-4-2,-1 6 0,-17-4 0,29 9 1,-29-9-1,22 16 0,-22-16 0,8 23 0,-10-5 0,-2 3 0,-6 0 1,-2 6 0,-3 4-1,-5 4 0,1 0 0,-2-2 0,-1-4-1,3 0 1,3-6-2,2-3 0,14-20 1,-17 15 0,17-15 0,0 0 0,0 0 0,0 0 0,0 0 0,0 0-1,0 0 1,17-6 0,-17 6 0,20 0 0,-20 0 0,25 4-1,-25-4 1,31 8 0,-31-8 0,31 10 0,-31-10 0,26 9 0,-26-9 0,19 14-1,-19-14 1,0 0 0,16 21 0,-16-21 1,4 22-1,-4-22 0,0 27 0,0-27 1,-10 35-1,2-12 1,-3 2-1,-1 2 1,-6 0 0,1 6 0,-5-4 0,1 0 1,-2-3-1,1-5 1,-1-4-1,2-5 0,-1-6 1,3-6-1,-1-4-1,1-6 0,-1-1-1,-1-9-2,3 3-2,-5-8-3,11 5-9,-5-1-15,-1-4-1,7 5 1,-3-3 0</inkml:trace>
  <inkml:trace contextRef="#ctx0" brushRef="#br0" timeOffset="7887">7110 362 16,'0'0'24,"0"0"1,0 0-4,0 0-4,0 0-2,-23 0-4,23 0-2,0 0-1,-6 25-1,6-25 0,-6 23 0,6-23-2,-4 41 0,2-16-2,2 8 0,-2-2 0,0 4-1,-1 0-1,1 2-1,-4-4 1,4 0 0,-4-4-1,2 0 1,0-4 0,0 0-1,0-5 0,4-20 0,-2 33-1,2-33-1,-3 19-1,3-19 0,0 0-2,-8 19-1,8-19-5,0 0-6,0 0-14,-8 22 0,8-22 1,0 0 0</inkml:trace>
  <inkml:trace contextRef="#ctx0" brushRef="#br0" timeOffset="8399">6836 769 23,'0'0'29,"0"0"2,19-23 0,-19 23-9,24-16-6,-24 16-3,25-12-4,-25 12-3,31-7-2,-13 5-2,3 2 0,0 0 0,3-2-1,1 0 0,4 0 0,2-2 0,0 2 1,1-2-1,1-2 0,0 3 0,0 1-1,-4 0 0,-2-2-2,2 6-1,-5-6-2,7 10-6,-14-10-13,5 2-10,3 2 1,-5-8 0,1 4 1</inkml:trace>
  <inkml:trace contextRef="#ctx0" brushRef="#br0" timeOffset="9991">8075 304 13,'0'0'23,"22"-14"0,-22 14-5,0 0-5,0 0-1,0 0-3,0 0-1,0 0-3,0 0-1,-14 18 0,14-18-1,-12 25 0,12-25 0,-17 31-1,7-10 0,-3-1-1,1-1 2,-2 0-2,3-1 1,-1 1-1,12-19-1,-18 29 1,18-29-1,-11 23 0,11-23-1,-4 18 1,4-18-1,0 0 1,0 17 0,0-17 0,0 0-1,0 0 1,17 16 0,-17-16 0,0 0 0,26 6 1,-26-6-1,23 2 0,-23-2 0,27 3 0,-9 1 0,-1-4 0,3 2 0,3 0 1,2 2-1,-5-2 0,5 0 0,-5 2 0,1 0 0,-4 0 1,1 3-1,-18-7 0,21 14 0,-21-14 1,16 17 0,-16-17-1,6 20 1,-6-20 1,-4 21-1,4-21 0,-14 23 1,14-23-1,-19 31 1,5-13-1,-3 3 1,-1 0-1,-1 1 0,-3-1 1,1-2-1,-4 1 0,1-5 0,-1-3 0,2 0 0,-3-7 0,3-1-1,0-4 1,-1-4 0,1-3-1,2-1 0,-1-4 0,3-1-1,-1-1-1,3-5-2,17 19-3,-33-41-9,23 16-14,2 4-1,-4-7 0,5 7 0</inkml:trace>
  <inkml:trace contextRef="#ctx0" brushRef="#br0" timeOffset="10891">8044 215 32,'0'0'26,"20"-4"1,-20 4 1,0 0-14,0 0-5,0 0-2,27 11-1,-27-11-1,27 18 0,-27-18-1,35 15 0,-15-9-2,5 2 1,-4-4-2,5-2 1,-1-4-1,4 2 0,-2-4 0,4 0-1,1-2 0,-1-2-1,6 7-2,-8-7-2,6 10-6,-14-8-9,5 2-10,-3 10-2,-23-6 1,35 4 1</inkml:trace>
  <inkml:trace contextRef="#ctx0" brushRef="#br0" timeOffset="12996">8826 242 10,'6'-18'23,"-6"18"1,0 0-1,0 0-9,0 0-3,0 0-5,0 0-1,0 0-2,-6 27 0,6-27 0,-7 26 1,7-26 0,-14 36 0,4-18 0,1 7-1,-3-4 0,0 5 1,2-1-3,-3 0 1,3 0-2,-2-2 1,7-1-1,1-3 0,4-19 0,-4 27-1,4-27 0,0 0 2,0 0-1,19 16 0,-19-16 0,18-6 0,-18 6 0,23-10 1,-23 10-1,27-7 0,-27 7 0,30-8 0,-30 8 0,29-2 0,-10 2-1,-19 0 2,35 4-1,-17 2 0,-1-1-1,3 5 1,-20-10 0,33 19 0,-33-19 1,23 24-1,-23-24 0,16 23 0,-16-23 1,6 25 0,-6-25 0,-2 29 1,2-29-1,-14 35 2,2-17-1,1 5 0,-7-4 1,3 4-1,-5-1 0,1-1 0,-1-2 0,3-1-1,-5-3 0,3-1 0,-1-2 0,1-3 0,-1 1-1,3-4 0,17-6 1,-33 7-1,33-7-1,-25-3-1,25 3-3,-20-18-8,16-1-18,0 1-1,-3-11 0,5-2 1</inkml:trace>
  <inkml:trace contextRef="#ctx0" brushRef="#br0" timeOffset="13852">8815 131 28,'0'0'26,"0"0"1,0 0-7,0 0-5,17 10-2,-17-10-2,18 14-2,-18-14-2,31 15-2,-12-11 0,7 4-2,-5-6 0,8-2-1,-3-4-1,3-2 1,-4-4-1,4-1 0,-4-1-1,1-2 1,1-1-2,0-1 0,1 7-3,-5-5-2,6 10-4,-11-7-7,7 5-12,-4 8-3,-21-2 2,29 11-1</inkml:trace>
  <inkml:trace contextRef="#ctx0" brushRef="#br0" timeOffset="14296">9560 257 8,'0'0'20,"0"0"-2,23 4-4,-23-4 0,0 0-2,24 6-1,-24-6-2,21 0 0,-21 0-2,25-6-2,-25 6 0,26-15-1,-26 15-1,31-20 0,-31 20-1,31-21 0,-31 21-1,27-21 0,-27 21-1,33-26 1,-33 26-1,31-27 0,-31 27 0,28-25 1,-28 25-1,21-17 1,-21 17 0,0 0 0,0 0 0,0 0 0,0 0 1,0 23-1,0-23 0,-14 39 1,7-12-1,-1 6 1,-4 0-1,2 7 1,-3-3 0,1 4 2,-1-2-2,-1 3 0,-2-1 0,3 2 0,-3-3 0,3 3-1,-3-2 0,2-1-1,-1-1 1,3-4 0,0-6 0,5-2-1,1-7 1,6-20-1,-8 23 0,8-23-2,0 0 0,0 0-3,0 0-5,8-23-9,-8 23-13,10-26 0,-5 9 0,-5 17 1</inkml:trace>
  <inkml:trace contextRef="#ctx0" brushRef="#br0" timeOffset="16356">9293 525 11,'0'0'13,"0"0"0,0 0 0,0 0-1,2-24 0,-2 24-1,6-17 0,-6 17-3,14-17 0,-14 17-3,21-18 0,-21 18-1,29-21 1,-7 9-2,-22 12 0,37-25 0,-20 11-1,5 1 0,-1-3-1,2 3 1,1-5-2,1 3 1,0-1-1,-1 1 1,-1-1-1,0 3 1,-3-1-1,-3 3 0,-17 11 0,30-18 0,-30 18 0,21-11 0,-21 11 0,17-8 0,-17 8 0,0 0 0,0 0 0,20-10 1,-20 10-1,0 0 0,0 0 1,0 0-1,0 0 0,0 0 1,0 0-1,0 0 0,0 0 0,-18 21 0,18-21 0,-15 18 0,15-18 0,-22 21 0,22-21 0,-31 29 0,12-11 1,-4-1-1,-1 1 0,1 3 0,-2-2 1,1 1-1,3-3 0,-1-3 0,5-1 1,17-13-1,-29 22 1,29-22 0,-22 11-1,22-11 1,0 0-1,-17 8 0,17-8 0,0 0 0,0 0 0,0 0 0,0 0 0,0 0-2,0 0 2,0 0 0,0 0 0,0 0 0,0 0 0,0 0-1,0 0 0,0 0 1,8-21 0,-8 21 0,25-20-1,-8 5 1,5-1-1,3-3 1,2-1 0,2-1 0,5 0-1,-1-1 1,0 3 1,0-2-1,-4 5-1,-2-1 0,-1 5-1,-7-7-3,4 11-6,-23 8-8,26-29-9,-9 23-1,-11-11 1</inkml:trace>
  <inkml:trace contextRef="#ctx0" brushRef="#br0" timeOffset="17844">10471 157 22,'0'0'22,"0"0"-1,0 0-3,0 0-3,0 0-2,29-18-2,-29 18 0,33-13-1,-16 1-2,11 10-2,-5-8-1,6 8-2,-4-5 0,7 7 0,-3-4-1,2 4 0,0-4 0,2 4 0,-2-2 0,0 0-1,2 0 1,3 2-1,-5 0 0,0 0 0,0 0 0,-2 0 0,0-2 0,-1 0 0,-1-2-1,0-2 1,-2-3 0,1-1-1,-3 0 1,0 1-1,-5 1 1,-1-2-1,-17 10 0,26-9 0,-26 9 0,0 0 1,21 5-1,-21-5-1,0 0 1,12 24-1,-12-24-1,7 17-1,-7-17-2,0 0-1,18 33-4,-18-33-4,4 17-9,-4-17-10,-8 22 2,8-22 0,-19 19 2</inkml:trace>
  <inkml:trace contextRef="#ctx0" brushRef="#br0" timeOffset="18623">10321 476 21,'31'-11'25,"-31"11"-2,19-18-2,-19 18-5,26-15-2,-7 11-3,-1-6-2,5 6-3,-4-3-1,9 3-1,-1-6-1,6 4 1,-4-4 0,8 3-1,-2-5 0,6 0-1,0 1 1,0 1-1,-2-2-1,0 3 0,0-1 0,-4 4-1,-4 0 1,-4 3-1,-2 1 0,-1 0 1,-3 0-1,0 2 1,1-2-1,-1 0 0,1-2 1,1 2-1,-2-2 1,1 2-1,-1-4 0,-1 5 1,-1-1-1,-19 2 0,29 0 0,-29 0 0,24 2 0,-24-2 0,19 7 0,-19-7 0,0 0 0,23 14-1,-23-14-1,0 0-1,30 15-3,-30-15-2,0 0-4,0 0-6,17 2-9,-17-2-5,0 0 1,-17 12 1</inkml:trace>
  <inkml:trace contextRef="#ctx0" brushRef="#br0" timeOffset="19411">10424 668 21,'0'0'19,"0"0"-1,0 0-2,0 0-2,21 2-2,-21-2-1,24-8 0,-24 8-3,31-6 0,-31 6-1,41-7-1,-20-3 0,10 6-1,-4-7-1,8 3 0,-1-4 0,4 2-1,-3-1-2,2 1 2,-3 0-2,1 3 1,-4 1-1,-2 0 1,-4 0-2,2 2 1,-3 1 0,-3-1-1,1 2 0,-1 0 0,-3 0 0,1 0 0,-19 2 1,33-2-1,-33 2 0,29-4 0,-29 4 0,27-2 0,-27 2 0,26 0 0,-26 0 0,23-2 0,-23 2 0,20 0 0,-20 0 0,17 0-2,-17 0-1,20-4-3,-20 4-4,17-7-4,1 7-11,-18 0-6,23-6-1,-23 6 2</inkml:trace>
  <inkml:trace contextRef="#ctx0" brushRef="#br0" timeOffset="20351">10768 1021 25,'0'0'23,"0"0"-2,0 0-1,0 0-4,0 0-2,0 0-2,0 0-3,0 0-2,0 0-1,0 0-2,10-18-1,-10 18-1,0 0-1,0 0-1,0 0 1,0 0-1,0 0 0,-14 22 1,14-22-1,-13 17 0,13-17 0,-12 21 1,12-21-2,0 0 1,-12 24 0,12-24 0,0 0 0,0 0 0,-7 21 0,7-21 0,0 0 0,0 0 0,0 0 0,0 0 0,0 0 0,0 0 0,0 0 0,0 0 0,0 0 0,0 0 0,0 0 0,0 0 0,0 0 0,15 17 0,-15-17 0,0 0 0,20 2 0,-20-2 0,25 4 0,-25-4 0,29 4 0,-29-4 0,35 4 0,-15-2 0,-1-2 0,1 0 0,-3 2 0,-17-2 0,29 4 0,-29-4 0,20 6 0,-20-6 0,0 0 0,21 19 0,-21-19 0,0 0 0,16 21 0,-16-21 0,0 0 0,13 20 0,-13-20 1,0 0-1,0 0 0,4 21 0,-4-21 0,0 0 1,-6 23-1,6-23 1,-7 23-1,7-23 1,-14 30-1,6-13 1,8-17-1,-19 31 1,19-31 0,-20 29-1,20-29 1,-17 21 0,17-21-1,-18 18 1,18-18 0,-17 13 0,17-13 0,-20 10 0,20-10 0,-19 8 0,19-8-1,-20 6 1,20-6 0,-21 5-1,21-5 0,-23 0 0,23 0 1,-22-2-1,22 2 0,-19-3 0,19 3 0,-24-10 0,24 10 0,-23-12-1,23 12-1,-27-17-2,27 17-1,-29-18-4,29 18-7,-24-5-15,24 5 0,-25-20-1,7 1 2</inkml:trace>
  <inkml:trace contextRef="#ctx0" brushRef="#br0" timeOffset="21627">10827 943 17,'0'0'13,"0"0"-1,0 0-1,0 0 0,0 0-1,0 0 1,0 0-2,0 0 1,0 0-1,0 0-1,0 0 1,0 0-2,-14-17-2,14 17 0,0 0-2,0 0 0,0 0-1,0 0-1,6-20 0,-6 20 0,0 0 0,0 0-1,21 6 1,-21-6 0,24 2 1,-24-2 0,31 4 0,-12-2 0,-1-4 0,3 4 1,-3-4-1,5 2 0,-3-4 0,3 0 0,-2-1-1,1 1 0,-1-2 0,0 2 0,-1-4 0,-1 4 0,-1 0-1,-1 3 1,-17 1-1,30-8 1,-30 8-1,25-6 0,-25 6 1,21-6-1,-21 6 0,18-2 0,-18 2 1,0 0-1,17-2 0,-17 2 0,0 0 0,0 0 0,0 0 0,0 0 0,0 0-1,0 0 0,20 6-1,-20-6-2,0 0-4,0 0-8,0 0-17,0 0 0,17 4 1,-17-4 0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05:22.070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243 95 10,'0'0'22,"0"0"2,-2-25-6,2 25-2,-10-22-3,10 22-3,-8-17-3,8 17-1,0 0-2,-11-20-1,11 20-1,0 0-2,-24-9 1,24 9-1,0 0-1,-23 0 1,23 0 0,-19 13-1,19-13 1,-18 27-1,6-3 1,3 1-1,-1 6 1,2 2-1,0 2 1,3-2-1,3 0 1,0 0 0,4-6-1,0-2 1,1-4 0,3-3 0,-6-18 0,16 23 0,-16-23 0,19 8 0,-19-8 0,24-8 0,-24 8 0,25-16 0,-25 16 0,27-19 0,-27 19 0,24-23 1,-24 23-1,21-20 0,-21 20 0,19-17 0,-19 17 0,14-18 0,-14 18 0,0 0 0,16-21 0,-16 21 0,0 0 0,0 0 0,17-19 1,-17 19-1,0 0 0,0 0 0,10-22 0,-10 22 0,0 0 0,10-21 0,-10 21 0,9-23 0,-9 23-1,12-31 1,-4 13 0,1-1 0,-3 2 0,2-1 0,-8 18 1,12-25-1,-12 25 0,0 0 0,0 0 0,0 0 0,0 0 0,0 0 0,-14 23 0,14-23 0,-15 37 0,7-14 0,0 2 0,0 1 0,0-1 0,5 2 1,-3-2-1,4 0 0,2-1 0,2 3 0,2-2 0,0 0 1,3 0-1,-3 2 0,0-1 0,4-1 1,-6-2-1,2 0 1,0 1-1,-4-5 1,-2 0 0,0-1 1,-2 3-1,0-3-1,-2-1 2,6-17-1,-19 29 0,11-11 0,8-18 0,-24 29 0,24-29 0,-27 23 0,27-23 0,-31 19 0,31-19 0,-31 10-1,13-6 1,18-4 0,-31 2-1,31-2 1,-33-6-1,33 6 0,-31-16-2,31 16-1,-31-19-3,13 4-4,18 15-10,-23-18-10,4 1 2,19 17-1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05:20.098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72 481 14,'0'0'10,"-25"17"-1,25-17-2,-26 17 2,26-17-2,0 0 2,-21 14-1,21-14 1,0 0-1,0 0 0,0 0 0,0 0-1,29-27-1,-7 11-2,5-7-1,10-4-1,0-6-1,7-2 0,3-4 0,0-1-1,0-3 1,-1 0 0,-3 5-1,-4-1 0,-6 6 1,-6 6-1,-3 6 1,-24 21-1,25-28 1,-25 28-1,0 0 0,0 0 1,0 0-1,0 0 0,0 0 1,0 0-1,0 0 0,0 0 0,14-17 0,-14 17 0,0 0 0,0 0 0,0 0 0,0 0 0,0 0-1,0 0 1,0 0 0,-14 21 0,14-21 0,-18 27 0,7-9 0,-3 5 0,1 4 0,-1 4 0,-2 0 0,3 6 1,-3-2-1,3 4 0,-3-4 1,4 1-1,-1-5 1,1 0 0,4-5-1,0-1 1,3-8-1,1 1 0,4-18 1,-6 23-1,6-23 0,0 0 0,0 17-2,0-17-1,0 0-3,0 0-5,2 20-1,-2-20-5,0 0-5,0 0-6,0 0 3,0 0 9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05:23.614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8 587 12,'0'0'16,"0"0"-1,0 0-2,0 0 1,-18-12-2,18 12 0,0 0-2,0 0-2,0 0-2,0 0-2,0 0 1,0 0-2,0 0 1,0 0-1,0 0 0,27-2-1,-27 2 1,24 2-1,-24-2 1,25 2-1,-25-2 1,29 2-1,-29-2 1,31-2-1,-31 2 0,31-4 0,-31 4 0,35-2 0,-35 2-1,33-4 0,-33 4 0,34-2 0,-34 2 0,29-2 0,-29 2-1,29-1 1,-29 1 0,27-2-1,-27 2 1,25-4-1,-25 4 0,28-2 1,-28 2-1,25 0 0,-25 0 0,25-2 0,-25 2 0,24 0 1,-24 0-1,21 0 0,-21 0 0,21-2 0,-21 2 0,0 0 1,24-2-1,-24 2 0,0 0 0,19 0 0,-19 0 0,0 0 0,0 0 0,0 0 1,0 0-1,18 6-1,-18-6 0,0 0-1,0 0-3,0 0-4,17 9-11,-17-9-12,0 0 0,0 0 0,0 0 1</inkml:trace>
  <inkml:trace contextRef="#ctx0" brushRef="#br0" timeOffset="9077">1185 395 20,'0'0'12,"-8"-20"-1,8 20 1,-4-27-2,4 27-2,0-31 0,0 14-2,0 17-1,6-29 0,-6 29-1,10-26-1,-10 26 0,19-25-1,-19 25 1,29-27-1,-11 11 0,3-3 0,6 0 1,1-5-1,3 3 0,-6-2 0,4 1 1,-7 3-1,3 5-1,-6 3 0,-19 11 0,29-4 0,-29 4-1,24 15 1,-24-15-1,17 33 0,-9-13 1,-4 3-1,2 2 1,-6 1-1,2 3 1,-6 2 0,-2 4 0,-4 1 0,-1 9 0,-7 2-1,-3 5 1,-5 0-1,-3 5 1,-2-3 0,-4-2-1,-4 3 0,0-9 0,2-1 0,2-3 0,0-5 0,2-2-1,6-6 1,4-3-1,5-13 1,18-13-1,-21 23 1,21-23-1,0 0 1,0 0-1,0 0 0,0 0 1,2-23-1,-2 23 1,8-21 0,-8 21 0,5-24 0,-5 24-1,6-19 1,-6 19-1,4-17 1,-4 17-1,0 0 0,0 0 1,0 0-1,18-8 1,-18 8-1,0 0 2,19 10-1,-19-10 1,0 0-1,21 25 0,-21-25 0,14 25 1,-14-25-1,12 31 1,-12-31-1,11 27 1,-11-27-1,14 20 1,-14-20 0,0 0 0,23 13 0,-23-13 1,26 0-1,-9 0 1,1-8 0,3 3 0,0-5 0,7-6-1,-5 1 0,4-5 0,-1-1 0,-1 0 1,0-1-2,-3 3 0,-3 4-1,-19 15-1,29-14-4,-29 14-6,0 0-12,18 6-6,-18-6-1,-4 27 1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05:56.266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06 82 1,'0'0'15,"0"0"4,8-17-4,-8 17-3,0 0 0,0 0-2,10-20 1,-10 20-1,0 0-1,0 0-1,15-21-1,-15 21-1,0 0 0,18-12-2,-18 12-1,0 0 0,17-7-1,-17 7 0,20-4-1,-20 4 0,27 0 0,-27 0-1,31 2 1,-13 0 0,-1 2 0,3 1-1,-1 1 1,1 2 0,-20-8-1,33 23 1,-33-23-1,25 25 1,-25-25 0,16 24-1,-16-24 1,3 23 0,-3-23 0,-3 23 0,3-23 0,-12 29 0,2-11 0,-1-1 0,-1 2 0,0 1-1,0 1 1,1-3-1,11-18 0,-20 27 0,20-27 0,-15 23 0,15-23 0,0 0 1,-16 21-1,16-21 0,0 0 0,0 0 0,-13 22 0,13-22 0,0 0 0,0 0 0,0 0 0,0 0 0,-6 19-1,6-19 1,0 0 0,0 0 0,0 0 0,0 0 0,19 17-1,-19-17 1,18 8 0,-18-8 0,19 14 0,-19-14 1,24 13-1,-24-13 0,23 18 0,-23-18 0,21 23 0,-21-23 0,22 31 0,-22-31 1,15 33-1,-7-16 1,-8-17-1,8 33 1,-6-15 0,-2-18 0,2 31 0,-2-31 0,-6 31 0,0-12 0,0 2 0,-2 5 0,1-5 0,-3 2-1,0-1 1,2-3 0,-1-2 0,9-17 0,-22 24 0,22-24 1,-19 13 0,19-13-1,-27 8 1,27-8-1,-30 10 0,30-10 0,-33 5 0,16-1 0,-3 0-1,3-2 1,-1 2-1,1-2 0,-3-2 0,1 0 0,1-2 0,1 0 0,-1 0 0,18 2-1,-29-8 0,29 8-3,-23-9-1,7-11-5,16 20-16,2-23-8,-2 0-1,2 0 1,2-7 1</inkml:trace>
  <inkml:trace contextRef="#ctx0" brushRef="#br0" timeOffset="1576">764 216 9,'0'0'8,"0"0"1,0 0 1,0 0 1,0 0 0,0 0 1,2-18-2,-2 18 1,0 0-1,0 0-1,0 0 0,0 0-2,-6-17-1,6 17-1,0 0-1,0 0-1,0 0 1,0 0-2,-2-17 0,2 17 0,0 0 0,0 0 0,0 0 0,8-18-1,-8 18 1,0 0-1,4-19 1,-4 19-2,0 0 1,0 0 0,0 0 0,12-18-1,-12 18 1,0 0-1,0 0 0,0 0 1,0 0 0,0 0-1,19-17 1,-19 17 0,0 0-1,0 0 1,0 0-1,19-20 0,-19 20 1,0 0-1,22-11 0,-22 11 0,19-4 0,-19 4 0,26-4 0,-26 4 0,27-2 0,-27 2 0,33 2 0,-33-2 0,29 2 0,-29-2 1,25 8-1,-25-8 0,24 8 0,-24-8 0,17 9 0,-17-9 0,0 0 0,20 20 1,-20-20-1,0 0 0,15 23 1,-15-23-1,6 31 0,-2-12 1,-4 4-1,2 3 0,-4 5 1,0 2-1,-4-2 1,0 4-1,-1-1 0,-3 1 1,-2 0-1,-1 0 1,-3-2-1,2-2 0,-3 2 1,1-4-1,-1-4 0,-1 2 1,1-3-1,-1-1 0,1 4 0,-3 0 0,1-2 0,1 0-1,1-3 1,1-1-1,3-3 1,13-18 0,-20 21 0,20-21 0,0 0 0,0 0 0,0 0 0,0 0 0,0 0 0,0 0 0,0 0 0,2-21 0,-2 21 0,10-28 0,-2 11 0,-1 0 0,5-1 0,-2 1 1,-10 17-1,21-31 0,-21 31 0,18-20 1,-18 20-1,0 0 0,0 0 0,21-7 0,-21 7 0,0 0 0,0 0 0,0 0 0,20 9 0,-20-9 0,0 0 0,0 0 0,21 23 0,-21-23 1,14 24-2,-14-24 1,13 29 0,-13-29 0,12 29 0,-12-29-1,14 27 2,-14-27-2,13 19 1,-13-19 1,0 0-1,25 16 1,-25-16 0,22 4-1,-22-4 1,25 0-1,-25 0 1,27-10-1,-7 0 0,-3-5-1,13 5-1,-9-15-5,16 17-9,-10-13-18,2-2 1,4 3 0,-7-5 0</inkml:trace>
  <inkml:trace contextRef="#ctx0" brushRef="#br0" timeOffset="3580">1881 392 6,'-18'2'18,"18"-2"-3,0 0-1,0 0-2,-17 2 0,17-2-1,0 0-1,0 0-1,0 0 0,0 0-2,0 0-1,0 0 0,17 0 0,-17 0 0,18 0-1,-18 0-1,23 0 1,-23 0-1,31-4 0,-31 4-1,30-6 0,-30 6 0,35-7-1,-35 7 0,35-6 0,-16 2-1,3 0 1,-3 0-1,2-2 1,3 1-1,-1-1 0,0 0 0,3-2-1,-1 0 1,-2 1-1,3-1 0,-1 2 1,-6 0-1,1 2 0,-20 4 0,31-7 0,-31 7 0,25-4 0,-25 4 1,18-2-1,-18 2 0,0 0 0,23 0 0,-23 0 0,0 0 0,0 0 0,18 10-1,-18-10-1,0 0-2,0 0-2,17 21-4,-17-21-6,0 0-17,0 0-1,0 0 2,-2 17 0</inkml:trace>
  <inkml:trace contextRef="#ctx0" brushRef="#br0" timeOffset="4416">1793 714 24,'0'0'17,"0"0"1,20-8-2,-20 8-1,0 0-2,23-8-2,-23 8 0,25-7-3,-25 7-2,24-10-2,-24 10 0,23-6-2,-23 6 0,27-4 0,-27 4 0,26-4 0,-26 4 0,31-4 0,-31 4-1,31-1 1,-31 1-1,33-4 0,-33 4 0,29-2 0,-29 2 0,31-4-1,-31 4 1,30-4-1,-30 4 1,29-4-1,-29 4 1,29-4-1,-29 4 0,27-4 1,-27 4-1,27-5 0,-27 5 1,28-4-1,-28 4 0,27-6 0,-27 6 0,27-4 0,-27 4 0,22-2 0,-22 2 0,21-2 0,-21 2 0,21 0 0,-21 0 0,26 2 0,-26-2-2,25-4 0,-25 4-2,23-4-5,-23 4-8,24 2-12,-24-2-1,0 0-1,0 0 2</inkml:trace>
  <inkml:trace contextRef="#ctx0" brushRef="#br0" timeOffset="5528">1852 235 7,'0'0'16,"0"0"-4,0 0-3,0 0-2,0 0-1,0 0 0,0 0-1,0 0 1,0 0 0,0 0 0,0 0 0,0 0 0,15-17-1,-15 17 0,0 0-1,28-4 0,-28 4 0,21-4-1,-21 4-1,23-2 1,-23 2-1,22 2 0,-22-2 0,21 2 0,-21-2-1,25 2 1,-25-2 0,26 4 0,-26-4-1,27 0 1,-27 0 0,27-2 0,-27 2 0,29-2 0,-29 2-1,30-8 1,-30 8-1,31-10-1,-31 10 1,31-13 0,-14 7-1,-17 6 0,28-10 0,-28 10 1,27-5-1,-27 5 0,21-2 0,-21 2 0,18-2 0,-18 2 0,19 0 0,-19 0 0,20 0 0,-20 0 1,17-4-1,-17 4 0,20 0 0,-20 0 0,17 0 1,-17 0-1,0 0 0,25-4 0,-25 4 0,0 0 0,24 0 0,-24 0 0,17-4 1,-17 4-1,0 0 0,22 6 0,-22-6 0,0 0 0,17 0 1,-17 0-2,0 0 0,0 0-4,20 2-7,-20-2-17,0 0-1,0 0 1,0 0-1</inkml:trace>
  <inkml:trace contextRef="#ctx0" brushRef="#br0" timeOffset="6924">1867 1070 39,'0'0'24,"-9"-17"-3,9 17-3,0 0-4,3-19-1,-3 19-3,0 0-2,26-16 0,-26 16-2,23-15-1,-23 15-1,25-14-1,-25 14-1,28-10 0,-28 10-1,25-4 0,-25 4-1,21 2 1,-21-2-1,0 0 0,22 10 1,-22-10-1,0 0 1,11 21-1,-11-21 0,-3 26 0,-1-9 0,-4 2 1,-2 3-2,-2 3 1,-3 2-1,-3 2 1,1 0-2,-6-2 2,-3 4-2,-1-4 1,-2 3 0,0-5 0,-1 0 0,3-6 1,4 1-1,5-5 0,18-15 1,-25 18-1,25-18 1,0 0-1,0 0 1,0 0 1,0 0-1,0 0 0,0 0 1,21-20 0,-21 20 0,20-19 0,-20 19 0,21-16 0,-21 16 0,18-13 0,-18 13 0,0 0-1,23-10 0,-23 10 0,0 0 1,25-2-1,-25 2 0,24 2 0,-24-2 0,21 4 0,-21-4 0,20 4 0,-20-4 0,0 0 0,19 6 0,-19-6 1,0 0 0,0 0 0,18 9-1,-18-9 2,0 0-1,0 0 0,0 0-1,0 0 1,21 20-1,-21-20 1,0 0-1,18 6 1,-18-6-1,0 0 0,23 5 1,-23-5-1,19 0 1,-19 0-1,26-2-1,-26 2-1,31-5-2,-31 5-2,35-4-5,-35 4-10,27-16-12,-8 10-1,-1-1 2,0-1 0</inkml:trace>
  <inkml:trace contextRef="#ctx0" brushRef="#br0" timeOffset="7948">2515 1109 10,'0'0'24,"0"0"-1,0 0-3,-21-10-5,21 10-3,0 0-3,-20-1-2,20 1-1,0 0-1,-23 11-1,23-11 0,-17 14-1,17-14-1,-18 19 0,18-19 0,-14 27-1,14-27 0,-13 33-1,3-13 0,6-1 0,-4 2 0,4-1 1,1-3-1,-1 2 0,2-1 0,2-18 0,2 29 0,-2-29 0,6 25 0,-6-25 0,7 20 1,-7-20-1,0 0 1,18 19 0,-18-19 0,0 0 0,21 17 0,-21-17 0,20 8 0,-20-8 0,23 2 0,-23-2 1,23-6-1,-23 6 1,24-9-1,-24 9 1,23-14-1,-23 14 1,18-14-1,-18 14 0,0 0 0,25-21 0,-25 21 0,17-15 0,-17 15-1,16-22 1,-16 22-1,14-19 1,-14 19-1,11-23 1,-11 23 0,8-24-1,-8 24 1,8-23-1,-8 23 1,4-21-1,-4 21 0,-2-20 1,2 20-1,-4-19 1,4 19-1,-8-17 1,8 17 0,0 0-1,-12-26 1,12 26-1,0 0 1,-15-21-1,15 21 0,0 0 1,-18-19-1,18 19 0,0 0 0,-19-12 1,19 12-1,0 0 0,-20-12 0,20 12 0,0 0 0,-21-7 0,21 7 0,0 0-1,-17-2 0,17 2-2,0 0-2,-30 0-4,30 0-15,0 0-9,-25 19-1,25-19 1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06:21.329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54 68 36,'-18'4'32,"18"-4"2,0 0 1,-21-12-17,21 12-5,0 0-3,0 0-3,0 0-2,-10-17-1,10 17-2,0 0-1,0 0 0,-4-20 0,4 20 0,0 0-1,0 0 0,-2-21 0,2 21 0,0 0 0,0 0-1,0 0 0,0 0-2,0 0-1,0 0-4,0 0-4,26 6-15,-26-6-7,17 15-1,-17-15 1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06:18.294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603 14,'0'0'13,"0"0"-1,-18 4-2,18-4 0,0 0-3,0 0-1,0 0-1,0 0-1,0 0-1,0 0 1,0 0-1,0 0 1,26-18-1,-26 18 1,23-19-1,-23 19 0,33-31-1,-13 11 0,3 3 0,-2-6 0,3 3-1,-1-1 0,-2 2 0,3-3-1,5 1 1,-13 0-1,13-3 1,-10 1-1,5 0 1,-5 0-1,1-1 1,-1 3-1,-7 4 1,9-1-1,-21 18 1,23-25-1,-23 25 0,20-17 0,-20 17 0,0 0 0,21-14 1,-21 14-1,0 0 0,0 0 0,0 0 0,0 0 0,0 0 1,0 0-1,0 0 0,0 0 0,0 0 1,0 0-1,0 0 0,0 0 1,0 0-1,0 0 0,0 0 0,0 0 0,0 0 0,0 0 1,0 0-1,0 0 0,0 0 0,0 0 1,0 0-1,0 0 0,0 0 1,0 0-1,0 0 0,0 0 0,0 0 0,0 0-1,14-19 1,-14 19 0,0 0 0,13-24-1,-13 24 1,20-23 0,-20 23-1,19-23 1,-19 23 0,18-20 0,-18 20 0,0 0 0,17-17 0,-17 17 0,0 0 0,0 0 0,0 0 0,0 0 0,0 0-1,0 0 1,0 0 0,0 0-1,0 0 1,0 0 0,0 0 0,0 0 0,0 0 0,-5 21 0,5-21 1,-10 18-1,10-18 1,-10 23 1,10-23-1,-13 33 2,5-14-1,-4 3 2,2 1-1,-7 4 0,7 6-1,-2-2 1,1 4-2,-3-2 1,2 2-2,1-2 2,1 1-2,2-6 1,-1-1 0,-3-6-1,0 0 1,2-3 0,10-18 0,-11 29-1,11-29 0,-10 21 1,10-21-1,-4 18 0,4-18 0,-4 17 0,4-17 0,0 0 0,-8 19 0,8-19 1,0 0-2,-1 22 2,1-22-1,0 0-1,-4 21 2,4-21-1,0 0 0,-2 23 0,2-23 0,0 0 0,-10 20 0,10-20 0,0 0-1,0 0 0,0 0-1,0 0-2,0 0-4,0 0-9,0 0-13,0 0-1,0 0 0,16-24 1</inkml:trace>
  <inkml:trace contextRef="#ctx0" brushRef="#br0" timeOffset="1719">868 174 7,'0'0'14,"0"0"-1,0 0-1,0 0-2,0 0 1,0 0-1,10-21-1,-10 21 0,0 0-2,17-21-1,-17 21-1,12-18 1,-12 18-3,13-17 0,-13 17-1,0 0 0,20-20-1,-20 20 0,0 0 0,23-13-1,-23 13 1,18-6-1,-18 6 1,21-6-1,-21 6 0,20 0 1,-20 0-1,17 2 1,-17-2 0,0 0 1,19 12-1,-19-12 1,0 0 1,14 27-1,-14-27 0,2 27 0,-4-9 1,0 3-2,-13 6 1,13 6-2,-10 4 1,-2 5-1,-9 1 1,4 4-1,-11 3 0,5 2 0,2-5 0,-10-3 1,2-3-1,7-4 0,3-6 1,3-6-1,7-8 0,11-17 0,-16 18 0,16-18 0,0 0 0,0 0-1,0 0 1,0 0-1,0 0 1,0 0-1,-10-19 0,10 19 1,-6-18-1,6 18 0,-5-21 0,5 21 1,-4-18-1,4 18 1,0 0 0,2-23-1,-2 23 1,0 0 0,0 0-1,13-17 1,-13 17 0,0 0 0,0 0 0,20-4 0,-20 4 0,0 0 0,17 9 0,-17-9 1,0 0-1,20 18 0,-20-18 1,0 0-1,19 23 1,-19-23-1,14 18 1,-14-18 0,0 0-1,25 23 1,-25-23 0,21 11 0,-3-7 0,-18-4 0,31 6 1,-9-2-1,-5-4 0,4 2 1,-3-2-1,3-2 1,-21 2 0,31-10-1,-31 10 0,30-19 1,-30 19-1,25-25 0,-13 7-1,-12 18 1,21-33-1,-11 14 0,-10 19-1,15-33-3,-15 33-1,12-31-4,-12 31-12,19-17-11,-19 17-1,4-20 1,-4 20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34:31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85 40 28,'3'0'11,"-8"-6"0,7 6-3,-4 3 0,4-3-2,-2 3 0,0 2-2,0 1 2,0 4-2,-4 4 0,1-1 0,-3 3-1,0 4 0,-4 4 0,0 1-1,-1 4 0,-7 2-1,7 1 0,-6 2-1,2 0 1,1-4-1,1 1 1,0-3-1,2-3 0,4-7 0,0 1 1,4-8-1,-2-2 0,4-1 0,-1-2 0,4-3 1,-1 0-1,4-3 1,-1 2 1,2-2 0,2 0 0,4-2 2,2 4-1,2-4 1,5 2 0,-2-6 0,7 6 0,-2-3 0,8-1-1,-6-3 0,9 1-1,-6-4 0,5 3 0,2-5 0,-3 5-1,-1-3 2,1 2-3,-5 1 1,-3 1 0,-4 0-1,-4 1 0,-1-1 1,-7 3-1,-2 0 0,-4 3 1,1 0-2,-2 0 1,-2 0 0,0 0-2,0 3 0,-5-3-2,5 3-1,-4-6-2,4 6-4,-10-6-6,4 3-9,3 9-8,-8-12 0,9 8 3</inkml:trace>
  <inkml:trace contextRef="#ctx0" brushRef="#br0" timeOffset="875">502 149 33,'-6'34'14,"-8"2"-1,2 7-2,-2 2 0,-2 2-1,3 2-3,-3 2-1,5-3-1,-3 3-1,1-1 0,1-9-2,1 2 1,1-6 0,0-4-1,0-2-1,4-2 0,-3-7 0,2 0 0,4-2-1,0-6 0,0 0 0,2-4-1,1-1 1,0-5-2,1 2-1,2-4-5,0 0-4,0 2-9,-6-10-8,13 14-1</inkml:trace>
  <inkml:trace contextRef="#ctx0" brushRef="#br0" timeOffset="8032">1390 67 22,'-4'-9'10,"6"6"-1,-5-2-1,0 2-1,0-1 0,0-1-1,-1 2-1,1-1 0,-3-2-1,-1 4 0,0-4-1,-3 0 0,1 3-1,-2 1-1,1-1 0,-2 1 1,2 1-1,-1 1 0,1 3-1,-2 0 1,2 1-1,0 3 0,0-1 0,3-1 0,-3 7 0,1-4 0,1 4 0,-1 2 0,1 3 0,0 0 0,0 1 0,-1 1 0,3 2 0,1-2 0,0 1 0,3-2 0,2 1 0,1-2 0,0 0 0,5 3 0,1-5 0,2 1 1,2-4-1,1-1 1,2-3-1,1 1 1,-1-6-1,3-3 1,-1-2 0,2 0-1,3-4 0,-4-3 1,3 1 0,0-6-1,0 1 1,0-6-1,1 2 1,0-4-1,-1 1 1,-5 1-1,3 2 1,-7-1-1,1 4 0,-2 2 0,-5 1 1,0 5-1,-5 0-1,1 5 1,-2 2-1,1 4 1,0 2-1,0 3 1,1 4-1,-2 2 1,2 2 0,-1 4 0,1 0 0,-1 8 1,0-1-1,-1 3 0,0 0 1,1 0 0,-2 3-1,-5 0 1,4 1 0,-3-5 0,2-1 0,-4-2 1,2-1-1,-4-1 1,0-2-1,-2-7 1,1 0 0,-4-2-1,4 2 1,-3-6-1,-2 3 1,0-4-1,0 2 1,-1 0-1,0-3 1,-2-1-1,1-2 0,-1 1 0,0-1 0,-1 3-1,2-1 0,-2-2 0,-2 2-1,2 1-1,-3-6-3,4 5-4,-1-8-9,-7-10-13,10 12 0,-9-19 0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06:22.045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515 21,'0'0'23,"0"0"-3,0 0-2,0 0-4,0 0-3,0 0-2,0 0-2,0 0 0,16-29-1,-16 29 0,23-35-1,-6 13-2,-1-7 0,3 2 0,9-8-2,-5-2 0,4-1 0,2-1 1,-1 2-2,-1 2 2,-2 2-3,-1 6 2,-13 6-1,-11 21 1,24-25-2,-24 25 1,0 0-1,0 0 1,13-20 0,-13 20 0,0 0 1,0 0-1,0 0 0,0 0 0,14-17 0,-14 17 0,0 0 0,0 0 0,0 0 0,0 0 0,0 0 0,0 0 0,0 0 1,0 0-1,2 19 1,-2-19 0,-2 20 0,2-20 0,-6 27 1,6-27-1,-6 37-1,0-12 0,1 0 1,-1 6-2,0 0 2,0 2-1,0 2 0,0 2 0,1-6 1,1-2 0,-2 0 0,2-4-1,2-2 1,-2-2 0,2 1-1,0-3 0,0 1 1,2-1-1,-4 0 0,2 1 1,0 1-1,-1 0 0,3-21 0,-14 27 0,14-27 0,-14 20 0,14-20-2,0 0 0,-9 17-2,9-17-3,0 0-7,0 0-13,0 0-5,29-25 0,-21 2 0</inkml:trace>
  <inkml:trace contextRef="#ctx0" brushRef="#br0" timeOffset="840">496 98 9,'20'-14'22,"-20"14"0,2-17-7,-2 17-1,0 0-2,19-14-3,-19 14-1,20-9-2,-20 9-1,23-8 0,-23 8-3,33-8 1,-14 4-1,5 0 0,-5 1 0,7-1 0,-5-2-1,4 4 0,-5-2 1,-3 6-1,-17-2 0,27 6 0,-27-6 1,18 17-1,-18-17 1,6 33 0,-4-10 0,-2 8-2,-8 0 2,2 6-2,-2 2 0,-1 2 0,-5-1 0,-2 7 0,-1-8 0,-1 1 1,-1 1-1,1 0 0,-3-4 1,3-3-1,3-3 0,3-7 0,1-7 0,11-17-1,-12 27 1,12-27-1,0 0 1,0 0 0,0 0-1,0 0 1,0 0 0,17-23 0,-17 23 0,14-25 0,-14 25 0,14-25 0,-14 25 0,9-22 0,-9 22-1,0 0 1,12-17 0,-12 17 0,0 0-1,0 0 1,0 0 0,0 0 0,16 17 0,-16-17 0,0 0 0,11 26 0,-11-26 0,6 21 1,-6-21-1,8 23 1,-8-23-1,6 23 1,-6-23 0,11 22-1,-11-22 1,0 0 0,22 17 0,-22-17 0,17 0 1,-17 0 0,0 0 0,26-8 0,-26 8-1,21-9 1,-21 9-1,21-14-1,-21 14 1,28-25-2,-28 25 0,27-27-1,-10 15-3,-9-9-4,12 11-8,-20 10-14,19-25-1,-19 25 0,18-21 0</inkml:trace>
  <inkml:trace contextRef="#ctx0" brushRef="#br0" timeOffset="1893">1397 425 54,'0'0'33,"-10"-23"0,10 23-3,4-17-19,-4 17-4,0 0-4,-2-18-1,2 18-3,0 0-1,0 0-1,0 0-2,0 0-4,31 18-6,-31-18-9,0 0-7,24 4 0,-24-4 1</inkml:trace>
  <inkml:trace contextRef="#ctx0" brushRef="#br0" timeOffset="2373">1847 586 11,'0'0'16,"0"0"-2,-6 22-1,6-22 0,0 0-2,0 0 1,0 0-2,27 11 0,-27-11-1,29-23-2,-9-2 0,7 3 0,-4-14-2,8 1-1,1-8 0,4 2-2,-2-3 0,3-1-1,-4 1 0,2 1 1,-2 4-2,-4 6 1,-6 4-1,-1 6 1,-7 6-1,-15 17 1,22-16-1,-22 16 0,0 0 0,0 0 0,0 0 0,0 0 0,9 20 1,-9-20-1,-2 17 1,2-17 0,-2 19 0,2-19 0,-5 26-1,5-26 0,-10 32 1,4-10-1,-2 1 1,0 0-1,-1 4 0,-1 4 0,-4-2 0,3 2 0,-3 0 1,1 2-1,-1 0 0,0-4 0,3 1 1,-1-5-1,2-4 0,2-4 0,8-17 0,-11 26 0,11-26 0,0 0 0,-4 17-1,4-17 1,0 0-2,0 0-1,0 0-1,0 0-1,13 23-2,-13-23-4,0 0-4,0 0-10,0 0-6,30-2 1,-30 2 1</inkml:trace>
  <inkml:trace contextRef="#ctx0" brushRef="#br0" timeOffset="3193">2532 148 4,'0'0'20,"0"0"2,9-19-4,-9 19-2,0 0-3,12-23-2,-12 23-1,17-14-1,-17 14-1,26-11-2,-9 7-2,3-2-1,-3 6 0,3-4-2,-3 4 0,3 0-1,-20 0 1,31 6 0,-14 2 1,-17-8-1,20 17 1,-20-17 0,6 37-1,-12-14 1,2 6-1,-8 0 1,-1 6-2,-5 0 1,1 4-2,-3-4 2,3 1-1,-1-1 0,3-2 0,-1-2 0,2-2 0,3-4 0,1-1 0,0-3 0,10-21 0,-10 33 0,10-33 0,-7 23 0,7-23-1,-2 18 1,2-18-1,0 0 0,-2 25 1,2-25-1,0 0 1,0 0 0,6 19 0,-6-19 0,0 0-1,0 0 1,0 0 1,0 0-1,19 10 0,-19-10 0,0 0 1,0 0-1,0 0 1,20 0 0,-20 0-1,0 0 1,19-8 0,-19 8 1,0 0-1,23-2 0,-23 2 0,20 2 0,-20-2 0,25 2 0,-7 0 0,-18-2-1,33-4 1,-16 4-1,1-4 0,-1 4 0,1-4 1,-18 4-1,29-2 0,-29 2 0,29-5 0,-29 5-2,27-16-1,-9 12-4,-18 4-12,17-27-14,-17 27 1,18-19-1,-18 19 0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06:26.334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1 278 56,'0'0'34,"0"0"0,0 0-2,0 0-19,0 0-5,-17-15-4,17 15-1,0 0-2,0 0-1,0 0-1,0 0 0,0 0-1,0 0-3,21-4-5,-21 4-12,0 0-11,0 0 1,16-22-1,-16 22 0</inkml:trace>
  <inkml:trace contextRef="#ctx0" brushRef="#br0" timeOffset="572">276 625 17,'0'0'19,"0"0"-1,0 0 0,11-19-1,-11 19-1,32-41-4,-7 18-2,-2-12-2,14 4-2,-6-4-3,6-2 0,0-4-2,2 5 0,0-1-1,0 2 0,-8 6 1,-4-4-1,1 10 0,-7-3 0,-3 5 0,-5 2 2,-13 19-2,16-25 2,-16 25-2,8-18 2,-8 18-2,0 0 2,7-17-2,-7 17 0,0 0 0,0 0 0,0 0 1,10-18-1,-10 18 0,0 0 0,0 0 1,0 0 0,4 18 0,-4-18-2,-4 23 3,4-6-2,-4 1 2,0 5-2,-2-2 2,-1 7-1,-7-5 1,4 8-1,-3-2 1,-1 0-1,-1 2 0,1 2 0,-2 0-1,3 2 1,1-2-1,0 2 0,3-4 0,1-2 0,0-6 0,2-2 1,4-3-1,2-18-1,-2 19 1,2-19-2,0 0-2,0 0-2,22-4-8,-22 4-11,13-35-7,-1 16-1,0-10 2</inkml:trace>
  <inkml:trace contextRef="#ctx0" brushRef="#br0" timeOffset="1308">1118 46 1,'0'0'17,"31"-14"5,-31 14 0,22-21-10,-3 19-1,-19 2-1,33-4-1,-33 4-2,39-2 1,-39 2-2,41 0 0,-41 0-1,39-2-2,-39 2 0,35 0 0,-35 0-1,27 4 1,-27-4-1,20 14 0,-16 3 0,-2 4-2,-8 4 1,0 8-1,-6 4 1,-1 4-1,-7 2 0,1 1 0,-5 1 0,1-3 0,0 1 0,1-4 0,1-4 0,1-4 0,5-4 0,1-8 0,14-19 0,-15 25 0,15-25 0,0 0 0,0 0-1,0 0 1,0 0 0,0 0 0,0 0 0,4 18 0,-4-18 0,0 0 1,17 7-1,-17-7 1,20 6 1,-20-6 1,23 0-1,-23 0 1,27-2 0,-7-2 1,-20 4-1,31-5 0,-31 5-1,31 0-1,-31 0 0,31 2 1,-31-2-2,31 11 1,-31-11-1,29 8 0,-29-8 0,30 6 0,-30-6-1,31-2-2,-10 2-3,-21 0-10,33-14-17,-8 10-1,-1-3 0,5-1 0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06:28.722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21 39 1,'0'0'20,"0"0"3,0 0-1,-14-19-9,14 19-2,0 0-2,0 0 0,0 0 1,0 0-1,0 0 0,0 0-1,0 0-1,20 8 0,-20-8-1,23 4-1,-23-4-1,39 2 0,-15-6-1,5 4 0,4-4-1,6 2 0,-2-4-1,4 2 1,-4 0-1,1 0 0,-3 3 0,0 1-1,-5 1 0,-3 1 1,-2-2-1,-3 2 0,-1-2 1,-3 0-1,-18 0 0,29-4 0,-29 4 0,21-3 0,-21 3-1,0 0-1,18-6-1,-18 6-2,0 0-3,0 0-5,0 0-9,0 0-11,-20 4-1,20-4 2,-27 5 1</inkml:trace>
  <inkml:trace contextRef="#ctx0" brushRef="#br0" timeOffset="632">30 284 11,'17'-18'23,"-17"18"-2,18-4-2,-18 4-2,17-2-3,-17 2-2,22-4-2,-22 4-1,33-5-2,-33 5-1,41-6-1,-18 0-2,6 6 0,-2-4 0,8 4-1,-6-4 0,5 2 0,-5 0 0,2-2-1,-2 1 0,0 1 0,-3-2 0,-3 0 0,-2 0 0,1 0-1,-3 2 0,1-2 0,-1 2 0,-1 0 1,-18 2-1,33-1 0,-33 1-1,29-2 1,-29 2-2,25-2 1,-25 2-1,20-4-2,-20 4-2,0 0-3,23 2-7,-23-2-12,0 0-4,0 0 1,0 0 1</inkml:trace>
  <inkml:trace contextRef="#ctx0" brushRef="#br0" timeOffset="1276">39 532 15,'0'0'17,"0"0"-2,0 0-1,0 0 0,0 0 0,24-8-2,-5 10-1,-19-2-2,35-4-1,-17-4-1,7 10-2,-2-8-1,5 4 0,-3-2-2,2 3 1,2-5-1,2 2 0,-1-4 0,3 2 0,-4-3 0,4 1-1,-2-4 1,2 3-1,-6-1 0,3 0 0,-3-1-1,-2 1 1,2 0-1,-3 0 0,1 1 0,-2 3 1,-3 0-1,-1 2 0,-19 4 0,31-4 0,-31 4 0,24 0 0,-24 0 0,0 0-1,19 2-1,-19-2 0,0 0-2,0 0-3,20 2-5,-20-2-8,0 0-11,0 0 0,0 0 0,0 0 1</inkml:trace>
  <inkml:trace contextRef="#ctx0" brushRef="#br0" timeOffset="2088">0 1016 10,'0'0'25,"0"0"-1,0 0-5,0 0-3,0 0-2,0 0-2,24-8-3,-24 8 0,27-23-3,-11 4 0,9 3-2,-4-7-2,7 2 0,-1-5 0,2 1-1,-2-4 0,2 2 0,-1-2 0,-3 4 0,0-2-1,-1 1 0,-5 3 0,-1 10 1,-18 13-1,25-22 0,-25 22 0,0 0-1,21-15 1,-21 15 0,0 0 0,0 0 0,0 0 0,18 0 0,-18 0 0,0 0 0,0 0 0,0 0 1,0 0 0,0 0-1,0 0 1,0 0 0,0 0 0,0 0 0,-4 25 0,4-25-1,-10 29 1,10-29-1,-13 37 1,3-14-1,4 0 0,-4 1 1,2-5-1,1 0 0,-1-1 0,8-18 0,-14 29 0,14-29 0,-8 19 0,8-19 0,0 0 0,-3 24 1,3-24-2,0 0 0,-6 27-1,6-27-1,-6 21 0,6-21-1,-6 21-1,6-21-2,0 0-1,0 0-1,2 24-2,-2-24-3,0 0-4,0 0-8,0 0 0,0 0 0,0 0 15</inkml:trace>
  <inkml:trace contextRef="#ctx0" brushRef="#br0" timeOffset="2952">755 642 18,'0'0'26,"0"0"2,0 0-6,0 0-6,0 0-5,0 0-2,0 0-3,0 0-1,-19 14-1,19-14-2,0 0 1,0 0-1,-25 17 0,25-17-1,-16 19 1,16-19-1,-14 22 1,14-22-1,-11 25-1,11-25 1,-10 27-1,10-27 1,-8 33-1,4-16-1,4 1 1,-2-1 0,4 1 0,-2-1 0,4 1 0,-4-18 0,8 27 0,-8-27 0,8 25 0,-8-25 0,13 23 0,-13-23 0,16 22 0,-16-22 0,21 17 1,-21-17-1,28 12 0,-28-12 0,31-2 1,-14-6-1,1-2 1,-18 10-1,31-27 0,-31 27 1,29-33-1,-17 14 0,-2 1 1,-3-1-1,-1 2 0,0-3 0,-2 1 1,-2 1-1,-2 1 0,0 17 1,-4-31-1,4 31 0,-10-25 1,10 25-1,-15-18 1,15 18-1,-22-15 0,22 15 0,-19-12 0,19 12 0,-20-8 0,20 8 0,-17-5 0,17 5 0,0 0 0,-22-4 0,22 4 0,0 0 0,-17 2 0,17-2 1,0 0-1,0 0 0,0 0 0,0 0 0,-18 15 0,18-15 0,0 0 0,0 0 1,0 0-1,0 0 1,26 14-1,-26-14 1,25-2 1,-25 2-1,35-6 0,-14 2 0,-1-2 1,5-3-1,0 1 0,3 2 0,1-2 0,0 0 0,0 1 0,2-3 0,3 4 0,-3 2-1,0-1 1,-4-3-1,-4 0 1,1 4-1,-7-2 0,-17 6 1,27-5-1,-27 5 0,0 0 0,0 0 0,20-10-1,-20 10 0,0 0-1,0 0-1,0 0-2,0 0-4,0 0-13,17 2-13,-17-2 2,0 0-1,0 0 1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800" units="cm"/>
        </inkml:traceFormat>
        <inkml:channelProperties>
          <inkml:channelProperty channel="X" name="resolution" value="28.31858" units="1/cm"/>
          <inkml:channelProperty channel="Y" name="resolution" value="28.36879" units="1/cm"/>
        </inkml:channelProperties>
      </inkml:inkSource>
      <inkml:timestamp xml:id="ts0" timeString="2013-10-09T22:07:26.454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0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15T21:57:02.472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355 39 24,'0'0'20,"-18"4"-2,18-4-2,0 0-2,0 0-2,-15-19-3,15 19 1,0 0-2,-23-12-1,23 12-2,0 0-1,-23-5-1,23 5 1,-19-4-1,19 4-1,0 0 0,-25-4 0,25 4 0,0 0 0,-25 2 0,25-2-1,-19 2 1,19-2-1,0 0 1,-25 7-1,25-7 0,0 0-1,-19 12 1,19-12-1,0 0 0,-18 27 0,18-27 0,-11 29 0,11-29 0,-10 34 0,5-16 0,3 1 0,-2 0 0,4 2 0,-2-1 0,4 1 0,0 0 0,0 2 0,3 0-1,-1 0 1,0 0 0,2 2 0,-2-3 0,3 1 0,-3 2 0,-2-4-1,2 0 2,0 0-1,0-3-1,1 1 2,-5-19-2,12 36 2,-12-36-1,17 29 0,-17-29 0,19 29 0,-19-29 1,19 29-1,-19-29 1,20 27-1,-20-27 0,21 29 0,-21-29 1,19 25-1,-19-25 0,17 23 0,-17-23 1,14 21-1,-14-21 0,11 19 0,-11-19 1,0 0-1,15 23 0,-15-23 0,0 0 1,0 0-1,0 0 1,10 20-1,-10-20 1,0 0 0,0 0-1,0 0 1,-8 23 0,8-23 0,0 0-1,-21 27 0,21-27 0,-17 23 1,17-23-1,-23 25 0,23-25 0,-27 21 0,27-21 1,-31 19-1,31-19 0,-36 16 1,17-7 0,0-3-1,1 2-1,-1 1 2,-2-1-2,21-8 3,-29 10-2,29-10 1,-23 0-1,23 0 0,0 0 2,-21-16-3,21 16 2,-9-21-2,9 21 1,-4-23-2,4 23 2,0-29 1,0 29-1,0-27 0,0 27 0,6-29 0,-6 29 0,9-27 0,-9 27 1,6-25-1,-6 25-1,15-25 1,-15 25 0,21-27 0,-21 27 0,20-28 0,-20 28 0,23-27 1,-23 27-1,19-31 0,-19 31 0,19-27 0,-19 27 0,17-27 0,-17 27 0,17-25 0,-17 25 0,18-27 0,-18 27 0,21-31 0,-21 31 0,19-36 1,-8 18-1,-1-3 0,-2 2 0,-1-4 0,1 5 0,-2-1 1,3-2-1,-5 2 0,-4 19 0,10-33 0,-10 33 1,9-29-1,-9 29 0,6-25 1,-6 25-1,4-25 1,-4 25-1,2-29 1,-2 29-1,2-31 0,0 12 1,0-2-1,0-2 1,-2 4-1,3 1 0,-3-1 1,0 19-1,-7-27 1,7 27-1,0 0 0,-16-21-3,16 21-4,-19 4-16,19-4-11,-21 15 1,21-15-1,-23 10 0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10-16T07:28:46.447"/>
    </inkml:context>
    <inkml:brush xml:id="br0">
      <inkml:brushProperty name="width" value="0.05292" units="cm"/>
      <inkml:brushProperty name="height" value="0.05292" units="cm"/>
      <inkml:brushProperty name="color" value="#4583B8"/>
      <inkml:brushProperty name="fitToCurve" value="1"/>
    </inkml:brush>
  </inkml:definitions>
  <inkml:trace contextRef="#ctx0" brushRef="#br0">296 200 13,'0'0'23,"0"0"1,0 0-6,-25 0-3,25 0-1,0 0-1,0 0-1,-21-2-2,21 2-3,0 0-1,0 0-1,-23 8-2,23-8 0,-23 17-2,23-17 1,-31 27-1,12-10 1,-2 6-2,5-3 1,-5 3-1,6 4 0,1-4 0,1 0 0,0 0 0,3-2-1,10-21 2,-17 35-1,17-35 0,-10 27 0,10-27 0,-4 25 1,4-25-1,2 23-1,-2-23 1,4 21 0,-4-21 0,6 23 1,-6-23-1,9 25 0,-9-25 0,8 23 0,-8-23 0,10 25 0,-10-25 0,11 23 0,-11-23 0,12 20 0,-12-20 0,13 21 0,-13-21 0,12 23 0,-12-23 0,13 25 0,-13-25 0,15 27 0,-15-27 0,12 27 0,-12-27 0,15 23 0,-15-23 0,14 19 0,-14-19 0,0 0 0,28 18 0,-28-18 0,20 11 0,-20-11 0,26 4 0,-26-4 0,27-2 0,-27 2 0,27-10 0,-27 10 0,29-15 0,-29 15 0,29-17 1,-29 17-1,28-16 0,-28 16 0,20-19 0,-20 19 0,19-21 1,-19 21-1,17-23 1,-17 23 0,17-21-1,-17 21 1,14-20 0,-14 20-1,0 0 1,17-25 0,-17 25 0,6-19 0,-6 19 0,2-23 0,-2 23 1,3-23-1,-3 23 0,-3-29 0,3 29 1,-4-33-1,0 14 0,2 0 0,-4-2 0,2 1-1,1-10 1,-1 3 1,0-2-1,0 0 0,2 0 0,0 0 0,0-2-1,0 4 1,-1 4-1,3 4 0,0 19 1,-2-29-1,2 29 0,-6-19 0,6 19 1,0 0-1,0 0 1,0 0-1,-10-21 0,10 21 0,0 0-1,0 0-1,-15-18-1,9-1-4,6 19-6,-17-38-19,15 7-2,-4-4-1,-1-5 1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2-10-15T22:29:51.111"/>
    </inkml:context>
    <inkml:brush xml:id="br0">
      <inkml:brushProperty name="width" value="0.05292" units="cm"/>
      <inkml:brushProperty name="height" value="0.05292" units="cm"/>
      <inkml:brushProperty name="color" value="#548DD4"/>
      <inkml:brushProperty name="fitToCurve" value="1"/>
    </inkml:brush>
  </inkml:definitions>
  <inkml:trace contextRef="#ctx0" brushRef="#br0">0 0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47:36.170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8 503 3,'0'0'1,"0"0"-1,0 0 2,0 0 0,0 0 2,0 0 1,0 0 0,-12-18 0,12 18 1,0 0 0,0 0-1,0 0 1,0 0-1,0 0-1,0 0 1,0 0 0,0 0 1,0 0 1,0 0 0,0 0 1,0 0-2,0 0 1,0 0-1,0 0-1,0 0-1,2-17-2,-2 17 1,0 0-2,0 0 1,25-12 0,-25 12 0,20-9-1,-20 9 1,23-10-1,-23 10 1,20-10-1,-20 10 0,19-6-1,-19 6 1,0 0 0,18 6 0,-18-6 1,0 0-1,9 29 1,-9-29 0,-1 27-1,1-27 1,-8 31-1,8-31 0,-12 31 0,12-31 0,-15 30 0,15-30 0,-18 21 0,18-21 1,0 0-1,-21 13 0,21-13 1,0 0-1,-18-9 0,18 9 1,-14-20-2,14 20 1,-7-23-1,7 23 1,-4-29-1,4 29 0,-6-27 0,6 27 0,4-23 0,-4 23-1,0 0 1,6-18 0,-6 18-1,0 0 1,0 0 0,21 6 0,-21-6-1,0 0 1,21 17 1,-21-17-1,0 0 0,20 20 0,-20-20 0,0 0 0,0 0 1,6 19 0,-6-19-1,0 0 1,0 0 0,-20 14 0,20-14 0,0 0-1,-23 4-1,23-4-2,0 0-5,0 0-13,0 0-11,-18-2 0,18 2 0,0 0 0</inkml:trace>
  <inkml:trace contextRef="#ctx0" brushRef="#br0" timeOffset="5503">775 181 1,'0'0'4,"-22"-10"0,22 10-2,0 0 0,-19-3-1,19 3 0,0 0 1,0 0-1,-21-2 1,21 2-1,0 0 1,0 0 0,0 0 1,0 0 0,-22-2 0,22 2 1,0 0 1,0 0-1,0 0 2,0 0 0,0 0 0,0 0 1,0 0-1,0 0 1,0 0-1,0 0 0,0 0-1,-12-18-1,12 18 0,0 0 0,12-19-1,-12 19 1,16-21-1,-16 21 0,25-22 0,-25 22 0,37-25-1,-16 11 1,5 3-2,-1-1 1,2 3-1,-1 1 1,1 4-1,-6 4 1,3 4 0,-24-4 0,31 23 1,-25-4 0,-1 9 0,-6 8 0,-3 9 0,-12 7-1,-3 8 1,-9 2-2,-3 6 0,-8 2 0,-6 0 0,1-8 0,-3-2-1,2-12 1,6-3-2,2-12 3,8-8-2,6-10 1,23-15-1,-29 14 1,29-14 0,0 0-2,-4-17 2,4 17-2,11-24 2,-11 24-2,16-23 2,-16 23-2,17-21 1,-17 21-1,0 0 1,0 0 0,20-8 0,-20 8 1,0 0 0,4 27 0,-4-27-2,6 31 3,-1-10-2,1 7 1,2 1 1,0-2-2,4 0 2,-3-2-1,3 2 1,0-5-1,1 1 1,-13-23 0,28 25-1,-28-25 0,33 19 1,-16-15 0,3 4 0,-1-4 0,4-2 0,-3-6 0,3 0 0,-3-6 0,3-1 0,-3-13-1,-1-1-1,-3-4 2,1 0-3,-3 0 2,-5 0-2,-1 4 2,-4 0-3,-4 25 1,4-31 0,-4 31-2,-2-20-1,2 20-3,0 0-5,0 0-9,0 0-14,0 0 0,0 0 0,0 0 2</inkml:trace>
  <inkml:trace contextRef="#ctx0" brushRef="#br0" timeOffset="6743">1622 92 30,'0'0'25,"-14"-23"-5,14 23-2,-19-16-3,19 16-2,-24-8-3,24 8-3,-23-1-3,23 1 0,-24 11-2,24-11 1,-19 22-1,7-5 0,3 6 0,-3 4-1,2 4 1,-3 4 0,5 8 0,-4 3-1,2 5 1,1-1-1,1 6 0,0-3 0,2 3 1,0-4 0,4-1-2,0-5 2,4-3-2,0-5 3,4-5-3,-4 0 3,6-2-1,2-7 0,-1-3 1,-9-21-1,28 19 2,-28-19-2,27-7 0,-12-11 0,5-3-1,-4-8 0,5-2 0,-2-8 0,-1 4-1,3-8 1,1 1 1,-3-5-2,-1 1 1,-3 1 0,-3 3 0,-6-1 0,-2 4 0,-6 2 0,-4 2-1,-2 3 1,-4 1-1,1 0 0,-3 1 0,1 5 0,-1 4 0,2 4-1,12 17 0,-19-26-1,19 26-1,0 0-3,-22-17-3,22 17-4,0 0-8,0 0-14,0 0 0,-2 17 1,2-17 1</inkml:trace>
  <inkml:trace contextRef="#ctx0" brushRef="#br0" timeOffset="7563">1902 119 22,'-6'-19'25,"6"19"2,0 0-6,-2-18-5,2 18-1,0-17-1,0 17-2,0 0-2,0 0-2,2-21-2,-2 21-1,0 0-2,0 0 0,0 0-1,25-6-1,-25 6-1,28 2 1,-9 2-1,3 1 1,-1 5-1,2 2 1,-1 1 0,-3 5-1,1 1 1,-3 2 0,-1 3-1,-3 3 1,-3 0-1,-4 4 1,-4 2-1,-2 2 1,-8 2 0,0 1 0,-5-3-1,-3 2 1,1-6-1,-3-4 1,0-2-1,3-5 0,15-20 0,-23 27 1,23-27-1,-18 15-1,18-15 1,0 0 0,0 0 0,0 0-1,0 0 1,0 0 0,0 0-1,0 0 1,0 0-1,0 0 1,0 0 0,25 2 0,-25-2 0,28-2 0,-28 2-1,31 2 1,-31-2 0,33 6 0,-16-4 0,-17-2 0,30 8 0,-30-8 0,27 13 0,-27-13 0,25 18 0,-25-18 0,20 23 1,-20-23-1,13 27 0,-13-27 0,4 31 2,-4-31-3,-4 31 3,0-13-2,-3-1 1,-3 0-1,-4 1 1,2-1-1,-7 5 1,-2-1 1,-1-2-2,-3 1 2,-6-1-1,-2-1 1,-6 1-2,-2-2 2,0-5-2,-2 0 0,4-1 0,4-1-2,8 2-2,-2-12-5,29 0-16,-22 7-9,22-7-1,0 0 0,-9-23 0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47:32.330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177 34,'-2'-25'26,"2"25"-1,6-26-6,-6 9-3,0 17-4,8-29-2,-8 29-4,18-25-1,-18 25-2,21-24 0,-21 24-2,25-17 1,-25 17-2,28-12 1,-28 12-1,23-5 1,-23 5-1,19 3 0,-19-3 1,26 12-1,-26-12 0,27 16 1,-27-16-1,31 15 0,-13-7 0,1 0 1,1-3-1,1-1 0,0 0 1,1-2-1,1-2 0,1 0 0,-3 0 1,-2-2-1,-1 0 0,-1 0 0,-17 2 1,26-4-1,-26 4 0,0 0 1,21 0-1,-21 0 1,0 0 0,0 0 0,16 26 1,-16-26-1,6 31 1,-6-10 1,3 8-1,-8 4 1,3 10 0,-6 1-1,-2 8 1,-3 3-1,-3 9 1,-3 2-2,-1 1 1,1-1 0,1 2-1,-1-2 1,3 0-1,0-6 1,5-4-1,1-7 1,2-5 0,2-7-2,1-6 1,1-8 0,4-23-1,-4 25 0,4-25 0,0 0-1,0 0-1,0 0-2,-4-19-2,4 19-6,-2-27-6,6 9-18,-4 1 1,-2 0 0,2-1 2</inkml:trace>
  <inkml:trace contextRef="#ctx0" brushRef="#br0" timeOffset="828">148 764 29,'0'0'26,"0"0"2,0 0-8,0 0-3,0 0 0,0 0-4,22-16-2,-22 16-3,19-5-1,-19 5 0,29-4-1,-11-2-2,3 8 0,1-6-1,3 4 0,-2-2-1,1 0 0,-1-2 0,1 0-1,-3 1 1,0-1-1,-3-2 0,-1 2 0,-17 4-1,28-8 1,-28 8-1,21-4 1,-21 4-1,0 0 0,23-5 0,-23 5-1,22-4 0,-22 4-2,29-4-1,-29 4-4,35-4-5,-35 4-10,25-10-12,-5 10-1,-20 0 2,33-4 0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47:30.541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1163 25,'4'-24'16,"-4"24"-2,8-19 0,-8 19 0,12-23-2,-8 5-1,11-1-1,-5-10-1,9-2 0,-3-10-2,11 2 0,0-13-1,5 2 0,1-14-2,4 4-1,-2-6 0,4-2 0,-6-4 0,2 5-1,-2-1 0,-4 6 0,0 0-1,-1 9 0,-7 5 0,0 11 0,-5 6-1,0 8 0,-9 5 1,-7 18-1,14-19 0,-14 19 0,0 0 0,0 0 0,0 0 0,0 0 0,8 19-1,-8-19 2,0 33-1,2-9 0,-4 9 0,0 3 0,-2 15 0,-6 7 1,-3 10-1,-1 7 1,-2 5 0,1 3 1,-5-2 0,1 3-1,-3-5 2,5-3-1,-1-12 0,5-4 0,-1-10 0,2-3-1,3-10 0,1-5 1,4-12-2,4-20 0,-6 27 0,6-27-2,0 0 0,0 0-3,0 0-4,0 0-10,20-12-16,-20 12 1,25-31-1,-9 10 1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34:42.67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53 0 16,'-2'-1'5,"3"1"0,-1 0-1,0 1-1,0-1-1,0 2 1,-1-2-1,2 1 1,-2 0 0,1 5 0,-2-4 0,2 2-1,-1 2 1,1-1-1,-2 1 1,1 0-1,-1 1 0,1-2 0,0 5 0,1-2 1,-2 0-1,1-1 1,-1 5 1,-1-2 0,0 7-1,-2 3 1,0 2-1,-2 1 0,-1 6-1,-1-1 0,-1 0 0,0-1 0,0-1-1,0-3-1,-2 1 1,4-1-1,2-5 1,-1 1-1,0-2 0,3-1 0,-1-5 0,2 2 0,-1-5 0,4-1 1,-1-1-1,1-3 0,0 0 0,0-2 1,1-1-1,-1 0 1,0 2-1,3-2 0,-2 0 1,-1-2-1,2 2 1,-1-1-1,1 1 1,-1 0-1,2-2 1,-2 1 0,1-1 0,-1 1-1,1 0 1,-1 1 0,1-2 0,-2-1 0,1 2 0,-1-2-1,1 0 1,-1 2 0,2-1 0,-2 0-1,0 2 0,0-2 1,1 1-1,-1-1 0,0 2 0,0-1 1,0-1-1,0 1 0,0 0 0,2 1 0,-2 0 0,0-2 0,0 4 1,0-1-2,-2-1 1,2 1 0,0-1 0,0 0 0,0-1 1,0 1-1,0-1 0,0-1-1,2 1 2,-1-2-2,1 3 1,2-3 0,2 0 0,1-1 0,1 1-1,4-1 1,1 0 0,4-2 1,3 2-1,2-2 0,-2 4 1,4-2-1,-3 1 0,2-1 1,-1 3-1,-3-4 0,-1 4 1,-3 0-1,0-1 0,-2 2 0,-1 0 1,-4 0-1,2 0 0,-3 3 0,1-2 0,-1-1 0,-3 0 0,3 2 1,-1-4-1,1 1 0,2-2 1,-2 0 0,-3 0-1,3 2 0,-4 0 0,2-1-1,-5 1-1,2 2-2,-2-1-1,2 2-3,-4-1-4,2-2-7,6 11-11,-14-16 1</inkml:trace>
  <inkml:trace contextRef="#ctx0" brushRef="#br0" timeOffset="1391">404 53 25,'-8'23'13,"8"14"-2,-9-5 0,6 8-3,-1-1 0,-2 3-1,-1 1-1,-3 0-1,4 1 0,-4-6-1,3 2 0,-4-3 0,3-3 0,4-5-1,0-2-1,0-3 0,1 0-1,3-7-1,-2-4 1,4-2-1,-1-4 0,-1 2 0,0-6 0,2 3-1,-2-8-2,-2 8-1,2-2-3,-1 3-2,-1 2-3,-1-4-4,6 10-2,-11-15-5,13 21-2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47:45.350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36 44 19,'0'0'17,"0"0"-1,0 0-3,0 0-2,0 0-1,0 0-3,0 0-1,0 0-1,0 0 0,0 0 0,0 0 1,20 2 0,-20-2 0,21 0 0,-21 0-1,27 0 0,-9-4 0,1 4 0,1-6-1,3 2-1,-1-2 0,5 4 0,-8-4-1,7 4 1,-7-1-1,4 1-1,-5 0 1,3 2 0,-21 0-1,32-2 0,-32 2 1,33 2-1,-33-2-1,29 2 1,-29-2 0,29 2 0,-29-2 0,29 2 0,-29-2-1,27 0 1,-27 0-1,24 0 1,-24 0-1,23 1 1,-23-1-1,22 2 0,-22-2 1,23-2-1,-23 2 1,19 2-1,-19-2 0,22-3 1,-22 3-1,19-4 0,-19 4 0,18-2 1,-18 2-1,0 0 0,21-2 0,-21 2 0,18 0 1,-18 0-1,19-2 0,-19 2 0,18-2 1,-18 2-1,0 0 0,23-2 0,-23 2 0,0 0 0,0 0 0,0 0-1,0 0-1,0 0-2,23 14-3,-23-14-6,0 0-14,0 0-7,0 23 0,0-23 0</inkml:trace>
  <inkml:trace contextRef="#ctx0" brushRef="#br0" timeOffset="1064">148 367 20,'0'0'17,"0"0"-2,0 0 0,0 0-1,0 0-1,0 0 0,14-19-2,-14 19-2,13-22 0,-13 22 0,12-19-1,-12 19-2,0 0-1,23-21-1,-23 21-1,0 0 0,28-18-1,-28 18 0,25-5 0,-25 5-1,27-4 0,-27 4 0,31-2 0,-13 2 0,-18 0 0,33 0 0,-16 0 0,1 2 0,-18-2 0,33 2 0,-33-2 0,29 0 0,-29 0-1,27 0 1,-27 0-1,26 0 1,-26 0-1,23 2 1,-23-2-1,25-2 1,-25 2-1,24 0 0,-24 0 1,23 0-1,-23 0 0,23 2 0,-23-2 1,22 0-1,-22 0 0,21 1 1,-21-1-1,20 0 0,-20 0 1,19-3-1,-19 3 0,20-6 0,-20 6 1,19-8-1,-19 8 0,19-6 0,-19 6 0,22-2 0,-22 2 0,29-2 0,-29 2 0,27-2 0,-27 2 0,26-2 0,-26 2 0,21 0 0,-21 0 0,0 0 0,0 0-1,0 0 0,17-3-1,-17 3 0,0 0-3,0 0-2,0 0-4,0 0-8,0 0-14,-7 23-1,7-23 2,0 0-1</inkml:trace>
  <inkml:trace contextRef="#ctx0" brushRef="#br0" timeOffset="2156">90 679 23,'0'0'16,"0"0"-3,9-17 0,-9 17-3,0 0 1,0 0-3,10-20 1,-10 20-1,0 0 0,4-23 0,-4 23 0,0 0-2,18-8 0,-18 8-2,0 0 0,0 0-1,23-5 0,-23 5 0,0 0-1,19 1 1,-19-1-1,22 4 1,-22-4-1,25 0 0,-25 0 0,29 2 0,-9 0 0,-20-2 0,35 0-1,-35 0 1,35-2-1,-35 2 1,35-4-1,-18 1 0,1 1 0,-1-2-1,1 0 1,-18 4 0,33-8-1,-33 8 1,29-6-1,-29 6 0,27-4 1,-27 4-1,28-3 0,-28 3 0,23-4 0,-23 4 1,21-2-1,-21 2 0,22-2 0,-22 2 0,19 0 0,-19 0 0,20-2 0,-20 2 1,21 0-1,-21 0 0,20-2 0,-20 2 0,21-4 1,-21 4-1,21 0 0,-21 0 0,20-4 0,-20 4 1,0 0-1,23-4 0,-23 4 0,0 0 0,20-6 1,-20 6-2,17-1 1,-17 1 0,23 0 0,-23 0 0,24 1 0,-24-1 0,23 2 0,-23-2 0,18 0 0,-18 0 0,0 0 0,0 0 0,0 0 0,17 0 0,-17 0-1,0 0 0,0 0-2,0 0-2,0 0-4,18 18-8,-18-18-17,0 0 0,0 0 0,4 17 1</inkml:trace>
  <inkml:trace contextRef="#ctx0" brushRef="#br0" timeOffset="16952">131 1185 15,'0'0'12,"0"0"0,0 0-1,0 0 1,0 0 0,0 0 0,0 0-2,-18-4-1,18 4 0,0 0-1,0 0-2,0 0 0,0 0-2,-12-17 0,12 17 0,0 0-2,0 0 0,4-22 0,-4 22-1,0 0 0,6-21 0,-6 21-1,0 0 0,10-23 1,-10 23-1,0 0 1,27-24-1,-27 24 1,21-17-1,-21 17 1,30-15-1,-30 15 0,31-16 1,-31 16-1,29-10 0,-29 10 0,31-5 1,-31 5-1,29 1 1,-29-1-1,26 10 1,-26-10 0,25 12 0,-25-12 0,17 17 0,-17-17 0,0 0 0,18 23 0,-18-23 0,4 18-1,-4-18 1,0 21-1,0-21 1,-4 29 0,0-9-1,0 1 1,-2 0 0,0-1-1,1 5 1,-3-4 0,2 1 0,-2-1 0,0 2 0,-1-2 0,1 3 0,-4 1 0,1 0 0,-3 2 0,-2 0 0,-1-2 0,-3 1-1,-1-3 1,2 0 0,-3-2-1,3 1 0,-3-3 0,3-1 0,-1 1 0,1-3 0,19-16 0,-33 27 0,33-27 0,-29 17 0,29-17 0,-18 10 0,18-10 0,0 0-1,0 0 1,0 0 0,-10-18-1,10 18 1,10-21 0,-10 21 0,18-31 0,-18 31 0,23-33 0,-23 33 0,23-29 1,-23 29-1,24-21 0,-24 21 0,17-12 0,-17 12 0,0 0 0,20-2 0,-20 2 0,0 0 0,0 0 1,17 14-1,-17-14 0,0 0 0,10 21 0,-10-21 1,10 17-1,-10-17 1,7 18-1,-7-18 1,6 21-1,-6-21 1,10 23 0,-10-23-1,10 24 1,-10-24 0,9 25 0,-9-25-1,8 19 1,-8-19-1,0 0 1,18 24 0,-18-24-1,0 0 0,0 0 1,21 17-1,-21-17 1,0 0-1,23 6 1,-23-6-1,22-4 1,-22 4-1,25-6 1,-25 6-1,29-12 0,-29 12 0,26-17 0,-26 17-2,21-17-1,-21 17-3,18-22-4,-18 5-7,0 17-16,13-21-1,-13 21 1,0 0 1</inkml:trace>
  <inkml:trace contextRef="#ctx0" brushRef="#br0" timeOffset="18388">732 1119 13,'0'0'22,"0"0"0,0 0-3,0 0-6,-20 6 0,20-6-1,0 0-1,0 0-3,-17 19-2,17-19 0,-10 20-1,10-20-1,-10 29-1,6-10 1,-3 0-2,3 3 1,-2-3-1,2 2 0,0 3-1,2-1 0,-2 4 0,4 2 0,0 0 0,0 0 0,0 4-1,2 2 1,0-6 0,2-2-1,2-3 1,0-1 0,2-6 0,-1 1 0,-7-18 0,20 27 0,-20-27-1,19 23 1,-19-23 0,24 19 0,-24-19 0,21 16 0,-21-16 0,20 8 0,-20-8 0,19 4 0,-19-4 0,0 0 0,21-6 0,-21 6 1,18-12-1,-18 12 0,0 0 0,27-25 0,-27 25 0,20-27 0,-20 27 0,19-29 0,-13 11 0,4 1-1,-5-1 1,-1 1 0,2 0-1,-2-1 1,-2-1-1,0-1 1,-2 1 0,0 0-1,2-5 0,-2 1 1,-2-2-1,2 4 1,0 1-1,-2 1 0,0 1 1,2 1-1,-4 0 0,4 17 1,-6-26-1,6 26 0,-7-27 1,7 27-1,-8-27 1,8 27-1,-14-21 0,14 21 0,-13-20 1,13 20-1,0 0 0,-20-23 0,20 23 1,0 0-1,-17-17 0,17 17 0,0 0 0,-18-12 1,18 12-1,0 0 0,-17-12 0,17 12 0,0 0 0,-22-9 0,22 9-1,-21-4 0,21 4-1,-22 2-1,22-2-3,-31 8-3,31-8-8,-33 25-17,12-18-1,-1 5 0,-5-6 1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49:02.085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56 86 21,'-23'-8'11,"23"8"2,0 0 0,0 0-1,-18-2-1,18 2-1,0 0 0,0 0-1,0 0 0,0 0-1,0 0-2,-15-19-1,15 19 0,0 0-1,0 0 1,0 0-1,21 0-1,-21 0 1,22-2 0,-22 2 0,31-4 0,-14-2-1,5 4 0,-3-5-1,3 5 0,-1-2 0,0 2 0,-1 0-1,1 2 0,-21 0 1,33-2-1,-15 0 0,-18 2 0,31-2 0,-31 2 0,29-4 0,-29 4 0,29-4-1,-29 4 1,28 0-1,-28 0 1,23-4-1,-23 4 0,23-1 0,-23 1 1,22-2-1,-22 2 0,19-2 0,-19 2 1,0 0-1,26-2 0,-26 2 0,0 0 0,23 0 0,-23 0 0,0 0 1,21 0-1,-21 0 0,0 0 0,26-4 0,-26 4 0,0 0 1,21 0-2,-21 0 1,0 0 0,17 6 0,-17-6 1,0 0-1,0 0 0,0 0 0,18 11 1,-18-11-1,0 0 0,0 0 0,0 0 1,18 4-1,-18-4 0,0 0 0,0 0 1,0 0-1,0 0 0,0 0 0,0 0 0,0 0-1,0 0 0,0 0-2,0 0-2,17 0-4,-17 0-4,0 0-12,0 0-9,-2 21 0,2-21 1,-12 18 1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48:49.293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214 290 19,'0'0'14,"0"0"-1,0 0-2,0 0-2,0 0 0,0 0-3,0 0-1,0 0-1,-16-19 0,16 19-2,0 0 1,10-22-2,-10 22 0,14-21 0,-14 21-1,21-27 1,-7 9 0,3-1-1,1-2 0,1-1 0,2 1 0,1 0 1,-1 1-1,1 1 0,-3 6 1,1 1 0,-1 4 0,-1 4 0,1 2 0,-1 2 1,1 2-1,0 2 0,1-2 1,-1 2-1,-19-4 1,35 8-1,-35-8 1,32 9-1,-32-9 1,29 12-1,-29-12 0,23 19 0,-23-19 1,20 28 1,-15-11-1,-1 0 0,-2 3 0,-2 1 1,-4-2-1,-1 7 1,-5-5-1,0 4-1,-4 0 0,-1 2 0,-3 2 0,-3 0 0,1 2-1,-1-2 0,-2 0 0,3-3 1,-1-1-1,3-6 0,3-1 1,15-18 0,-26 23-1,26-23 1,0 0-1,-19 19 1,19-19-1,0 0 1,0 0 0,0 0-1,0 0 0,0 0 0,0 0 0,-14-19 0,14 19-1,0 0 1,12-18-1,-12 18 1,0 0-1,21-15 1,-21 15-1,24-2 1,-24 2 0,31 4-1,-31-4 1,31 13 0,-31-13 0,31 22 0,-31-22 0,26 23 0,-26-23 0,19 35 0,-13-16 1,2 1-1,-4 3 0,-1 0 1,-3 8 0,0-4 0,-2 2 0,1 0 0,-3-4 0,-2 6 1,0-7 0,0 3 1,-4-8-1,5 2 1,5-21 0,-26 29 0,9-17 1,17-12-2,-35 19 1,15-11-1,-3-2 0,0 0 0,-3-4 0,5 1 0,-4-1-1,-1 2 0,-1-6 0,0 2-1,-2-2 1,-1 0-1,-1-1 0,0 1 1,2-2-1,0 0-1,2 0 1,-1 2-2,9 6-2,-5-8-1,24 4-7,-29 10-12,29-10-10,0 0 0,-17 0 1,17 0 0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49:36.441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309 68 20,'0'0'15,"0"0"-1,0 0-2,0 0-2,0 0-1,-10-18 0,10 18-1,0 0-1,0 0-1,0 0-1,0 0-1,0 0-1,0 0-1,0 0-1,0 0-1,0 0 0,-13 21 0,13-21 0,-6 28 0,6-28 0,-8 29 0,4-12 0,0 1 1,0 1-1,-2 0 0,3 3 0,-1-3 0,0 2 0,0 1 0,0-3 0,2-2 0,-2 3 0,4-20 0,-2 29 0,2-29 1,-2 21-2,2-21 1,0 0 0,0 0 0,0 18 0,0-18 0,0 0 0,0 0 0,0 0 0,0 0 0,0 0-1,0 0 1,0 0 0,22 0 0,-22 0 1,0 0-1,23-6 0,-23 6-1,21-4 1,-21 4 0,22 0 1,-22 0-1,23 0 0,-23 0 0,22 4 0,-22-4 0,23 10 0,-23-10 0,21 11 0,-21-11 0,22 18 0,-22-18 0,15 21-1,-15-21 1,14 27 0,-8-9 0,-6-18 0,6 27 0,-3-10 0,-3-17 0,4 33 1,-4-33-1,0 31 0,-2-14 0,0 1 0,1 3 1,-3-3 0,-2 3 1,0-4 0,0 3 1,6-20 1,-13 33 1,13-33-1,-20 27 1,20-27 0,-25 23-1,7-13 0,18-10 0,-33 21-2,16-9 0,-1-6 0,1 1 0,-1-3-1,18-4 0,-31 4 0,31-4-1,-33-2 1,33 2 0,-33-12-1,33 12 0,-35-21 1,19 4-2,1-1 0,-5-9-2,7 4-2,-5-16-4,10 10-4,-9-10-10,5-1-8,6 7 1,-3-8 0,12 14 1</inkml:trace>
  <inkml:trace contextRef="#ctx0" brushRef="#br0" timeOffset="1156">321 0 14,'0'0'21,"3"21"0,-3-21-4,2 18-3,-2-18-1,0 0 0,24 23-2,-24-23-1,25 13-2,-25-13 0,29 8-3,-29-8-1,33 2 0,-33-2-1,35-6-1,-35 6 1,35-15-1,-35 15-1,33-18 0,-15 11 0,-18 7-1,29-14-2,-29 14-5,24-4-10,-24 4-12,0 0-2,21 19 1,-21-19-2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49:50.389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57 196 2,'0'0'15,"0"0"-2,0 0-1,-10-17 0,10 17 0,0 0-1,0 0-1,-3-18-1,3 18-1,0 0-1,0 0-1,0 0-1,3-19-1,-3 19-1,0 0 0,10-27 0,-10 27-1,16-19 0,-16 19 0,17-22-1,-17 22 0,18-19 0,-18 19 0,23-16 0,-23 16-1,27-13 1,-27 13 0,31-14-1,-31 14 0,30-9 1,-30 9-2,27-2 2,-27 2-1,23 5 0,-23-5 0,18 14 0,-18-14 0,13 25 1,-5-5 1,-6-3-1,4 6 1,-4 1-1,0 7 1,-6 0 0,0 5 0,-4 5-1,2 4 1,-9 1-1,1 3 0,-3 1 0,-3 0 0,-1 5 0,-1-5 0,-1-4-1,-2-1 1,0-4 0,3-4-1,-1-8 1,5-4 0,1-12 0,17-13-1,-24 16 1,24-16 0,0 0-1,0 0 0,-15-20 0,15 20 0,4-25 0,-4 8-1,0 17 1,9-35 0,-3 18 0,0-1 0,-6 18-1,10-27 1,-10 27 0,0 0-1,12-19 1,-12 19-1,0 0 0,0 0 1,0 0 0,17-4-1,-17 4 1,0 0-1,20 0 1,-20 0 0,0 0 0,19 9-1,-19-9 1,0 0 0,17 22 0,-17-22 0,10 19 1,-10-19-1,8 25 0,-8-25 1,8 31-1,-4-13 1,-4-18-1,7 33 0,-7-33 0,8 29 1,-8-29-1,10 23 0,-10-23 1,10 17-1,-10-17 0,0 0 1,15 20-1,-15-20 1,0 0-1,18 17 1,-18-17 0,0 0-1,19 16 1,-19-16 1,0 0-1,22 4 1,-22-4 0,0 0 0,23-16 0,-23 16 0,18-19 0,-18 19-1,19-25 0,-19 25 0,17-33 0,-17 33-1,18-33-1,-10 11-1,-8 22-4,11-31-9,-11 31-18,14-19 0,-14 19 0,0 0 0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50:16.700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184 11,'12'-21'10,"-9"-8"0,5 7-1,-2-5-1,2 6-2,-2 0 0,-2 3-2,-4 18 0,5-25-2,-5 25-1,0 0 0,0 0-1,0 0 0,0 0 0,0 0 0,0 0 0,20 6 0,-20-6 0,10 19 1,-10-19-1,11 25 0,-11-25 0,14 29 0,-14-29 0,14 31 0,-14-31 0,17 27 0,-17-27 0,21 22 0,-21-22 0,26 13 0,-26-13 0,31 4 1,-12-6-1,1-4 1,1-1-1,3-3 1,-1-4 0,-2 1-1,3-1 1,-7 3 0,-17 11 0,29-18 1,-29 18 0,18-11 0,-18 11 0,0 0 1,0 0 0,0 0 1,0 0 0,0 23-1,0-23 1,-8 29 0,6-10 1,-4 4-1,-2 5-1,-1 4 1,-1 5-1,-6 4 1,1 5-1,-5 7 0,1 3 0,0 0 0,-3 4-1,5-6 1,-1 0-1,4-3 0,3-5 0,-3-11-1,6-4 1,-1-10-1,5-1 0,4-20 1,-10 27-1,10-27 0,0 0 0,-12 17 0,12-17 0,0 0 0,0 0 0,0 0-1,0 0 1,0 0 0,-17 6-1,17-6-2,0 0-1,0 0-5,0 0-6,-8-25-16,8 25 0,4-25 0,-4 25 0</inkml:trace>
  <inkml:trace contextRef="#ctx0" brushRef="#br0" timeOffset="948">54 550 11,'0'0'16,"0"0"-1,0 0-2,0 0-2,0 0-1,-17 0-2,17 0-2,0 0 0,0 0-1,0 0-1,0 0-1,0 0 1,0 0-1,0 0 1,0 0 0,0 0 1,0 0-1,19-4 1,-19 4 0,18 4 0,-18-4-1,23 4-1,-23-4 0,25 2 0,-25-2 0,34-2-1,-17 0 0,3-2 0,-1 0 0,2 2-1,1-2 0,-1 0 0,-1-2 0,1 4 0,-3 1-1,1 1 1,-19 0 0,31-2-1,-31 2 1,25-4-1,-25 4 1,18 2-1,-18-2 0,17-2 0,-17 2 1,0 0-1,26-2 0,-26 2 0,0 0 1,25-2-1,-25 2 1,0 0-1,21-8 1,-21 8-1,0 0 1,20-4-1,-20 4 1,0 0-1,0 0 0,0 0 0,0 0 0,0 0 0,0 0 0,0 0 0,17-4-1,-17 4-3,0 0-2,0 0-6,0 0-11,26 16-9,-26-16 1,0 0 0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50:30.520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616 21,'0'0'17,"0"0"-3,0 0-3,0 0-1,0 0-2,0 0-2,0 0-1,0 0 0,0 0-1,19-5 1,-19 5-1,0 0-1,25-30 0,-25 30-1,26-31 0,-9 12 0,1-4-1,-1 0 0,3-5 0,3 1-1,-4 0 1,1 4-1,-1-4 0,-1 7 0,-1-3 0,-3 6 0,0-3 1,-14 20-1,21-27 0,-21 27 0,20-29 0,-11 12 0,-9 17 0,22-37 0,-11 19 0,1-3 0,-2 0 0,1 1 0,-1 3 0,-10 17 0,14-29 0,-14 29 0,0 0 0,9-19 0,-9 19 0,0 0 0,0 0 0,0 0 0,0 0 0,0 0 0,12-18 0,-12 18-1,0 0 1,0 0 0,0 0-1,0 0 1,0 0 0,0 0 0,0 0 0,0 0 0,0 0 0,2 21 0,-2-21 1,0 0 0,-2 24 0,2-24 0,-2 21 0,2-21 1,-2 27-1,0-9 1,-2 1 1,2 2-1,-1-1 1,1 3 0,-4 0-1,4 6 2,-6-2-2,6 2 1,-4 1-1,2-1 0,1 0-1,-1 2 1,2-6-1,0 0 0,0-4 0,0 3 0,0-7 0,0 2 0,0-1 0,2-18 0,-4 31 0,4-31 0,-4 27-1,4-27 1,-6 25-1,6-25 0,-2 27 1,2-27-1,-3 24 0,3-24 0,-4 19 0,4-19 1,0 0-1,-2 21 0,2-21 1,0 0-1,0 0 0,0 0 0,0 0-1,0 0-2,0 0-4,0 0-5,0 0-16,0 0-3,0 0 1,23-17-1</inkml:trace>
  <inkml:trace contextRef="#ctx0" brushRef="#br0" timeOffset="1180">733 58 20,'0'0'19,"0"0"-4,0 0 0,0 0-3,0 0-3,0 0-2,0 0-1,0 0-2,0 0 0,0 0 0,0 0-1,-2 20-1,2-20 0,-8 19 0,8-19 0,-9 25 0,1-5-1,2-3 1,2 8-1,-2-2 0,2 1 0,1 1 0,1-2-1,-2 6 1,2-5-1,2 1 0,0-6 1,0 2-1,2 3 0,0-5 0,2 0 0,-1-1 0,1-1 0,2 1 0,0-1 1,-2 1-1,4 1 0,-8-19 0,13 33 0,-13-33 0,12 31 0,-12-31 0,14 27 0,-14-27 0,11 23 1,-11-23-1,12 22 0,-12-22 0,0 0 1,19 19-1,-19-19 1,0 0 0,18 10 0,-18-10 0,0 0 1,17-2 0,-17 2 0,0 0 0,26-16 0,-26 16 0,17-23 0,-17 23 0,22-29-1,-22 29 1,17-33-1,-7 16 0,-2-3 0,0 1 0,-3-1-1,1-1 1,-2 0 0,2-1-1,-4-1 1,0 0-1,0 0 0,-2-1 1,0-1-1,-4 4 1,2 0-1,-4-5 1,0 7-1,0-2 1,-1 1-1,-3-1 1,2 4 0,-2-5-1,3 3 1,-1 1 0,0 1-1,0 0 1,8 17-1,-15-26 1,15 26-1,-14-17 0,14 17 0,0 0-1,-19-16 0,19 16-2,-18-1-5,18 1-6,-14 17-17,14-17 1,-21 15-1,21-15 1</inkml:trace>
  <inkml:trace contextRef="#ctx0" brushRef="#br0" timeOffset="2532">1525 184 27,'0'0'19,"0"0"-2,0 0-1,0 0-3,0 0-1,-17 0-1,17 0-2,0 0-2,0 0-2,0 0 0,0 0-2,0 0 0,0 0 0,19 6-1,-19-6 1,20 4 0,-20-4-1,27 4 1,-10 0 0,-17-4 0,35 2 0,-35-2-1,35 0 0,-35 0 1,35-2-2,-35 2 1,33-8-1,-33 8 1,34-8-1,-34 8 0,33-6-1,-33 6 1,29-9 0,-29 9-1,27-8 1,-27 8-1,25-6 0,-25 6 0,20-2 0,-20 2 0,17 0 0,-17 0 0,20 4 0,-20-4 0,21 10 0,-21-10-1,20 9 1,-20-9 0,19 14 0,-19-14 1,0 0-1,21 10 0,-21-10 0,0 0 1,20 5-1,-20-5 0,0 0 1,17-5-1,-17 5 1,0 0-1,18-2 0,-18 2 0,0 0 0,0 0-1,17-6-1,-17 6-2,0 0-3,0 0-5,0 0-10,0 0-10,0 0 0,0 0 1,0 0 1</inkml:trace>
  <inkml:trace contextRef="#ctx0" brushRef="#br0" timeOffset="3448">1576 572 19,'0'0'21,"0"0"-2,0 0-1,0 0-2,0 0-2,0 0-2,0 0 0,17-25-3,-17 25-2,24-14-1,-24 14-2,27-17 0,-27 17-1,29-14-1,-29 14 0,27-12 0,-27 12-1,28-9 1,-28 9-1,25-6 0,-25 6 0,25-4 0,-25 4-1,27-8 1,-27 8-1,24-4 0,-24 4 0,23-3 0,-23 3 1,21-8-1,-21 8 0,24-2 0,-24 2 1,23-8-1,-23 8 0,25-6 0,-25 6 1,26-4-1,-26 4 0,23-2 0,-23 2 0,21 0 0,-21 0 0,20 2 0,-20-2 0,0 0-1,21-2 0,-21 2-2,0 0-1,22 0-3,-22 0-3,0 0-6,0 0-12,0 0-2,0 0 0,0 0 2</inkml:trace>
  <inkml:trace contextRef="#ctx0" brushRef="#br0" timeOffset="4388">1584 831 22,'0'0'17,"0"0"-1,0 0 0,0 0-2,0 0-3,0 0-1,0 0-1,0 0-1,0 0-2,0 0-1,0 0-1,0 0 0,0 0-1,0 0 1,19 6-1,-19-6 0,0 0 0,25 4 0,-25-4-1,20 0 1,-20 0-1,25-6 0,-25 6-1,23-11 1,-23 11-1,28-10 0,-28 10 0,23-10-1,-23 10 1,21-7-1,-21 7 1,22-8-1,-22 8 0,19-6 0,-19 6 0,22-6 0,-22 6 0,17-6 0,-17 6 0,18-3 0,-18 3 0,0 0 0,19-4 0,-19 4 0,0 0 0,20 2 0,-20-2 0,0 0 0,25-6 0,-25 6 0,17-2 0,-17 2 1,18-4-1,-18 4 0,0 0 0,25-6 0,-25 6 0,0 0 0,20 0 1,-20 0-1,0 0 0,17 0-1,-17 0 1,0 0-2,18 6-2,-18-6-3,0 0-7,19 4-16,-19-4 0,0 0-1,0 0 1</inkml:trace>
  <inkml:trace contextRef="#ctx0" brushRef="#br0" timeOffset="7976">1624 1378 26,'0'0'21,"0"0"-4,0 0-3,10-25-3,-10 25-2,10-24-2,-10 24 0,12-27-1,-12 27-1,11-23 0,-11 23-2,12-21-1,-12 21-1,0 0 0,17-18 0,-17 18-1,0 0 0,24-4 1,-24 4-1,21 6 0,-21-6 0,23 6 0,-23-6 0,24 8 0,-24-8 0,23 6 0,-23-6 0,22 4 0,-22-4 0,19 1 1,-19-1-1,20-1 0,-20 1 1,0 0 1,23-2-1,-23 2 1,0 0 0,0 0 0,0 0 0,19 15 0,-19-15 0,6 18 0,-6-18 0,4 29 0,-4-12 0,2 6 1,-8-1-1,6 3 0,-8 2 1,6 4 0,-7 0 1,7 2-1,-6 0-1,4-2 1,0 0-1,2 2 0,0-8 0,0 0-1,0-4 0,0-1 0,1-3-1,1-17 1,-2 29-1,2-29 0,-6 24 1,6-24-1,-6 21 1,6-21-1,-6 17 0,6-17 1,0 0-1,-10 22-1,10-22 0,0 0-2,0 0-2,0 0-2,-2 21-3,2-21-8,0 0-13,0-19-2,0 19 1,2-24 1</inkml:trace>
  <inkml:trace contextRef="#ctx0" brushRef="#br0" timeOffset="8812">1731 1746 24,'-17'6'23,"17"-6"-5,0 0-1,0 0-1,0 0-1,0 0-3,0 0-2,0 0-2,0 0 0,17-8 0,-17 8-2,18-6-1,-18 6-1,21-7 0,-21 7-1,22-8-1,-22 8 1,21-6-1,-21 6 0,20-6-1,-20 6 0,19-2 0,-19 2 0,20-4 0,-20 4 0,25-2-1,-25 2 1,23-1-1,-23 1 1,24 0-1,-24 0 0,21 1 1,-21-1-1,0 0 1,21 2-1,-21-2 1,0 0-1,0 0 0,0 0 1,20-7-1,-20 7 0,0 0 0,0 0 1,0 0-1,17-6 0,-17 6 1,0 0-1,0 0-1,0 0-1,0 0-2,0 0-4,0 0-9,0 0-17,0 0 0,0 0 0,4 17 1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50:49.34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5 7,'0'0'18,"0"0"-4,0 0-2,0 0-3,13-17-1,-13 17-2,0 0 0,0 0-2,20-2 1,-20 2-1,0 0-1,17 4 0,-17-4 1,0 0-1,22 10-1,-22-10 1,19 13-2,-19-13 1,26 16-1,-26-16 1,29 19-1,-10-9 0,-19-10 0,33 17 0,-15-7 0,-1-2 0,1-3 1,-1 1-1,3-4 0,1 0 1,3-4-1,1-2 0,2-3 0,2-1 0,0-4 0,1 3 0,-5-1-1,0 0 0,-5 4 1,-3 2-1,-17 4 0,24-3 0,-24 3 0,0 0-1,21 3 1,-21-3 1,0 0-1,0 0 0,19 12 0,-19-12 0,0 0 0,12 18 0,-12-18 1,2 23 0,-2-23 0,0 31 0,-4-12 1,2 6 0,-6 1 0,5 7 1,-5-4 0,2 7-1,-4-1 1,2 4-1,-1 0 0,-1 0 0,2-5 0,0 3-1,-1-4 1,1 2-1,-2-4 1,2 0-1,1-4 0,-1 0 0,0-1-1,0-3 1,0-2 0,3 0-1,-3-3 1,2-1-1,0 1 2,6-18-3,-10 31 4,10-31-4,-9 29 3,9-29-3,-8 19 3,8-19-2,0 0 0,-6 18 1,6-18-1,0 0 0,0 0 1,-4 17 1,4-17-2,0 0 2,-4 21-3,4-21 0,0 0-5,0 0-1,0 0-9,0 0-15,0 0-1,0 0-2,6-17 3</inkml:trace>
  <inkml:trace contextRef="#ctx0" brushRef="#br0" timeOffset="1156">161 603 25,'0'0'19,"0"0"-1,0 0-1,0 0-2,0 0-2,0 0 0,0 0-3,0 0-1,0 0-1,24-2-1,-24 2-1,17-6-1,-17 6 0,26-6-2,-26 6-1,29-10 0,-29 10 0,31-5-1,-14 1 1,1 2-1,-18 2 0,35 0 0,-18-2 0,1 4-1,-1-4 1,3 0 0,-1 0 0,-1 0 0,1-2-1,-1 2 1,-1-2-1,1 2 1,-18 2-1,29-4 0,-29 4 1,25-1-1,-25 1 0,0 0 0,22-2 1,-22 2-1,0 0 0,21-2 0,-21 2 1,0 0-1,23-2 0,-23 2 0,18-4 0,-18 4 0,0 0 1,21 0-1,-21 0 0,0 0 0,0 0 1,18 0-2,-18 0 0,0 0-1,17 4-2,-17-4-3,20 6-5,-20-6-10,0 0-11,23 5-1,-23-5 1,26 4 1</inkml:trace>
  <inkml:trace contextRef="#ctx0" brushRef="#br0" timeOffset="1936">1416 630 21,'0'0'27,"0"0"2,0 0-1,0 0-12,0-22-3,0 22-3,0 0-2,0 0-3,10-23-2,-10 23-1,0 0-1,0 0 0,18-11 0,-18 11-1,0 0 0,0 0 1,0 0-1,17 13 0,-17-13 1,0 0 0,8 20 0,-8-20 0,0 0 0,2 25 0,-2-25 1,0 0 0,-6 17 0,6-17 1,0 0 0,0 0-1,-21 8 1,21-8-1,0 0 0,-20-6 0,20 6-1,0 0 0,0 0-1,-17-19 0,17 19 0,-2-18-2,2 18-2,0 0-5,15-17-9,-15 17-16,18-14 0,-18 14 0,19-11 1</inkml:trace>
  <inkml:trace contextRef="#ctx0" brushRef="#br0" timeOffset="3108">1905 242 14,'0'0'19,"0"0"-1,-6-19-2,6 19-3,0 0-1,-2-18-2,2 18 0,0 0-2,-4-19-2,4 19-1,0 0 0,0 0-1,23-23 0,-23 23-2,30-14 1,-9 8-1,0-1 0,7 3-1,-3-2 1,2 4-1,-1 2 0,1 2 0,-2 0-1,0 4 1,-1-1-1,-3 3 0,-1 4 1,-1-2-1,-19-10 0,31 25 0,-31-25 0,24 29 1,-19-12-1,3 1 0,-4 1 1,-2 2-1,-4 1 0,-2 1 1,-2 0-1,-1 2 1,-5 1-1,-2-1 1,1-2-1,-3 2 0,1-3 1,1-1-1,-2-4 0,1 1 0,15-18 1,-22 23-1,22-23 0,0 0 0,-19 19 0,19-19 0,0 0 0,0 0 0,0 0 0,0 0 0,0 0 0,0 0 0,0 0 0,0 0 0,19 10-1,-19-10 1,22 0 0,-22 0 0,23 0 0,-23 0 0,23 0 0,-23 0 0,24 4 0,-24-4 0,21 6 0,-21-6 0,20 9 0,-20-9 0,0 0 0,23 18 0,-23-18 0,14 17 0,-14-17 0,11 20 0,-11-20 0,8 25 0,-8-25 0,4 23 0,-4-23 0,0 27 0,0-27 0,-4 27 0,4-27 0,-10 26 1,10-26-1,-13 23 0,13-23 2,-18 21-1,18-21 2,-23 20-1,23-20 2,-29 19-3,11-9 2,18-10-2,-33 15 1,33-15-1,-33 14 0,16-9-1,-1 5 1,0-6 2,-1 4-3,2-4 2,-3 3-1,1-5 0,19-2-1,-35 6 0,35-6-5,-32-6-10,15-5-18,17 11-2,-20-27 0,20 27 1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50:54.50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8 107 20,'0'0'23,"0"0"-2,14-17-4,-14 17-3,0 0-3,0 0-2,29-10-1,-29 10-2,35-6 1,-14 2-1,10 2 0,-3-2-1,9 4-1,-2-5 0,4 3-1,-4-6 0,4 6 0,-4-6-2,2 6 1,-4-6-1,-2 5-1,-4-1 1,0 0 0,1 0-1,-3 0 1,0 2-1,0 0 0,-1-2 1,-3 2-1,-1 4 0,-3-4 0,-17 2 1,27 2-1,-27-2 0,18 2-1,-18-2 0,0 0-1,0 0-2,17 12-1,-17-12-4,0 0-5,8 21-10,-8-21-7,0 0 0,-2 23 1</inkml:trace>
  <inkml:trace contextRef="#ctx0" brushRef="#br0" timeOffset="644">155 394 14,'-17'0'20,"17"0"-3,0 0-2,0 0-2,0 0-3,0 0-1,0 0-1,0 0-2,0 0 0,0 0-1,0 0 0,0 0 0,0 0 1,23-8-1,-3 6 0,-20 2 0,39-10 0,-18 5-2,8 1 0,-4-4 0,5 4-1,-1-2 0,4 0-1,-4 1 0,4-1 0,-2 0 0,0 2 0,-3 2-1,-1-2 1,-4 2-1,1 0 0,-1 0 1,-4 1-1,3-1 0,-3 0 1,1-2-1,-1 2 0,1 0 1,-1 0-1,-19 2 0,31 0 1,-31 0-1,29-4 0,-29 4 0,26-4 1,-26 4-1,25-6 0,-25 6 0,23-5 0,-23 5-1,20-2 0,-20 2 0,19 0-2,-19 0-1,0 0-2,24 9-3,-24-9-2,0 0-3,0 0-6,0 0-10,0 0-1,0 0 3,-2 20 5</inkml:trace>
  <inkml:trace contextRef="#ctx0" brushRef="#br0" timeOffset="1428">192 597 6,'0'0'17,"0"0"-1,0 0-1,0 0-3,0 0 0,0 0-1,0 0 0,0 0 0,20 6 0,-20-6-2,21-2 0,-21 2-1,27-4-2,-27 4-1,34-4-1,-34 4-1,37-4-1,-18 3 0,2 1 0,1-2-1,1 0 0,-1 2 0,1-2 0,0 0-1,-1 0 1,-1 0-1,0 0 1,-1 2-1,-1-2 0,-1 0 1,-1 2-1,3-4 0,-3 2 0,3 0 1,-1-2-1,-1 1 0,1-1 1,-19 4-1,33-6 0,-33 6 0,26-4 1,-26 4-1,21-4 0,-21 4 0,25-2 0,-25 2 0,26-2 0,-26 2-1,25-2-1,-25 2-2,19 4-1,-19-4-2,18 10-3,-18-10-2,8 17-6,-8-17-10,0 27-3,0-27 3,-16 30 1</inkml:trace>
  <inkml:trace contextRef="#ctx0" brushRef="#br0" timeOffset="2216">0 983 23,'17'-6'24,"-17"6"-3,0 0-2,27-19-1,-27 19-2,37-16-4,-17 5-1,9 7-4,-4-8 0,10 6-3,-5-2 0,3 5-1,-6-1-2,-2 2 1,-5 2-1,-3 2 0,-17-2 0,22 9 0,-22-9-1,0 0 1,7 26 0,-7-26 0,-4 23 0,4-23-1,-11 31 1,1-14-1,0 1 0,3-1 1,-3 3-1,-2-1 0,2 2 0,-1 1 0,1-3 0,-2-2 0,5 3 0,7-20-1,-18 31 1,18-31 0,-10 25 0,10-25 0,-5 21 0,5-21 0,0 0 0,0 22 0,0-22 0,0 0 0,3 19 0,-3-19 0,0 0 0,0 0 1,16 23-1,-16-23 1,0 0-1,0 0 1,17 20-1,-17-20 1,0 0-1,0 0 1,22 15-1,-22-15 1,0 0-1,17 8 0,-17-8 0,18 0-2,-18 0-1,23-4-3,-5 6-6,-18-2-11,25-19-9,-5 13 0,-20 6 1,35-18 0</inkml:trace>
  <inkml:trace contextRef="#ctx0" brushRef="#br0" timeOffset="2989">784 985 32,'0'0'14,"-18"25"1,18-25 0,-21 19-3,21-19-2,-21 24-2,21-24-2,-16 27 0,16-27-2,-14 31 0,14-31-2,-7 33-1,5-16 0,0 2 0,2 3 0,2-1-1,0 0 0,2 5 1,-1-7-1,3 2 1,0-1-1,0-1 1,4-1 0,-10-18 0,17 29 1,-17-29-1,22 19 1,-22-19 1,25 4-1,-25-4 2,27-10-1,-27 10 1,29-25 0,-13 0 0,1 3 0,-3-7 0,5 2-1,-5-6-1,4 4 1,-5-4-1,1 2-1,-4 2 1,-3 2-1,-1 0 0,-2 4-1,-4-1 1,0 3-1,-4 0 1,0 3-1,-2 1 0,6 17 0,-15-25 1,15 25-1,-22-14-1,22 14 0,-23-6-1,23 6-3,-27 8-3,5-8-8,22 0-16,-29 14 0,12-10 0,17-4 1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51:01.06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717 16,'0'0'18,"0"0"-1,0 0 1,0 0-3,0 0-1,18-16-4,-18 16 1,19-21-2,-1 11 0,-8-9-1,11 5-1,-5-11-1,9 4-2,-6-10 0,9 4-1,-5-8-1,2 2-1,0-4 1,3 0-2,-5 0 1,0 3 0,-3 1-1,-3 2 1,-1 3-1,-2 5 0,-5 4 1,-9 19-1,14-29 0,-14 29 0,0 0 0,10-22 0,-10 22 0,0 0 0,0 0 0,0 0 0,0 0 0,0 0 0,7-21 0,-7 21 0,0 0 0,12-25 0,-12 25 0,12-23 0,-12 23 1,11-25-2,-11 25 1,10-22 0,-10 22 0,0 0 0,10-19 0,-10 19 0,0 0 0,0 0-1,0 0 1,0 0 0,0 0 0,0 0 0,0 0 0,0 0 0,6 23 0,-6-23 0,-2 18 0,2-18 0,-4 23 0,4-23-1,2 35 1,-4-16 0,4 2 0,0 5 1,-2 1-1,2 0 1,-2 4-1,0 2 1,-2-2 0,2 2 1,-2-2-1,0 0 0,-2 0 1,4 0-1,-2-6 0,2 2 0,0-4 0,0-1 0,0-3 0,0 0-1,2-1 1,-2-18 0,-2 29-1,2-29 1,-2 27-1,2-27 0,0 21 0,0-21 1,0 22-1,0-22 0,-4 17 0,4-17 0,0 0 0,2 23 1,-2-23 1,0 0-2,-4 22 1,4-22-1,0 17 1,0-17 0,-2 21 1,2-21-1,-4 22-1,4-22 1,-5 21-1,5-21 1,0 0-1,-4 19 0,4-19 0,0 0 1,0 0-1,0 0 0,0 0 0,0 0 0,0 0 1,0 0-1,0 0 1,0 0-1,0 0 1,0 0-2,0 0 0,0 0-4,0 0-4,0 0-14,0 0-12,0 0 1,0 0-1,0 0 1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34:45.46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84 75 11,'-6'-2'14,"9"11"-2,-10-3-3,7 6-3,-4 5-2,1 2 0,-4 7 0,1 3-1,0 3 0,-5 5-1,1 1 1,1 1-2,-1 2 1,2-4-1,-2-3 0,1-4 0,3-3-1,2-7 0,1-6 1,0-3-1,3-6 1,3-4 1,0-1-1,4-3 0,3 0 0,-1 1 0,2-3-1,2 0 0,0 2 1,3 1-2,-2 0 1,3 3 0,-2-2 0,2 1 0,-3-2 0,-1 4 0,1-1-1,-2 2 1,-1 0 1,-1 1-1,2 2 0,-5 1 0,-3 1 1,5-1 0,-6 3 0,0 0 1,1 2 0,-3-1 0,-1 0 0,0 1 1,0 2 0,-2 2 1,-4 1-1,-3-3 0,4 9 1,-7-6-1,1 3 0,-5-2 0,3 6 0,-7-6-1,0 3 0,0 2 0,0-5 0,-3 1 0,0-1-1,0-4 0,-3-1 0,5-4-1,-5-2-1,4-3-2,-4-7-5,6-1-7,0 4-9,-10-14-8,14 10 0</inkml:trace>
  <inkml:trace contextRef="#ctx0" brushRef="#br0" timeOffset="875">264 1 52,'20'3'17,"-1"-3"1,5 2-2,3 1-3,-2 0-3,8 6-2,-5-6-2,4-1-2,-2 1-1,3-1-1,-3-4-1,-4-1 0,1 1-4,-8-7-6,4 3-13,4 8-10,-17-12-1,7 13 0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51:10.76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49 248 17,'0'0'18,"0"0"-2,6-21-2,-6 21-1,0 0-2,0 0-2,8-20 0,-8 20-2,0 0 0,6-27-1,-6 27-1,6-20-1,-6 20 0,9-19-1,-9 19 0,12-21-1,-12 21 0,12-22 0,-12 22 0,15-21-1,-15 21 0,16-20 1,-16 20-1,17-19 0,-17 19-1,24-16 1,-24 16-1,23-11 1,-23 11-1,25-10 1,-25 10-1,28 0 0,-28 0 0,27 2 1,-27-2-1,25 8 0,-25-8 1,25 13-1,-25-13 1,22 12-1,-22-12 1,17 17-1,-17-17 1,12 22 0,-12-22 0,4 29 0,-4-8 1,-4 3-1,0 3 1,-6-2-1,-1 8 0,-5 2 0,0 4 0,-3 2 0,-2 4-1,-3 0 1,1 1-1,-4 5 0,1-1 1,-3-3-1,0 2 0,0-8 0,2-2 1,-1-2-1,-1-8 0,2-4 0,4-4 0,1-5 1,5-6-1,17-10 0,-27 17-1,27-17 0,0 0 1,0 0 0,0 0 0,0 0 0,0 0 0,5-21-1,-5 21 2,18-24-1,-18 24-1,25-25 1,-25 25 0,27-31 0,-27 31-1,30-31 1,-30 31 0,27-23 0,-27 23 0,19-18 0,-19 18-1,0 0 1,24-14 0,-24 14 0,0 0 0,19-2 0,-19 2 0,0 0 1,21 8-1,-21-8 0,0 0 0,20 14 0,-20-14 0,0 0 0,19 19 0,-19-19 0,0 0 0,20 22 1,-20-22-1,13 17 1,-13-17-1,14 18 1,-14-18-1,12 19 0,-12-19 1,0 0 0,15 26-1,-15-26 1,12 17-1,-12-17 1,10 18-2,-10-18 1,11 21 0,-11-21 0,12 19 0,-12-19 0,14 20 0,-14-20 0,0 0 1,21 19 0,-21-19-1,0 0 1,21 10 0,-21-10 0,0 0-1,24-4 1,-24 4 0,19-14-1,-19 14 1,26-21-1,-26 21 2,27-23-1,-27 23 0,23-26 0,-23 26 0,23-23-2,-23 23-2,24-12-4,-24 12-7,0 0-12,25-15-7,-25 15 0,0 0-1</inkml:trace>
  <inkml:trace contextRef="#ctx0" brushRef="#br0" timeOffset="2456">1030 388 15,'0'0'12,"0"0"0,0 0 0,0 0 0,0 0-3,0 0 1,0 0-1,12-17 0,-12 17-1,0 0-1,0 0 0,18-12-2,-18 12-1,0 0 0,0 0-1,0 0 0,19-4 0,-19 4 0,0 0-1,18 4 1,-18-4-1,0 0 0,17-2 0,-17 2 0,0 0 0,22 2-1,-22-2 1,0 0-1,17-2 0,-17 2 0,0 0 0,0 0 0,21-2 0,-21 2 0,0 0-1,0 0 1,18-2-1,-18 2 0,0 0 1,0 0-1,21 2 0,-21-2 0,0 0 0,0 0 0,20 6 1,-20-6-1,0 0 0,17 4 0,-17-4 1,0 0-1,18 0 0,-18 0 0,0 0 0,21-2 1,-21 2-1,0 0 0,25-4 0,-25 4 0,0 0 0,24-6 0,-24 6 0,0 0 1,17-2-1,-17 2 0,0 0 0,22-2 0,-22 2 0,0 0 0,0 0 0,21 2 0,-21-2 0,0 0 1,0 0-1,18-4 0,-18 4 0,0 0-1,0 0 2,0 0-2,17 2 2,-17-2-1,0 0 0,0 0 0,0 0 0,20 4 0,-20-4 0,0 0 0,0 0 0,0 0 0,0 0 0,0 0 1,17-2-1,-17 2 0,0 0-1,0 0-2,0 0-5,0 0-11,0 0-11,4 22-1,-4-22 0,-2 17 0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51:25.83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54 105 18,'-18'-13'20,"18"13"-3,0 0-2,-19-16 0,19 16-3,0 0-1,0 0-1,-22-13-2,22 13-1,0 0 0,0 0-2,0 0 0,0 0-1,0 0 0,0 0-2,0 0 0,0 0 0,0 0 0,24-2 0,-24 2 0,21-2 1,-21 2-1,23-4 0,-23 4 0,28-6 0,-11 2-1,5 0 1,-3-2-1,2 3 1,1-1-1,1 0 0,-1 0 0,1 2 0,-6 0-1,3 0 1,-3 2 0,1 0-1,-1 0 1,1 0 0,-18 0-1,33-2 1,-33 2-1,31-2 0,-31 2 1,27-2-1,-27 2 1,28-2-1,-28 2 0,23-3 1,-23 3-1,21-2 1,-21 2-1,20-2 0,-20 2 0,0 0 0,21 2-1,-21-2-2,0 0-2,0 0-3,20 11-5,-20-11-11,0 0-8,-12 18-1,12-18 2,-12 17 1</inkml:trace>
  <inkml:trace contextRef="#ctx0" brushRef="#br0" timeOffset="852">0 411 16,'18'-15'23,"-22"-3"1,4 18-3,11-17-3,-11 17-3,0 0-4,14-27-3,-14 27-2,0 0-2,23-14 0,-23 14-2,18 0-1,-18 0 1,21 2 0,-21-2 0,27 8 1,-27-8 0,30 6 0,-30-6 1,29 2-1,-12-6 0,3 4 0,-3-8-1,3 6 0,-3-4 0,5 4-1,-5-3 0,3-1 0,-3 0 0,1 8 0,-18-2-1,33-4 0,-33 4 1,31-4-1,-31 4 0,31 2 1,-31-2-1,25-2 0,-25 2 0,24 0 1,-24 0-1,21-2 0,-21 2 0,20-4 0,-20 4-1,17-5 0,-17 5-2,0 0-2,27-6-4,-27 6-2,0 0-5,0 0-6,0 0-9,0 0 0,0 0 2,0 0 1</inkml:trace>
  <inkml:trace contextRef="#ctx0" brushRef="#br0" timeOffset="1600">95 656 16,'0'0'22,"-21"0"-1,21 0-2,0 0-1,0 0-3,0 0-1,0 0-3,0 0-1,0 0-2,0 0-1,0 0-1,0 0-1,17-24-1,-17 24 0,22-7-1,-22 7 0,27-12 0,-9 8-1,-18 4 0,33-10 0,-16 6 0,3 1-1,-3-3-1,3 2 1,-3 2 0,3 0-1,-3 0 1,1 2-1,-18 0 0,31-2 1,-31 2-1,31 0 0,-31 0 1,31-4-1,-31 4 0,27-2 0,-27 2 1,26-2-1,-26 2 0,23 0 0,-23 0 0,21 2 0,-21-2 1,22 2-1,-22-2 0,19 2-1,-19-2 0,24 0-1,-24 0-2,23-4-3,-6 12-6,-17-8-15,0 0-5,26-4 0,-26 4 0</inkml:trace>
  <inkml:trace contextRef="#ctx0" brushRef="#br0" timeOffset="2444">177 1136 20,'4'-17'21,"-4"17"-3,0-22-2,0 22-3,8-19-2,-8 19-3,13-17 0,-13 17-3,18-14 1,-18 14-4,23-10 0,-23 10 0,29-7 0,-29 7-1,32-4 0,-13 2 0,-19 2-1,33-2 1,-33 2 0,27 2-1,-27-2 1,28 2-1,-28-2 0,23 4 1,-23-4-1,17 7 2,-17-7-1,0 0 1,20 14 0,-20-14 1,0 0-1,12 23 2,-12-23-2,3 19 1,-3-19 0,2 20 0,-2-20 0,-2 25-1,2-25 0,-3 29 0,-1-11 0,2 1 0,-2-2-1,2 5 0,-2-1 0,0 2 1,0 1-2,0-1 2,-2 2-2,1-2 2,-1 4-2,0 0 1,-2 1 0,0-1 0,1 0-1,1-2 1,-2-2-1,2 1 0,2-5 1,0 2-1,4-21 0,-7 31 0,7-31 0,-2 22 0,2-22-1,0 0-2,-2 17-1,2-17-3,0 0-5,0 0-8,-2-23-13,2 23 1,-2-23 0,2 23 1</inkml:trace>
  <inkml:trace contextRef="#ctx0" brushRef="#br0" timeOffset="3224">222 1557 41,'0'0'28,"4"-18"-4,-4 18 0,13-23-4,-11 5-3,-2 18-4,12-25-4,-12 25-1,17-17-3,-17 17-1,18-8-1,-18 8-1,21-4-1,-21 4 0,24-2 0,-24 2 0,25-2 0,-25 2 0,25 0 0,-25 0 0,22 0-1,-22 0 1,19 0-1,-19 0 1,18 2-1,-18-2 1,0 0-1,21-4 0,-21 4 1,0 0-1,25-3-1,-25 3 0,20-6-1,-20 6-2,21-4-4,-21 4-5,24-10-14,-24 10-7,19-8-1,-19 8 2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51:35.51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5 6,'0'0'10,"0"0"-1,0 0 0,0 0 0,0 0 0,0 0-1,0 0 1,0 0-1,0 0 1,0 0-1,0 0-1,0 0-1,0 0 0,0 0-2,0 0 0,0 0-1,0 0-1,0 0 0,0 0-1,0 0 1,0 0-1,0 0 1,0 0 0,0 0-1,18-10 1,-18 10-1,0 0 1,17 0-1,-17 0 1,0 0-1,20 2 0,-20-2 1,0 0 0,17-4 0,-17 4-1,0 0 0,25-2 1,-25 2-1,18-1 0,-18 1 0,0 0-1,25 0 1,-25 0 0,0 0-1,24 3 1,-24-3-1,0 0 1,17 8-1,-17-8 1,0 0-1,0 0 1,18 6-1,-18-6 1,0 0-1,0 0 0,0 0 1,19 2-1,-19-2 0,0 0 1,0 0-1,20 2 0,-20-2 1,0 0-1,0 0 1,19 2-1,-19-2 1,0 0-1,0 0 1,21 0-1,-21 0 1,0 0-1,18-2 0,-18 2 1,0 0-1,17 0 0,-17 0 1,0 0-1,0 0 0,18 0 0,-18 0 0,0 0 1,0 0-1,0 0 0,19-2 0,-19 2 0,0 0 0,0 0 0,0 0 0,20-2 0,-20 2 1,0 0-1,0 0 0,0 0 0,0 0 0,19 6 0,-19-6 0,0 0 0,0 0 0,0 0 0,20 8 0,-20-8 0,0 0 0,0 0 0,0 0 0,19 7 0,-19-7 0,0 0 1,0 0-1,0 0 0,0 0 0,0 0 0,0 0 0,18-2 0,-18 2 0,0 0 0,0 0 0,0 0 0,0 0 1,0 0-1,0 0 0,0 0 0,0 0 0,0 0 1,0 0-1,0 0 0,0 0 0,0 0 0,0 0-1,0 0 0,0 0-1,0 0-3,6 20-2,-6-20-7,0 0-16,0 0 0,0 0 1,0 0 0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51:46.84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7 153 12,'0'0'8,"0"0"0,0 0 0,0 0 0,0 0 0,0 0-1,0 0 0,0 0-1,-17-12 0,17 12-1,0 0 0,0 0-1,0 0 0,0 0-1,0 0 1,0 0-1,0 0-1,0 0 0,-12-17 0,12 17 0,0 0 0,0 0-1,0 0 1,0 0-1,0 0 1,-4-18 0,4 18-1,0 0 0,0 0 0,0 0 0,0 0 0,0 0 0,4-19-1,-4 19 1,0 0-1,0 0 1,0 0-1,16-19 1,-16 19-1,0 0 0,0 0 1,21-22-1,-21 22 0,0 0 0,20-17 0,-20 17 1,0 0-1,19-14 0,-19 14 0,0 0 0,22-7 0,-22 7 0,21-2 0,-21 2 0,23-4 0,-23 4 0,26-2 0,-26 2 1,25 0-1,-25 0 0,23 0 0,-23 0 0,22 6 0,-22-6 0,19 7 0,-19-7 0,0 0 0,21 14 1,-21-14-1,0 0 0,0 0 0,18 21 0,-18-21 0,0 0 0,10 22 0,-10-22 1,4 21-1,-4-21 0,0 23 1,0-23-1,-4 29 1,-2-11 0,6-18-1,-12 27 1,4-10 0,8-17-1,-19 35 1,19-35-1,-23 29 1,23-29 0,-28 27-1,15-9 1,13-18-1,-29 23 0,29-23 0,-28 19 1,28-19-1,-23 22 0,23-22 0,-21 13 1,21-13-1,-18 12 1,18-12-1,0 0 1,-17 6-1,17-6 1,0 0-1,0 0 0,-18-2 0,18 2 0,0 0 0,0 0 0,0 0 0,0 0 0,0 0-1,0 0 1,0 0-1,0 0 1,0 0 0,0 0 0,0 0 0,18 2 1,-18-2-1,0 0 0,25 2 1,-25-2 0,19 0-1,-19 0 1,20-2-1,-20 2 0,23 2 1,-23-2-1,23 4 0,-23-4 0,26 7 1,-26-7-2,25 14 2,-25-14-1,23 15 0,-23-15 0,20 18 0,-20-18 0,17 21 0,-17-21 0,16 21 1,-16-21-1,12 28 1,-12-28-1,9 25 1,-9-25 0,6 25-1,-6-25 1,4 25 0,-4-25 0,4 21 0,-4-21 0,0 22 0,0-22 0,-2 23 0,2-23 0,-2 25 0,2-25-1,-2 25 1,2-25 0,-2 22 0,2-22 0,-4 19 0,4-19 0,0 0 0,-11 23 0,11-23 0,0 0 0,-12 26-1,12-26 1,0 0 0,-16 19-1,16-19 1,0 0 0,0 0 0,-15 17-1,15-17 1,0 0 0,0 0 0,-20 12-1,20-12 1,0 0 0,-17 8-1,17-8 1,0 0-1,-18 4 1,18-4-1,0 0 0,0 0 1,0 0-1,0 0 1,-17 2-1,17-2 0,0 0 0,0 0 1,0 0-1,0 0 0,0 0 0,-18-4 0,18 4 0,0 0 0,0 0 0,0 0 0,0 0 0,0 0 0,0 0 0,0 0 1,0 0-1,0 0 0,0 0 0,0 0 0,0 0 0,0 0 0,0 0 0,0 0 0,0 0 0,0 0 0,0 0 0,0 0 0,0 0 0,0 0 0,0 0 0,0 0 0,0 0 0,0 0 0,-17 0 0,17 0 0,0 0 0,0 0 0,0 0 0,-18-4 1,18 4-1,0 0-1,0 0 1,0 0 0,-19-2 0,19 2 0,0 0 0,0 0 0,0 0 0,0 0 0,-18 4 0,18-4 0,0 0 0,0 0 0,-21 0 0,21 0 0,0 0 1,0 0-1,-21-2 0,21 2 1,0 0-1,0 0-1,-20-10 0,20 10 0,0 0-3,-23-17-1,23 17-6,-20-12-8,20 12-13,-23-8-1,23 8 2,-25 4-1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51:51.53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819 15,'0'0'21,"0"0"-1,0 0-3,0 0-1,0 0-2,0 0-2,0 0-1,0 0-2,13-29-1,-13 29-1,12-33-1,-2 10 0,2-8-1,5 4-1,-1-8-1,7-2 0,-4-4-1,9 0-1,-5-5 0,2 7 0,-1-2 0,-3 3-1,0 1 0,-1 6 0,-4 4 0,-3 5 0,-3 5 0,-10 17 0,15-27 0,-15 27 0,0 0 0,18-21-1,-18 21 1,0 0 0,0 0 0,16-20 0,-16 20 0,0 0 0,0 0 0,0 0-1,0 0 1,0 0 0,0 0-1,0 0 1,0 0-1,0 0 1,0 0 0,0 0-1,0 0 1,11 23 0,-11-23 0,-2 22 0,2-22 0,0 31 0,-2-12 0,-2 2 0,2 3 0,-1-1 1,-1 4-1,2 0 0,-2 4 1,0-2-1,0 2 0,0-2 1,0 2-1,0 2 1,0 2-1,1-2 1,-1-2-1,2 0 1,0-2-1,0 0 0,-2-2 0,4-1 1,-4-5-1,2 0 0,-2 1 1,2-1-1,-2-2 0,1 1 1,3-20-1,-8 31 0,8-31 0,-4 25 0,4-25 1,0 0-1,-6 19 0,6-19 0,0 0-1,0 0 0,0 0-4,0 0-3,0 0-8,0 0-16,18-15 1,-18 15 0,11-25 0</inkml:trace>
  <inkml:trace contextRef="#ctx0" brushRef="#br0" timeOffset="1668">1111 272 6,'0'0'16,"0"0"1,0 0-2,0 0-2,0 0-1,0 0-2,0 0 0,0 0 0,8-17-2,-8 17-1,0 0 0,25 2-1,-25-2 0,21 0-1,-21 0-1,24 0-1,-24 0 0,23 2 0,-23-2-1,31 2 1,-13-2 0,-1 0-1,5-2 0,-3 2 0,3-2 0,3 0-1,-2 0 1,2 2-1,-1-4 0,-1 4-1,1-2 1,-3-2 0,0 2-1,-1 1 1,-3-3 0,3 0 0,-20 4-1,31-6 1,-31 6 0,25-6 0,-25 6-1,24-6 0,-24 6 1,25-5-1,-25 5 0,25-6 0,-25 6 1,25-6-1,-25 6 0,24-6 0,-24 6 0,19-2 0,-19 2 0,18-4 0,-18 4 0,0 0 1,25-4-1,-25 4 0,0 0 0,23 0 0,-23 0 1,0 0-1,18 2 0,-18-2-1,0 0 0,0 0-3,0 0-4,0 0-4,21 2-9,-21-2-11,0 0 0,0 0 0,0 0 1</inkml:trace>
  <inkml:trace contextRef="#ctx0" brushRef="#br0" timeOffset="2668">1023 581 11,'0'0'18,"0"0"-1,0 0-1,0 0 0,-17 9-2,17-9-1,0 0-2,0 0-1,0 0 0,6-19-1,-6 19-2,0 0-1,23-8-1,-23 8-1,25-2-1,-25 2 0,31-8-1,-13 5 1,3 1-1,-3-4 0,3 6 0,-1-6 0,1 4 0,-1-2-1,1 2 0,-3-2 0,3 4-1,0-2 1,3 1 0,-5 4-1,3-5 1,-3 4-1,2-5 1,-1 4-1,1-4 1,-21 3-1,33-4 0,-15 0 1,-18 4-1,29-8 0,-29 8 0,27-4 0,-27 4 0,26-4 0,-26 4 0,27-6 0,-27 6 0,27-3 1,-27 3-1,27-6 0,-27 6 0,30-8 0,-30 8 0,23-6 0,-23 6 0,21-4 0,-21 4 0,22-4 0,-22 4 0,17-3 0,-17 3 1,20-2-1,-20 2 0,17-4 0,-17 4 0,0 0 0,22-4 0,-22 4 0,0 0 0,21-6-1,-21 6 0,0 0-1,0 0-1,23-2-3,-23 2-2,0 0-3,0 0-7,0 0-11,0 0-3,0 0 2,8 18 0</inkml:trace>
  <inkml:trace contextRef="#ctx0" brushRef="#br0" timeOffset="3732">1016 957 17,'0'0'21,"0"0"-1,0 0 0,0 0-5,0 0-2,0 0-4,0 0-1,0 0-1,0 0-1,15-18-1,-15 18-1,0 0 0,25-8 0,-25 8-1,22-6 0,-22 6 0,25-5-1,-25 5 0,35-2 0,-35 2 0,33-4 0,-15 4 0,-1 0-1,1-2 1,1 2-1,-19 0 1,35-6-1,-15 4 0,-3 2-1,3-4 1,-3 2 0,1-2-1,-1 3 1,1-1-1,-1 0 1,-17 2-1,29-6 1,-29 6-1,32-6 0,-32 6 0,25-4 1,-25 4-1,23-4 0,-23 4 0,22-2 0,-22 2 0,19 0 0,-19 0 0,18-2 0,-18 2 0,0 0 0,25-3 0,-25 3 0,17-2 1,-17 2-1,0 0 0,24-6 0,-24 6 0,17-2 0,-17 2 0,0 0 0,22-4 0,-22 4 0,0 0 0,21 0 0,-21 0 0,0 0 0,20-2 0,-20 2 0,0 0 0,21-4 1,-21 4-1,0 0 0,21-6 0,-21 6 0,0 0 0,0 0 0,20-7 0,-20 7 0,0 0 0,0 0 0,19-6 0,-19 6 0,0 0-1,0 0 0,18-2-2,-18 2-1,0 0-5,0 0-4,0 0-13,0 0-5,0 0 0,8 23 0</inkml:trace>
  <inkml:trace contextRef="#ctx0" brushRef="#br0" timeOffset="5500">2961 75 10,'0'0'22,"-7"-20"0,7 20-3,0 0-3,0 0-1,-8-19-4,8 19-1,0 0-4,-16-17 0,16 17-3,0 0 0,0 0-1,-17-14 0,17 14-1,0 0 0,0 0-1,-24-2 1,24 2 0,0 0-1,-23 4 1,23-4 0,-21 6-1,21-6 1,-24 8-1,24-8 1,-25 11 0,25-11-1,-23 12 0,23-12 0,-24 13 1,24-13-1,-21 14 2,21-14-2,0 0 0,-25 17 0,25-17 1,0 0 0,-24 26-1,24-26 0,-15 21 0,15-21 1,-18 21-1,18-21 1,-15 25 0,15-25-1,-14 24 1,14-24 0,-16 27 0,16-27 0,-15 29 0,15-29 0,-12 31 0,2-14 0,10-17 0,-13 33-1,13-33 1,-14 33-1,6-15 1,3-1-1,-1 2 1,6-19-1,-8 35 1,8-35-1,-10 31 1,6-11-1,0-1 1,1 0-1,-1 1 1,2 5 0,0-4-1,0 5 1,4 1 0,-4-6 0,4 4 0,0-4 0,2 3 0,-2-5 0,0 2 0,1-1 0,1-1 0,2 1-1,0-3 1,-2 2-1,-4-19 0,8 31 1,-8-31-1,7 28 0,-7-28 1,10 25-1,-10-25 0,8 19 0,-8-19 0,0 0 1,17 23-1,-17-23 0,0 0 1,22 16-1,-22-16 0,0 0 1,25 13-1,-25-13 0,0 0 1,27 6-1,-27-6 1,20 0-1,-20 0 1,27-6-1,-27 6 1,27-7-1,-27 7 1,28-12-1,-28 12 1,25-14-1,-25 14 1,23-15-1,-23 15 0,18-21 0,-18 21 1,17-22-1,-17 22 0,14-25 0,-14 25 1,8-25-1,-8 25 0,7-25 0,-7 25 0,4-25 1,-4 25-1,2-28 0,-2 28 0,2-27 1,-2 27-1,-2-23 0,2 23 0,-4-25 0,4 25 1,-7-21-1,7 21 0,-8-22 1,8 22-1,-12-21 0,12 21 0,0 0 1,-21-21-1,21 21 0,-18-12 0,18 12 0,0 0 0,-23-10 0,23 10 0,-20-4 1,20 4-1,0 0 0,-25-2 0,25 2 0,-17 2 0,17-2 0,-20 6 0,20-6 0,-21 12 0,21-12 0,-27 19 0,9-7 0,1 3 0,17-15 0,-36 33-1,23-11 0,-7-3-2,7 12-2,-5-12-3,10 20-8,-7-4-18,-1-2 0,5 6 0,-7-8 1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52:05.75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8 209 15,'0'0'19,"0"0"0,20-21-6,-20 21 0,15-19-2,-15 19-1,18-18-1,-18 18-1,19-19-1,-19 19 0,23-22-2,-23 22-2,30-23-1,-13 10-1,5-3 1,-1 3-1,0-1 0,-1 2-1,-20 12 2,33-13-1,-33 13 0,23-6 1,-23 6-1,20 2 0,-20-2-1,19 4 1,-19-4-1,25 4 0,-25-4 0,26 4 0,-26-4 1,17 5-1,-17-5 1,0 0 1,0 0-1,16 26 1,-16-26-1,0 0 1,2 27-1,-2-27 0,-2 23 0,2-23 0,-4 29-1,4-29 1,-6 33 0,0-16 0,-2 3 0,1-1 0,-3 3 0,4-1 0,-6 0 0,9 0 0,-11 1-1,10 1 1,-2 0 0,2-1 0,-2 1 0,3 2 0,-3 2-1,-2 0 1,4-2 0,-4 3 0,0-3 0,3 2 0,-1-6-1,-2 1 1,8-22 0,-10 31-1,10-31 1,-7 23-1,7-23 1,-8 17-1,8-17 0,0 0 0,-8 24 0,8-24 1,-6 21-1,6-21 0,-6 17 0,6-17-1,-2 18-3,2-18-1,0 0-4,0 0-5,0 0-17,0 0-1,0 0 1,0 0 0</inkml:trace>
  <inkml:trace contextRef="#ctx0" brushRef="#br0" timeOffset="968">0 583 19,'0'0'24,"0"0"0,0 0-1,0 0-5,0 0-4,0 0-2,0 0-2,0 0-2,0 0-2,0 0-1,0 0 0,0 0-1,0 0-1,0 0 0,0 0-1,0 0 1,0 0-1,0 0 0,0 0 0,0 0-1,0 0 1,20-15-1,-20 15 0,17-4 0,-17 4-1,20-2 1,-20 2 0,21-4-1,-21 4 1,22-2 0,-22 2-1,21-2 1,-21 2-1,23-2 1,-23 2-1,24-4 1,-24 4-1,23-5 1,-23 5-1,19-6 0,-19 6 0,0 0 1,22-8-1,-22 8 0,0 0 0,0 0 0,17-4 0,-17 4-1,0 0 1,0 0 0,0 0 0,22-2 0,-22 2 0,0 0 1,0 0-1,0 0 0,17 2 0,-17-2 0,0 0 0,0 0 0,0 0 0,0 0 0,0 0 0,18 4 0,-18-4 0,0 0 0,0 0 0,17 2 0,-17-2 0,0 0 0,0 0 0,0 0 0,0 0-2,0 0-2,0 0-5,18-6-17,-18 6-8,0 0 1,0 0 0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800" units="cm"/>
        </inkml:traceFormat>
        <inkml:channelProperties>
          <inkml:channelProperty channel="X" name="resolution" value="28.31858" units="1/cm"/>
          <inkml:channelProperty channel="Y" name="resolution" value="28.36879" units="1/cm"/>
        </inkml:channelProperties>
      </inkml:inkSource>
      <inkml:timestamp xml:id="ts0" timeString="2013-10-09T22:03:47.206"/>
    </inkml:context>
    <inkml:brush xml:id="br0">
      <inkml:brushProperty name="width" value="0.05292" units="cm"/>
      <inkml:brushProperty name="height" value="0.05292" units="cm"/>
      <inkml:brushProperty name="color" value="#4583B8"/>
      <inkml:brushProperty name="fitToCurve" value="1"/>
    </inkml:brush>
  </inkml:definitions>
  <inkml:trace contextRef="#ctx0" brushRef="#br0">0 0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04:27.135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617 110 18,'0'0'21,"0"0"-3,0 0-1,0 0-3,0 0-2,0 0-2,-12-19-1,12 19-1,0 0-1,-20-20-2,20 20 0,-21-15-2,21 15 0,-25-14 0,25 14-1,-26-15-1,26 15 1,-27-14-1,10 8 1,17 6-1,-26-5-1,26 5 1,-33-2-1,12 5 0,1 1 0,-1 2 0,3 2 0,-1 0 0,-2 3 0,3-1 0,18-10 0,-31 21 0,31-21 0,-21 26 0,21-26 0,-18 29-1,18-29 1,-12 31 0,8-12 0,3-2 0,1 3-1,1-3 1,1 1 0,4 1 0,2 0 0,2 1 0,0-3 0,1 1-1,-11-18 1,29 29 0,-29-29 0,33 21 0,-13-15 0,-1 0 0,-1-6 1,3-2-1,-1 0 1,-3-4-1,3-2 1,-1-3 0,1-1 0,-1-5-1,4-3 1,-3-1-1,3-2 1,3-1-1,-5 1 0,0 0 0,-1 2 1,-3 1-1,-3 3 0,-14 17 1,19-22-1,-19 22 0,0 0 1,0 0-1,12-17 0,-12 17 0,0 0 0,0 0 0,0 0 0,0 0 0,0 0 0,0 0-1,0 0 1,4 25 0,-4-25 1,-2 20-1,2-20 0,-4 32 0,2-10 0,-2 1 1,2 4-1,-3-2 0,1 2 0,2 4 0,-2 0 0,0 0 0,0 0 0,0 1 0,0 0 0,0 1 0,-2 2 1,1-4-1,-1 0 0,-2-2 0,0-2 1,-3 1-1,1-5 0,0 0 1,-4-5 0,3-1 0,11-17 0,-29 29 0,11-21 1,18-8 0,-29 11 0,11-5 1,-5-6-1,0 2 0,-5-4 0,1 2 0,0-4-1,-4 2 1,-4 0-1,4 1 0,0-1-1,3 0 1,3-2 0,2 2-1,3-2 0,1 2 0,1-2 0,18 4 1,-25-8-1,25 8-1,-21-9 0,21 9-1,0 0-3,-26-22-3,26 22-10,0 0-16,-8-21 1,8 21 0,-7-23 0</inkml:trace>
  <inkml:trace contextRef="#ctx0" brushRef="#br0" timeOffset="2812">1290 118 7,'0'0'23,"-22"0"1,22 0 0,0 0-6,0 0-2,0 0-3,-11-20-3,11 20-2,0 0-1,0 0-2,-18-19 0,18 19-1,0 0-1,0 0-1,-15-17 0,15 17-1,0 0 1,0 0-2,-22-10 1,22 10-1,0 0 0,-25 6 0,25-6 0,-21 11 0,21-11 0,-24 20 0,24-20-1,-27 29 1,17-8 0,-3 2 0,1 5 0,0-1 0,-1 6 0,3-2-1,0-2 1,2 0 0,3-6 0,1-2 0,4-21 0,2 31-1,-2-31 1,9 18 0,-9-18 0,20 6 0,-20-6 1,23-8-1,-23 8 1,33-20-1,-15 7 0,3-7 1,-1-1 0,1-4-1,-2 0 1,5-2-1,-7-2 1,-1 1 0,-1-1-1,-3 4 0,-2 2 1,-2 2-1,-3 1 0,1 3 0,-6 17 0,8-21 0,-8 21 0,0 0 0,6-18 0,-6 18-1,0 0 1,0 0 0,0 0-1,2 18 1,-2-18 0,2 25 0,-2-8-1,-2 4 1,0 5 0,0 3 0,-2 4 0,0 2 1,0 3-1,-2 3 0,-1 4 0,3 1 0,-2 3 0,-2-1 1,0-3 0,3 1 0,-3-1 0,0-1 0,0-7 0,-2-2 1,1-6-1,1 0 1,-4-8-1,4-1 0,-3-3 1,11-17-1,-20 27 0,20-27 1,-19 20 0,19-20-1,-25 15 1,25-15 0,-32 12 0,15-10 0,-3-2-1,-1-2 0,-4 0 0,1-2 0,-1 0-1,2 0 1,-1-2-1,5 3 0,0-3 0,19 6 0,-26-8 0,26 8-2,0 0 0,-21-17-3,21 17-5,0 0-12,2-18-12,-2 18 0,21-19 0,-3 9 0</inkml:trace>
  <inkml:trace contextRef="#ctx0" brushRef="#br0" timeOffset="4063">1728 93 43,'-2'-24'28,"2"24"2,5-21-6,-5 21-7,16-17-3,-16 17-4,33-10-3,-13 6-2,9 8-2,0 0 0,6 2-1,-4 1-1,4 3 0,-6 0 0,1 3 0,-5 1 0,-6-1 0,-7 5 0,-4 5 0,-10 2 0,-6 4 0,-10 6 0,-5 6 0,-10 0-1,-4 3 1,-4 3-1,-2-3 0,5-1 0,2-6 0,3-6 0,8-8 0,8-4 0,17-19-1,-20 22 1,20-22 0,0 0 0,0 0 0,0 0-1,25-2 1,-25 2 0,34-4 0,-17 2 0,2 2 0,3 0 0,-1 4 0,-1 0 0,-1 0 0,1 1 0,-1 3 0,-1 2-1,-18-10 1,29 19 0,-29-19 0,21 23 0,-21-23 0,14 28 0,-14-28 1,0 31-1,-8-12 0,-2-2 1,-3 5-1,-7-1 1,1 0 0,-8 3 0,-1-3 0,-1-4 0,0 1 0,0-5 1,-2 1-1,3-4-1,5-5 1,2-3 0,1-2-1,1-3 0,19 3 0,-28-16 0,28 16-2,-19-23-3,1 1-5,18 22-12,-5-34-13,-5 10 1,2 3 0,-2-2 0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04:33.662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34 550 21,'-12'-22'19,"12"22"0,0 0-2,6-27-2,-6 27-1,0-23-3,0 23-1,6-17-3,-6 17-2,0 0-1,23-18-2,-23 18-1,25-4 0,-25 4 0,28-2-1,-28 2 1,21 12-1,-21-12 2,0 0-1,18 23 1,-18-23 1,0 0-1,-4 29 1,4-29-1,-20 22 1,20-22-1,-31 19-1,14-11 1,17-8-1,-32 11 1,32-11-1,-25 0 0,25 0 1,0 0-1,-13-19 0,13 19-1,-6-17 0,6 17 0,0 0-1,0-18-2,0 18-3,0 0-3,0 0-8,23-11-13,-23 11-1,25 11 1,-5 5 0</inkml:trace>
  <inkml:trace contextRef="#ctx0" brushRef="#br0" timeOffset="1284">651 127 26,'0'0'25,"9"-21"-1,-9 21-3,0 0-5,6-21-3,-6 21-5,0 0-2,0 0-2,0 0-2,-8 25-1,8-25 0,-13 35 0,1-14-1,4 4 1,-5 2-1,3 1 1,-4 1 0,5-2-1,1-2 1,0-4-1,2-1 0,2-3 1,4-17-1,-2 25 0,2-25 0,2 18 0,-2-18-1,0 0 1,0 0 1,18 17-1,-18-17 0,0 0 0,25 0 0,-25 0 0,25-4 0,-25 4 0,30-2 0,-30 2 0,33-2 0,-16 0 0,-17 2 0,35 6 0,-35-6 0,29 6 0,-29-6 0,28 14 0,-28-14 0,21 21 0,-21-21 0,18 27 0,-11-9 0,3 1 0,-4-2 1,0 3 0,0-3 0,-2 3 0,-4-1 1,1 2 0,-4-1 0,1 3 1,-6-4 1,2 4-1,-6-3 0,3 3 0,9-23 0,-24 35 0,24-35-1,-27 29 1,27-29-1,-29 21 0,29-21 0,-35 12 0,15-8 0,-1-2-1,-2-4 0,-1 0 0,1-4 0,0 0-1,-1 0 0,5-1-1,1 1-1,1-6-1,17 12-2,-28-25-5,28 25-16,-7-25-8,3 2 1,6-1-1</inkml:trace>
  <inkml:trace contextRef="#ctx0" brushRef="#br0" timeOffset="2148">678 58 30,'0'0'25,"0"0"2,0 0-5,0 0-6,27 15-1,-27-15-2,23 8-2,-23-8-2,37 6-2,-17-4-1,7 3-2,-2-5-1,7 4 0,-3-4-2,0 0 1,2-4-2,0 2 1,-2-3 0,1-1 0,-1 0 0,-2-2-1,-2 4-2,-3-1 0,1 7-3,-23-2-3,37 3-6,-37-3-7,25 4-13,-25-4 2,28 18-1,-9-7 2</inkml:trace>
  <inkml:trace contextRef="#ctx0" brushRef="#br0" timeOffset="2936">1941 7 24,'0'0'15,"0"0"-2,0 0 0,0 0-2,-18-6 1,18 6-2,0 0-1,0 0-2,-17-4 0,17 4-1,0 0-1,-22 4-1,22-4-1,-23 10 0,5-4-1,18-6 0,-33 23 0,16-7-1,-3-1 0,1 6 0,-2 1 0,-1 1-1,-1 2 1,1 4 0,-1 4 0,0 2 0,1 2-1,-1 2 1,1 1-1,1 3 1,2 2-1,-1-3 1,3-1-1,1 0 0,2-5 1,5 3-1,-1-8 1,4 0-1,0-6 1,4 1 0,0-5 0,2-2 0,2-1-1,-2-18 1,10 29 0,-10-29 0,20 19 0,-20-19 0,33 12 0,-12-10 0,2-4 0,5-2 1,-1-2-1,0-2 0,0-3 0,-1-1 1,-5-2-1,-3 3 1,-18 11-1,25-27 1,-25 27-1,12-27 0,-12 27 0,3-28 0,-3 28 0,-5-25-1,5 25 1,-12-23-1,12 23 1,-21-21-1,21 21 0,-26-16 0,26 16 0,-33-11 0,16 9-1,-3 2 1,1 5-1,-3 3 1,3 4-1,-3 1 0,5 5 0,-1-1-1,5 3-1,-3-3 0,10 4-2,6-21-2,-9 37-2,9-37-6,-2 27-8,2-27-8,15 26 2,-15-26-1</inkml:trace>
  <inkml:trace contextRef="#ctx0" brushRef="#br0" timeOffset="3832">2515 242 10,'-12'-20'19,"12"20"-1,-21 4-3,21-4-3,-33 8-3,13 2 0,1-1-1,-5 3-1,3 5 0,-4-1-2,1 9-1,-5 4-1,4 4 0,-4 2 0,5 6 0,-3-1-1,6 7 0,1-3 0,5-1-1,1-4 1,6 0-1,0-7 0,6 1 0,2-7 0,4-5 0,0-2 0,6-1 1,-10-18 0,21 23 0,-21-23 1,30 8 1,-13-8-1,8-2 1,-3-6-1,7 0 0,-2-7 0,4-1 0,0-5-1,3 0 0,-7-5 0,0-1-1,-2-2 1,-1 2-1,-5-4 1,-1 0-1,-5 0 1,3-2-1,-6-2 0,1 2 0,-1-1-1,-2-1 1,-4 0-1,0 2 1,-4 0-1,0 4 0,-4 6 0,-4-3 0,-4 7 1,-1 2-1,13 17-1,-32-26 1,32 26-2,-33-13-1,33 13 0,-27-6-3,27 6-2,-23 6-5,23-6-10,-8 27-10,8-27 1,-14 33 0,5-16 2</inkml:trace>
  <inkml:trace contextRef="#ctx0" brushRef="#br0" timeOffset="4844">3097 160 34,'0'0'25,"0"0"-3,0 0-2,0 0-5,0 0-3,0 0-2,0 0-2,0 0-1,0 0-1,21-11-1,-21 11-1,29-2 1,-9-4-1,11 4 0,-6-4 0,10 2-1,-2-5-1,4 5 0,-2-2-1,-2 2 1,-2 0-2,0 2 1,-1 0 0,-5 2-1,-2 0 0,1 2 1,-7-2-1,-17 0 0,31 2 1,-31-2-1,22 0 0,-22 0 0,17 0 0,-17 0 0,0 0-2,0 0 0,24 2-2,-24-2-1,0 0-4,0 0-3,0 0-5,0 0-8,0 0-7,-20 14 1,3-10 0,17-4 3</inkml:trace>
  <inkml:trace contextRef="#ctx0" brushRef="#br0" timeOffset="5461">3120 426 26,'0'0'23,"0"0"-2,0 0-4,0 0-4,0 0-2,0 0-3,0 0-2,0 0-1,0 0 0,0 0 0,0 0 1,0 0-1,0 0 0,0 0 1,0 0-1,19 2 1,-19-2-1,22-6-1,-22 6-1,33-10 0,-14 8-1,3-2 0,-1 0-1,2 1 0,3 1-1,1-4 1,-2 0 0,1 4 0,-1-4 0,0 4-1,-1-2 1,-1 1 0,-4 1-1,1 0 0,-3 0 1,3 2-1,-20 0 0,33-2 0,-16 2 0,1 0 1,-1-2-1,1 0 0,-18 2 1,29-2-1,-29 2 0,21-2 0,-21 2 0,0 0-1,20 0-1,-20 0-1,0 0 0,0 0-2,0 0-2,0 0-2,21 19-5,-21-19-7,0 0-11,-9 22 0,9-22 2,-18 27 0</inkml:trace>
  <inkml:trace contextRef="#ctx0" brushRef="#br0" timeOffset="6177">3128 714 19,'-24'8'24,"24"-8"-3,0 0 0,0 0-2,0 0-1,0 0-3,20-8-2,-20 8-3,0 0-2,15-17-1,-15 17-3,0 0 0,26-6 0,-26 6-2,25-6 0,-25 6 0,33-2-1,-14-1 1,5 1-1,-1-2 0,4 2 0,-3-4 0,-1 4-1,2-4 1,1 2 0,-3 1-1,-2-1 0,-1 0 1,-1 0-1,-1 2 0,-1-2 0,-17 4 1,30-4-1,-30 4 0,27-4 0,-27 4 0,27-4 0,-27 4 1,27-5-1,-27 5 0,26-6 1,-26 6-1,25-6 1,-25 6-1,0 0-1,21-8 0,-21 8-1,0 0-2,0 0-2,30-4-5,-30 4-11,0 0-12,0 0 0,0 0 1,17 6 0</inkml:trace>
  <inkml:trace contextRef="#ctx0" brushRef="#br0" timeOffset="6997">2945 1420 31,'-8'17'24,"8"-17"-2,0 0-1,0 0-2,0 0-2,0 0-1,0 0-3,0 0-3,2-17-1,-2 17-3,15-21-1,-15 21-2,26-30 0,-9 11-1,-1-2 0,5-2-1,-1-1 0,3 1-1,2-6 0,-1 6 2,-1-3-1,0 3 0,1 2-1,-5 2 2,-1 3-2,-18 16 2,25-21-2,-25 21-1,20-14 1,-20 14 0,0 0 0,0 0 0,0 0-1,0 0 1,0 0 0,0 0 0,0 0 0,0 0-1,0 0 1,0 0 0,17 4 0,-17-4 0,0 0 0,2 17 0,-2-17 0,0 0 0,0 26 0,0-26 0,-2 29 0,0-8-2,0 2 2,-2-1-2,0 3 2,-1 0-1,1 2 1,-2-2-2,0-5 2,2-1 0,-2-1 0,6-18 1,-8 29-1,8-29 0,-5 21 0,5-21-1,0 0 0,0 19-2,0-19-2,0 0-3,0 0-8,15 20-18,-15-20-1,0 0 1,0 0 1</inkml:trace>
  <inkml:trace contextRef="#ctx0" brushRef="#br0" timeOffset="7753">3338 1420 24,'0'0'25,"23"2"2,-23-2-7,16-22-3,-16 22-3,23-29-4,-5 18-1,-7-9-2,-11 20-2,29-33-1,-13 14-1,-4 0-1,3-1 0,-3-3-1,2 2 2,-1-1-2,-1 5 2,-12 17-3,17-25 3,-17 25-2,16-18 1,-16 18-2,0 0 0,21-4-1,-21 4 1,0 0 0,20 0 0,-20 0 0,0 0 0,0 0 0,0 0 0,0 0 1,0 0-1,6 18 1,-6-18 0,-6 19 0,4-1-2,-2-1 2,-2 4-2,0-1 2,0 5-1,-1-2 1,1 4-2,0-5 2,-2-1 0,0 0 0,3-1 0,5-20-1,-10 33 0,10-33 0,-8 27 1,8-27-1,-2 19 0,2-19 0,0 0 1,0 0-1,0 0-1,2 18-1,-2-18-2,0 0-5,0 0-10,0 0-14,0 0 0,0 0-1,0 0 2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04:45.171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897 27,'0'0'16,"0"0"-1,-21 11-3,21-11-1,0 0-3,0 0-1,0 0 1,0 0 0,0 0 0,0 0 0,25-13 0,-9-8 1,13-1-1,-4-13-1,14 2-3,2-11 0,7-3-2,-3-5-1,4 0 0,-1-1-1,1 3 0,-4 2 0,-6 5 0,-6 6 0,-10 10 0,-1 6 0,-22 21 0,27-24 0,-27 24 0,0 0 0,0 0-1,0 18 1,0-18 0,-10 27 0,4-8 0,-1 3 0,-1 1 2,-2 6-1,4 2-1,0 0 0,0 4 1,-1 2-1,-1 1 1,0 5-1,-4 4-2,1-1 2,-3 3 1,-1 5-1,-3 0 0,1 4 1,-3-2-1,3 1 0,-3-5 1,5-6-1,1-7 0,4-10 0,-1-4 0,11-25 1,-6 26-2,6-26 0,0 0-2,17-16-4,-11-7-5,10-2-14,-1-2-4,-3-14-1,3 0 1</inkml:trace>
  <inkml:trace contextRef="#ctx0" brushRef="#br0" timeOffset="707">769 333 21,'17'-20'18,"-17"20"-3,0 0-3,27-21-3,-27 21-1,20-6-2,-20 6 0,17 0-1,-17 0-1,26 6 0,-26-6 0,29 6-1,-10-2 1,-1-2-1,7 2 1,-7-2-1,5 1-1,-5-1 1,-1 2-1,-17-4 0,29 6 0,-29-6-1,22 8 1,-22-8-1,17 15 1,-17-15-1,14 26 1,-14-26 0,8 34 0,-8-10 1,1 7-1,-4-2 1,3 8 0,-8-1 1,2 7-2,-8-2 1,3 5-1,-5-3-1,1 1 1,-5 3-1,1-1 0,-1-3 0,3 0 0,1-6-1,2-5 0,3-4 1,3-7-1,8-21 0,-8 21 1,8-21-2,0 0 0,0 0 0,0 0-2,0 0-2,0 0-2,0 0-4,-17-13-8,17 13-11,0 0-1,-18-29 1,18 29 1</inkml:trace>
  <inkml:trace contextRef="#ctx0" brushRef="#br0" timeOffset="1343">699 825 10,'0'0'24,"0"0"2,17 6-3,3-10-2,-20 4-2,46-10-3,-20-3-4,12 9-2,-6-8-3,8 6-2,1-3-1,-4 5-2,0 0 0,0 0-1,-4 0-1,0 0 1,-1 2-1,-3 1 1,-2-1-1,-2 2 1,-1-2-1,-5 4 1,3-2-2,-5 0 0,4 2-1,1-8-2,7 8-3,-8-14-4,14 10-8,-5-6-10,1-5-3,6 3 2,-8-9 1</inkml:trace>
  <inkml:trace contextRef="#ctx0" brushRef="#br0" timeOffset="1771">1991 408 24,'0'0'24,"0"0"0,0 0-3,0 0-6,0 0-3,-16 20-2,16-20 0,-6 31-2,8-2 0,-13-4-1,9 10 0,-10-2-3,4 10 0,-6-3-1,5 7-2,-3-7 1,0 5-1,-1 0 0,3-1 0,2-5-1,2 2 0,3-12 0,-1-2 0,4-6-2,0-21-1,9 18-2,-9-18-4,18-6-7,-18 6-13,10-35-3,-1 12 1,-9-10 0</inkml:trace>
  <inkml:trace contextRef="#ctx0" brushRef="#br0" timeOffset="2171">1707 891 39,'0'0'25,"0"0"-2,0 0-4,0 0-3,0 0-3,0 0-3,9-17-2,-9 17-1,28-14-1,-7 6-1,0-5-1,9 5 0,-1-4-2,4 1-1,2 1 0,0 2 0,-4 2-1,0 1 0,-2 1 1,0 2-1,1 0 0,-1 2 0,-2-2-1,0 0-1,4 2-3,-3-8-4,9 6-10,-2-2-13,-6-9 0,2 3 1,-6-7 0</inkml:trace>
  <inkml:trace contextRef="#ctx0" brushRef="#br0" timeOffset="2779">2841 403 28,'0'0'24,"0"0"-2,0 0-4,0 0-2,0 0-3,10-26-3,-10 26-1,0 0-3,25-11-1,-25 11-2,25-2-1,-7 4-1,-1 2 0,1 2-1,1 1 1,1 1 0,-3 2 0,-17-10 1,24 25 0,-20-6 0,-6 10 0,-8 2-1,-2 8 1,-9 2-1,-1 7 1,-5-1-2,0 3 0,-2-7 0,3-4 1,1-7-1,4-1 0,1-5 0,-1-7 0,21-19 0,-31 27 0,31-27 0,-20 14 0,20-14 0,0 0 0,0 0-1,0 0 0,0 0 1,0 0-1,0 0 0,0 0 0,0 0 1,0 0-1,0 0 1,0 0 0,0 0 1,0 0-1,0 0 0,0 0 0,0 0 1,0 0-1,0 0 0,0 0 0,0 0 0,0 0 0,0 0 0,18 6 0,-18-6-1,0 0 1,0 0 0,19 9 0,-19-9 0,0 0 0,22 20 1,-22-20-1,19 13 1,-19-13 0,21 12 0,-21-12 1,22 9 0,-22-9 0,21 6 1,-21-6-1,22 6 0,-22-6-1,19 4 1,-19-4 0,18 4-1,-18-4 0,21-2 0,-21 2 0,25-4 0,-25 4 0,30-10 0,-30 10 0,29-7-1,-29 7 1,27-6-1,-27 6 0,23-8 1,-23 8-1,22-6 1,-22 6-1,21-9 0,-21 9 0,27-16-1,-27 16-2,28-14-3,-28 14-8,25-25-20,-25 25 0,25-25 0,-25 25 0</inkml:trace>
  <inkml:trace contextRef="#ctx0" brushRef="#br0" timeOffset="4087">3608 248 30,'11'-26'25,"13"17"-1,-24 9-6,33-27-5,-14 21-4,-19 6-2,35-4-2,-35 4 0,35 10-2,-35-10 0,33 13 0,-33-13 0,26 18 0,-26-18 0,13 19 0,-13-19-1,2 25 1,-2-25-1,-15 37 0,1-14-1,-3 4 1,-5 1-1,-3 3 1,-2 5-2,-3-1 1,-1 2 0,2-4-1,0-2 0,2 0 0,5-8 0,3 0-1,1-5 1,18-18 0,-25 25-1,25-25 1,-18 21 0,18-21 0,0 0-1,-13 22 1,13-22-1,0 0 1,2 17 0,-2-17 0,0 0 1,27 16 0,-9-12 1,3 1 1,2-3 0,6 2 0,1-4 0,3 2 0,-4-6-1,2 6 0,-2-6-1,0 4 0,-3-2-1,-1-1 0,-2 1 0,-1-2-2,5 4-2,-8-8-2,13 12-9,-9-6-17,0-4-1,6 2 0,-3-5 1</inkml:trace>
  <inkml:trace contextRef="#ctx0" brushRef="#br0" timeOffset="5063">4869 306 21,'0'0'25,"0"0"1,-12-20-6,12 20-4,0 0-3,0 0-2,0 0-3,0 0-1,-2 20-1,2-20-1,2 42 2,-6-11-2,6 10-1,-8 0 0,6 7 0,-6-3 0,2-1-2,-1-5 0,1 0-2,0-14 1,0-2 0,2-5 0,2-18-1,0 23 0,0-23-1,0 0-2,0 0-2,0 0-6,0 0-12,0 0-10,0 0 0,-23 2 1,23-2 0</inkml:trace>
  <inkml:trace contextRef="#ctx0" brushRef="#br0" timeOffset="5507">4594 635 29,'0'0'26,"0"0"2,18-15-5,-18 15-5,0 0-3,31 4-3,-31-4-3,25 1-1,-25-1-2,35 2-2,-13-5 0,7 1-1,-2-4-1,8-8 0,2-3 0,4-1 1,-2-3-2,4-2 0,-5 0-1,-1 1-1,4 3-1,-10 3-3,6 12-5,-15-5-7,9 9-12,-4 4-2,-7 1-2,3 13 3</inkml:trace>
  <inkml:trace contextRef="#ctx0" brushRef="#br0" timeOffset="6019">5515 850 10,'0'0'22,"0"0"1,0 0-3,0 0-4,0 0-1,7-21-3,-5 4-2,-2 17-2,22-39-1,-5 17-3,-1-9 0,5-3-2,3 1-1,1-6-1,0-2 1,0 4-1,-1 1 1,-3 5-1,-5 3 1,1 9 0,-5 0-1,-12 19 2,0 0-2,19-20 0,-19 20 0,0 0 0,0 0 0,0 0 0,0 0 0,0 0 0,18 10 0,-18-10 1,0 0 0,0 0-1,0 0 2,0 0-1,10 17 0,-10-17 1,0 0-1,-4 20 3,-2-3-3,4 3 1,-6 3 0,4 4 0,-5 2-1,1 6 1,-4 2-1,2 5-1,-1-3 1,-1 0-1,0 2 1,1-3-1,3-3 0,-2-2 1,4-6-1,2-5 0,1-5 0,3-17 1,0 21-1,0-21 0,0 0 0,0 0-2,0 0-1,0 0-2,17-11-4,-17 11-10,8-33-13,-8 33 0,21-39 0,-7 20 1</inkml:trace>
  <inkml:trace contextRef="#ctx0" brushRef="#br0" timeOffset="6747">6145 313 24,'6'-19'26,"-6"19"-1,23-13-4,-23 13-4,29-14-2,-29 14-5,33-14-2,-33 14-2,39-7-1,-21 3-2,5 6 0,-5-4-2,-1 6 0,-17-4 0,29 9 1,-29-9-1,22 16 0,-22-16 0,8 23 0,-10-5 0,-2 3 0,-6 0 1,-2 6 0,-3 4-1,-5 4 0,1 0 0,-2-2 0,-1-4-1,3 0 1,3-6-2,2-3 0,14-20 1,-17 15 0,17-15 0,0 0 0,0 0 0,0 0 0,0 0 0,0 0-1,0 0 1,17-6 0,-17 6 0,20 0 0,-20 0 0,25 4-1,-25-4 1,31 8 0,-31-8 0,31 10 0,-31-10 0,26 9 0,-26-9 0,19 14-1,-19-14 1,0 0 0,16 21 0,-16-21 1,4 22-1,-4-22 0,0 27 0,0-27 1,-10 35-1,2-12 1,-3 2-1,-1 2 1,-6 0 0,1 6 0,-5-4 0,1 0 1,-2-3-1,1-5 1,-1-4-1,2-5 0,-1-6 1,3-6-1,-1-4-1,1-6 0,-1-1-1,-1-9-2,3 3-2,-5-8-3,11 5-9,-5-1-15,-1-4-1,7 5 1,-3-3 0</inkml:trace>
  <inkml:trace contextRef="#ctx0" brushRef="#br0" timeOffset="7887">7110 362 16,'0'0'24,"0"0"1,0 0-4,0 0-4,0 0-2,-23 0-4,23 0-2,0 0-1,-6 25-1,6-25 0,-6 23 0,6-23-2,-4 41 0,2-16-2,2 8 0,-2-2 0,0 4-1,-1 0-1,1 2-1,-4-4 1,4 0 0,-4-4-1,2 0 1,0-4 0,0 0-1,0-5 0,4-20 0,-2 33-1,2-33-1,-3 19-1,3-19 0,0 0-2,-8 19-1,8-19-5,0 0-6,0 0-14,-8 22 0,8-22 1,0 0 0</inkml:trace>
  <inkml:trace contextRef="#ctx0" brushRef="#br0" timeOffset="8399">6836 769 23,'0'0'29,"0"0"2,19-23 0,-19 23-9,24-16-6,-24 16-3,25-12-4,-25 12-3,31-7-2,-13 5-2,3 2 0,0 0 0,3-2-1,1 0 0,4 0 0,2-2 0,0 2 1,1-2-1,1-2 0,0 3 0,0 1-1,-4 0 0,-2-2-2,2 6-1,-5-6-2,7 10-6,-14-10-13,5 2-10,3 2 1,-5-8 0,1 4 1</inkml:trace>
  <inkml:trace contextRef="#ctx0" brushRef="#br0" timeOffset="9991">8075 304 13,'0'0'23,"22"-14"0,-22 14-5,0 0-5,0 0-1,0 0-3,0 0-1,0 0-3,0 0-1,-14 18 0,14-18-1,-12 25 0,12-25 0,-17 31-1,7-10 0,-3-1-1,1-1 2,-2 0-2,3-1 1,-1 1-1,12-19-1,-18 29 1,18-29-1,-11 23 0,11-23-1,-4 18 1,4-18-1,0 0 1,0 17 0,0-17 0,0 0-1,0 0 1,17 16 0,-17-16 0,0 0 0,26 6 1,-26-6-1,23 2 0,-23-2 0,27 3 0,-9 1 0,-1-4 0,3 2 0,3 0 1,2 2-1,-5-2 0,5 0 0,-5 2 0,1 0 0,-4 0 1,1 3-1,-18-7 0,21 14 0,-21-14 1,16 17 0,-16-17-1,6 20 1,-6-20 1,-4 21-1,4-21 0,-14 23 1,14-23-1,-19 31 1,5-13-1,-3 3 1,-1 0-1,-1 1 0,-3-1 1,1-2-1,-4 1 0,1-5 0,-1-3 0,2 0 0,-3-7 0,3-1-1,0-4 1,-1-4 0,1-3-1,2-1 0,-1-4 0,3-1-1,-1-1-1,3-5-2,17 19-3,-33-41-9,23 16-14,2 4-1,-4-7 0,5 7 0</inkml:trace>
  <inkml:trace contextRef="#ctx0" brushRef="#br0" timeOffset="10891">8044 215 32,'0'0'26,"20"-4"1,-20 4 1,0 0-14,0 0-5,0 0-2,27 11-1,-27-11-1,27 18 0,-27-18-1,35 15 0,-15-9-2,5 2 1,-4-4-2,5-2 1,-1-4-1,4 2 0,-2-4 0,4 0-1,1-2 0,-1-2-1,6 7-2,-8-7-2,6 10-6,-14-8-9,5 2-10,-3 10-2,-23-6 1,35 4 1</inkml:trace>
  <inkml:trace contextRef="#ctx0" brushRef="#br0" timeOffset="12996">8826 242 10,'6'-18'23,"-6"18"1,0 0-1,0 0-9,0 0-3,0 0-5,0 0-1,0 0-2,-6 27 0,6-27 0,-7 26 1,7-26 0,-14 36 0,4-18 0,1 7-1,-3-4 0,0 5 1,2-1-3,-3 0 1,3 0-2,-2-2 1,7-1-1,1-3 0,4-19 0,-4 27-1,4-27 0,0 0 2,0 0-1,19 16 0,-19-16 0,18-6 0,-18 6 0,23-10 1,-23 10-1,27-7 0,-27 7 0,30-8 0,-30 8 0,29-2 0,-10 2-1,-19 0 2,35 4-1,-17 2 0,-1-1-1,3 5 1,-20-10 0,33 19 0,-33-19 1,23 24-1,-23-24 0,16 23 0,-16-23 1,6 25 0,-6-25 0,-2 29 1,2-29-1,-14 35 2,2-17-1,1 5 0,-7-4 1,3 4-1,-5-1 0,1-1 0,-1-2 0,3-1-1,-5-3 0,3-1 0,-1-2 0,1-3 0,-1 1-1,3-4 0,17-6 1,-33 7-1,33-7-1,-25-3-1,25 3-3,-20-18-8,16-1-18,0 1-1,-3-11 0,5-2 1</inkml:trace>
  <inkml:trace contextRef="#ctx0" brushRef="#br0" timeOffset="13852">8815 131 28,'0'0'26,"0"0"1,0 0-7,0 0-5,17 10-2,-17-10-2,18 14-2,-18-14-2,31 15-2,-12-11 0,7 4-2,-5-6 0,8-2-1,-3-4-1,3-2 1,-4-4-1,4-1 0,-4-1-1,1-2 1,1-1-2,0-1 0,1 7-3,-5-5-2,6 10-4,-11-7-7,7 5-12,-4 8-3,-21-2 2,29 11-1</inkml:trace>
  <inkml:trace contextRef="#ctx0" brushRef="#br0" timeOffset="14296">9560 257 8,'0'0'20,"0"0"-2,23 4-4,-23-4 0,0 0-2,24 6-1,-24-6-2,21 0 0,-21 0-2,25-6-2,-25 6 0,26-15-1,-26 15-1,31-20 0,-31 20-1,31-21 0,-31 21-1,27-21 0,-27 21-1,33-26 1,-33 26-1,31-27 0,-31 27 0,28-25 1,-28 25-1,21-17 1,-21 17 0,0 0 0,0 0 0,0 0 0,0 0 1,0 23-1,0-23 0,-14 39 1,7-12-1,-1 6 1,-4 0-1,2 7 1,-3-3 0,1 4 2,-1-2-2,-1 3 0,-2-1 0,3 2 0,-3-3 0,3 3-1,-3-2 0,2-1-1,-1-1 1,3-4 0,0-6 0,5-2-1,1-7 1,6-20-1,-8 23 0,8-23-2,0 0 0,0 0-3,0 0-5,8-23-9,-8 23-13,10-26 0,-5 9 0,-5 17 1</inkml:trace>
  <inkml:trace contextRef="#ctx0" brushRef="#br0" timeOffset="16356">9293 525 11,'0'0'13,"0"0"0,0 0 0,0 0-1,2-24 0,-2 24-1,6-17 0,-6 17-3,14-17 0,-14 17-3,21-18 0,-21 18-1,29-21 1,-7 9-2,-22 12 0,37-25 0,-20 11-1,5 1 0,-1-3-1,2 3 1,1-5-2,1 3 1,0-1-1,-1 1 1,-1-1-1,0 3 1,-3-1-1,-3 3 0,-17 11 0,30-18 0,-30 18 0,21-11 0,-21 11 0,17-8 0,-17 8 0,0 0 0,0 0 0,20-10 1,-20 10-1,0 0 0,0 0 1,0 0-1,0 0 0,0 0 1,0 0-1,0 0 0,0 0 0,-18 21 0,18-21 0,-15 18 0,15-18 0,-22 21 0,22-21 0,-31 29 0,12-11 1,-4-1-1,-1 1 0,1 3 0,-2-2 1,1 1-1,3-3 0,-1-3 0,5-1 1,17-13-1,-29 22 1,29-22 0,-22 11-1,22-11 1,0 0-1,-17 8 0,17-8 0,0 0 0,0 0 0,0 0 0,0 0 0,0 0-2,0 0 2,0 0 0,0 0 0,0 0 0,0 0 0,0 0-1,0 0 0,0 0 1,8-21 0,-8 21 0,25-20-1,-8 5 1,5-1-1,3-3 1,2-1 0,2-1 0,5 0-1,-1-1 1,0 3 1,0-2-1,-4 5-1,-2-1 0,-1 5-1,-7-7-3,4 11-6,-23 8-8,26-29-9,-9 23-1,-11-11 1</inkml:trace>
  <inkml:trace contextRef="#ctx0" brushRef="#br0" timeOffset="17844">10471 157 22,'0'0'22,"0"0"-1,0 0-3,0 0-3,0 0-2,29-18-2,-29 18 0,33-13-1,-16 1-2,11 10-2,-5-8-1,6 8-2,-4-5 0,7 7 0,-3-4-1,2 4 0,0-4 0,2 4 0,-2-2 0,0 0-1,2 0 1,3 2-1,-5 0 0,0 0 0,0 0 0,-2 0 0,0-2 0,-1 0 0,-1-2-1,0-2 1,-2-3 0,1-1-1,-3 0 1,0 1-1,-5 1 1,-1-2-1,-17 10 0,26-9 0,-26 9 0,0 0 1,21 5-1,-21-5-1,0 0 1,12 24-1,-12-24-1,7 17-1,-7-17-2,0 0-1,18 33-4,-18-33-4,4 17-9,-4-17-10,-8 22 2,8-22 0,-19 19 2</inkml:trace>
  <inkml:trace contextRef="#ctx0" brushRef="#br0" timeOffset="18623">10321 476 21,'31'-11'25,"-31"11"-2,19-18-2,-19 18-5,26-15-2,-7 11-3,-1-6-2,5 6-3,-4-3-1,9 3-1,-1-6-1,6 4 1,-4-4 0,8 3-1,-2-5 0,6 0-1,0 1 1,0 1-1,-2-2-1,0 3 0,0-1 0,-4 4-1,-4 0 1,-4 3-1,-2 1 0,-1 0 1,-3 0-1,0 2 1,1-2-1,-1 0 0,1-2 1,1 2-1,-2-2 1,1 2-1,-1-4 0,-1 5 1,-1-1-1,-19 2 0,29 0 0,-29 0 0,24 2 0,-24-2 0,19 7 0,-19-7 0,0 0 0,23 14-1,-23-14-1,0 0-1,30 15-3,-30-15-2,0 0-4,0 0-6,17 2-9,-17-2-5,0 0 1,-17 12 1</inkml:trace>
  <inkml:trace contextRef="#ctx0" brushRef="#br0" timeOffset="19411">10424 668 21,'0'0'19,"0"0"-1,0 0-2,0 0-2,21 2-2,-21-2-1,24-8 0,-24 8-3,31-6 0,-31 6-1,41-7-1,-20-3 0,10 6-1,-4-7-1,8 3 0,-1-4 0,4 2-1,-3-1-2,2 1 2,-3 0-2,1 3 1,-4 1-1,-2 0 1,-4 0-2,2 2 1,-3 1 0,-3-1-1,1 2 0,-1 0 0,-3 0 0,1 0 0,-19 2 1,33-2-1,-33 2 0,29-4 0,-29 4 0,27-2 0,-27 2 0,26 0 0,-26 0 0,23-2 0,-23 2 0,20 0 0,-20 0 0,17 0-2,-17 0-1,20-4-3,-20 4-4,17-7-4,1 7-11,-18 0-6,23-6-1,-23 6 2</inkml:trace>
  <inkml:trace contextRef="#ctx0" brushRef="#br0" timeOffset="20351">10768 1021 25,'0'0'23,"0"0"-2,0 0-1,0 0-4,0 0-2,0 0-2,0 0-3,0 0-2,0 0-1,0 0-2,10-18-1,-10 18-1,0 0-1,0 0-1,0 0 1,0 0-1,0 0 0,-14 22 1,14-22-1,-13 17 0,13-17 0,-12 21 1,12-21-2,0 0 1,-12 24 0,12-24 0,0 0 0,0 0 0,-7 21 0,7-21 0,0 0 0,0 0 0,0 0 0,0 0 0,0 0 0,0 0 0,0 0 0,0 0 0,0 0 0,0 0 0,0 0 0,0 0 0,0 0 0,15 17 0,-15-17 0,0 0 0,20 2 0,-20-2 0,25 4 0,-25-4 0,29 4 0,-29-4 0,35 4 0,-15-2 0,-1-2 0,1 0 0,-3 2 0,-17-2 0,29 4 0,-29-4 0,20 6 0,-20-6 0,0 0 0,21 19 0,-21-19 0,0 0 0,16 21 0,-16-21 0,0 0 0,13 20 0,-13-20 1,0 0-1,0 0 0,4 21 0,-4-21 0,0 0 1,-6 23-1,6-23 1,-7 23-1,7-23 1,-14 30-1,6-13 1,8-17-1,-19 31 1,19-31 0,-20 29-1,20-29 1,-17 21 0,17-21-1,-18 18 1,18-18 0,-17 13 0,17-13 0,-20 10 0,20-10 0,-19 8 0,19-8-1,-20 6 1,20-6 0,-21 5-1,21-5 0,-23 0 0,23 0 1,-22-2-1,22 2 0,-19-3 0,19 3 0,-24-10 0,24 10 0,-23-12-1,23 12-1,-27-17-2,27 17-1,-29-18-4,29 18-7,-24-5-15,24 5 0,-25-20-1,7 1 2</inkml:trace>
  <inkml:trace contextRef="#ctx0" brushRef="#br0" timeOffset="21627">10827 943 17,'0'0'13,"0"0"-1,0 0-1,0 0 0,0 0-1,0 0 1,0 0-2,0 0 1,0 0-1,0 0-1,0 0 1,0 0-2,-14-17-2,14 17 0,0 0-2,0 0 0,0 0-1,0 0-1,6-20 0,-6 20 0,0 0 0,0 0-1,21 6 1,-21-6 0,24 2 1,-24-2 0,31 4 0,-12-2 0,-1-4 0,3 4 1,-3-4-1,5 2 0,-3-4 0,3 0 0,-2-1-1,1 1 0,-1-2 0,0 2 0,-1-4 0,-1 4 0,-1 0-1,-1 3 1,-17 1-1,30-8 1,-30 8-1,25-6 0,-25 6 1,21-6-1,-21 6 0,18-2 0,-18 2 1,0 0-1,17-2 0,-17 2 0,0 0 0,0 0 0,0 0 0,0 0 0,0 0-1,0 0 0,20 6-1,-20-6-2,0 0-4,0 0-8,0 0-17,0 0 0,17 4 1,-17-4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1:13.76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554 59 27,'-2'-5'8,"-7"-6"0,3 4-1,-4-3 0,4 4-1,-2 1-1,1-1-1,-2 3-1,-1 0-1,0 3-1,0-3 1,-2 3-2,0 0 2,0 3-1,-5-3-1,1 3 2,-4 0-1,0 0-1,0 2 1,0 1 0,0 3-1,-5-4 0,5 7 0,-3-4 0,3 1 0,2 2 0,-2-1 0,4 1 0,-3 2 0,6 0 0,-1 1 0,3 1 0,-1 2 0,2-2 0,1 2 0,2 0 0,3 1 0,1 1-1,3-1 1,0-1 0,4-3 0,2 4 0,6 1 0,-1-2 0,5-1 1,-3-2-1,5 0 1,0 0-1,0-5 0,-1-1 1,3-5 0,1 0-1,-3-3 1,4-6 0,-2 1 0,1-10 0,1 1 0,-1-6 0,-1-3 0,0-1-1,0-3 1,-4 0 0,1-1 0,-4 2-1,-1-1 0,-4 4 1,-2-2-1,0 5 0,-2 0 0,-2 4 0,-1 3 0,2 3 1,-3 3-1,0 3 0,0 3-1,-2 2 1,2 2 0,-2 1-1,0 5 1,-1-2-1,0 7 1,1-3 1,-4 5-1,0 0 1,-1 4-1,0-2 1,0 2-1,-2 4 1,0-1 0,2 1-1,2 5 0,-1-1 1,3 1-1,0 2 0,3-3 0,1 4 1,-1-4-1,0 6 0,0-7 0,0 2 1,0-5-1,0 2 1,-1-2-1,0-4 1,-2-3 1,0 0 0,-1 3 0,-2-5 0,-3 3 0,4-4-1,-8 4 1,4 2-1,-5-3 0,2 2 0,-2-8 0,1 3 0,-1-8 0,-1 5 1,4-6 0,-2-2 0,0-5 0,2 2 0,-2-1-1,1-4 1,-1 4-1,0-5 0,-1 1 0,3-5-1,-4 1 1,2-2-1,-1 1 1,1-4 0,-1 2-1,4-1 0,-5 6-2,1-3-1,4 7-4,-1-2-5,2-2-10,8 12-11,-12-12 1,13 13 1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05:22.070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243 95 10,'0'0'22,"0"0"2,-2-25-6,2 25-2,-10-22-3,10 22-3,-8-17-3,8 17-1,0 0-2,-11-20-1,11 20-1,0 0-2,-24-9 1,24 9-1,0 0-1,-23 0 1,23 0 0,-19 13-1,19-13 1,-18 27-1,6-3 1,3 1-1,-1 6 1,2 2-1,0 2 1,3-2-1,3 0 1,0 0 0,4-6-1,0-2 1,1-4 0,3-3 0,-6-18 0,16 23 0,-16-23 0,19 8 0,-19-8 0,24-8 0,-24 8 0,25-16 0,-25 16 0,27-19 0,-27 19 0,24-23 1,-24 23-1,21-20 0,-21 20 0,19-17 0,-19 17 0,14-18 0,-14 18 0,0 0 0,16-21 0,-16 21 0,0 0 0,0 0 0,17-19 1,-17 19-1,0 0 0,0 0 0,10-22 0,-10 22 0,0 0 0,10-21 0,-10 21 0,9-23 0,-9 23-1,12-31 1,-4 13 0,1-1 0,-3 2 0,2-1 0,-8 18 1,12-25-1,-12 25 0,0 0 0,0 0 0,0 0 0,0 0 0,0 0 0,-14 23 0,14-23 0,-15 37 0,7-14 0,0 2 0,0 1 0,0-1 0,5 2 1,-3-2-1,4 0 0,2-1 0,2 3 0,2-2 0,0 0 1,3 0-1,-3 2 0,0-1 0,4-1 1,-6-2-1,2 0 1,0 1-1,-4-5 1,-2 0 0,0-1 1,-2 3-1,0-3-1,-2-1 2,6-17-1,-19 29 0,11-11 0,8-18 0,-24 29 0,24-29 0,-27 23 0,27-23 0,-31 19 0,31-19 0,-31 10-1,13-6 1,18-4 0,-31 2-1,31-2 1,-33-6-1,33 6 0,-31-16-2,31 16-1,-31-19-3,13 4-4,18 15-10,-23-18-10,4 1 2,19 17-1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05:20.098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72 481 14,'0'0'10,"-25"17"-1,25-17-2,-26 17 2,26-17-2,0 0 2,-21 14-1,21-14 1,0 0-1,0 0 0,0 0 0,0 0-1,29-27-1,-7 11-2,5-7-1,10-4-1,0-6-1,7-2 0,3-4 0,0-1-1,0-3 1,-1 0 0,-3 5-1,-4-1 0,-6 6 1,-6 6-1,-3 6 1,-24 21-1,25-28 1,-25 28-1,0 0 0,0 0 1,0 0-1,0 0 0,0 0 1,0 0-1,0 0 0,0 0 0,14-17 0,-14 17 0,0 0 0,0 0 0,0 0 0,0 0 0,0 0-1,0 0 1,0 0 0,-14 21 0,14-21 0,-18 27 0,7-9 0,-3 5 0,1 4 0,-1 4 0,-2 0 0,3 6 1,-3-2-1,3 4 0,-3-4 1,4 1-1,-1-5 1,1 0 0,4-5-1,0-1 1,3-8-1,1 1 0,4-18 1,-6 23-1,6-23 0,0 0 0,0 17-2,0-17-1,0 0-3,0 0-5,2 20-1,-2-20-5,0 0-5,0 0-6,0 0 3,0 0 9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05:23.614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8 587 12,'0'0'16,"0"0"-1,0 0-2,0 0 1,-18-12-2,18 12 0,0 0-2,0 0-2,0 0-2,0 0-2,0 0 1,0 0-2,0 0 1,0 0-1,0 0 0,27-2-1,-27 2 1,24 2-1,-24-2 1,25 2-1,-25-2 1,29 2-1,-29-2 1,31-2-1,-31 2 0,31-4 0,-31 4 0,35-2 0,-35 2-1,33-4 0,-33 4 0,34-2 0,-34 2 0,29-2 0,-29 2-1,29-1 1,-29 1 0,27-2-1,-27 2 1,25-4-1,-25 4 0,28-2 1,-28 2-1,25 0 0,-25 0 0,25-2 0,-25 2 0,24 0 1,-24 0-1,21 0 0,-21 0 0,21-2 0,-21 2 0,0 0 1,24-2-1,-24 2 0,0 0 0,19 0 0,-19 0 0,0 0 0,0 0 0,0 0 1,0 0-1,18 6-1,-18-6 0,0 0-1,0 0-3,0 0-4,17 9-11,-17-9-12,0 0 0,0 0 0,0 0 1</inkml:trace>
  <inkml:trace contextRef="#ctx0" brushRef="#br0" timeOffset="9077">1185 395 20,'0'0'12,"-8"-20"-1,8 20 1,-4-27-2,4 27-2,0-31 0,0 14-2,0 17-1,6-29 0,-6 29-1,10-26-1,-10 26 0,19-25-1,-19 25 1,29-27-1,-11 11 0,3-3 0,6 0 1,1-5-1,3 3 0,-6-2 0,4 1 1,-7 3-1,3 5-1,-6 3 0,-19 11 0,29-4 0,-29 4-1,24 15 1,-24-15-1,17 33 0,-9-13 1,-4 3-1,2 2 1,-6 1-1,2 3 1,-6 2 0,-2 4 0,-4 1 0,-1 9 0,-7 2-1,-3 5 1,-5 0-1,-3 5 1,-2-3 0,-4-2-1,-4 3 0,0-9 0,2-1 0,2-3 0,0-5 0,2-2-1,6-6 1,4-3-1,5-13 1,18-13-1,-21 23 1,21-23-1,0 0 1,0 0-1,0 0 0,0 0 1,2-23-1,-2 23 1,8-21 0,-8 21 0,5-24 0,-5 24-1,6-19 1,-6 19-1,4-17 1,-4 17-1,0 0 0,0 0 1,0 0-1,18-8 1,-18 8-1,0 0 2,19 10-1,-19-10 1,0 0-1,21 25 0,-21-25 0,14 25 1,-14-25-1,12 31 1,-12-31-1,11 27 1,-11-27-1,14 20 1,-14-20 0,0 0 0,23 13 0,-23-13 1,26 0-1,-9 0 1,1-8 0,3 3 0,0-5 0,7-6-1,-5 1 0,4-5 0,-1-1 0,-1 0 1,0-1-2,-3 3 0,-3 4-1,-19 15-1,29-14-4,-29 14-6,0 0-12,18 6-6,-18-6-1,-4 27 1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05:56.266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06 82 1,'0'0'15,"0"0"4,8-17-4,-8 17-3,0 0 0,0 0-2,10-20 1,-10 20-1,0 0-1,0 0-1,15-21-1,-15 21-1,0 0 0,18-12-2,-18 12-1,0 0 0,17-7-1,-17 7 0,20-4-1,-20 4 0,27 0 0,-27 0-1,31 2 1,-13 0 0,-1 2 0,3 1-1,-1 1 1,1 2 0,-20-8-1,33 23 1,-33-23-1,25 25 1,-25-25 0,16 24-1,-16-24 1,3 23 0,-3-23 0,-3 23 0,3-23 0,-12 29 0,2-11 0,-1-1 0,-1 2 0,0 1-1,0 1 1,1-3-1,11-18 0,-20 27 0,20-27 0,-15 23 0,15-23 0,0 0 1,-16 21-1,16-21 0,0 0 0,0 0 0,-13 22 0,13-22 0,0 0 0,0 0 0,0 0 0,0 0 0,-6 19-1,6-19 1,0 0 0,0 0 0,0 0 0,0 0 0,19 17-1,-19-17 1,18 8 0,-18-8 0,19 14 0,-19-14 1,24 13-1,-24-13 0,23 18 0,-23-18 0,21 23 0,-21-23 0,22 31 0,-22-31 1,15 33-1,-7-16 1,-8-17-1,8 33 1,-6-15 0,-2-18 0,2 31 0,-2-31 0,-6 31 0,0-12 0,0 2 0,-2 5 0,1-5 0,-3 2-1,0-1 1,2-3 0,-1-2 0,9-17 0,-22 24 0,22-24 1,-19 13 0,19-13-1,-27 8 1,27-8-1,-30 10 0,30-10 0,-33 5 0,16-1 0,-3 0-1,3-2 1,-1 2-1,1-2 0,-3-2 0,1 0 0,1-2 0,1 0 0,-1 0 0,18 2-1,-29-8 0,29 8-3,-23-9-1,7-11-5,16 20-16,2-23-8,-2 0-1,2 0 1,2-7 1</inkml:trace>
  <inkml:trace contextRef="#ctx0" brushRef="#br0" timeOffset="1576">764 216 9,'0'0'8,"0"0"1,0 0 1,0 0 1,0 0 0,0 0 1,2-18-2,-2 18 1,0 0-1,0 0-1,0 0 0,0 0-2,-6-17-1,6 17-1,0 0-1,0 0-1,0 0 1,0 0-2,-2-17 0,2 17 0,0 0 0,0 0 0,0 0 0,8-18-1,-8 18 1,0 0-1,4-19 1,-4 19-2,0 0 1,0 0 0,0 0 0,12-18-1,-12 18 1,0 0-1,0 0 0,0 0 1,0 0 0,0 0-1,19-17 1,-19 17 0,0 0-1,0 0 1,0 0-1,19-20 0,-19 20 1,0 0-1,22-11 0,-22 11 0,19-4 0,-19 4 0,26-4 0,-26 4 0,27-2 0,-27 2 0,33 2 0,-33-2 0,29 2 0,-29-2 1,25 8-1,-25-8 0,24 8 0,-24-8 0,17 9 0,-17-9 0,0 0 0,20 20 1,-20-20-1,0 0 0,15 23 1,-15-23-1,6 31 0,-2-12 1,-4 4-1,2 3 0,-4 5 1,0 2-1,-4-2 1,0 4-1,-1-1 0,-3 1 1,-2 0-1,-1 0 1,-3-2-1,2-2 0,-3 2 1,1-4-1,-1-4 0,-1 2 1,1-3-1,-1-1 0,1 4 0,-3 0 0,1-2 0,1 0-1,1-3 1,1-1-1,3-3 1,13-18 0,-20 21 0,20-21 0,0 0 0,0 0 0,0 0 0,0 0 0,0 0 0,0 0 0,0 0 0,2-21 0,-2 21 0,10-28 0,-2 11 0,-1 0 0,5-1 0,-2 1 1,-10 17-1,21-31 0,-21 31 0,18-20 1,-18 20-1,0 0 0,0 0 0,21-7 0,-21 7 0,0 0 0,0 0 0,0 0 0,20 9 0,-20-9 0,0 0 0,0 0 0,21 23 0,-21-23 1,14 24-2,-14-24 1,13 29 0,-13-29 0,12 29 0,-12-29-1,14 27 2,-14-27-2,13 19 1,-13-19 1,0 0-1,25 16 1,-25-16 0,22 4-1,-22-4 1,25 0-1,-25 0 1,27-10-1,-7 0 0,-3-5-1,13 5-1,-9-15-5,16 17-9,-10-13-18,2-2 1,4 3 0,-7-5 0</inkml:trace>
  <inkml:trace contextRef="#ctx0" brushRef="#br0" timeOffset="3580">1881 392 6,'-18'2'18,"18"-2"-3,0 0-1,0 0-2,-17 2 0,17-2-1,0 0-1,0 0-1,0 0 0,0 0-2,0 0-1,0 0 0,17 0 0,-17 0 0,18 0-1,-18 0-1,23 0 1,-23 0-1,31-4 0,-31 4-1,30-6 0,-30 6 0,35-7-1,-35 7 0,35-6 0,-16 2-1,3 0 1,-3 0-1,2-2 1,3 1-1,-1-1 0,0 0 0,3-2-1,-1 0 1,-2 1-1,3-1 0,-1 2 1,-6 0-1,1 2 0,-20 4 0,31-7 0,-31 7 0,25-4 0,-25 4 1,18-2-1,-18 2 0,0 0 0,23 0 0,-23 0 0,0 0 0,0 0 0,18 10-1,-18-10-1,0 0-2,0 0-2,17 21-4,-17-21-6,0 0-17,0 0-1,0 0 2,-2 17 0</inkml:trace>
  <inkml:trace contextRef="#ctx0" brushRef="#br0" timeOffset="4416">1793 714 24,'0'0'17,"0"0"1,20-8-2,-20 8-1,0 0-2,23-8-2,-23 8 0,25-7-3,-25 7-2,24-10-2,-24 10 0,23-6-2,-23 6 0,27-4 0,-27 4 0,26-4 0,-26 4 0,31-4 0,-31 4-1,31-1 1,-31 1-1,33-4 0,-33 4 0,29-2 0,-29 2 0,31-4-1,-31 4 1,30-4-1,-30 4 1,29-4-1,-29 4 1,29-4-1,-29 4 0,27-4 1,-27 4-1,27-5 0,-27 5 1,28-4-1,-28 4 0,27-6 0,-27 6 0,27-4 0,-27 4 0,22-2 0,-22 2 0,21-2 0,-21 2 0,21 0 0,-21 0 0,26 2 0,-26-2-2,25-4 0,-25 4-2,23-4-5,-23 4-8,24 2-12,-24-2-1,0 0-1,0 0 2</inkml:trace>
  <inkml:trace contextRef="#ctx0" brushRef="#br0" timeOffset="5528">1852 235 7,'0'0'16,"0"0"-4,0 0-3,0 0-2,0 0-1,0 0 0,0 0-1,0 0 1,0 0 0,0 0 0,0 0 0,0 0 0,15-17-1,-15 17 0,0 0-1,28-4 0,-28 4 0,21-4-1,-21 4-1,23-2 1,-23 2-1,22 2 0,-22-2 0,21 2 0,-21-2-1,25 2 1,-25-2 0,26 4 0,-26-4-1,27 0 1,-27 0 0,27-2 0,-27 2 0,29-2 0,-29 2-1,30-8 1,-30 8-1,31-10-1,-31 10 1,31-13 0,-14 7-1,-17 6 0,28-10 0,-28 10 1,27-5-1,-27 5 0,21-2 0,-21 2 0,18-2 0,-18 2 0,19 0 0,-19 0 0,20 0 0,-20 0 1,17-4-1,-17 4 0,20 0 0,-20 0 0,17 0 1,-17 0-1,0 0 0,25-4 0,-25 4 0,0 0 0,24 0 0,-24 0 0,17-4 1,-17 4-1,0 0 0,22 6 0,-22-6 0,0 0 0,17 0 1,-17 0-2,0 0 0,0 0-4,20 2-7,-20-2-17,0 0-1,0 0 1,0 0-1</inkml:trace>
  <inkml:trace contextRef="#ctx0" brushRef="#br0" timeOffset="6924">1867 1070 39,'0'0'24,"-9"-17"-3,9 17-3,0 0-4,3-19-1,-3 19-3,0 0-2,26-16 0,-26 16-2,23-15-1,-23 15-1,25-14-1,-25 14-1,28-10 0,-28 10-1,25-4 0,-25 4-1,21 2 1,-21-2-1,0 0 0,22 10 1,-22-10-1,0 0 1,11 21-1,-11-21 0,-3 26 0,-1-9 0,-4 2 1,-2 3-2,-2 3 1,-3 2-1,-3 2 1,1 0-2,-6-2 2,-3 4-2,-1-4 1,-2 3 0,0-5 0,-1 0 0,3-6 1,4 1-1,5-5 0,18-15 1,-25 18-1,25-18 1,0 0-1,0 0 1,0 0 1,0 0-1,0 0 0,0 0 1,21-20 0,-21 20 0,20-19 0,-20 19 0,21-16 0,-21 16 0,18-13 0,-18 13 0,0 0-1,23-10 0,-23 10 0,0 0 1,25-2-1,-25 2 0,24 2 0,-24-2 0,21 4 0,-21-4 0,20 4 0,-20-4 0,0 0 0,19 6 0,-19-6 1,0 0 0,0 0 0,18 9-1,-18-9 2,0 0-1,0 0 0,0 0-1,0 0 1,21 20-1,-21-20 1,0 0-1,18 6 1,-18-6-1,0 0 0,23 5 1,-23-5-1,19 0 1,-19 0-1,26-2-1,-26 2-1,31-5-2,-31 5-2,35-4-5,-35 4-10,27-16-12,-8 10-1,-1-1 2,0-1 0</inkml:trace>
  <inkml:trace contextRef="#ctx0" brushRef="#br0" timeOffset="7948">2515 1109 10,'0'0'24,"0"0"-1,0 0-3,-21-10-5,21 10-3,0 0-3,-20-1-2,20 1-1,0 0-1,-23 11-1,23-11 0,-17 14-1,17-14-1,-18 19 0,18-19 0,-14 27-1,14-27 0,-13 33-1,3-13 0,6-1 0,-4 2 0,4-1 1,1-3-1,-1 2 0,2-1 0,2-18 0,2 29 0,-2-29 0,6 25 0,-6-25 0,7 20 1,-7-20-1,0 0 1,18 19 0,-18-19 0,0 0 0,21 17 0,-21-17 0,20 8 0,-20-8 0,23 2 0,-23-2 1,23-6-1,-23 6 1,24-9-1,-24 9 1,23-14-1,-23 14 1,18-14-1,-18 14 0,0 0 0,25-21 0,-25 21 0,17-15 0,-17 15-1,16-22 1,-16 22-1,14-19 1,-14 19-1,11-23 1,-11 23 0,8-24-1,-8 24 1,8-23-1,-8 23 1,4-21-1,-4 21 0,-2-20 1,2 20-1,-4-19 1,4 19-1,-8-17 1,8 17 0,0 0-1,-12-26 1,12 26-1,0 0 1,-15-21-1,15 21 0,0 0 1,-18-19-1,18 19 0,0 0 0,-19-12 1,19 12-1,0 0 0,-20-12 0,20 12 0,0 0 0,-21-7 0,21 7 0,0 0-1,-17-2 0,17 2-2,0 0-2,-30 0-4,30 0-15,0 0-9,-25 19-1,25-19 1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06:21.329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54 68 36,'-18'4'32,"18"-4"2,0 0 1,-21-12-17,21 12-5,0 0-3,0 0-3,0 0-2,-10-17-1,10 17-2,0 0-1,0 0 0,-4-20 0,4 20 0,0 0-1,0 0 0,-2-21 0,2 21 0,0 0 0,0 0-1,0 0 0,0 0-2,0 0-1,0 0-4,0 0-4,26 6-15,-26-6-7,17 15-1,-17-15 1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06:18.294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603 14,'0'0'13,"0"0"-1,-18 4-2,18-4 0,0 0-3,0 0-1,0 0-1,0 0-1,0 0-1,0 0 1,0 0-1,0 0 1,26-18-1,-26 18 1,23-19-1,-23 19 0,33-31-1,-13 11 0,3 3 0,-2-6 0,3 3-1,-1-1 0,-2 2 0,3-3-1,5 1 1,-13 0-1,13-3 1,-10 1-1,5 0 1,-5 0-1,1-1 1,-1 3-1,-7 4 1,9-1-1,-21 18 1,23-25-1,-23 25 0,20-17 0,-20 17 0,0 0 0,21-14 1,-21 14-1,0 0 0,0 0 0,0 0 0,0 0 0,0 0 1,0 0-1,0 0 0,0 0 0,0 0 1,0 0-1,0 0 0,0 0 1,0 0-1,0 0 0,0 0 0,0 0 0,0 0 0,0 0 1,0 0-1,0 0 0,0 0 0,0 0 1,0 0-1,0 0 0,0 0 1,0 0-1,0 0 0,0 0 0,0 0 0,0 0-1,14-19 1,-14 19 0,0 0 0,13-24-1,-13 24 1,20-23 0,-20 23-1,19-23 1,-19 23 0,18-20 0,-18 20 0,0 0 0,17-17 0,-17 17 0,0 0 0,0 0 0,0 0 0,0 0 0,0 0-1,0 0 1,0 0 0,0 0-1,0 0 1,0 0 0,0 0 0,0 0 0,0 0 0,-5 21 0,5-21 1,-10 18-1,10-18 1,-10 23 1,10-23-1,-13 33 2,5-14-1,-4 3 2,2 1-1,-7 4 0,7 6-1,-2-2 1,1 4-2,-3-2 1,2 2-2,1-2 2,1 1-2,2-6 1,-1-1 0,-3-6-1,0 0 1,2-3 0,10-18 0,-11 29-1,11-29 0,-10 21 1,10-21-1,-4 18 0,4-18 0,-4 17 0,4-17 0,0 0 0,-8 19 0,8-19 1,0 0-2,-1 22 2,1-22-1,0 0-1,-4 21 2,4-21-1,0 0 0,-2 23 0,2-23 0,0 0 0,-10 20 0,10-20 0,0 0-1,0 0 0,0 0-1,0 0-2,0 0-4,0 0-9,0 0-13,0 0-1,0 0 0,16-24 1</inkml:trace>
  <inkml:trace contextRef="#ctx0" brushRef="#br0" timeOffset="1719">868 174 7,'0'0'14,"0"0"-1,0 0-1,0 0-2,0 0 1,0 0-1,10-21-1,-10 21 0,0 0-2,17-21-1,-17 21-1,12-18 1,-12 18-3,13-17 0,-13 17-1,0 0 0,20-20-1,-20 20 0,0 0 0,23-13-1,-23 13 1,18-6-1,-18 6 1,21-6-1,-21 6 0,20 0 1,-20 0-1,17 2 1,-17-2 0,0 0 1,19 12-1,-19-12 1,0 0 1,14 27-1,-14-27 0,2 27 0,-4-9 1,0 3-2,-13 6 1,13 6-2,-10 4 1,-2 5-1,-9 1 1,4 4-1,-11 3 0,5 2 0,2-5 0,-10-3 1,2-3-1,7-4 0,3-6 1,3-6-1,7-8 0,11-17 0,-16 18 0,16-18 0,0 0 0,0 0-1,0 0 1,0 0-1,0 0 1,0 0-1,-10-19 0,10 19 1,-6-18-1,6 18 0,-5-21 0,5 21 1,-4-18-1,4 18 1,0 0 0,2-23-1,-2 23 1,0 0 0,0 0-1,13-17 1,-13 17 0,0 0 0,0 0 0,20-4 0,-20 4 0,0 0 0,17 9 0,-17-9 1,0 0-1,20 18 0,-20-18 1,0 0-1,19 23 1,-19-23-1,14 18 1,-14-18 0,0 0-1,25 23 1,-25-23 0,21 11 0,-3-7 0,-18-4 0,31 6 1,-9-2-1,-5-4 0,4 2 1,-3-2-1,3-2 1,-21 2 0,31-10-1,-31 10 0,30-19 1,-30 19-1,25-25 0,-13 7-1,-12 18 1,21-33-1,-11 14 0,-10 19-1,15-33-3,-15 33-1,12-31-4,-12 31-12,19-17-11,-19 17-1,4-20 1,-4 20 0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06:22.045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515 21,'0'0'23,"0"0"-3,0 0-2,0 0-4,0 0-3,0 0-2,0 0-2,0 0 0,16-29-1,-16 29 0,23-35-1,-6 13-2,-1-7 0,3 2 0,9-8-2,-5-2 0,4-1 0,2-1 1,-1 2-2,-1 2 2,-2 2-3,-1 6 2,-13 6-1,-11 21 1,24-25-2,-24 25 1,0 0-1,0 0 1,13-20 0,-13 20 0,0 0 1,0 0-1,0 0 0,0 0 0,14-17 0,-14 17 0,0 0 0,0 0 0,0 0 0,0 0 0,0 0 0,0 0 0,0 0 1,0 0-1,2 19 1,-2-19 0,-2 20 0,2-20 0,-6 27 1,6-27-1,-6 37-1,0-12 0,1 0 1,-1 6-2,0 0 2,0 2-1,0 2 0,0 2 0,1-6 1,1-2 0,-2 0 0,2-4-1,2-2 1,-2-2 0,2 1-1,0-3 0,0 1 1,2-1-1,-4 0 0,2 1 1,0 1-1,-1 0 0,3-21 0,-14 27 0,14-27 0,-14 20 0,14-20-2,0 0 0,-9 17-2,9-17-3,0 0-7,0 0-13,0 0-5,29-25 0,-21 2 0</inkml:trace>
  <inkml:trace contextRef="#ctx0" brushRef="#br0" timeOffset="840">496 98 9,'20'-14'22,"-20"14"0,2-17-7,-2 17-1,0 0-2,19-14-3,-19 14-1,20-9-2,-20 9-1,23-8 0,-23 8-3,33-8 1,-14 4-1,5 0 0,-5 1 0,7-1 0,-5-2-1,4 4 0,-5-2 1,-3 6-1,-17-2 0,27 6 0,-27-6 1,18 17-1,-18-17 1,6 33 0,-4-10 0,-2 8-2,-8 0 2,2 6-2,-2 2 0,-1 2 0,-5-1 0,-2 7 0,-1-8 0,-1 1 1,-1 1-1,1 0 0,-3-4 1,3-3-1,3-3 0,3-7 0,1-7 0,11-17-1,-12 27 1,12-27-1,0 0 1,0 0 0,0 0-1,0 0 1,0 0 0,17-23 0,-17 23 0,14-25 0,-14 25 0,14-25 0,-14 25 0,9-22 0,-9 22-1,0 0 1,12-17 0,-12 17 0,0 0-1,0 0 1,0 0 0,0 0 0,16 17 0,-16-17 0,0 0 0,11 26 0,-11-26 0,6 21 1,-6-21-1,8 23 1,-8-23-1,6 23 1,-6-23 0,11 22-1,-11-22 1,0 0 0,22 17 0,-22-17 0,17 0 1,-17 0 0,0 0 0,26-8 0,-26 8-1,21-9 1,-21 9-1,21-14-1,-21 14 1,28-25-2,-28 25 0,27-27-1,-10 15-3,-9-9-4,12 11-8,-20 10-14,19-25-1,-19 25 0,18-21 0</inkml:trace>
  <inkml:trace contextRef="#ctx0" brushRef="#br0" timeOffset="1893">1397 425 54,'0'0'33,"-10"-23"0,10 23-3,4-17-19,-4 17-4,0 0-4,-2-18-1,2 18-3,0 0-1,0 0-1,0 0-2,0 0-4,31 18-6,-31-18-9,0 0-7,24 4 0,-24-4 1</inkml:trace>
  <inkml:trace contextRef="#ctx0" brushRef="#br0" timeOffset="2373">1847 586 11,'0'0'16,"0"0"-2,-6 22-1,6-22 0,0 0-2,0 0 1,0 0-2,27 11 0,-27-11-1,29-23-2,-9-2 0,7 3 0,-4-14-2,8 1-1,1-8 0,4 2-2,-2-3 0,3-1-1,-4 1 0,2 1 1,-2 4-2,-4 6 1,-6 4-1,-1 6 1,-7 6-1,-15 17 1,22-16-1,-22 16 0,0 0 0,0 0 0,0 0 0,0 0 0,9 20 1,-9-20-1,-2 17 1,2-17 0,-2 19 0,2-19 0,-5 26-1,5-26 0,-10 32 1,4-10-1,-2 1 1,0 0-1,-1 4 0,-1 4 0,-4-2 0,3 2 0,-3 0 1,1 2-1,-1 0 0,0-4 0,3 1 1,-1-5-1,2-4 0,2-4 0,8-17 0,-11 26 0,11-26 0,0 0 0,-4 17-1,4-17 1,0 0-2,0 0-1,0 0-1,0 0-1,13 23-2,-13-23-4,0 0-4,0 0-10,0 0-6,30-2 1,-30 2 1</inkml:trace>
  <inkml:trace contextRef="#ctx0" brushRef="#br0" timeOffset="3193">2532 148 4,'0'0'20,"0"0"2,9-19-4,-9 19-2,0 0-3,12-23-2,-12 23-1,17-14-1,-17 14-1,26-11-2,-9 7-2,3-2-1,-3 6 0,3-4-2,-3 4 0,3 0-1,-20 0 1,31 6 0,-14 2 1,-17-8-1,20 17 1,-20-17 0,6 37-1,-12-14 1,2 6-1,-8 0 1,-1 6-2,-5 0 1,1 4-2,-3-4 2,3 1-1,-1-1 0,3-2 0,-1-2 0,2-2 0,3-4 0,1-1 0,0-3 0,10-21 0,-10 33 0,10-33 0,-7 23 0,7-23-1,-2 18 1,2-18-1,0 0 0,-2 25 1,2-25-1,0 0 1,0 0 0,6 19 0,-6-19 0,0 0-1,0 0 1,0 0 1,0 0-1,19 10 0,-19-10 0,0 0 1,0 0-1,0 0 1,20 0 0,-20 0-1,0 0 1,19-8 0,-19 8 1,0 0-1,23-2 0,-23 2 0,20 2 0,-20-2 0,25 2 0,-7 0 0,-18-2-1,33-4 1,-16 4-1,1-4 0,-1 4 0,1-4 1,-18 4-1,29-2 0,-29 2 0,29-5 0,-29 5-2,27-16-1,-9 12-4,-18 4-12,17-27-14,-17 27 1,18-19-1,-18 19 0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06:26.334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1 278 56,'0'0'34,"0"0"0,0 0-2,0 0-19,0 0-5,-17-15-4,17 15-1,0 0-2,0 0-1,0 0-1,0 0 0,0 0-1,0 0-3,21-4-5,-21 4-12,0 0-11,0 0 1,16-22-1,-16 22 0</inkml:trace>
  <inkml:trace contextRef="#ctx0" brushRef="#br0" timeOffset="572">276 625 17,'0'0'19,"0"0"-1,0 0 0,11-19-1,-11 19-1,32-41-4,-7 18-2,-2-12-2,14 4-2,-6-4-3,6-2 0,0-4-2,2 5 0,0-1-1,0 2 0,-8 6 1,-4-4-1,1 10 0,-7-3 0,-3 5 0,-5 2 2,-13 19-2,16-25 2,-16 25-2,8-18 2,-8 18-2,0 0 2,7-17-2,-7 17 0,0 0 0,0 0 0,0 0 1,10-18-1,-10 18 0,0 0 0,0 0 1,0 0 0,4 18 0,-4-18-2,-4 23 3,4-6-2,-4 1 2,0 5-2,-2-2 2,-1 7-1,-7-5 1,4 8-1,-3-2 1,-1 0-1,-1 2 0,1 2 0,-2 0-1,3 2 1,1-2-1,0 2 0,3-4 0,1-2 0,0-6 0,2-2 1,4-3-1,2-18-1,-2 19 1,2-19-2,0 0-2,0 0-2,22-4-8,-22 4-11,13-35-7,-1 16-1,0-10 2</inkml:trace>
  <inkml:trace contextRef="#ctx0" brushRef="#br0" timeOffset="1308">1118 46 1,'0'0'17,"31"-14"5,-31 14 0,22-21-10,-3 19-1,-19 2-1,33-4-1,-33 4-2,39-2 1,-39 2-2,41 0 0,-41 0-1,39-2-2,-39 2 0,35 0 0,-35 0-1,27 4 1,-27-4-1,20 14 0,-16 3 0,-2 4-2,-8 4 1,0 8-1,-6 4 1,-1 4-1,-7 2 0,1 1 0,-5 1 0,1-3 0,0 1 0,1-4 0,1-4 0,1-4 0,5-4 0,1-8 0,14-19 0,-15 25 0,15-25 0,0 0 0,0 0-1,0 0 1,0 0 0,0 0 0,0 0 0,4 18 0,-4-18 0,0 0 1,17 7-1,-17-7 1,20 6 1,-20-6 1,23 0-1,-23 0 1,27-2 0,-7-2 1,-20 4-1,31-5 0,-31 5-1,31 0-1,-31 0 0,31 2 1,-31-2-2,31 11 1,-31-11-1,29 8 0,-29-8 0,30 6 0,-30-6-1,31-2-2,-10 2-3,-21 0-10,33-14-17,-8 10-1,-1-3 0,5-1 0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06:28.722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21 39 1,'0'0'20,"0"0"3,0 0-1,-14-19-9,14 19-2,0 0-2,0 0 0,0 0 1,0 0-1,0 0 0,0 0-1,0 0-1,20 8 0,-20-8-1,23 4-1,-23-4-1,39 2 0,-15-6-1,5 4 0,4-4-1,6 2 0,-2-4-1,4 2 1,-4 0-1,1 0 0,-3 3 0,0 1-1,-5 1 0,-3 1 1,-2-2-1,-3 2 0,-1-2 1,-3 0-1,-18 0 0,29-4 0,-29 4 0,21-3 0,-21 3-1,0 0-1,18-6-1,-18 6-2,0 0-3,0 0-5,0 0-9,0 0-11,-20 4-1,20-4 2,-27 5 1</inkml:trace>
  <inkml:trace contextRef="#ctx0" brushRef="#br0" timeOffset="632">30 284 11,'17'-18'23,"-17"18"-2,18-4-2,-18 4-2,17-2-3,-17 2-2,22-4-2,-22 4-1,33-5-2,-33 5-1,41-6-1,-18 0-2,6 6 0,-2-4 0,8 4-1,-6-4 0,5 2 0,-5 0 0,2-2-1,-2 1 0,0 1 0,-3-2 0,-3 0 0,-2 0 0,1 0-1,-3 2 0,1-2 0,-1 2 0,-1 0 1,-18 2-1,33-1 0,-33 1-1,29-2 1,-29 2-2,25-2 1,-25 2-1,20-4-2,-20 4-2,0 0-3,23 2-7,-23-2-12,0 0-4,0 0 1,0 0 1</inkml:trace>
  <inkml:trace contextRef="#ctx0" brushRef="#br0" timeOffset="1276">39 532 15,'0'0'17,"0"0"-2,0 0-1,0 0 0,0 0 0,24-8-2,-5 10-1,-19-2-2,35-4-1,-17-4-1,7 10-2,-2-8-1,5 4 0,-3-2-2,2 3 1,2-5-1,2 2 0,-1-4 0,3 2 0,-4-3 0,4 1-1,-2-4 1,2 3-1,-6-1 0,3 0 0,-3-1-1,-2 1 1,2 0-1,-3 0 0,1 1 0,-2 3 1,-3 0-1,-1 2 0,-19 4 0,31-4 0,-31 4 0,24 0 0,-24 0 0,0 0-1,19 2-1,-19-2 0,0 0-2,0 0-3,20 2-5,-20-2-8,0 0-11,0 0 0,0 0 0,0 0 1</inkml:trace>
  <inkml:trace contextRef="#ctx0" brushRef="#br0" timeOffset="2088">0 1016 10,'0'0'25,"0"0"-1,0 0-5,0 0-3,0 0-2,0 0-2,24-8-3,-24 8 0,27-23-3,-11 4 0,9 3-2,-4-7-2,7 2 0,-1-5 0,2 1-1,-2-4 0,2 2 0,-1-2 0,-3 4 0,0-2-1,-1 1 0,-5 3 0,-1 10 1,-18 13-1,25-22 0,-25 22 0,0 0-1,21-15 1,-21 15 0,0 0 0,0 0 0,0 0 0,18 0 0,-18 0 0,0 0 0,0 0 0,0 0 1,0 0 0,0 0-1,0 0 1,0 0 0,0 0 0,0 0 0,-4 25 0,4-25-1,-10 29 1,10-29-1,-13 37 1,3-14-1,4 0 0,-4 1 1,2-5-1,1 0 0,-1-1 0,8-18 0,-14 29 0,14-29 0,-8 19 0,8-19 0,0 0 0,-3 24 1,3-24-2,0 0 0,-6 27-1,6-27-1,-6 21 0,6-21-1,-6 21-1,6-21-2,0 0-1,0 0-1,2 24-2,-2-24-3,0 0-4,0 0-8,0 0 0,0 0 0,0 0 15</inkml:trace>
  <inkml:trace contextRef="#ctx0" brushRef="#br0" timeOffset="2952">755 642 18,'0'0'26,"0"0"2,0 0-6,0 0-6,0 0-5,0 0-2,0 0-3,0 0-1,-19 14-1,19-14-2,0 0 1,0 0-1,-25 17 0,25-17-1,-16 19 1,16-19-1,-14 22 1,14-22-1,-11 25-1,11-25 1,-10 27-1,10-27 1,-8 33-1,4-16-1,4 1 1,-2-1 0,4 1 0,-2-1 0,4 1 0,-4-18 0,8 27 0,-8-27 0,8 25 0,-8-25 0,13 23 0,-13-23 0,16 22 0,-16-22 0,21 17 1,-21-17-1,28 12 0,-28-12 0,31-2 1,-14-6-1,1-2 1,-18 10-1,31-27 0,-31 27 1,29-33-1,-17 14 0,-2 1 1,-3-1-1,-1 2 0,0-3 0,-2 1 1,-2 1-1,-2 1 0,0 17 1,-4-31-1,4 31 0,-10-25 1,10 25-1,-15-18 1,15 18-1,-22-15 0,22 15 0,-19-12 0,19 12 0,-20-8 0,20 8 0,-17-5 0,17 5 0,0 0 0,-22-4 0,22 4 0,0 0 0,-17 2 0,17-2 1,0 0-1,0 0 0,0 0 0,0 0 0,-18 15 0,18-15 0,0 0 0,0 0 1,0 0-1,0 0 1,26 14-1,-26-14 1,25-2 1,-25 2-1,35-6 0,-14 2 0,-1-2 1,5-3-1,0 1 0,3 2 0,1-2 0,0 0 0,0 1 0,2-3 0,3 4 0,-3 2-1,0-1 1,-4-3-1,-4 0 1,1 4-1,-7-2 0,-17 6 1,27-5-1,-27 5 0,0 0 0,0 0 0,20-10-1,-20 10 0,0 0-1,0 0-1,0 0-2,0 0-4,0 0-13,17 2-13,-17-2 2,0 0-1,0 0 1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800" units="cm"/>
        </inkml:traceFormat>
        <inkml:channelProperties>
          <inkml:channelProperty channel="X" name="resolution" value="28.31858" units="1/cm"/>
          <inkml:channelProperty channel="Y" name="resolution" value="28.36879" units="1/cm"/>
        </inkml:channelProperties>
      </inkml:inkSource>
      <inkml:timestamp xml:id="ts0" timeString="2013-10-09T22:07:26.454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1:15.54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73 9 26,'3'-4'8,"6"1"0,-3 0-2,4 4-2,0-1 0,3 3-1,-1 1-1,4 2 0,-1 0 0,2 4 0,-1-2 0,1 4 0,1-2 0,-3 4 0,-1-1 0,0 2-1,2 2 1,-6 0 0,2 1-1,-5 1 1,-4 0 0,-3 1-1,0 1 1,-9 1-1,-1-2 0,3 2 0,-9-2 0,3 0-1,-4 3 1,4-3-1,-4-2 1,3-1-1,2-1 0,-1-3 0,5-3 0,-1-2 0,2-1-1,2-1 1,3-3-1,2 0 1,0-2-1,2 1 0,1-1 1,0 1-1,3 0 1,-2 0 0,3 1 0,2-1 0,-2 4 0,-1-3 0,4 3 0,0-1 0,0 1-1,2 0 1,-1-1 0,-2 3 0,5-1 0,-5 0 0,2 1 0,-2 1 0,1 2 0,-2 1 0,1 2 0,-3-1 0,1 0 0,1-1 0,-3 0 0,0 1 0,-2-2 0,-1 3 1,1-5-1,-3 6 0,-2-3 0,1 5 0,-1-6 1,-4 5-1,2 1 0,-2-3 1,-1 2-1,-1-6 0,-4 7 1,-1-7 0,-2 5 0,3-6 1,-2-1 1,-2-2 0,2-3 0,-5 0 1,3 0-1,-2-6-1,2 1 0,-4-2 0,5 1-1,-6-1-1,2 0-1,1 1-4,-1-1-6,-5-8-15,12 14-3,-11-19 0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6:10.73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24 118 14,'0'0'10,"0"0"0,0 0-1,0 0-1,-2-22 0,2 22-1,0 0-1,0 0-1,0 0 0,6-19-1,-6 19 0,0 0-1,0 0-1,11-19 0,-11 19 0,0 0-1,16-18 1,-16 18-1,0 0 0,23-17 0,-23 17 0,18-10 1,-18 10-2,21-8 1,-21 8 0,23-4-1,-23 4 0,28 0 0,-28 0 0,27 0 0,-27 0 0,27 4 0,-27-4 0,24 6 0,-24-6 0,21 4 0,-21-4 0,19 6 0,-19-6 1,18 7-1,-18-7 0,17 10 0,-17-10 0,18 12 1,-18-12-1,0 0 0,19 23 1,-19-23-1,6 21 1,-6-21 0,0 26 0,0-26 0,-4 29 0,2-12 0,-5 0 0,3 3 1,-6 3-1,4-4 0,-7 7 0,1-5-1,-2 6 1,1-2 0,-1-1-1,0-1 0,3-4 1,-5 3-1,16-22 1,-19 29-1,19-29 1,0 0-1,-22 17 1,22-17-1,0 0 1,0 0-1,0 0 1,0 0-1,0 0 0,0 0-1,0 0 1,0 0 0,0 0-1,0 0 1,0 0-1,0 0 1,0 0 0,0 0-1,24 2 1,-24-2 0,17 4 0,-17-4 0,18 8 0,-18-8 0,21 9 0,-21-9 0,20 18 0,-20-18 0,15 17 0,-15-17 0,18 21 0,-18-21 0,15 24 0,-15-24 0,10 25 0,-10-25 0,0 27 1,0-27-1,-8 29 0,8-29 0,-15 29 1,3-11-1,0-1 1,-1 0 1,13-17 0,-33 33 0,13-19 1,3 3 1,-7-3-1,5 2 1,-9-5 0,9 3 0,-6-5-1,7 1 1,-5-2-2,5 0 1,-1-5-1,19-3 0,-33 6 0,33-6-1,-33 0 0,33 0 1,-28-4-2,28 4 1,-27-9-1,27 9 1,-25-14-1,25 14 0,-23-15-1,23 15-2,-22-18-1,22 18-3,0 0-6,-27-25-10,27 25-9,0 0 0,0 0 2,0 0-1</inkml:trace>
  <inkml:trace contextRef="#ctx0" brushRef="#br0" timeOffset="1588">1201 530 18,'0'0'31,"0"0"0,-6-23 1,6 23-10,0 0-4,-8-17-4,8 17-4,0 0-3,0 0-3,0 0-1,0 0-2,0 0 0,0 0-1,0 0 0,0 0 0,0 0 0,0 0-1,0 0-1,0 0-1,0 0-3,0 0-5,19 7-11,-19-7-11,0 0 1,24 10-1,-24-10 1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6:13.70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580 19,'0'0'19,"0"0"-2,0 0-1,23-16-1,-23 16-2,23-23-2,-23 23-2,30-37-2,-9 14-2,0-8 0,7 0-1,-3-6-1,6-2-1,-2 0-1,4-1 0,-3 1-1,-1 2 1,-4 2-1,-2 6 0,-1 4 0,-7 6 0,-1 1 0,-14 18 0,21-23 1,-21 23-1,0 0 0,0 0 0,0 0 0,0 0 0,0 0 1,0 0-1,0 0 0,0 0 0,0 0 0,0 0 0,0 0 0,0 0 0,0 0 0,0 0 0,0 0 0,0 0 0,0 0 0,0 0 0,0 0 0,0 0 0,0 0 0,-4 23 0,4-23 0,-9 25 0,9-25 0,-12 33 0,4-9 0,1 1 0,-3 2 0,0 0 1,0 2-1,1 2 0,-1 0 1,0 0-1,2-4 0,3 0 0,-1-1 1,0 1-1,0-4 0,0-2 1,0 1-1,2-3 0,1-2 1,-3 1-1,2-1 0,4-17 1,-10 31-1,10-31 0,-8 29 0,8-29 0,-9 27-2,9-27-1,-10 26-3,10-26-5,0 0-6,-10 25-8,10-25-3,0 0-1,0 0 2</inkml:trace>
  <inkml:trace contextRef="#ctx0" brushRef="#br0" timeOffset="940">988 0 16,'0'0'15,"0"0"-3,0 0-1,0 0-1,-23 10-3,23-10-1,-18 13 0,18-13-1,-21 24 0,21-24 0,-23 29-2,13-12 1,-2 4-2,1 3 1,-1 1 0,0 2-1,0 6 0,3-2 0,-1 2-1,-2 2 1,5-6 0,-3 2-1,6-4 0,-2 2 0,4-10 0,2 7-1,2-9 1,4 2-1,-2-1 0,-4-18 1,12 31-1,-12-31 1,13 31 0,-13-31-1,14 27 1,-14-27-1,13 23 1,-13-23 0,12 18-1,-12-18 1,0 0 0,23 11 0,-23-11 0,18 0 1,-18 0-1,19-9 1,-19 9 1,24-14-1,-24 14 0,23-23 1,-23 23-1,23-27 0,-11 9 0,2 1-1,-3-3 1,1 1-2,0-4 1,-1 2 0,-1-1 0,0-1 0,-4 2 1,2-1-1,-5 1 0,-1 0 0,0-1 0,2 3 0,-2-2-1,0 1 1,-2 1-1,0 1 1,-2-1 0,2 19-1,-10-31 1,10 31-1,-17-27 1,17 27-1,-18-25 1,18 25-1,-21-22 0,21 22 0,-21-17 0,21 17 0,-20-12-1,20 12-1,-21-2-1,21 2-3,0 0-3,-28 12-7,28-12-15,-9 18-1,9-18 1,0 0 1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6:15.87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58 0 21,'0'0'15,"-18"6"0,18-6-2,0 0-1,0 0-2,0 0-2,0 0-1,0 0 0,0 0-2,0 0 0,8 17 0,-8-17-1,24 8 1,-5 0 0,-19-8 0,37 5-1,-19-3 0,9 2 0,-6-4 0,5 2-1,-3-6 0,4 0-1,-2-1 1,5 1-1,-3-4-1,-2 2 0,0 0 0,-3 1-1,-1 1 1,-3 0-1,-18 4 0,23-2-1,-23 2 0,0 0-1,21 10-2,-21-10-1,0 0-4,0 0-6,0 0-9,10 21-7,-10-21 0,0 0 2</inkml:trace>
  <inkml:trace contextRef="#ctx0" brushRef="#br0" timeOffset="572">105 283 10,'18'15'24,"-18"-15"1,0 0-3,0 0-4,0 0-4,0 0-2,17-21-3,-17 21-2,20-8-1,-20 8-2,25-9 0,-3 3-2,-22 6 1,39-14-1,-20 5 0,4 3 0,1-4 0,3 4-1,-2-3 0,1 3 0,-1 0-1,0 2 1,-3 0-1,-1 4 0,-4 0 0,-17 0 0,28 6 0,-28-6 0,19 10-1,-19-10-2,0 0-1,0 0-4,24 21-6,-24-21-10,0 0-7,0 0-1,0 0 2</inkml:trace>
  <inkml:trace contextRef="#ctx0" brushRef="#br0" timeOffset="1148">201 440 11,'-24'8'20,"24"-8"-2,0 0-4,0 0-3,0 0-1,0 0-1,0 0-1,0 0 0,20 9-1,-20-9-1,19 2 1,-19-2-1,28 0 0,-28 0-1,29-2 0,-29 2-1,35-4 0,-18 0-1,5 3-1,-3-3 0,1 2-1,-1-4 0,-1 2 0,-1 0-1,-17 4 0,31-8 0,-31 8-2,29-5-1,-29 5-3,26-2-3,-26 2-8,0 0-14,19-2 0,-19 2 1,0 0 0</inkml:trace>
  <inkml:trace contextRef="#ctx0" brushRef="#br0" timeOffset="1975">10 1044 29,'-17'0'24,"17"0"-2,0 0-2,11-29-2,-11 29-3,20-42-4,-3 18 0,1-5-3,9 4-1,-4-6-2,5 8-1,-5-4-3,4 5 0,-3 5-1,-1 3 0,-23 14-1,29-21 0,-29 21 1,20-10 0,-20 10 0,0 0 0,19 2 1,-19-2-1,0 0 1,4 24-1,-4-24 1,-4 23 0,4-23-1,-10 31 1,4-14-1,-1 1 1,-1 5-1,2-6-2,-2 7 2,0-3-1,3 0 0,-3 1 0,4-5 0,4-17-3,-6 27 0,6-27-4,0 20-4,0-20-6,0 0-14,0 0 1,0 0 0,20-10 1</inkml:trace>
  <inkml:trace contextRef="#ctx0" brushRef="#br0" timeOffset="2515">298 1064 30,'0'0'24,"25"0"-2,-25 0-3,26-35-1,-7 15-4,-1-12-4,5 6-1,-4-5-3,5 4-1,-5-2-3,-1 10 2,-1-3-3,-17 22 1,26-23-1,-26 23-1,0 0 0,21-11 1,-21 11-1,0 0 0,0 0 0,10 23 0,-10-23 0,4 27 1,-4-6-1,0 4-2,0 3 2,-2-1-1,0 0 1,0 2-1,0-4 1,-2 0-3,4-5 1,0-20-4,0 31-5,0-31-10,0 0-10,0 0 1,0 0-1</inkml:trace>
</inkml:ink>
</file>

<file path=ppt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6:19.36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64 167 19,'-2'-20'17,"2"20"0,0-19-1,0 19-1,6-21-3,-4 3-1,-2 18 0,15-23-2,-15 23-2,24-23-1,-24 23-2,31-20-1,-8 12-1,-1 3-1,3 1 0,-4 0 0,5 2-1,-3 4 1,2 0-1,-5 4 0,-1-1 1,-19-5-1,31 20 1,-31-20-1,18 25 1,-18-25-1,8 29 1,-8-29 0,-6 33 0,-4-16-1,0 3 1,-3-3 0,-1 3-1,-3 1 1,1-2-1,0 1 0,16-20 0,-25 29 1,25-29-1,-17 21 0,17-21 0,0 0 0,0 0 0,0 0 1,0 0-2,0 0 1,-16 18 0,16-18 0,0 0-1,0 0 1,4 19-1,-4-19 1,0 0-1,19 17 1,-19-17 0,22 14 0,-22-14-1,23 10 1,-23-10 0,27 11 0,-27-11 0,26 14 0,-26-14 0,25 15 0,-25-15 0,21 20 0,-21-20 0,20 23 0,-20-23 0,10 27 0,-10-27 1,4 31-1,-4-31 0,-4 31 1,4-31-1,-14 29 1,14-29-1,-19 25 0,19-25 1,-30 24-1,11-11 1,-1-3 0,-1 3-1,-2-3 1,-3 2 1,-3-3-1,2 1 0,0-2 0,1-2 0,1-2-1,2-4 1,1-2-1,5 0 0,17 2 0,-29-14-2,29 14-1,-22-19-3,22 19-5,-15-22-6,15 22-14,-4-23 0,4 23 0,0-19 1</inkml:trace>
  <inkml:trace contextRef="#ctx0" brushRef="#br0" timeOffset="1272">975 101 11,'0'0'20,"0"0"-3,0 0-3,-14-20-1,14 20-2,0 0-3,0 0 0,-4-17 0,4 17-1,0 0-2,0 0-1,0 0-1,-19-16 0,19 16-1,0 0-1,-20 6 0,20-6 0,-19 16-1,19-16 0,-24 25 0,13-8 1,-1 1-1,0 3 0,-1 2 0,1 3 0,-2-1 0,3 4 0,-1 2 0,2-2-1,1 2 2,1-4-1,0 2 0,4-4 0,2 0 1,0-3-1,2-1 1,4-3-1,0 1 0,-4-19 1,12 33 0,-12-33 0,13 31-1,-13-31 1,18 29 0,-18-29 0,17 25 0,-17-25 0,22 21 0,-22-21-1,23 16 1,-23-16 0,24 12 0,-24-12 0,27 5 1,-27-5 0,29 0 0,-29 0 0,31-5 0,-31 5 0,35-14 0,-35 14-1,33-17 1,-33 17 0,29-26-1,-29 26 1,28-31-2,-15 14 1,1-1 0,-4-3 0,1 0-1,-1-2 1,-2-1-1,-2 1 1,-1 2-1,-5-2 1,0-1-1,0 3 0,-3 2 1,-1-5-1,0 3 1,-2-2-1,0 0 0,-2-3 0,1 7 0,-3-2 1,0 1-1,10 20 0,-25-27 0,25 27 0,-31-13 0,31 13-1,-35-4-1,35 4-2,-37 0-2,37 0-3,-37 4-6,37-4-18,-28 0 1,9-4 0,19 4 1</inkml:trace>
</inkml:ink>
</file>

<file path=ppt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6:22.78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19 51 27,'0'0'18,"0"0"-2,0 0-1,0 0-1,0 0-3,0 0-1,-8-24-1,8 24-1,0 0-2,0 0-2,0 0 0,0 0-1,0 0-1,24-11 0,-24 11 0,25 0 0,-7 0 0,3 2-1,-4-2 1,5 2 0,-1 0 0,3 0 0,-3-2-1,4 0 1,-1-4 0,-1 4-1,0-4 0,3 0 1,-5 0-2,2 0 1,-3 2 0,-1 0 0,-1 2-1,1 0 1,-1 0-1,-1 0 1,1 0-1,-18 0 0,29 4 0,-29-4 1,21 4-1,-21-4 0,18 6 0,-18-6 0,0 0-2,0 0 0,0 0-3,0 0-1,0 0-5,0 0-7,0 0-14,19 2 1,-19-2 0,0 0 1</inkml:trace>
  <inkml:trace contextRef="#ctx0" brushRef="#br0" timeOffset="720">125 287 9,'0'0'20,"0"0"2,0 0-4,0 0-4,0 0-3,0 0-1,0 0-1,0 0 0,0 0-2,18 10 0,-18-10-1,17 2 0,-17-2-2,25 4 1,-25-4-2,30 0 0,-30 0 0,29 0 0,-29 0-1,33-2-1,-33 2 1,33 0-1,-33 0 1,35-2-1,-16 0 0,5 0-1,-5 0 1,3 2 0,-3-2-1,2 2 0,-3 0 0,-1 0 1,-17 0-1,32-4 0,-32 4 0,25-4 1,-25 4-1,23-6 0,-23 6 0,18-3 0,-18 3 0,0 0 0,25-2 0,-25 2 0,0 0-1,25 0 0,-25 0-1,20-4-1,-20 4-3,19-6-4,-19 6-3,18-8-7,-18 8-3,19-2-8,-19 2 0,0 0 2</inkml:trace>
  <inkml:trace contextRef="#ctx0" brushRef="#br0" timeOffset="1500">174 475 19,'0'0'20,"0"0"-2,0 0-2,0 0 0,0 0-3,21 18-1,-21-18-2,0 0-1,18 0-2,-18 0 0,17 1-2,-17-1 0,25 2-2,-25-2 0,28 4 0,-11-2-1,1 0 0,1 2-1,3-4 1,-1 2-1,2-2 0,-1 2 0,1-2 0,0 0-1,-1 0 0,-3 0 0,1 0 1,-3-2-1,-17 2 0,33 0 0,-33 0 0,26-2-1,-26 2-2,23-8-2,-23 8-4,19-7-9,-19 7-13,20-12-1,-20 12 1,0 0-1</inkml:trace>
  <inkml:trace contextRef="#ctx0" brushRef="#br0" timeOffset="2192">0 915 3,'0'0'24,"0"0"-2,0 0-4,-9 17-1,9-17 0,0 0-2,0 0-2,0 0-2,0 0-3,0 0-1,0 0-1,25-7-2,-25 7-1,23-20-1,-23 20-1,32-27 0,-13 8 0,2-3 1,1 1-2,3-2 2,-4 2-2,3 3 1,-5 1-1,1 5 1,-20 12-1,23-15 0,-23 15 0,0 0 0,0 0 0,0 0 0,0 0 0,10 27 0,-10-27 0,-6 23 0,6-23 0,-10 29-1,6-12 1,-1 1-2,1-1 2,-2 1-1,0-1 1,6-17-2,-12 29 2,12-29 0,-7 25 0,7-25 0,-6 18 0,6-18-1,0 0-2,-6 19-1,6-19-2,0 0-1,0 0-5,0 0-4,0 0-8,23 10-7,-23-10 2,0 0 1</inkml:trace>
  <inkml:trace contextRef="#ctx0" brushRef="#br0" timeOffset="2784">325 987 15,'0'0'23,"0"0"-3,0 0-2,0 0-3,26-20-2,-26 20-1,25-23-2,-13 4-2,11 1-2,-7-7-2,9 2 1,-6-2-3,3 1 1,-3 3-2,3 4 2,-7-1-3,-15 18 3,25-19-3,-25 19 1,0 0 0,22-10 0,-22 10 0,0 0 0,0 0 0,4 19-1,-4-19 0,2 22 1,-2-5-1,0-17-2,-2 33 3,-2-12-2,2-1 1,-2-1-2,-2 1 3,0-3-3,6-17 3,-9 31-1,9-31 0,-8 23 0,8-23 0,0 0-2,-2 24-3,2-24-3,0 0-9,0 0-14,19-2 0,-19 2 1,22-24-1</inkml:trace>
</inkml:ink>
</file>

<file path=ppt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6:26.98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34 60 16,'-7'-18'23,"7"18"0,0 0-6,-8-25-3,8 25-3,0 0-2,-20-14-2,20 14-2,-19-3-1,19 3 0,-27 3-1,27-3-2,-32 10 1,15-2-1,17-8 0,-33 17 0,33-17 0,-33 24 0,33-24 0,-29 25 0,29-25 0,-24 27-1,24-27 0,-17 29 0,17-29 1,-14 31-1,14-31 0,-14 33 0,9-16 0,-1 3 0,2-1 0,0 1 0,2-1 0,2-2 0,4 3 0,-4-20 0,10 31 1,-10-31-1,21 27 0,-21-27 1,27 25-1,-27-25 1,37 25 0,-17-15 1,3 2-1,0-3 1,1 1-1,-3-2 1,5 3 0,-9-3-1,2 2 1,-19-10-1,28 19 0,-28-19 0,19 19 0,-19-19 0,14 24-1,-14-24 1,4 23 0,-4-23 0,0 23 0,0-23 0,-10 25 0,10-25-1,-19 26 1,19-26 0,-30 29-1,11-16 1,-1 1 0,1-1 0,-4 1-1,-1-2 1,5-5 0,-5-1-1,5-2 1,-2-2-1,3-2 0,-1-2 1,19 2-1,-32-12 0,32 12 0,-23-13 0,23 13-1,0 0 1,-17-23 0,17 23 0,0-20-1,0 20 1,11-21 0,-11 21 0,22-25-1,-22 25 1,25-29 0,-25 29 0,35-31 0,-14 13 0,1 1 0,-1-3 0,3-1 0,-1 2 0,2-5 0,1 1 1,-1-2-1,-4 2 0,-1-1 0,-1 3 0,-3 0 0,-3 0 1,-1-1-1,-4 5 0,-2-1 1,-4-1-1,-2 2 1,0-3-1,0 20 0,-8-31 1,8 31-1,-12-25 0,12 25 0,-19-19 0,19 19-2,-24-10-1,3 2-3,21 8-4,-51 0-6,16 4-14,-6 8-2,-13-1-1,-4 13 2</inkml:trace>
</inkml:ink>
</file>

<file path=ppt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6:37.84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 254 9,'0'0'19,"0"0"-2,0 0-4,-4-18 0,4 18-1,0 0-1,-2-27-2,2 27 1,2-21-3,-2 21 0,4-21-2,-4 21-1,4-26-1,-4 26-1,7-21 0,-7 21-1,16-23 0,-16 23-1,23-25 0,-23 25 0,33-22 1,-15 11-1,1-1 0,-1 4 0,-1 1 0,-17 7 0,33-10 0,-33 10 0,28-4 0,-28 4 0,21 6 0,-21-6 0,19 9 0,-19-9 0,18 12 0,-18-12 0,14 19-1,-14-19 1,9 24 0,-9-24 1,6 35-1,-6-16 0,-4 4 0,2 4 1,-3 0-1,-1 3 1,-4-1-1,2 2 2,-2-4-1,-1 2 0,-3 2 0,1-2 0,-5 0-1,0 0 1,-1 2-1,0-2 0,-3 0 0,1 0 0,1-6 0,1 1 0,3-7 0,16-17 0,-25 23 1,25-23-1,0 0 0,-19 16 0,19-16 0,0 0 0,0 0 0,0 0 0,3-18 0,-3 18 0,0 0 0,10-25 0,-10 25 0,0 0 0,8-21 0,-8 21 0,0 0 0,0 0 0,0 0-1,17-16 1,-17 16 0,0 0 0,0 0 0,18-3 0,-18 3 0,0 0 0,0 0 0,0 0 0,19 11 0,-19-11 0,0 0 0,8 18 0,-8-18 0,0 0 0,10 19 0,-10-19 0,0 0 0,14 25 0,-14-25 0,11 20 0,-11-20 0,10 21 1,-10-21-1,12 25 0,-12-25 0,13 23 1,-13-23-1,16 20 1,-16-20-1,17 15 1,-17-15 1,20 6 0,-20-6 0,23-4 0,-23 4 1,25-11-1,-25 11 1,30-22-1,-30 22 0,29-27 0,-29 27 0,25-29-1,-25 29 0,21-31-1,-21 31 1,16-25-1,-16 25 0,8-18 0,-8 18-1,0 0-2,0 0-1,0 0-2,0 0-5,0 0-7,0 0-14,0 0 0,-4 18 2,4-18 0</inkml:trace>
  <inkml:trace contextRef="#ctx0" brushRef="#br0" timeOffset="1636">1080 134 1,'0'0'21,"0"0"2,0 0-7,0 0 0,0 0-3,0 0 0,0 0-3,0 0-3,0 0-2,0 0-1,0 0-2,0 0 0,-10 23 0,10-23 0,2 27 0,0-10 0,-4 3 1,4 5 0,-2 0 0,0 2 1,-2 2-2,2 2 1,-2-2-1,2 4 0,0-5-1,0-1 0,0-6 0,0-2-1,0-19 0,2 27 0,-2-27 0,0 0-1,0 0 0,0 0-2,0 0-1,0 0-2,0 0-2,0 0-3,0 0-9,0 0-8,0 0-1,0 0 2,0 0 1</inkml:trace>
  <inkml:trace contextRef="#ctx0" brushRef="#br0" timeOffset="2208">815 374 21,'0'0'23,"0"0"-4,0 0-3,0 0 0,0 0-3,27 6-1,-27-6-4,22 2 1,-22-2-3,19 2 0,-19-2-2,27 2-1,-27-2-1,32 1 0,-32-1 0,31 0-1,-14 0 1,1 0-1,-1-1 0,-17 1 0,33-4 0,-33 4 0,29-6-1,-29 6 0,28-6 0,-28 6-1,21-4 1,-21 4-1,22-4 1,-22 4 0,19-2 0,-19 2 0,21-2 0,-21 2 0,22-3-1,-22 3-1,17-2 0,-17 2-1,18-2-1,-18 2-2,0 0-3,17 0-2,-17 0-6,18 7-5,-18-7-6,0 0 2,17 0-1</inkml:trace>
  <inkml:trace contextRef="#ctx0" brushRef="#br0" timeOffset="2972">1726 238 8,'0'0'15,"0"0"-1,13-17-2,-13 17-1,8-20-3,-8 20 1,12-17-2,-12 17 0,0 0-1,25-21 0,-25 21-1,18-12 0,-18 12-1,19-10-1,-19 10 0,18-2 0,-18 2-1,17-2-1,-17 2 1,18 0-1,-18 0 0,17 0 0,-17 0-1,18-3 1,-18 3-1,0 0 1,21-2-1,-21 2 1,0 0 0,0 0 0,19 13 0,-19-13 0,0 0 0,6 20 0,-6-20 0,0 17 0,0-17 0,-2 23 0,2-23 0,-5 25 0,5-25 0,-4 33 0,-2-15 0,4 1 0,-4 1 0,0 1 0,0 0 1,0 1-1,-3 1 0,1 2 0,-4 0-1,3 2 1,-5 0-1,2 1 0,1-1 0,-3 2 0,0-6 0,1 2 1,1-3-1,0-3 0,1 0 0,11-19 0,-20 26 0,20-26 0,0 0 0,-15 17-1,15-17 1,0 0-1,0 0 0,0 0 1,7-19-1,-7 19 1,12-22-1,-12 22 1,18-27 0,-18 27 0,19-29 0,-19 29 0,22-27 0,-22 27 0,17-18 0,-17 18 0,0 0 0,19-11 0,-19 11 0,0 0 0,0 0 0,20 10 0,-20-10-1,0 0 2,0 0-1,21 21 0,-21-21 0,10 19 1,-10-19-1,12 23 1,-12-23 0,11 28-1,-11-28 1,14 21 0,-14-21 0,21 21 0,-21-21 1,28 12-1,-28-12 1,31 8-1,-14-6 0,5 0 1,-5-2-2,5-2 0,-1-2 1,0-2-3,5 0 0,-3-6-1,12 5-6,-8-5-17,6-9-4,8 5-1,-6-9 0</inkml:trace>
  <inkml:trace contextRef="#ctx0" brushRef="#br0" timeOffset="4312">2905 230 11,'0'0'21,"0"0"-1,0 0-7,0 0-1,0 0 0,0 0-2,0 0-3,-2 26-1,2-26 1,0 25-1,0-25 1,2 35-1,-2-35 0,4 39-1,-6-20-1,4 8-1,-2-4 0,2 4-1,-2-3 0,0 1-1,0-6 0,2 1-1,-2-20 1,2 25-1,-2-25 1,0 0-1,0 0-1,2 17 1,-2-17-3,0 0-1,0 0-2,0 0-4,0 0-4,0 0-5,0 0-11,0 0 1,0 0 1,0 0 6</inkml:trace>
  <inkml:trace contextRef="#ctx0" brushRef="#br0" timeOffset="4860">2780 446 11,'0'0'23,"0"0"3,0 0-6,0 0-2,0 0-2,0 0-3,0 0-3,0 0-2,0 0-1,0 0-2,12-20 0,-12 20-2,0 0 0,18-11-1,-18 11 0,0 0 0,25 2-1,-25-2 0,23 3 0,-23-3 0,25 4 0,-25-4 0,28 4 0,-28-4 0,27 4-1,-27-4 1,21 0 0,-21 0-1,20 0 1,-20 0-1,0 0 0,21-4 1,-21 4-1,0 0 0,18-4 1,-18 4-1,0 0 0,17-7 0,-17 7 0,0 0-1,20-12-1,-20 12-1,0 0-4,27-10-1,-27 10-4,0 0-6,17-9-9,-17 9-4,0 0 0,0 0 2</inkml:trace>
  <inkml:trace contextRef="#ctx0" brushRef="#br0" timeOffset="5752">3658 95 23,'0'0'20,"0"0"-1,-18-10-3,18 10 0,0 0-4,0 0-2,0 0-2,0 0-1,0 0-1,0 0-2,20-13-1,-20 13-1,27 5 0,-9-1-1,1 0 0,2 2-1,1-2 1,1 2 0,-1-1 0,-1 1-1,-2 0 1,1 4-1,-3-1 1,-17-9-1,28 22 1,-28-22-1,13 25 1,-13-25 0,-2 29 0,2-29 0,-11 31 0,1-13 0,-4-1 0,1 0 0,13-17 0,-26 29-1,26-29 1,-23 28 0,23-28 0,-21 21 0,21-21-1,0 0 1,-22 19-1,22-19 1,0 0-1,0 0 0,0 0 0,0 0 0,0 0 0,0 0 0,0 0-1,4 18 1,-4-18 0,18 4 0,-18-4 0,19 5 0,-19-5 0,23 8 0,-23-8 0,26 6 0,-26-6 0,23 12-1,-23-12 1,20 17-1,-20-17 1,17 21-1,-17-21 1,16 26-1,-16-26 1,7 27 0,-7-27 0,4 29 0,-4-29 0,-2 31 1,2-31-1,-5 31 0,5-31 0,-8 31 0,8-31 0,-14 27 1,14-27-1,-15 23 1,15-23-1,-22 16 1,22-16 1,-27 9-1,9-5 1,18-4-1,-29 4 1,29-4 0,-31 6-1,14-4 0,-3-4-1,3 2 1,-3-2-1,-1-2 0,-1 0 0,1-2 0,2 3-2,-3-5-2,22 8-3,-33-10-6,33 10-13,0 0-6,-25-2 0,25 2 0</inkml:trace>
  <inkml:trace contextRef="#ctx0" brushRef="#br0" timeOffset="7284">4514 163 1,'0'0'12,"0"0"10,0 0-4,0 0-4,10 23-2,-10-23 1,10 23-1,-1-5-1,-7-1-3,8 6-2,-6-1-1,2 3-1,-2 0-1,5 2-1,-7-2-1,4 4 1,0-1-1,-4 1 0,0-4-1,0 2 0,2-4 0,-4-2 0,2-3-3,-2-18-1,2 23-1,-2-23-3,0 0-4,0 0-5,0 0-10,0 0 0,0 0 1,0 0 8</inkml:trace>
  <inkml:trace contextRef="#ctx0" brushRef="#br0" timeOffset="7704">4374 440 37,'0'0'19,"0"0"-2,0 0 1,19 6-3,-19-6-1,30-4-1,-30 4-3,40-10-1,-22 2-2,7 4-1,-3-3-3,1 3 1,-5-2-2,5 0-1,-4 0 0,1 2-1,1-1 0,-1-1-1,3 2 1,-3-2-3,1 2 1,-4-5-5,9 9-3,-26 0-11,29-18-9,-10 14-1,-19 4 0,33-13 1</inkml:trace>
  <inkml:trace contextRef="#ctx0" brushRef="#br0" timeOffset="8156">5195 558 5,'0'0'21,"0"0"0,22-23-7,-22 23-2,17-33 0,-1 13-3,-7-5-1,7 0-3,-4-2-1,1-2 0,1 0-1,-1-2-1,5 0-1,-4 2-1,-1 2 0,3-1-1,-3 7 1,-3 4-1,-10 17 1,20-26 0,-20 26-1,0 0 1,0 0-1,0 0 1,0 0 0,0 0 0,0 0 0,0 0 0,0 0 1,0 0-1,0 0 1,0 0 0,0 0-1,0 0 1,0 0 0,0 0-1,0 0 1,0 0 0,0 0 0,0 0 0,13 22 0,-13-22 0,0 23 0,0-6 0,0-17 0,0 35 1,-2-15 0,2 1-1,-2-2 1,2 5 1,-4-1-1,6 2-1,-6-2 1,6 1-1,-7-1 0,5 2 0,-2-2 0,0 1-1,2-7 1,-4 2 0,4-19 0,-2 29 0,2-29 0,2 20 0,-2-20-1,0 0 1,-2 19-1,2-19 1,0 0-1,0 0 0,-6 22 0,6-22 0,0 0-2,0 0-2,-4 25-6,4-25-14,0 0-5,0 0 0,0 0-1</inkml:trace>
  <inkml:trace contextRef="#ctx0" brushRef="#br0" timeOffset="9244">5892 106 37,'0'0'20,"0"0"-2,0-19-1,0 19-2,0 0-2,0 0-3,0 0-2,0 0-1,17-12-2,-17 12 1,22-1-1,-22 1-1,31-2 0,-14-2-1,7 4-1,-5-2 1,6 0-2,1 0 1,-1 2-1,0-2 0,1 0-1,1 2 1,-2-2-1,-3 0 0,-1-2 1,-2 0-1,1 1 0,-20 3 0,29-8 0,-29 8 0,25-6 0,-25 6 0,26-4 0,-26 4-1,19 2 1,-19-2-2,18 0-1,-18 0-2,0 0-3,23 4-6,-23-4-7,0 0-9,0 0-2,0 0 2,0 0 0</inkml:trace>
  <inkml:trace contextRef="#ctx0" brushRef="#br0" timeOffset="9901">5938 300 1,'0'0'16,"0"0"5,0 0-3,0 0-4,0 0 0,0 0-2,0 0 1,0 0-2,0 0-2,12 18 0,-12-18 0,0 0-1,22 4-2,-22-4-1,21 0-1,-21 0-1,27-2 0,-27 2-1,29-6 0,-11 2-1,-18 4 0,35-8 0,-16 4-1,-1 0 1,3-1 0,-1 1-1,-1-2 0,1 2 0,-3-2 0,1 2 1,-1-1-1,-17 5 0,31-8-1,-31 8 1,29-12-1,-29 12 0,26-10-1,-26 10 0,21-7-2,-21 7-1,0 0-2,18-10-3,-18 10-2,0 0-5,0 0-6,17 21-7,-17-21 1,0 0 2</inkml:trace>
  <inkml:trace contextRef="#ctx0" brushRef="#br0" timeOffset="10605">5960 502 19,'0'0'21,"0"0"1,0 0-6,0 0-2,0 0-2,0 0-1,0 0-1,0 0 0,0 0-1,25 17-2,-25-17-1,18 2-1,-18-2-1,21 4-1,-21-4-1,27 2 0,-27-2 0,31 0-1,-13-2 0,-18 2 0,33 0-1,-33 0 1,31-2-1,-31 2 1,29-4-1,-29 4 0,28-4 0,-28 4 1,25-5-1,-25 5 0,25-6 0,-25 6 0,24-8 0,-24 8 0,25-12 1,-25 12-2,25-9 1,-25 9-1,25-10 0,-25 10-2,24-8 0,-24 8-2,0 0-2,17-6-5,-17 6-12,0 0-7,0 0 0,16 26 1</inkml:trace>
  <inkml:trace contextRef="#ctx0" brushRef="#br0" timeOffset="11597">6129 800 26,'0'0'23,"0"0"1,0 0 0,0 0-14,-4 20-5,4-20-1,-2 19-1,2-19 1,-2 27 0,2-9 0,0-18-1,-4 29-1,4-29 0,-5 25-1,5-25-1,-6 23 1,6-23-1,0 0 0,-4 27 0,4-27 0,-2 18 0,2-18 0,0 19 0,0-19 0,-2 19 0,2-19 0,0 0 0,0 20 0,0-20 1,0 0-1,0 0 0,0 0 0,0 0 0,0 0 1,21-20-1,-21 20 0,16-17 0,-16 17 0,21-18 0,-21 18 0,22-15 0,-22 15-1,23-10 1,-23 10 0,18 0 0,-18 0 0,0 0 0,25 16 0,-25-16-1,12 19 1,-12-19 0,5 25 0,-5-25 0,6 27 0,-6-9 0,0 1 0,-2-1 0,0 1 1,2-19-1,-5 35 0,5-35 1,-8 33 1,8-33 0,-8 31 0,8-31 0,-12 21 0,12-21 1,0 0 0,-23 20 0,23-20-1,-25 4 0,25-4 0,-31 0 0,13 0-1,-3-2 0,-1-2 0,-3 0-1,2-2 0,-3-2 0,3 1 0,0-1-1,-1 0-1,7 4-2,-3-6-3,20 10-7,-19 2-15,19-2-1,0 0-1,0 0 1</inkml:trace>
  <inkml:trace contextRef="#ctx0" brushRef="#br0" timeOffset="12537">6104 810 16,'0'0'22,"-2"21"1,2-21-7,0 0-3,0 0-1,0 0-1,0 0-1,0 0-1,17 14 0,-17-14-2,0 0 0,0 0-2,26-12-1,-26 12 0,0 0-1,23-11-2,-23 11 1,20-6-1,-20 6 1,23-4-1,-23 4 0,25-2-1,-25 2 1,24-6 0,-24 6-1,0 0 0,23-2 0,-23 2 1,0 0-1,19-2 0,-19 2-1,0 0-1,18-2-2,-18 2-3,0 0-5,25-4-13,-25 4-6,0 0-1,22 2 1</inkml:trace>
</inkml:ink>
</file>

<file path=ppt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6:53.58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90 49 23,'0'0'16,"0"0"-1,0 0-2,0 0 0,-17 4-2,17-4-1,0 0-2,0 0 0,0 0-1,0 0-1,0 0 0,0 0-2,-6-17-1,6 17 0,0 0-1,0 0 0,25-16-1,-25 16 0,29-6 1,-9 2-1,-1-1 0,5 3-1,1 0 1,-2 0 0,4 4-1,-1 2 0,-3 0 0,-1 3 0,1 5 0,-6-8 0,-17-4 0,30 27 1,-30-27-1,15 29 1,-13-10-1,-2-1 1,-2 5 0,-6 4-1,-3 0 1,-1 0-1,-4 3 1,-1 1-1,-1-4 0,1 2 1,-3-4-1,5-2 0,-1-3 0,1-3 1,15-17-1,-26 27 0,26-27 0,-23 19 1,23-19-1,-19 16 0,19-16 0,-18 14 0,18-14 0,0 0-1,0 0 1,0 0 0,0 0 0,0 0-1,0 0 1,0 0 0,0 0 0,0 0 0,20 2 0,-20-2 0,23-2 0,-23 2 0,31 0 0,-31 0-1,33 0 1,-33 0 0,29 3 0,-29-3 0,28 8 0,-28-8 0,19 12 1,-19-12-1,16 21 0,-16-21 1,9 25-1,-9-25 2,8 31-2,-8-31 1,2 33-1,-4-15 0,-2-1 1,0 3-2,-3-3 1,-1 2 0,8-19 1,-18 33-1,18-33 1,-17 25 1,17-25 0,-20 18 1,20-18-1,-19 13 0,19-13 0,-25 6-1,7-4 1,0 0-1,-3-2-1,-2-2 1,-5 0-1,1-2 0,-4 1 0,0-1-1,0 0-1,-2-2 0,2 6-2,-4-6-3,9 12-5,-7-4-14,6 2-7,6 4 2,-3-3-1</inkml:trace>
</inkml:ink>
</file>

<file path=ppt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7:30.133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245 31 5,'0'0'14,"-21"-12"-2,21 12-3,0 0-1,0 0-1,-19 14-1,19-14-1,-18 13 0,18-13 0,-19 16-1,19-16 0,-26 17 0,26-17-1,-21 16 0,21-16 0,-21 9 0,21-9 0,-20 10 0,20-10-1,0 0 1,-17 6-1,17-6-1,0 0 0,0 0-1,-16 21 1,16-21-1,-6 21 0,6-21 0,-6 29 0,2-11 1,2 1-1,-1 3 0,-1-1 0,0 4 1,0-4-1,0 5 0,0-5 1,2 2-1,0-2 0,0-1 0,0-1 0,2-1 1,2-1-1,-2-17 0,4 31 0,-4-31 0,4 29 0,-4-29 0,2 25 0,-2-25 1,2 29-1,-2-29 0,4 28 0,-4-28 0,4 29 0,-4-29 0,8 29 0,-3-12 0,-5-17 0,8 27 1,-8-27-1,12 27 0,-12-27 1,11 24-1,-11-24 0,0 0 0,24 19 1,-24-19 0,0 0-1,23 12 2,-23-12-1,18 2 1,-18-2 0,21-2 0,-21 2 0,22-6-1,-22 6 1,23-8 0,-23 8 0,23-15 0,-23 15-1,22-24 1,-22 24-1,19-25 1,-19 25-1,14-25 0,-14 25 0,13-31 1,-9 12 0,-4 19 0,6-35-1,-6 17 1,2-9-1,-2 4 1,0-2-2,0-1 1,2 3-1,-2-4 0,0 0 0,0-2 1,0 2-1,0 0 0,-2 1 0,0-1 0,-2 2 0,2 2 0,-2 2 1,0 1-1,1 3 0,1-1 0,2 18 1,-10-31-1,10 31 0,-10-31 0,10 31 0,-10-29-1,10 29-1,-11-31-2,11 31-7,-8-19-15,8 19-5,-8-23 0,8 23-1</inkml:trace>
</inkml:ink>
</file>

<file path=ppt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7:49.43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09 184 12,'0'0'21,"-6"-19"-5,6 19-1,0 0-1,-14-24-3,14 24-1,-8-21-1,8 21-2,-7-21-1,7 21-1,-10-21-1,10 21 0,0 0 0,-14-24 0,14 24-1,0 0 0,-19-21-1,19 21 1,0 0-2,-24-19 1,24 19-1,0 0 0,-19-12 0,19 12 0,0 0 0,-23-4-1,23 4 1,0 0 0,-24 8-1,24-8 1,-19 10-1,19-10 0,-22 21 0,22-21 0,-23 29 0,11-12 0,3 1 0,-3 3 0,4-2 0,-1 1 0,1-1 0,2 3 0,0-3 0,6-19 0,-6 33-1,6-33 1,-4 31 0,4-31 0,2 27 0,-2-27 0,8 23 0,-8-23 0,10 25 0,-10-25 0,15 26 0,-15-26 0,20 23 0,-20-23 0,19 15 0,-19-15 0,20 8 0,-20-8 0,23 0 1,-23 0-1,23-12 0,-23 12 0,26-19 0,-26 19 0,29-29 0,-15 12 0,-14 17 0,27-33 0,-27 33 0,27-29 0,-27 29 0,18-22 0,-18 22 0,0 0 0,17-19 0,-17 19 0,0 0 0,0 0 0,0 0 0,0 0 1,0 0-1,0 0 0,0 0 0,0 0 0,0 0 0,0 0 0,8 17 0,-8-17 0,4 22 1,-4-22-1,9 33 0,-5-12 1,-4 2-1,6 2 1,-6 2 0,4 3-1,-2 1 1,0 0-1,0 0 1,0-2 0,0 2-1,2 0 1,-2 2-1,0-2 0,0 0 1,-1 2-1,-1-2 0,0-2 0,-1 0 1,-3-2-1,2-4 0,-4 0 0,0-1 0,-2-5 1,2 1-1,6-18 1,-17 25-1,17-25 2,-25 17-1,25-17 0,-30 8 0,13-6 0,-1 2 1,1-2-1,-1-2 0,1-2 0,-1 0-1,1-4 1,-3-6-1,3-1 1,-3 1 0,1-1-2,-1 1 2,1-2-1,0 3 1,-1 1-1,20 10 1,-31-6-1,31 6-1,-21-2-1,21 2-2,0 0-4,-18 2-12,18-2-13,0 0-1,0 0 0,0 0 1</inkml:trace>
  <inkml:trace contextRef="#ctx0" brushRef="#br0" timeOffset="1784">981 610 1,'0'0'20,"-22"2"2,22-2-5,0 0-2,0 0-2,0 0-1,0 0-2,0 0 0,0 0-2,0 0-2,0 0 0,0 0-2,0 0 0,0 0-1,0 0 0,0 0-1,0 0 1,0 0 0,18-2 0,-18 2-1,17-3 0,-17 3 0,20 0 0,-20 0-1,25 0 0,-25 0 0,25 0 0,-25 0-1,30 0 1,-30 0 0,27-2-1,-27 2 1,25-4-1,-25 4 0,22-2 1,-22 2-1,17-2 1,-17 2-1,0 0 0,23 0 0,-23 0 0,0 0 0,24 2 0,-24-2 0,17 2 0,-17-2 0,18 2 0,-18-2 0,17-2 0,-17 2 0,0 0 0,22 0 0,-22 0 1,0 0-1,19-2 0,-19 2 0,0 0 0,20-2 0,-20 2 0,0 0 0,0 0 0,19 0 0,-19 0 0,0 0 0,0 0 0,0 0 0,0 0 0,18 11 0,-18-11-1,0 0-1,0 0-1,0 0-3,0 0-8,0 0-19,0 0 1,0 0-1,0 0 1</inkml:trace>
  <inkml:trace contextRef="#ctx0" brushRef="#br0" timeOffset="3395">1617 973 18,'-19'11'17,"19"-11"1,0 0-3,0 0 0,0 0-2,0 0-2,0 0-2,0 0-2,15-19-3,-15 19 0,0 0-2,10-31 0,-10 31 0,15-29 0,-15 29-1,18-35 1,-8 18 0,1-7-1,1 5 1,2-2-2,-5-1 0,5 1 0,0-4 0,1 2 0,-1-3 0,-3 3 0,1-2 0,-2 2 0,0-2 0,-3 3 0,-1 1 0,0 0 0,0-1 0,0 3 0,-2 0 0,-4 19 0,9-33 0,-9 33 0,8-28-1,-8 28 2,4-19-2,-4 19 1,0 0 0,0 0 1,0 0-1,0 0 0,0 0 0,0 0 0,0 0 0,0 0 0,0 0 1,10 21-1,-10-21 0,0 20 1,0-20-1,-4 17 0,4-17 0,-2 22 1,2-22-1,-2 25 0,2-25 0,-2 27 1,2-27-1,0 31 1,0-14 0,-2 1-1,2 1 2,-2-1-1,4 3 0,-4-2 0,2 4 1,0-1-1,0 1 0,0 0 0,2 2 0,-4 1 0,4 1 0,0 4 0,0-6-1,-2 6 0,2 0 0,0-4 0,-2-2 0,2-5 0,2 1 0,-4-21 0,2 25 0,-2-25 0,0 0 1,0 18-1,0-18 0,0 0 0,0 0-1,0 0 0,0 0-2,4 19-1,-4-19-4,0 0-7,0 0-16,0 0 0,0 0 0,5-23 0</inkml:trace>
  <inkml:trace contextRef="#ctx0" brushRef="#br0" timeOffset="4447">2053 486 8,'12'-19'22,"-12"19"-2,15-19-3,-15 19-3,20-22 0,-13 5-3,-7 17-1,24-25-1,-24 25-2,25-20-1,-25 20-1,27-6-1,-27 6-1,26 6 0,-26-6 0,23 22-1,-23-22 0,21 29 0,-11-12-1,-2 3 1,-2 1 0,-2 0-1,-1 8 1,-6-2 0,1 6 0,-6 2-1,-2 6 1,-4 1-1,1 3 0,-1 3-1,-1 1 0,-1-6 0,2-3 0,1-3-1,3-8 0,2-4 0,3-5 0,5-20 0,0 0 0,0 0 0,0 0 0,0 0 0,0 0 1,3-22-1,1 5 0,2-4 1,2-1 1,0 3-1,-1 0 0,1 1 1,-8 18-1,14-25 1,-14 25 0,0 0-1,19-8 0,-19 8 0,0 0 0,0 0 0,0 0 1,20 22-2,-20-22 2,10 23-1,-5-6-1,-1 3 1,2-1 0,0 0 0,0 3-1,-2-1 1,2 0 0,-6-21 0,7 27 0,-7-27 0,10 18 1,-10-18-1,0 0 1,18 11-1,-18-11 0,17-5 0,-17 5 1,19-10-1,-19 10 0,18-16 0,-18 16-1,25-21-2,-17-2-5,12 7-21,-5-3-3,-1-4-1,1 1 2</inkml:trace>
  <inkml:trace contextRef="#ctx0" brushRef="#br0" timeOffset="5551">2866 593 7,'0'0'21,"0"0"0,0 0-8,0 0-1,0 0-2,0 0 2,0 0-2,0 0 0,0 0-1,0 0 1,0 0-2,6 19 0,-6-19-2,20 0 0,-20 0-1,29-5-1,-12-1 0,5 2-1,-1-2-1,6 0 0,-3-2-1,3 3 0,-2-1-1,0 0 1,-1 0-1,-3 2 0,-1 0 1,-3 1-1,-17 3 0,29-6 0,-29 6 0,26-6 0,-26 6 0,17-6-1,-17 6 0,0 0-2,22-2 0,-22 2-2,0 0-3,0 0-6,0 0-15,0 0-4,0 0 1,0 0 1</inkml:trace>
  <inkml:trace contextRef="#ctx0" brushRef="#br0" timeOffset="6219">2921 810 10,'0'0'19,"0"0"-5,0 0 0,0 0 0,0 0 0,0 0-2,0 0 1,0 0-2,0 0-1,0 0-1,0 0-1,17 4-2,-17-4-1,20 0-1,-20 0-1,23 0-1,-23 0 0,27 0-1,-9 0 0,-18 0 0,29-2 0,-29 2 0,31-2 0,-31 2-1,29-4 1,-29 4-1,28-4 0,-28 4 0,23 0 1,-23 0-1,21 0 0,-21 0 0,22 0 0,-22 0 0,21-2 0,-21 2 0,23-4 0,-23 4 0,22-5 0,-22 5-1,17-4-1,-17 4-2,0 0-3,26 6-12,-26-6-14,0 0 2,17 7-2,-17-7 1</inkml:trace>
  <inkml:trace contextRef="#ctx0" brushRef="#br0" timeOffset="7339">3806 674 14,'0'0'15,"-21"-7"-1,21 7-1,0 0 0,0 0-1,0 0-2,0 0 0,0 0-2,0 0-1,0 0-1,0 0 0,0 0-1,0 0 0,0 0 0,0 0-1,0 0 0,0 0 0,0 0-1,0 0 0,17 13 0,-17-13-1,0 0 0,0 0 0,20 6-1,-20-6 0,0 0 0,0 0 0,21 4 0,-21-4 0,0 0-1,18 4 1,-18-4-1,0 0 1,19 2-1,-19-2 1,0 0-1,21 0 1,-21 0-1,0 0 0,24-4 1,-24 4-1,0 0 0,0 0 1,19-4-1,-19 4 1,0 0-1,0 0 1,0 0 0,0 0-1,0 0 0,18-4 1,-18 4-1,0 0 0,0 0 0,21-4 0,-21 4 0,0 0 0,25-8 0,-25 8 0,22-2 1,-22 2-1,27-5 0,-27 5 0,27-6 0,-27 6 0,24-4 0,-24 4 0,23-8 1,-23 8-1,21-4 0,-21 4-1,22-7 2,-22 7-1,25-4 0,-25 4 0,24-4 0,-24 4 0,21-4 0,-21 4 0,0 0 0,23-2 0,-23 2 0,0 0 0,0 0-1,0 0 0,0 0-3,0 0-3,0 0-11,0 0-15,0 0-1,0 0 1,0 0-1</inkml:trace>
  <inkml:trace contextRef="#ctx0" brushRef="#br0" timeOffset="8632">2905 362 1,'0'0'14,"0"0"-1,0 0-2,-17 4-1,17-4-1,0 0-1,0 0-1,0 0 0,0 0 0,0 0-1,0 0 0,0 0-2,0 0 0,0 0 1,0 0-1,0 0-1,0 0 0,0 0 0,19-2-1,-19 2 1,0 0-1,27-4 0,-27 4 0,26-9 0,-26 9 1,35-10-2,-18 4 1,3 4 0,-3-2-1,5 2 1,-5 2-1,4 6 0,-3-4 0,1 4 1,-1 0-2,3 0 1,-3-4 0,-1 3-1,-17-5 1,33 4-1,-33-4 1,28 2-1,-28-2 0,23 0 1,-23 0-1,18-2 0,-18 2-2,0 0-1,25-4-3,-25 4-8,8-19-16,-8 19 0,0 0 0,23-17 0</inkml:trace>
  <inkml:trace contextRef="#ctx0" brushRef="#br0" timeOffset="9504">2753 1219 15,'6'-20'19,"-6"20"-1,0-21 0,0 21-2,6-21-1,-6 21-3,10-20-2,-10 20-3,21-17 0,-21 17-2,27-12-1,-5 10-1,-22 2 0,33-3-1,-33 3 0,31 3 0,-31-3 0,25 8-1,-25-8 1,0 0 0,18 25-1,-18-25 1,-6 29-1,-2-11 0,-3 1 0,1-1 0,-2 3-1,0 0 0,-1 1 0,-1-1 0,1 0 0,1 1 0,0-3 0,-1 0 0,13-19 0,-20 28-1,20-28 1,-13 17 0,13-17 0,0 0 0,0 0 0,0 0 0,0 0 0,0 0-1,0 0 2,5 17-1,-5-17 0,0 0 0,22 4 0,-22-4 0,19 4 0,-19-4 0,28 2 0,-28-2 0,29 4 0,-29-4 0,31 2 0,-14 0 0,5 0-1,-22-2-1,39 2-2,-39-2-3,41-6-4,-41 6-9,31-25-12,-10 11 0,-5-7 1,3 5 1</inkml:trace>
  <inkml:trace contextRef="#ctx0" brushRef="#br0" timeOffset="10104">3255 1203 1,'0'0'11,"0"0"10,0 0-2,0 0-8,0 0 0,0 0-1,-15-19-1,15 19-1,0 0-1,-18 0-2,18 0 0,0 0-1,-19 4-1,19-4 0,-14 17-1,14-17-1,-11 24 0,11-24 0,-10 32-1,6-14 1,2-1-1,2 1 0,0-18-1,4 29 1,-4-29 0,12 27 0,-12-27 0,13 25 0,-13-25 0,22 18 1,-22-18-1,21 13 1,-21-13 1,23 2-1,-23-2 1,22-11 0,-22 11 0,19-20 0,-13 3 0,4-1 0,-4-3-1,-1 0 1,-1-5 0,2 5-1,-6-4 1,2 6 0,-4-1-1,2 20 1,-8-29-1,8 29 0,0 0-1,-19-19 0,19 19 0,-18-2-2,18 2-2,-19 2-1,19-2-5,-23 2-7,23-2-15,-20-4 2,20 4-1,-21-6 1</inkml:trace>
  <inkml:trace contextRef="#ctx0" brushRef="#br0" timeOffset="11284">4474 343 16,'0'0'23,"0"0"-2,0 0-4,0 0-2,0 0-2,-18-25-2,18 25-1,0 0-3,10-18-1,-10 18-2,0 0-1,21-19-1,-21 19 0,29-6-1,-11 6 0,-1-2 1,5 6-1,-5-2 0,5 2 0,-22-4-1,33 12 1,-33-12 0,27 13 0,-27-13 0,19 23 0,-19-23 0,10 31 0,-10-11 0,0-1-1,-4 4 1,0 3 0,-1 1-1,-3 0 1,-2 0-1,0 0 1,1-2-1,-3 0 0,2-3 0,0-3 0,3-1 0,7-18 0,-12 23 0,12-23 0,-4 17-1,4-17 1,0 0-1,0 20 1,0-20 0,0 0-1,10 21 0,-10-21 1,0 0-1,15 23 1,-15-23 0,0 0-1,22 18 1,-22-18-1,17 5 1,-17-5 0,20 8 0,-20-8 0,19 8 0,-19-8 0,18 14-1,-18-14 2,0 0-1,17 21 0,-17-21 0,6 19 0,-6-19 0,-2 29 0,-2-11 0,0 3 0,-1 2 0,-1 3 0,-2-1 0,0 2 0,2-6 0,-3 2 1,-1-5 0,10-18-1,-20 27 1,20-27 0,-19 17 0,19-17 0,-25 10 0,25-10 0,-30 4 0,30-4-1,-33 0 1,16 0-1,-3-2 0,3 0-1,-1 2 0,1-4-3,17 4-2,-29-4-6,29 4-11,0 0-9,-20-9-1,20 9 1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1:18.14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85 0 22,'-1'-2'9,"8"7"-2,-7 0-1,4 4-2,-1 4 0,1 4-1,-2 0 1,1 6-1,-3-1-1,0 5 0,-2-1 0,-1 2-1,2 1 1,-6-1 0,2-1-1,-3 2 0,2-1-1,0-1 1,-1-1-1,4 1 1,-1-4-2,1 1 2,4-7-1,2 0 0,0-3 1,2-2-1,2-1 0,1-4 0,1 2 1,1-5-1,1 0 0,-1 1 1,3-3-1,0 1 0,-1 0 0,1 0 0,1-2 0,-1 2 0,0 0 0,-2 1 0,1 1 0,-1 0 0,-1 1 1,0 1-1,-1 0 0,-1 2 0,0 2 0,0-2 0,-1 1 0,-2 4 0,-1-3 0,-3 1 1,1 0-1,-4 3 3,1-1-2,-3 6 1,-1-3 1,-3 1 0,1 0 1,-2 0 0,-1 2 0,-2-3 0,1 0 0,-2-6 0,2 5-1,-4-4-1,2 0 0,0-3 0,2-2-1,0-1 0,-2-1-1,1-2 0,-1-1 0,-1-1-1,0-2-3,-2 2-5,-1-1-5,-6-7-14,13 8-1,-18-12 0</inkml:trace>
</inkml:ink>
</file>

<file path=ppt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8:03.21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98 77 1,'0'0'9,"0"0"11,0 0-4,0 0-3,0 0-1,17-14 0,-17 14 0,0 0 0,18 2 0,-18-2-2,21-2-1,-21 2-1,24-4-1,-24 4-1,33-11-1,-33 11-2,33-12 0,-16 4 0,3 6-1,-3-3 0,5 3-1,-3 2 0,2-2 0,-1 0 0,3 0 0,1-2 0,-1 2 0,-2-2-1,3 2 1,-3 2-1,-1-2 1,-3 4-1,1-2 0,-18 0 0,29 8 0,-29-8 0,25 8 0,-25-8 0,18 4 0,-18-4 1,0 0-1,19 2 0,-19-2 0,0 0 0,0 0-1,0 0-1,0 0 0,0 0-2,0 0-2,18 11-4,-18-11-6,0 0-14,0 0-2,0 0 0,-10 25 0</inkml:trace>
  <inkml:trace contextRef="#ctx0" brushRef="#br0" timeOffset="688">174 313 17,'0'0'24,"0"0"-3,-10 18-3,10-18-3,0 0-1,0 0-3,0 0-1,0 0-3,0 0 0,0 0-1,0 0-1,0 0 0,0 0-1,0 0-1,19 9 0,-19-9 0,20-2 0,-20 2-1,29-7 0,-11 3-1,3-2 1,-2 0-1,5-2 0,-3 3 0,4-1 0,-3 0 0,-1 0-1,1 0 0,-3-1 1,-1 3-1,-1-2 0,-17 6 0,31-8 0,-31 8 1,26-4-2,-26 4 1,23 0 0,-23 0 0,21 0 0,-21 0 0,22 2 0,-22-2 0,19 2 0,-19-2-1,0 0 1,24 8-1,-24-8-1,0 0 0,0 0-3,17 13-1,-17-13-4,0 0-5,0 0-14,0 0-3,2 24-1,-2-24 2</inkml:trace>
  <inkml:trace contextRef="#ctx0" brushRef="#br0" timeOffset="1472">144 585 8,'0'0'19,"0"0"-5,0 0-1,0 0-1,0 0 0,0 0-1,0 0 0,0 0-1,0 0-1,0 0 0,0 0-2,20-10 0,-1 10-1,-19 0-1,30-10-1,-13 2-2,3 5 1,-3 1-2,3 0 1,1-4-1,-2 4 1,1-2-2,1 4 1,-1-2-1,-1 2 0,1-6 1,-3 4-1,1 0 1,-18 2-1,31-2 0,-31 2 0,27-1 0,-27 1 0,25-4 0,-25 4 0,24-2 0,-24 2-1,17 0-2,-17 0-1,0 0-2,0 0-6,25 9-4,-25-9-13,0 0-3,0 0 2,0 0 0</inkml:trace>
  <inkml:trace contextRef="#ctx0" brushRef="#br0" timeOffset="2164">12 931 25,'0'0'16,"0"0"-1,0 0 1,-17 4-1,17-4-2,0 0-2,0 0-1,0 0-2,0 0-1,0 0-1,25-6 0,-25 6-1,0 0-1,27-7-1,-27 7-1,31-2-1,-13 2 0,1 0 0,-1 2 0,3 0-1,1 2 1,-5-3 0,1 3-1,-18-4 0,31 10 1,-31-10-1,23 10 1,-23-10 0,0 0-1,20 23 1,-20-23 0,3 19 0,-3-19 1,-3 24-1,3-24-1,-8 21 1,8-21-1,-10 23 1,10-23-1,-14 23 0,14-23 0,-13 24 0,13-24 1,-14 19-1,14-19-1,0 0 1,-13 21 0,13-21 0,0 0 0,0 0 0,0 0 0,0 18 0,0-18 0,0 0 0,0 0 0,0 0 1,0 0-1,21 19 1,-21-19-1,0 0 1,18 6-1,-18-6 0,0 0 0,21 8 1,-21-8-2,0 0 1,25 2-1,-25-2-2,20 0 0,-20 0-4,23-2-3,-4 9-9,-19-7-15,26-1 1,-9 1 1,-17 0 0</inkml:trace>
  <inkml:trace contextRef="#ctx0" brushRef="#br0" timeOffset="2928">604 959 15,'0'0'26,"0"0"0,0 0 0,-22-8-12,22 8-4,0 0-2,-13 21-3,13-21 0,-12 21-1,12-21-1,-10 26 1,10-26-2,-7 31-1,3-14 0,2 0-1,-2 1 0,2 1 1,0 1-1,2-3 0,2 1 1,-2-18-1,8 31 0,-8-31 1,11 19-1,-11-19 1,18 10 1,-18-10 0,19-2 0,-19 2 0,20-18 0,-20 18 0,19-33 0,-9 12 0,-2-8-1,-1 2 0,-1-6-1,-2 4 1,-2-2 0,-2 4 0,-2 3-1,-2 5 1,4 19 0,-13-27-1,13 27 0,-20-6 0,20 6-2,-19 8-2,19-8-6,-22 23-17,22-23-6,-15 18 0,15-18 0</inkml:trace>
</inkml:ink>
</file>

<file path=ppt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8:07.04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640 24,'-4'17'28,"4"-17"0,0 0 2,0 0-18,0 0-2,0 0 0,10-17 0,-10 17 0,23-37-3,-2 15-1,-3-14-1,7-1-1,-1-6-2,3-3-1,0-5 0,0-1-1,-1 0 0,-3 1-1,-4 5 1,1 9 0,-6 4 0,-5 10 0,-1 5 0,-8 18 0,6-17 0,-6 17 0,0 0 0,0 0 0,0 0-1,0 21 2,0-21-1,-2 29 0,2-11 0,-2 1 0,2 4 0,-2-1 1,0 3-1,2 2 0,-4 0 0,2 0 1,-4 4 0,4 0-1,-1 2 1,-1 2 0,-2 0 0,4 0-1,-4 0 0,2-1 1,0 3-1,0-2 0,1-6 0,-1-2 0,2-5-1,-2-5 1,4-17 0,-2 21-1,2-21 0,0 0 0,0 0-1,0 0-3,8-17-3,-12-4-7,4 21-9,19-39-10,-11 10 1,2-2 0</inkml:trace>
  <inkml:trace contextRef="#ctx0" brushRef="#br0" timeOffset="616">492 0 9,'0'0'18,"0"0"0,0 0-8,0 0-3,0 0-1,0 0 1,18-2-1,-18 2 1,0 0-1,21 21 0,-21-21-2,18 14-1,-18-14-1,27 10 0,-27-10 0,31 4-1,-12-4 1,1 0 0,1-2 1,3 0-2,-3-2 1,2 2 0,3-6-1,-3 4 1,2-2-2,-1 3 1,-7-3 0,5 4 0,-5 4 0,1 2 0,-18-4 0,29 15 0,-29-15 1,21 21 0,-21-21 0,24 29 1,-24-29 0,17 33 1,-17-33 0,12 39 0,-12-19 1,4 9 0,-8-4-1,0 8 0,-6-4-1,4 6 1,-7-4-1,7 4-1,-8-4-1,8 0 0,-1-2 0,1-2 0,4-4-1,-2 2 0,4-3 0,-4-1 1,6 2-2,-6 2 1,2-1-1,0 1 1,-2-4 0,2 0-1,-2-1 1,4-3 0,0-17-1,0 0 1,-5 23-1,5-23-1,0 0-1,0 0-1,0 0-4,0 0-4,0 0-13,-10-17-9,6-2 0,2-1 2</inkml:trace>
  <inkml:trace contextRef="#ctx0" brushRef="#br0" timeOffset="1364">693 514 25,'0'0'27,"0"0"2,0 0-9,0 0-3,11-18-1,11 18-2,-22 0-2,39-12-2,-18 3-2,12 5-2,-10-6-1,11 6-1,-7-3 0,2 5-2,-2-2 0,0 4 0,-3-2-1,1 2 0,0 2-1,1 0 1,-3-2-1,0 2 0,1-2 1,-5 0-1,1 2 0,-1-2-1,-1 0 1,-18 0 0,31 0-1,-31 0 0,27-4-1,-27 4-2,23-2-1,-23 2-7,18-18-20,-18 18-4,0 0 1,0 0 0</inkml:trace>
</inkml:ink>
</file>

<file path=ppt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8:37.88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9 72,'0'0'36,"0"0"0,0 0-1,0 0-28,0 0-4,0 0-2,0 0-1,0 0-1,0 0-1,0 0-4,0 0-6,0 0-15,19-4-7,-19 4-1,27-15 2</inkml:trace>
</inkml:ink>
</file>

<file path=ppt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8:34.10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206 27,'0'0'17,"0"0"-1,2-20-2,-2 20-2,0 0-2,0 0-1,0 0-2,0 0 0,0-25-1,0 25-1,0 0-1,10-23 0,-10 23 0,11-25 0,-11 25-1,16-29 1,-16 29-2,21-28 1,-21 28-1,24-21 0,-24 21-1,25-11-1,-25 11 1,29-6-1,-29 6 0,29 2 0,-29-2 0,30 4 0,-30-4 0,29 7 0,-29-7 1,23 14-1,-23-14 0,20 27-1,-20-27 2,15 33-2,-15-33 1,8 35-1,-8-16 2,-2 2-2,-2-1 1,-2 3 1,-2 4-1,-3 2 1,-5 4-1,1 4 1,-7 2-1,-1 0 0,0-3 0,-3-1 0,1 0 0,2-4 0,1-4-1,3-5 0,5-1 0,14-21 0,-23 25 0,23-25 0,0 0-1,0 0 1,0 0 0,0 0 0,-14-23 1,14 23-1,4-27 1,-4 27 0,4-22 0,-4 22-1,6-19 1,-6 19 0,0 0 0,9-21 0,-9 21 0,0 0-1,0 0 1,0 0 0,18-6-1,-18 6 1,0 0 0,16 19 0,-16-19 0,15 25 0,-15-25 0,18 35 0,-11-8 1,1-5 0,2 3-1,-2 0 1,1-2 0,3-1 0,-2-3 0,3-1 0,-13-18 0,24 23 0,-24-23 0,25 8 0,-25-8-1,27-6 0,-27 6 0,28-25-3,-9 13-5,-5-15-12,-1-4-11,9 2 0,-3-4 0,6 2 0</inkml:trace>
  <inkml:trace contextRef="#ctx0" brushRef="#br0" timeOffset="1088">996 357 66,'0'0'36,"0"0"-1,0 0 0,-31-16-26,31 16-4,0 0-3,0 0-1,0 0-1,0 0-2,0 0-3,0 0-2,0 0-5,-6-17-7,6 17-15,28-14 1,-28 14-1,35-17 2</inkml:trace>
  <inkml:trace contextRef="#ctx0" brushRef="#br0" timeOffset="1628">1391 128 14,'2'-19'26,"-2"19"-2,10-20-3,-10 20-3,14-21-1,-14 21-5,19-21 0,-19 21-4,27-20-1,-27 20-3,35-15 1,-15 9-3,-1 4 0,3 0-1,-1 2 1,0 0-1,1 2 0,-3 2 0,1 2 0,-20-6 0,31 19 0,-31-19 0,17 35-2,-17-12 2,-3 6-1,-7 4 0,-6 6 0,-3 6 0,-3 3-1,-1 2 1,-2 1 0,-1-7 1,1-1-1,2-4 0,5-6 0,1-6 0,3-8 0,14-19 0,-19 20 0,19-20-1,0 0 1,0 0-1,0 0 0,0 0 1,25-26-1,-25 26 1,29-23 0,-29 23 0,31-21 0,-31 21 0,20-16 0,-20 16 0,0 0 0,0 0 0,17-11-1,-17 11 1,0 0 0,4 23 0,-4-23 0,10 21 0,-4-3 0,2-1 0,1 5 0,1 1 0,2 2 0,1 6 0,1-2 0,0-2 0,1-2 1,1-1-1,-16-24 1,33 25-1,-14-19 0,3-6-1,1-10-1,6 4-6,-7-23-7,13 6-14,-4-6-5,2-6 1,4 4 0</inkml:trace>
  <inkml:trace contextRef="#ctx0" brushRef="#br0" timeOffset="2552">2261 401 70,'0'0'33,"-21"10"1,21-10-8,0 0-18,-20-12-4,20 12-2,0 0-1,0 0-3,0 0-3,2-19-6,-2 19-8,25-6-10,-25 6-4,30-19 0,-30 19 1</inkml:trace>
  <inkml:trace contextRef="#ctx0" brushRef="#br0" timeOffset="2980">2652 165 3,'16'-23'24,"-16"23"3,13-20 0,-13 20-9,26-23-4,-15 6-2,13 7-1,-24 10-3,41-19 0,-18 5-2,4 8-1,0-3-2,1 5 1,-3-2-2,-2 4-1,1-2 0,-5 6 0,-19-2 0,22 14 0,-22-14 0,-4 38-1,-6-13 0,-4 8 0,-7 4 0,-4 8-1,-3 3 1,-1 3-1,0 5 0,-2-6 1,2 3-1,3-5 0,5-2 0,3-7 0,3-8-1,5-9 1,10-22-1,-6 27 1,6-27 0,0 0 1,20-10-1,-20 10 1,21-27 0,-21 27 0,22-23 0,-22 23 1,23-26-1,-23 26 1,17-15-1,-17 15 1,18-6 0,-18 6-1,17-6 1,-17 6 0,0 0-1,28 8 0,-28-8 1,23 19-1,-23-19 0,25 26 0,-25-26 0,26 27 0,-26-27 0,25 25 0,-25-25 0,21 17 1,-21-17-1,24 10-1,-24-10 0,23 2-3,-5 4-5,-18-6-14,23-22-9,-4 11-1,-5-9 1</inkml:trace>
</inkml:ink>
</file>

<file path=ppt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8:38.36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4 284 1,'-24'-1'24,"24"1"0,0 0 1,-3-18-11,3 18-3,7-21-1,-7 21-1,20-23-1,-1 13-1,-19 10 0,39-21-1,-19 11-1,7 6 0,-4 0-2,2 6-1,-3-2 0,-1 10-1,-21-10 0,31 25 0,-31-25 0,20 37 0,-18-14-1,0 8 1,-6 2-1,-6 4 1,-2 3-1,-3 7 0,-3-1-1,-5 1 1,4 1-1,-7-3 0,5 0 0,1-13 0,7-2-1,13-30-1,-22 31 1,22-31-1,0 0 0,0 0 0,-4-28 1,4 28-1,6-34 2,0 16-1,-6 18 2,10-25 0,-10 25 1,10-19-1,-10 19 1,0 0 0,19-6 0,-19 6 0,0 0 0,23 4 1,-23-4-1,20 7 0,-20-7 1,19 8-1,-19-8 1,20 14-1,-20-14 1,19 21 0,-19-21-1,16 25 1,-16-25-1,21 27 1,-21-27-1,16 20 0,-16-20 0,23 9-1,-23-9 1,29-2-2,-11 2 0,-18 0-4,45-5-11,-16 1-16,-6-6 0,2 2-1,-3-5 0</inkml:trace>
  <inkml:trace contextRef="#ctx0" brushRef="#br0" timeOffset="1108">901 286 16,'0'0'27,"0"0"0,0 0 1,0 0-12,0 0-5,0 0-1,0 0-2,20-13-1,5 15 0,-5-6-1,11 6 0,-8-6-1,10 2-1,-4-4-2,4 2 0,-5-1-1,-3-1 0,0 0-1,0 2 0,-3 0 0,-3 0 0,-1 4-1,-18 0 0,27 0 0,-27 0-2,18 8-2,-18-8-2,0 0-5,0 0-6,0 0-14,7 23-1,-7-23 1,-5 22 1</inkml:trace>
  <inkml:trace contextRef="#ctx0" brushRef="#br0" timeOffset="1652">940 511 7,'0'0'21,"0"0"-2,0 0 0,0 0-3,0 0-2,0 0-2,20-9 0,-20 9-1,25-10-1,-25 10-1,37-10-3,-37 10-1,35-10-2,-35 10 0,35-7-1,-35 7-1,33-2 0,-33 2-1,29 0 1,-29 0-1,28 0 0,-28 0 1,23-4-1,-23 4 0,21-2 0,-21 2 1,20-2-1,-20 2 0,17 0-1,-17 0 1,18 6-1,-18-6-2,17 6 0,-17-6-3,18 9-5,-1 3-7,-17-12-14,0 0 0,24 17 1,-24-17 0</inkml:trace>
  <inkml:trace contextRef="#ctx0" brushRef="#br0" timeOffset="10124">870 23 21,'0'0'13,"0"0"0,0 0-1,0 0 1,0 0-2,-17-10-3,17 10 0,0 0-1,0 0-1,0 0 0,0 0-2,0 0-1,0 0 0,0 0-1,0 0 0,0 0 0,0 0-1,0 0 1,21-2-1,-21 2 1,0 0-1,23-4 0,-23 4 0,20-2 0,-20 2 0,29-2 0,-29 2-1,31-1 1,-11 1 0,-3-2 0,3 2-1,-20 0 1,35 0-1,-35 0 0,25 2 1,-25-2-1,21 3 1,-21-3-1,20 4 0,-20-4 0,17 4 0,-17-4 0,18 4 0,-18-4 0,17 4 0,-17-4 1,18 2-1,-18-2 0,19 2 0,-19-2 1,20 2-1,-20-2 0,23 0-1,-23 0-1,23 2-1,-23-2-4,24 2-2,-7 3-9,-17-5-10,20 6-2,-20-6 2,0 0 1</inkml:trace>
  <inkml:trace contextRef="#ctx0" brushRef="#br0" timeOffset="10936">701 955 8,'0'0'22,"-18"10"-4,18-10-1,0 0-2,0 0 0,0 0-2,-2-20-2,4 3-2,-2 17-1,14-31-2,0 13 0,-7-7-2,7 2-1,0-2-1,1 1-1,1-1 1,-16 25-1,31-37 0,-31 37-1,27-23 1,-27 23-1,27-15 1,-27 15-1,22-8 0,-22 8 0,0 0 0,19-4 0,-19 4 0,0 0 0,0 0 1,0 0-1,16 18 0,-16-18 1,4 17-1,-4-17 0,4 27 0,-4-27 0,2 33 0,0-12 1,-2-21-1,0 35 0,0-35 0,0 29 0,0-29 0,0 27-1,0-27 0,3 20-1,-3-20-1,2 19-1,-2-19-2,0 20-2,0-20-3,8 19-1,-8-19-2,8 17-3,-8-17-2,0 0-3,17 10 0,-17-10 2</inkml:trace>
  <inkml:trace contextRef="#ctx0" brushRef="#br0" timeOffset="11500">1156 707 18,'0'0'23,"0"0"-3,0 0-3,0 19-4,0-19-3,-11 18-3,11-18 0,-16 29-2,16-29-1,-16 29-1,9-12-1,3 7 0,-2-5-1,2 2-1,2-3 1,0-1-1,2-17 1,4 27-1,-4-27 1,0 0 0,0 0-1,23 14 1,-23-14 0,20-14 0,-20 14 0,23-31 0,-9 14 0,-3-3-1,-1-1 1,-2 0 0,-2-1 0,-2 3 0,-4 2 0,0 17-1,-10-27 1,10 27-2,-14-18-1,14 18-3,-17 2-6,17-2-11,-25 4-8,25-4 1,-18 17 0</inkml:trace>
</inkml:ink>
</file>

<file path=ppt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8:46.16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6 518 24,'0'0'19,"0"0"-3,0 0-1,0 0-3,-19 12-2,19-12-2,0 0-2,0 0 0,0 0-2,0 0 1,17-18-1,-17 18 0,20-17 1,-20 17-1,29-29-1,-10 13 1,-1-9-1,7 2-1,2-10 1,0-4-1,5 0 0,3 0-1,-2 1 0,0-1 1,-2 6-2,-2 2 1,-7 7-2,-1 5 2,-21 17-2,23-19 1,-23 19-1,0 0 0,0 0 0,0 0 1,0 0 0,0 0 0,0 0 0,0 0 0,0 0 1,0 0-1,0 0 0,0 0 0,18-4 1,-18 4-1,0 0 1,0 0-1,0 0 1,0 0 0,0 0 0,4 17-1,-4-17 0,-4 20 0,4-20 0,-8 25 1,8-25-1,-12 33 0,3-6 0,1 2-1,-4 4 2,-1 2-2,-1 3 2,-6 3-2,5 2 1,-5 3 0,-1-5 0,2 2 1,-1-3-1,3-3 0,1 0 0,8-8 1,-2-8-1,5 1 0,5-22 0,-4 21 0,4-21 0,0 0 0,0 0 0,0 0 1,0 0-1,0 0-1,0 0 0,0 0-1,0 0-3,0 0-2,19 15-5,-19-15-9,0 0-10,0 0-1,22-13 2,-22 13 2</inkml:trace>
  <inkml:trace contextRef="#ctx0" brushRef="#br0" timeOffset="944">1003 28 8,'0'0'24,"3"-27"1,-3 27-7,0 0-3,0 0-1,0 0-2,0 0-3,0 0-2,0 0-1,0 0-1,-19-10 0,19 10-2,0 0-1,-23 17 0,23-17-1,-28 22 0,28-22 1,-29 31-1,14-12 1,3 2-1,-4 1 1,3-1-1,-1 4 0,2 4-1,1-3 0,-1 1-1,0 0 1,1 2 0,-1 0 0,4 0-1,-1-4 1,1 0 0,2 2 0,0-1 0,0 1 0,2-2 0,2 2 0,1 0 0,1 0 0,-2-3 1,4 1-1,-1-6 0,3 1 0,-4-20 0,10 25 1,-10-25-1,0 0 1,25 21 0,-25-21 0,22 2 0,-22-2 0,25-2 0,-25 2 0,27-8 0,-27 8 0,28-11 0,-28 11 0,27-18 0,-27 18-1,23-19 1,-23 19 0,24-19-1,-24 19 0,13-18 1,-13 18-1,0 0 1,0-19 0,0 19 0,0 0-1,-17-18 1,17 18 0,-22-9-1,22 9 1,-23-4-1,23 4 0,-29 0 0,29 0 0,-30 6 0,30-6 0,-31 3 0,31-3-1,-29 10 0,29-10-2,-21 4-1,21-4-3,-18 6-7,18-6-12,-2 17-8,2-17 1,0 0 0</inkml:trace>
</inkml:ink>
</file>

<file path=ppt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8:51.17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80 42 23,'0'0'21,"0"0"-4,0 0-4,0 0-2,0 0-2,0 0-1,0 0-1,0 0 0,27-5 0,-27 5-1,27-4 0,-27 4 0,36-6-1,-19 0-1,4 6-1,-1-2-1,3 2 0,-3 0 0,1 2 0,-1-2 0,3 2 0,0-2-1,1-2 0,-1 0 1,0 0-2,-1 0 1,1 0 0,-2 0-1,-1-1 1,-3 1-1,1 0 0,-18 2 0,29-2 0,-29 2 1,23-2-1,-23 2 0,18 4-1,-18-4 0,0 0 0,19 7-2,-19-7-3,0 0-5,0 0-10,0 0-11,22 12 1,-22-12 0,0 0 1</inkml:trace>
  <inkml:trace contextRef="#ctx0" brushRef="#br0" timeOffset="684">8 283 8,'0'0'23,"0"0"-2,18-12-5,-18 12-3,0 0-1,27-10-2,-27 10-1,19-5-2,-19 5-1,26-2 1,-26 2-1,25 0-1,-25 0 0,27 0 0,-27 0-1,33-2 0,-33 2-1,35-2 0,-35 2-1,35-4-1,-15 0 1,-1 0-1,1 2 0,-1-2 0,2 0-1,-1 1 1,1-3-1,1 2 1,-1 0-1,0 0 1,-1 0-1,-3-2 0,3 3 1,-3 1-1,-17 2 0,34-4 0,-34 4 0,27-2 0,-27 2 0,25 0 0,-25 0 0,20 4 0,-20-4 0,0 0-1,23 6 1,-23-6-2,0 0-1,0 0-1,23 9-4,-23-9-2,0 0-4,0 0-6,0 0-9,0 0-2,0 0 1,0 0 4</inkml:trace>
  <inkml:trace contextRef="#ctx0" brushRef="#br0" timeOffset="1400">68 509 1,'-17'2'23,"17"-2"2,0 0-5,13-17-4,-13 17-2,18-16-2,-18 16-2,25-9-1,-7 9-2,-18 0-2,33-4-2,-16 2 0,5 2 0,-5-2 0,7 2 0,-5-2-1,4 2 0,-1-4 0,-1 4-1,-1-2 0,3 0 0,-4 0 0,3 0-1,-5-1 0,3 1 1,-3 0-1,1-2 0,-18 4-1,27-6 0,-27 6-1,22-8-3,-22 8-6,17-2-9,-17 2-11,0 0-1,20-9 1,-20 9 0</inkml:trace>
  <inkml:trace contextRef="#ctx0" brushRef="#br0" timeOffset="1967">0 1095 22,'16'-29'28,"-16"29"0,11-20-4,-7 1-9,-4 19-3,18-35-4,-3 18-1,-3-11-3,8 5-1,-3-2-1,4 0-1,-1 0 1,-1 1-2,1 3 1,-3 4-1,-17 17 1,24-26-1,-24 26 0,0 0 1,0 0-1,17-13 1,-17 13-1,0 0 1,0 0-1,2 17 1,-2-17-1,0 18 1,0-18-1,0 23 0,0-23 1,-2 31-1,2-12 0,-2 3 1,0-1-1,-2-2 0,3 1 0,-3-3 0,0 1-1,4-18-1,-4 27-2,4-27 0,2 21-3,-2-21-3,8 19-1,-8-19-4,0 0-1,13 18-1,-13-18 0,0 0 0,22 11-1,-22-11-4,0 0 19</inkml:trace>
  <inkml:trace contextRef="#ctx0" brushRef="#br0" timeOffset="2452">461 845 17,'16'-24'14,"-16"24"-1,0 0-1,0 0-2,0 0-1,0 0-3,0 0 0,0 0-1,0 0 1,-8 22 0,8-22-1,-12 29 0,11-10 0,1-19-1,-12 37-1,6-20 0,6 5-1,0-22 0,0 35 0,0-35 0,12 25 0,-12-25 0,19 13 0,-19-13 0,25-3 1,-25 3-1,32-22 0,-19 3 1,3-1-1,-6-5 1,1 4-2,-5-4 1,-2 3-1,-6 3 0,0 2 0,2 17 0,-16-26-1,16 26 1,-25-13-2,25 13-1,-29-2-3,29 2-3,-25 8-10,25-8-13,-18 13-1,18-13 0,0 0 0</inkml:trace>
</inkml:ink>
</file>

<file path=ppt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8:54.70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15 38 9,'0'0'23,"0"0"2,-22-18-8,22 18-2,-19-10-2,19 10-1,-22-5-1,22 5-2,-27-4-2,27 4-1,-29 0-1,29 0-1,-31 2 0,31-2-2,-31 7 0,31-7-1,-27 10 0,27-10 0,-24 12-1,24-12 0,-19 13 0,19-13 0,0 0 0,-22 27 1,22-27-1,-17 22 0,17-22 0,-20 29 0,13-12 1,-7 3 0,2 1 0,-1 4-1,-1 0 1,-2 4-1,3 4 1,-3 2-2,1 0 1,1 0-1,-2 2 2,5 0-2,-3-2 1,4-1-1,1-5 2,1-3-1,6-3 1,0-2-1,2-3 0,0-18 1,10 27-1,-10-27 1,15 19-1,-15-19 1,20 18 0,-20-18 0,25 17 0,-25-17 0,31 18-1,-31-18 1,31 19 0,-31-19-1,32 19 1,-15-9 0,-17-10 0,29 14 0,-29-14 0,27 11 0,-27-11 0,24 4 0,-24-4 0,21-8 0,-21 8 0,20-17 0,-20 17 0,23-27 0,-23 27 0,19-31-1,-7 13 1,-2 1-1,-4-1 1,-6 18-1,9-31 1,-9 31-1,2-25 0,-2 25 0,-3-21 1,3 21-1,-6-18 0,6 18 0,0 0 0,-10-23 1,10 23-1,0 0 0,0 0 0,-20-19 0,20 19 1,0 0-1,-21-8 0,21 8 0,-21-4 0,21 4 0,-24-2 0,24 2 0,-29 0 0,29 0 1,-31 6-2,31-6 1,-33 8 0,13 0 0,1 1 0,0 1 0,1 0 0,1 1 0,17-11 0,-32 22 0,32-22-1,-19 23-1,19-23-3,-12 21-4,12-21-23,8 29-4,-8-29-1,2 20 1</inkml:trace>
</inkml:ink>
</file>

<file path=ppt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15T21:57:22.011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540 44 14,'-29'-19'21,"29"19"-3,0 0-2,0 0-3,-23 0-2,23 0-2,0 0-2,-21-4-1,21 4-1,0 0-1,0 0 0,-25 0 1,25 0-1,0 0 1,-19 4-1,19-4 1,0 0-1,-27-6 0,27 6-1,0 0-1,-25-2 0,25 2-1,-19 0 0,19 0 0,-23 4-1,23-4 1,-21 4-1,21-4 1,-25 6-1,25-6 1,-21 9-1,21-9 1,-18 6 0,18-6-1,0 0 0,-23 14 0,23-14 0,0 0 1,-23 21-1,23-21 0,-15 19-1,15-19 1,-13 25 0,13-25 0,-12 29 0,12-29 0,-15 29 0,15-29 0,-12 31 0,12-31 0,-11 34 0,11-34 0,-10 33 0,10-33 0,-4 31 0,4-31 0,0 29-1,0-29 1,2 27 0,-2-27 0,4 23 0,-4-23 0,12 25 0,-12-25 0,13 25 0,-13-25 0,17 25 0,-17-25 1,16 29-1,-16-29 1,17 30 0,-17-30 0,17 31 0,-17-31-1,21 35 1,-21-35 0,23 33 0,-11-14-1,1 0 1,-1 0 0,3-1 0,-15-18 0,27 34 0,-27-34 0,25 31 0,-25-31-1,27 29 1,-27-29-1,23 29 1,-23-29-1,23 25 0,-23-25 1,21 27-1,-21-27 1,21 27 0,-21-27-1,17 29 1,-17-29-1,10 30 1,-10-30 0,7 29-1,-7-29 1,0 25-1,0-25 2,-5 25-1,5-25 0,-8 25-1,8-25 1,-10 25-1,10-25 1,-15 23-1,15-23 0,0 0 0,-21 18 1,21-18-1,-19 2 1,19-2 0,-19-4-1,19 4 1,-23-2-1,23 2 0,-25-6 1,25 6-1,-29-8 0,29 8 0,-35-7 0,16 3 0,-2 0 0,0 0 1,0 2-1,-6 0 0,4 0 0,-2-1 1,4 1-1,-2 2 0,23 0 0,-36-4 0,36 4 0,-23-2 0,23 2-1,0 0 1,-18-6 0,18 6 1,0 0-2,0 0 1,0 0-1,-15-19 1,15 19 0,0 0-2,0 0 1,-2-21 1,2 21 0,0 0-1,10-25 1,-10 25 0,11-27 0,-11 27 1,17-33-1,-9 14 0,7 1 0,1-3 0,1 0 0,2 0 0,2-2 0,-3 2 0,5-2 0,-2-1-1,-2 1 2,-2 0-1,2 2 0,0-4 0,-3 6 0,-1-2 0,0 3 0,-1-1 0,-1 0 0,-1 0 0,-12 19 0,23-33 0,-12 12 0,1 1 0,-1 1 1,-1-4-1,1 2 0,-1-4 0,-2 2 0,1-2 0,-1 4 1,-2-1-1,1-1 0,-3 2 0,0 0 0,0 0 0,-2 0 1,2-1-1,-4-1 0,3 0 0,-1 0 0,-2 2 0,0 2-2,-5 1-2,5 18-6,-10-19-19,10 19-5,-10-19 0,10 19-1</inkml:trace>
</inkml:ink>
</file>

<file path=ppt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800" units="cm"/>
        </inkml:traceFormat>
        <inkml:channelProperties>
          <inkml:channelProperty channel="X" name="resolution" value="28.31858" units="1/cm"/>
          <inkml:channelProperty channel="Y" name="resolution" value="28.36879" units="1/cm"/>
        </inkml:channelProperties>
      </inkml:inkSource>
      <inkml:timestamp xml:id="ts0" timeString="2013-10-15T21:58:07.056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1:19.01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31 0,'17'5'25,"-17"-12"0,19-2-13,-6 5 0,5-2 1,5 3-3,2-1-1,6 3-2,-1-2-1,6 4-2,-1-1-1,0 3 0,-3 0-2,-1 0 1,1 2-2,-5-5 0,2 5-4,-8-5-6,2 0-12,12 10-9,-18-17 0,12 16 1</inkml:trace>
</inkml:ink>
</file>

<file path=ppt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10-16T07:30:17.052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35 212 14,'0'0'16,"0"0"-2,-27 2-1,27-2-2,0 0 0,-25-4-1,25 4 0,0 0-2,0 0-1,-23-8-1,23 8-1,0 0-1,0 0-1,-6-19-1,6 19-1,0 0 1,0 0-1,21-18 0,-21 18 0,25-11 0,-25 11 1,33-12-1,-14 3 0,0 1 1,2 2-1,-21 6 0,35-17 0,-16 9 0,-19 8 0,31-13-1,-31 13 1,30-8-1,-30 8 0,27-2 0,-27 2 1,21 0-1,-21 0 1,19 2-1,-19-2 1,0 0-1,23 2 1,-23-2 0,0 0-1,18-4 1,-18 4 0,0 0 0,0 0 0,0 0 0,0 0 1,0 0-1,0 0 1,0 0-1,15 19 0,-15-19 0,-2 27 0,0-9-1,0 5 0,-2 2 0,-1 2 0,1 5 1,-4 3-1,-3 2 0,-3 7 0,-3 0 1,-4 6-1,-2 0 0,-4 2 1,2-4-1,-2-1 0,0-3 0,4-8 1,2-5-1,4-8 0,17-23 0,-25 29 1,25-29-1,-21 16 0,21-16 0,0 0 0,-29 15 0,29-15 0,-25 10 0,25-10-1,-28 13 1,28-13 0,-20 8-1,20-8 1,0 0 0,0 0-1,0 0 1,0 0 0,0 0 0,-11-23 0,11 23 0,13-27 0,-13 27 0,16-33 1,-16 33-1,19-33 1,-19 33-1,17-29 1,-17 29-1,15-25 0,-15 25 1,0 0-1,18-21 0,-18 21 0,0 0-1,0 0 1,23-17 0,-23 17 0,0 0 0,25-12 0,-25 12 0,21-9 0,-21 9 0,21-2 0,-21 2 0,21 4 0,-21-4 0,19 11 0,-19-11 1,21 16-1,-21-16 0,21 23 1,-21-23-1,23 25 1,-23-25-1,25 32 1,-25-32 0,25 33-1,-25-33 1,23 31 0,-23-31 0,23 25-1,-23-25 1,0 0 0,25 21-1,-25-21 1,0 0-1,25-2 1,-25 2-2,19-19-1,-19 19-2,23-33-7,4 12-15,-8-6-7,6-4 0,0-3-1</inkml:trace>
  <inkml:trace contextRef="#ctx0" brushRef="#br0" timeOffset="1482">1111 77 8,'0'0'22,"0"0"0,-25-10-5,25 10-5,-29 2-1,29-2-2,-31 4 0,31-4-1,-28-6-1,28 6-1,-25-19-1,25 19-1,-18-19 0,18 19-1,-17-18 0,17 18-1,0 0-1,-19-11 1,19 11-1,0 0 0,-23 29-1,17-8 1,0 0-1,-1 10 0,1-4 0,2 9 0,2-5 0,0 0 0,2-2 0,2 2 0,0 1 0,2-3 0,2-4 0,3-2 0,-1-3 0,2-1 0,-10-19 1,23 23-1,-23-23 1,23 4 0,-23-4 0,28-10 0,-28 10 0,31-21 0,-31 21 0,35-33-1,-14 8 1,2 0-1,-4-4 1,6-3-1,-6-1 1,0 2-1,-2 0 0,-3 6 1,-3 2-1,-11 23 1,14-27-1,-14 27 1,0 0-1,0 0 1,0 0-1,0 0 1,0 0-1,0 0 0,0 0 1,-8 27-1,8-27 1,-4 29-1,0-10 1,1 1-1,-1 3 1,2 4 0,0 2 0,4 3 0,-2-1-1,0 0 2,2 2-1,0-1 0,0-3 0,-2-2 0,3 0 0,-3-2 0,-3-4 1,3 0-1,0-21 1,-2 27 0,2-27-1,-8 27 1,8-27 0,-21 23-1,21-23 0,-27 18 0,8-3 0,19-15-1,-37 27 0,18-17 1,0 1-1,19-11 0,-34 18 0,34-18 0,-29 15 0,29-15 0,-25 10 1,25-10-2,0 0 1,-25 9-1,25-9-1,0 0-3,0 0-4,-29-27-17,29 27-9,-13-34 0,5 11 0,0 1 0</inkml:trace>
</inkml:ink>
</file>

<file path=ppt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10-16T07:30:19.844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1 402 32,'0'0'26,"0"0"0,-21-8-7,21 8-3,0 0-3,0 0-3,0 0-3,0 0-1,0 0-2,0 0-1,0 0-1,0 0 0,0 0-1,0 0 0,0 0 0,19 0 0,-19 0 1,19 6-1,-19-6 0,25 4-1,-25-4 1,27 6 0,-27-6-1,27 6 1,-27-6 0,25 5-1,-25-5 1,23 2 0,-23-2 0,25 2-1,-25-2 1,29 0 0,-29 0-1,28 0 1,-28 0 0,29-2-1,-29 2 1,27-11-1,-27 11 1,23-8-1,-23 8 1,19-8-1,-19 8 0,0 0 0,19-2 1,-19 2-1,0 0 0,0 0 0,0 0-1,18-3-1,-18 3-2,0 0-4,21-12-7,-21 12-16,0 0-2,23-27 0,-23 27 1</inkml:trace>
  <inkml:trace contextRef="#ctx0" brushRef="#br0" timeOffset="718">637 606 5,'-10'35'25,"10"-35"2,-10 23 2,10-23-9,0 0-3,0 0-3,0 0-2,0 0-2,0 0-3,6-29-2,-4 8-1,6 0-2,1-6 0,3-4-1,3-4-1,4-5 0,1-1 1,3-5-2,5-4 2,-3-4-1,4 0 0,-2 4 0,0 6 0,-4 2 0,-4 9 0,-4 8 0,-15 25-1,23-21 2,-23 21-2,0 0 1,0 29 0,-4-6-1,-3 2 1,1 2 0,-2 2 0,1 1-1,-1-1 1,2 0 0,2-2 0,-3-2 0,3 4 0,0 2 0,-2 0 0,4 3 1,-5 1-1,3-2 0,0 3 0,0-3 1,0 0-1,-3-3 0,3-1 0,0 0 0,-2-6 0,4 0 0,-5-3 0,3-1 0,-2 2-1,6-21 0,-8 37-2,8-37-2,-7 30-4,7-30-6,0 0-17,0 0 0,0 0 1,4-23 0</inkml:trace>
  <inkml:trace contextRef="#ctx0" brushRef="#br0" timeOffset="1685">1131 67 6,'0'0'19,"21"-13"-1,-21 13-3,0 0-2,25-6-1,-25 6-1,31 2-2,-31-2-2,40 6 0,-21-1-2,6 7 0,-5-2-1,3 9 1,-23-19-1,36 36 1,-36-36-2,23 39 0,-19-20 0,0 12-1,-8-6 0,0 6 0,-9 5-1,-1 3 0,-3 5-1,-2 0 1,-2-1-1,0-3 0,3-3 0,1-3-1,4-9 1,3-5 0,10-20-1,-13 27 1,13-27-1,-4 19 0,4-19 1,-2 23-1,2-23 0,-6 33 0,4-10 0,-2-2 1,-3 0-1,3-2 1,2 1 0,2-20 0,-4 28 0,4-28 1,0 0 0,6 18 0,-6-18 2,0 0-1,0 0 1,23-2-1,-23 2 1,0 0-1,23-4 0,-23 4-1,21 2-1,-21-2 0,25 10 0,-25-10 1,31 11-1,-31-11-1,38 6 0,-19-10-2,14 2-7,-10-13-13,11-5-8,8 1-1,-3-8 0</inkml:trace>
</inkml:ink>
</file>

<file path=ppt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10-16T07:30:22.496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61 373 14,'0'0'26,"0"0"2,19-15-1,-19 15-12,0 0-3,23 2-2,-23-2-2,25 15-2,-25-15-2,31 16 0,-10-5-2,-21-11 0,35 12-1,-12-10 0,-4 1 0,4-3-1,0 0 0,-4-3 0,2-1-1,0 0 0,-2-4-2,-19 8-1,33-21-1,-14 13-1,-19 8-4,25-21-7,-25 21-11,0 0-1,0 0 2,0 0 0</inkml:trace>
  <inkml:trace contextRef="#ctx0" brushRef="#br0" timeOffset="530">0 541 1,'0'0'17,"0"0"-4,0 0-3,0 0 0,0 0-1,0 0 1,0 0-2,0 0-1,2 19 0,-2-19-2,0 0 0,0 0 0,0 0-2,0 0 1,0 0 0,23-2-1,-23 2 0,19 2-1,-19-2 0,25 4 0,-25-4-1,25 4 0,-25-4 1,30 2-1,-30-2 0,33 3 0,-33-3-1,33 0 1,-33 0 0,38-5 0,-19 5-1,4 0 0,-23 0 0,40-4-1,-20-2-1,8 2-4,-8-7-5,3 1-11,11 4-6,-34 6 0,50-21 1</inkml:trace>
  <inkml:trace contextRef="#ctx0" brushRef="#br0" timeOffset="3494">899 666 20,'0'0'22,"0"0"-1,0 0-4,0 0-3,23-21-4,-15 1-1,11 5-3,-4-12-2,3 4 0,1-8-1,4-2-1,0-7 0,2 3-1,-2-3 0,2-4 0,-4 7 0,2-5-1,-4 1 0,0 5 1,-4 5-1,-1 2 1,-3 6-2,-11 23 2,16-29-1,-16 29 1,0 0-1,0 0 0,13 19 0,-13-19 0,-2 37 0,0-10 0,-2 2 1,1 2-1,-3 1 1,0 3-1,2-10 1,-3 10 1,1-8 0,0 5-1,0-3 1,-3 2-1,3-4 0,0 2 0,-1-2 0,3 0 0,-2-6-1,2 0 0,2-2 0,2-19 1,-2 29-2,2-29 1,-2 25 0,2-25 0,-3 23 0,3-23 0,-4 25-1,4-25-1,-2 27-1,2-27-1,-2 25-5,2-25-7,0 0-13,0 0-1,0 0 1,0 0 0</inkml:trace>
  <inkml:trace contextRef="#ctx0" brushRef="#br0" timeOffset="4196">1478 42 13,'0'0'24,"0"0"1,12-23-1,-12 23-11,0 0-5,0 0-2,0 0-2,19 14-1,-19-14 0,19 5 0,-19-5 0,27-2 1,-8-1 0,-19 3 0,33-12-1,-14 4 1,-19 8 0,32-11 0,-32 11-1,25-2-2,-25 2 1,27 4-1,-27-4 1,23 11-2,-23-11 1,25 12-1,-25-12 1,25 17-1,-25-17 1,19 21 0,-19-21 0,14 35 0,-9-10 0,-3 4 0,-2 7-1,0-1 2,-2 9-2,-1-1 1,-1 5-1,0-4 0,2-2 1,-2-1-1,0-3 1,-1-7-1,3-4 0,0-6 0,2-21 1,-2 27-1,2-27 0,0 0 0,0 0-1,-2 21 1,2-21 0,0 0-1,-8 23 0,8-23-1,-7 22 0,7-22-1,-8 27 0,8-27-2,-6 19-1,6-19-1,0 0-2,2 21-5,-2-21-10,0 0-5,-2-19-1,0 1 2</inkml:trace>
  <inkml:trace contextRef="#ctx0" brushRef="#br0" timeOffset="4945">1538 510 3,'19'4'21,"-19"-4"2,0 0-9,19 4-2,-19-4-2,31 9 1,-12-7-2,4 6 0,-2-8-2,10 4-1,-5-8-2,9 4 0,-6-6 0,9 0-1,-7-7 0,9 1-1,-7-3-1,1 3 0,-5 3-2,-4-3-4,2 12-10,-2 2-14,-25-2 0,26 17 0,-26-17-1</inkml:trace>
</inkml:ink>
</file>

<file path=ppt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13:00.319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410 427 2,'0'0'6,"0"0"-1,-2-18-2,2 18-1,0 0-1,-1-17 0,1 17 0,0 0-1,0 0 0,0 0 0,0 0 0,0 0 0,0 0 0,0 0-1,0 0 1,0 0-1,0 0 1,0 0-1,0 0 1,0 0 0,0 0 0,-18-4 0,18 4 0,0 0 0,0 0-1,0 0-1,-19 6-1,19-6-2,0 0 0,0 0 4</inkml:trace>
  <inkml:trace contextRef="#ctx0" brushRef="#br0" timeOffset="768">300 283 4,'0'0'7,"0"0"0,-14-17 1,14 17 0,0 0 1,-22-23 0,22 23 1,0 0 1,-21-22-2,21 22 1,0 0-1,-19-13-1,19 13 0,0 0-1,-20-18-1,20 18-1,0 0 0,0 0-2,0 0 1,0 0-1,-11-17-1,11 17 0,0 0-1,0 0 0,0 0 0,0 0 0,13-21-1,-13 21 1,23-20 0,-3 5-1,1-1 1,3-1-1,9-1 1,2 3 0,-2-3-1,4 5 1,-4 3 0,2 4 0,-4 2 0,-2 6-1,-5 2 1,-3 4-1,-3 5 1,-3 7 0,-1 5 0,-5 4 0,-1 8 0,-4 8 0,-8 5 0,-5 8 0,-9 8 0,-7 4 0,-14 1-1,-6 3 1,-8 2-1,-3-5 1,-2 1 0,-3-4-1,1-10 1,2-8-1,11-7 1,4-10-1,8-8 1,6-11-2,8-12 0,21-2 1,-18-31-2,20 5 2,10-3-3,3-2 3,7 0-2,3-2 1,2 4 0,2 8 0,-1 4 0,-3 5 1,-4 4 0,-3 6 0,-18 2 0,25 6 0,-25-6 0,18 19 0,-18-19 0,13 29 0,-13-29 1,16 35-1,-8-9 1,1 1-1,1 2 2,2 2-2,-3-2 1,1 2 0,2-2 1,0-2-2,1-8 1,5-3 0,-18-16 0,31 23 0,-31-23 1,33 10-1,-16-14 0,3 0 1,-20 4-1,33-23-1,-16 9 0,-1-5-3,7 5-5,-9-9-13,3 4-13,7 1 1,-3-5-2,6 2 1</inkml:trace>
  <inkml:trace contextRef="#ctx0" brushRef="#br0" timeOffset="2212">1562 130 30,'0'0'28,"6"-21"-3,-6 21-4,0 0-3,0 0-4,0 0-3,-6 17-2,6 10-3,-7 6-1,3 14 1,-8 7-2,4 14 0,-5 4-1,-1 7-1,-4 1 0,3 1-1,-5-4 0,3-3 0,3-10 0,1-6-1,-1-11 2,4-9-2,3-7 0,1-9 0,6-22 0,-6 19-2,6-19-3,0 0-4,0 0-11,14-25-14,-9 4 0,3-3 0,-4-5 0</inkml:trace>
  <inkml:trace contextRef="#ctx0" brushRef="#br0" timeOffset="2708">1276 644 24,'0'0'27,"-19"4"0,19-4-6,0 0-3,0 0-4,0 0-4,0 0-2,19 2-1,-19-2-2,20 5 0,-20-5-1,29 8-1,-29-8 0,35 10-1,-17-6 0,1 1-1,0-3 0,5 0 0,-3 2 0,4 0 0,-1-2-1,1 0 1,2 0-1,-1-4 0,7 0 0,-2-2-1,2 0-4,-4-11-6,8-1-19,-2 5-4,-4-9 1,2 5-1</inkml:trace>
  <inkml:trace contextRef="#ctx0" brushRef="#br0" timeOffset="3292">2257 246 1,'-4'22'13,"4"-22"10,0 19 2,0-19-10,10 27 0,0-7 1,-5-3-3,9 10-3,-4-9-1,11 13-1,-7-8-2,9 10 0,-3-6-1,3 8 0,0-8-1,5 8-1,-7-6 0,4 2-1,-3-4 0,1 0 0,-4-4-1,3 1 0,-3-3 0,1 0-1,-3-1 1,-1-1-1,-16-19 0,27 31 1,-27-31-1,22 29 0,-22-29 1,13 20-1,-13-20 0,0 0 0,0 0 1,16 19-1,-16-19 0,0 0-1,0 0-1,0 0 0,0 0-2,4-29-3,-4 29-4,0-25-6,2 7-16,-2 18 0,-6-33 0,6 33 1</inkml:trace>
  <inkml:trace contextRef="#ctx0" brushRef="#br0" timeOffset="3939">2105 1120 33,'0'0'27,"12"-25"-6,-12 25-1,17-23-2,-11 2-5,12 3-1,-8-11-4,13 8 0,-9-12-3,11 6 0,-4-10-2,10 4 0,-3-8 0,5 6-1,2-3 0,2 1 0,0-4-1,2 0 0,-2 1 0,-2-1-1,-4 4 1,-2 2-1,-4 4 0,-1 2 1,-5 4-1,-3 4 0,-3 1 0,-13 20 0,24-31 0,-24 31 0,15-21 0,-15 21 0,0 0-1,20-21 0,-20 21-2,0 0-1,19-10-2,-19 10-4,0 0-6,0 0-10,0 0-7,0 0 1,0 0 1</inkml:trace>
  <inkml:trace contextRef="#ctx0" brushRef="#br0" timeOffset="7768">3498 202 15,'0'0'19,"-17"0"-1,17 0-1,0 0-2,0 0-2,0 0-3,0 0 0,0 0-2,-16-18-2,16 18-2,0 0 0,0 0 0,0 0-2,22-7 0,-22 7 0,0 0-1,29 7 2,-29-7-1,27 4 1,-7 2 0,-1-6 0,3 4 0,1-4-1,4 0 0,-3 0 0,5 0 0,-2-2-1,2 2 0,-2-2 0,1 2 0,-1 0 0,0 0 0,-2 2 0,1 0 0,-3 0 0,0 2-1,-1-4 1,-1 2-1,-1-2 1,-3 2-1,-17-2 1,31 2-1,-31-2 0,24 0 1,-24 0-1,0 0 0,23 4 0,-23-4 1,0 0-1,19 0 0,-19 0 0,0 0 0,18 0 0,-18 0-2,0 0 1,0 0-3,23 5 0,-23-5-3,0 0-3,0 0-5,26 10-8,-26-10-9,0 0 1,0 0 1</inkml:trace>
  <inkml:trace contextRef="#ctx0" brushRef="#br0" timeOffset="8604">3491 543 32,'0'0'20,"0"0"-3,0 0-2,0 0-4,7-17-1,-7 17-1,0 0-2,8-20-1,-8 20 0,0 0-2,18-8 1,-18 8-2,0 0 0,23-5 0,-23 5-1,23 0 1,-23 0-1,32 0 1,-13 1-1,-1-1 0,3 2-1,-2-2 1,3 4-1,-1-2 0,1 2 0,-3-2 0,1 0 0,-3 0 0,3 0 0,-20-2-1,33 0 1,-33 0-1,29 0 1,-29 0-1,27 0 1,-27 0-1,25 2 0,-25-2 0,28 4 1,-28-4-1,25 2 0,-25-2 0,25-2 1,-25 2-1,27-2 0,-27 2 0,22-2 0,-22 2 0,19-4 0,-19 4 1,18 0-1,-18 0 0,0 0 0,25 0 0,-25 0 0,0 0 0,22-2 0,-22 2 0,0 0-2,17 6 0,-17-6-3,0 0-2,0 0-4,23 8-6,-23-8-11,0 0-4,0 0 1,18-10 1</inkml:trace>
  <inkml:trace contextRef="#ctx0" brushRef="#br0" timeOffset="9728">3407 874 16,'0'0'17,"0"0"-1,0 0-1,0 0-3,18 8 0,-18-8-2,19-2 0,-19 2-1,33 0-2,-15-2 0,5 4-2,-2-2-1,5 4 0,-1-6-1,2 6 1,-3-6-1,7 2 0,-6-4 0,6 2-1,-4-4 0,4 4 0,-1-3 0,-1 1-1,-4-2 0,2 2 0,-5 0 0,-1 2-1,-3-2 1,-1 4-1,1-2 0,-18 2 1,29-2-1,-29 2 0,31-1 0,-31 1 0,25-4 1,-25 4-1,22-2 0,-22 2 0,19 0 0,-19 0 0,0 0 0,26 2 0,-26-2 0,0 0 0,23 2 0,-23-2 0,19 2 1,-19-2-1,20 1-1,-20-1 1,19 2 0,-19-2-2,20 2-1,-20-2-2,0 0-2,0 0-5,29 2-6,-29-2-12,17 2-1,3 2 1,-20-4 1</inkml:trace>
  <inkml:trace contextRef="#ctx0" brushRef="#br0" timeOffset="10556">5073 181 29,'0'0'19,"-8"-24"-1,8 24-3,-18-15-3,18 15-2,-21-8-2,21 8-2,-23-2-1,23 2-1,-26 4-2,26-4 0,-25 10 0,25-10-1,-31 17 0,13-3-1,1 1 0,1 3 1,-1 5-1,1 2 0,-3 2 1,5 4-1,-3 2 0,5 2 1,-2 2-1,3-2 0,3 0 0,0 1 0,4-5 1,0 2-1,4-4 0,-2 1 0,4-5 1,0 0-1,-4-2 0,6 0 0,-4 1 0,6-5 0,-4 0 0,4 1 1,2-3-1,-1 1 0,-7-18 1,16 27-1,-16-27 1,17 19 1,-17-19-1,28 12 1,-28-12 0,29 4 1,-12-8 0,5 4-1,-5-4 1,7 2 0,-5-4-1,1 4 0,-3-4 0,1 3 0,-18 3 0,27-12-1,-27 12 0,25-10 0,-25 10 0,20-13 0,-20 13 0,23-18 0,-23 18 0,19-19 0,-19 19 0,20-23-1,-20 23 1,15-26 0,-15 26-1,12-25 1,-12 25 0,10-23 0,-10 23 0,6-27-1,-6 27 1,2-23 0,-2 23 0,0-28 0,0 28-1,-4-29 1,0 12-1,4 17 1,-6-33-1,6 16 0,-4-3 1,2 3-1,-2-3 0,2 1 0,0 0 0,-1 1 1,-1 1-1,-2-1 0,6 18 0,-10-31 0,10 31 1,-14-29-1,14 29 0,-17-25 0,17 25 0,-20-21 0,20 21 0,-21-18 0,21 18-1,-27-9-1,27 9-1,-27-6 0,27 6-3,-34-4-2,34 4-6,-42 13-16,14-9-4,1 2 1,-4-2 1</inkml:trace>
  <inkml:trace contextRef="#ctx0" brushRef="#br0" timeOffset="12208">3220 1996 14,'0'0'25,"20"-19"-4,-20 19 0,27-29-3,-6 13-1,-7-9-3,11 6-2,-5-12-3,7 2-1,-2-8-3,6-2-1,-5-5-1,5 3-1,2-6 0,0 1-2,0-3 1,2 3 0,-2-4 0,-2 5-1,2 0 0,-2 1 1,-3 3-1,-3 4 0,-6 6 1,-1 4-1,-4 8 0,-14 19 0,17-23 0,-17 23 0,0 0 0,0 0 0,0 0-1,0 0 1,-2 17 0,2-17 0,-10 27-1,7-9 1,-3 3 0,0 2 0,2 6 0,-2 0 0,2 6 0,-2 6 0,3-2-1,-3 1 2,2 7-2,-2-3 1,0 1 0,-2-1 0,3-3 0,-1-6 0,0 0 0,0-6 0,2-6 0,0-3 0,4-20-1,-4 21 0,4-21-1,0 0-2,0 0-3,0 0-4,0 0-8,0 0-11,0 0-1,18 4 0,-18-4 1</inkml:trace>
  <inkml:trace contextRef="#ctx0" brushRef="#br0" timeOffset="12864">3820 1882 33,'0'0'20,"0"0"0,19-14-3,-19 14-3,21-33-2,-1 14-2,-7-14-2,9 2-2,-7-10 0,7 7-2,-7-9 0,3-2-2,-2 1 0,1-1 0,-3 5-1,-3 1 0,1 4 0,0 4-1,-3 4 0,-1 7 0,-8 20 0,12-25-1,-12 25 1,0 0-1,0 0 1,0 0-1,0 0 1,0 0-1,12 18 1,-12-18 0,0 0 0,5 19 0,-5-19 0,2 19 0,-2-19 1,0 31-1,-2-11 1,0 3 0,0 0 0,-1 4 0,-1 1 0,0 4 0,0 1 1,0 2-1,-2-4 0,2 4 1,-2-2-1,3 0-1,-1-6 1,2-2 0,0-5-1,2-3 0,0-17 1,-2 25-1,2-25 1,0 0-1,2 18-1,-2-18 0,0 0-3,0 0-5,0 0-8,0 0-15,0 0 0,0 0 0,0 0 1</inkml:trace>
</inkml:ink>
</file>

<file path=ppt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13:30.487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3 307 26,'0'0'17,"0"0"-1,0 0-2,0 0-1,0 0-1,0 0-1,0 0-2,0 0-2,0 0 0,-16-18-2,16 18 0,0 0-2,0 0-1,8-25 0,-8 25-1,12-27 0,-12 27 0,19-33 0,-7 14-1,6-1 1,-3 3-1,5-5 1,-3 7-1,5-4 0,-1 3 0,-2 3 1,3 1-1,-5 0 0,3 1 0,-3 3 0,1-2 0,-1 6 0,-17 4 0,31-5 0,-31 5 0,32 1 0,-32-1 1,29 14 0,-29-14 0,25 29 0,-13-6 1,-4 3 0,-1 6 0,-5 3 0,0 8 0,-8 0 0,2 7-1,-7-4 0,-3 7 1,-3-3-1,-3 3 0,-3-3-1,-1 6 1,-7-4 1,0 1-1,-2-7 1,2-1-1,0-6 0,4-5 0,3-6 1,1-11-1,23-17-1,-23 19 0,23-19 0,0 0 0,-18 4 0,18-4-1,0 0 0,0 0 1,0 0-1,-17-21 0,17 21 0,0 0 0,-10-19 1,10 19-1,0 0 0,-4-22 1,4 22-1,0 0 2,8-23-2,-8 23 2,7-17-1,-7 17 0,14-18-1,-14 18 1,0 0-1,20-23 1,-20 23-2,0 0 2,21-12-2,-21 12 2,0 0 0,19 0 0,-19 0 0,0 0 0,20 8 2,-20-8-3,17 15 3,-17-15-2,20 24 2,-20-24-2,17 33 2,-9-14-2,2 2 0,0 1 1,-6-1 0,5 2-1,-5-1 1,6-1-1,-6-2 0,5-1 1,-9-18 0,10 29-1,-10-29 1,8 19-1,-8-19 1,0 0 0,0 0 0,0 0 0,19 16 1,-19-16-1,0 0 1,20-14 1,-20 14-1,17-23 0,-17 23 0,24-31-1,-13 11 0,3 3 0,-2-2 0,-1 1 0,-11 18-1,18-29 0,-18 29 0,14-21 0,-14 21 0,0 0-1,11-18-1,-11 18-1,0 0-1,0 0-4,18-3-3,-18 3-10,0 0-15,0 0 1,27 0 1,-10 3 1</inkml:trace>
  <inkml:trace contextRef="#ctx0" brushRef="#br0" timeOffset="1388">1137 539 16,'0'0'23,"-17"10"2,17-10-8,0 0-3,0 0-1,-8 17-2,8-17-2,0 0 0,0 0-2,0 0 0,0 0-2,0 0 0,0 0-1,0 0-1,0 0 0,0 0-1,0 0 0,0 0-1,0 0 0,0 0-1,0 0 1,0 0-1,0 0 0,0 0 0,0 0 0,0 0 0,0 0 0,0 0 0,0 0 0,0 0 0,0 0 0,0 0 0,0 0 0,18-4 1,-18 4 0,0 0 0,0 0 0,0 0 1,0 0 0,0 0-1,0 0 1,0 0 0,-18 12-1,18-12 1,0 0-1,0 0-1,0 0 1,0 0-1,0 0-2,-19-6-3,19 6-3,0 0-8,6-19-18,-6 19-1,15-18 1,-15 18 0</inkml:trace>
  <inkml:trace contextRef="#ctx0" brushRef="#br0" timeOffset="2484">1855 359 6,'0'0'16,"0"0"-1,0 0-1,-11-23-1,11 23-1,0 0-1,-8-20 1,8 20-2,0 0-1,-4-17-1,4 17-1,0 0-2,-8-18 0,8 18-2,0 0-1,0 0-1,0 0 0,0 0 0,0 0 0,0 0-1,0 0 1,16 24 0,-16-24 0,19 29 1,-5-12 1,4 6-1,-5 1 1,7 3 0,-3-2 0,4 4 0,-3 0 0,3 2-1,1 0 0,-1 4 0,1 6 1,3 1-1,-2-1 0,1 4-1,-3-5 1,-2-1 0,1 0-1,-4-2 0,-1-12 0,-3-2-1,-3-3 1,-9-20-1,18 27 1,-18-27-1,0 0 0,12 17 1,-12-17-1,0 0 1,0 0-1,0 0 1,0 0-1,0 0-1,0 0 0,0 0-2,0 0-1,0 0-5,0 0-8,-4-23-14,4 23-4,-8-23 2,0 5-1</inkml:trace>
  <inkml:trace contextRef="#ctx0" brushRef="#br0" timeOffset="3208">1680 967 25,'0'0'27,"16"-19"1,-16 19-6,17-25-4,-9 6-2,8-3-3,-5-9-4,9 6-2,-5-10-3,11 4 0,-3-4-1,6 0-1,-1-1-1,3 5-1,0-2 2,6 0-1,-2-4 1,4 2-1,-6 0 0,0 4-1,-2 2 1,-4 6-1,-5 3 1,-5 5-2,-17 15 1,24-16-1,-24 16 0,19-11-1,-19 11-1,19-6-2,-19 6-3,22-8-5,-22 8-11,31 0-9,-31 0 1,23-4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1:19.50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51 0 19,'-15'9'6,"-2"-2"-1,1 8-1,-5-2-1,1 4 1,-2-1-1,2 4 0,0-3 0,3 7-1,0-5 1,-1 3 0,7-2 0,-2 0-1,3 2 0,1-3 1,2 3-1,4-4 1,3 2-2,3-3 1,4 0-1,1 5 1,-1-4-1,7 2-1,-1 0 1,7 0 0,-6 1 2,4 2-1,3 1 1,-5-1 1,3 3-1,-2-2 1,0 3 0,-3-3-1,2 2 0,-6 5-1,0-5 0,-1 1-1,-4 1 0,-2 1 1,-4-4-1,-3-2 0,-1-2-1,-2-4 1,-2 0 0,-2-5 0,1-2-1,-1-3 1,-4-1-1,2-2 0,-5 0-1,2-1 1,-1-3-1,-2-3 0,0 0 1,1 0-1,1-2 0,-2-4 0,2 1 0,2-7-1,-2-2 1,3 0-1,1-3 1,0 3-1,2-4 1,-1 1-1,6 3 1,1 3 0,2 2 1,3 0-1,0 2 1,1-2-1,2 4 1,4 2-1,-4-1 1,4 0 0,3-2-1,0 1 1,2-2 1,2-3-1,2 0 1,3-3 1,-1 1-1,5-2 1,0-2 0,-1 2 0,3-3 1,1-1-1,-1-2 1,2 0 0,-1-1-1,-1-2 0,3-2 1,-3 1-2,3 0 1,-1-1-1,-4 2 0,0-1-1,-2 1 1,-4 3 1,2 1 0,-7-4 0,-2 8 0,-6-2 0,0 4 0,-7-2 0,-1 6 0,-6-2-2,-4 5 1,-4 1-3,-4-2-1,0 8-3,-7 0-6,2 2-12,6 8-9,-17-5 0,11 11 1</inkml:trace>
</inkml:ink>
</file>

<file path=ppt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13:34.459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35 45 15,'0'0'24,"0"0"-3,-18-2-3,18 2-2,0 0-4,0 0-1,0 0-4,0 0 0,0 0-3,0 0 0,24-8 0,-24 8 0,27 0-1,-8 2 1,-1-4-1,9 2 1,-4-2-1,7 2 0,-1-4-1,2 2 0,2-2-1,4 1 0,-6-1 0,2 0 0,-4 0-1,0 0 0,-7 2 1,-3 0-1,-1 2 0,-18 0 0,25 0 0,-25 0 0,0 0 0,20 2-1,-20-2-2,0 0-2,0 0-2,0 0-5,0 0-3,0 0-8,0 0-8,0 0-1,0 0 3</inkml:trace>
  <inkml:trace contextRef="#ctx0" brushRef="#br0" timeOffset="668">0 266 12,'0'0'13,"0"0"0,0 0-1,0 0 0,0 0 0,20-2 0,-20 2 0,0 0-1,27-2-2,-27 2-3,25-2 0,-25 2-2,26-2 0,-26 2 0,29-2-1,-29 2 0,31 0 0,-31 0-1,29-2 0,-29 2 0,31-2 0,-13 0-1,-18 2 0,31-2 0,-31 2-1,35 0 1,-35 0-1,33-2 1,-15 2-1,-1-2 0,1 2 0,-18 0 1,29-2-1,-29 2 0,29-4 0,-29 4 1,25-1-1,-25 1 0,22-2 0,-22 2 0,19-4 1,-19 4-1,0 0 0,24-2 0,-24 2 0,0 0 0,0 0-1,21-2 0,-21 2-1,0 0-3,0 0-3,19-2-4,-19 2-7,0 0-12,0 0 0,0 0 2,18 4 2</inkml:trace>
  <inkml:trace contextRef="#ctx0" brushRef="#br0" timeOffset="7548">41 500 14,'0'0'12,"0"0"0,0 0-2,0 0 0,0 0 0,0 0-1,0 0-1,0 0 0,0 0-2,0 0 0,0 0-1,0 0-2,0 0 0,18-10 1,-18 10-1,0 0 0,23 0 0,-23 0 1,18 0-1,-18 0 0,19 0 0,-19 0 0,22-2 0,-22 2-1,23-3 0,-23 3 0,25-4-1,-25 4 0,24-2 0,-24 2-1,21 0 1,-21 0-1,25-2 1,-25 2-1,24 0 1,-24 0 0,23-2-1,-23 2 1,23 0-1,-23 0 0,22 0 1,-22 0-1,19-2 1,-19 2-1,20-2 1,-20 2-1,17-4 1,-17 4-1,0 0 0,23 0 1,-23 0-1,0 0 0,24 0 1,-24 0-1,17 0 0,-17 0 0,20-2 1,-20 2-1,21 0 0,-21 0 0,18-2 0,-18 2 0,19 0 0,-19 0 0,18-2 0,-18 2 0,19-4 1,-19 4-1,22-3 0,-22 3 0,19-4 0,-19 4 1,18-2-1,-18 2 0,0 0 0,19-4 0,-19 4 1,0 0-2,0 0 0,21 0-4,-21 0-3,0 0-9,0 0-13,20 8-1,-20-8 0,0 0 0</inkml:trace>
</inkml:ink>
</file>

<file path=ppt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13:40.342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74 262 26,'-17'-4'18,"17"4"-1,0 0-1,-22-8-2,22 8 0,0 0-1,-17-17-2,17 17-2,-12-25-1,6 5-2,6 20-1,-2-33-1,4 16-1,0-3-1,4 1 0,-2 0-1,6 1 0,-10 18 0,13-29 0,-13 29-1,20-21 0,-20 21 0,19-12 0,-19 12 0,26 0 0,-9 4 0,3 2 0,-3 2 0,4 1-1,3 3 1,-1-2 0,1 1 0,-1-1 0,-2 0 0,1-3 0,1-1 0,-3-2 0,-1 0 0,0-2 0,-1-2 0,-1 2 0,-17-2 0,34 0 0,-34 0 0,29-2 0,-29 2 0,25 2 0,-25-2 0,25 8 0,-25-8 0,20 11 0,-20-11 0,0 0 0,21 25 0,-21-25 0,10 24 0,-10-24 0,4 27 0,-2-8 0,-4 3 0,-2 3 1,0 2 0,0 8 0,-4-2 0,1 5 0,-3 1 0,-2 2 1,-1-2 0,3 3 0,-6-3-1,3 0 1,-3-4-1,0 0 1,1 1-1,3-1 0,-1-6 1,3-4-1,0-3 1,4-3-1,6-19 1,-11 27-2,11-27 2,0 0-2,0 0 1,0 0-1,-16 20 0,16-20 0,0 0 0,0 0-1,0 0 1,-19 19-1,19-19 0,0 0-1,0 0-1,0 0 0,-10 19-2,10-19 0,0 0-4,0 0-3,0 0-9,0 0-10,0 0-1,0 0 1,0 0 0</inkml:trace>
  <inkml:trace contextRef="#ctx0" brushRef="#br0" timeOffset="2733">129 603 6,'0'0'11,"0"0"-1,0 0 0,0 0 0,0 0 1,0 0-1,0 0-1,19 12 0,-19-12 0,26-2-1,-9 4 0,-17-2-2,35-2 0,-35 2-1,35-4-1,-35 4 0,35-2 1,-35 2-1,37-4-1,-37 4 0,37-4 0,-37 4-1,37-4 0,-19 2 0,1 0 0,-1 0-1,-1 2 0,1-2 0,-18 2 0,31-3 0,-31 3 0,25-2-1,-25 2 1,21 0 0,-21 0-1,20 0 1,-20 0-1,0 0 0,23 2 1,-23-2-1,0 0 0,22 3 0,-22-3 0,0 0 1,21 4-1,-21-4 0,0 0 0,19 4 0,-19-4 1,0 0-1,24 2 0,-24-2 0,17 2 0,-17-2 0,0 0 0,26 0 1,-26 0-1,0 0 0,0 0 0,17 2 0,-17-2 0,0 0 0,0 0-1,0 0-2,0 0-3,0 0-6,0 0-14,0 0-6,0 0 0,0 0 1</inkml:trace>
</inkml:ink>
</file>

<file path=ppt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14:00.887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 393 43,'0'0'24,"0"0"-2,0 0-1,0 0-5,-10 22-2,10-22-3,0 0-3,0 0-1,0 0-2,0 0-1,0 0 0,0 0 0,0 0-1,0 0 0,0 0 0,0 0-1,0 0 0,0 0 0,0 0 0,0 0-1,0 0-1,0 0 1,23-24-1,-23 24 1,26-23-1,-26 23 1,33-35-1,-16 16 0,1 0 0,1-5 1,1 3-1,-3-4 0,-1 5 0,-3 1 0,-13 19 1,24-31-1,-24 31 0,19-27 0,-19 27 1,24-25-1,-24 25 0,31-27 0,-14 13 0,-17 14 0,33-27 0,-15 17 0,-18 10 0,25-15 0,-25 15 0,0 0 0,21-10 0,-21 10 0,0 0 0,0 0 0,0 0-1,0 0 1,0 0 0,0 0 0,0 0 0,0 0 0,0 0 0,0 0 0,0 0 0,-3 19 0,3-19 0,-4 18 0,4-18 0,-4 23 0,4-23 0,-6 33 0,2-12 0,0 3 0,0 1 0,-2 4 1,1 2-1,-3 4 0,0 2 0,-2-3 0,3 3 1,-3 0-1,0-2 0,2-4 0,-1-2 0,3-4 0,0-5 0,2-1 0,4-19 0,-8 27 0,8-27 0,0 0 0,-4 20 0,4-20 1,0 0-1,0 0 0,0 0 0,0 0-1,0 0 0,0 0-2,0 0-2,0 0-3,0 0-5,0 0-10,26-4-12,-26 4 0,17-10 1,-17 10 2</inkml:trace>
  <inkml:trace contextRef="#ctx0" brushRef="#br0" timeOffset="1068">509 554 21,'0'0'27,"0"0"-2,0 0-4,0 0-1,19-19-2,-17 1-5,-2 18-2,19-36-3,-1 16-1,-10-9-2,9 2-2,-5-6 1,5 4-2,-3-8-1,4 6 0,-3-6 0,3 6 0,-3 2-1,-1 6 1,-1 2-1,-3 3 0,-10 18 0,16-25 1,-16 25-1,0 0 0,15-19 0,-15 19 0,0 0 0,0 0 0,0 0 0,0 0 0,10-18 0,-10 18 0,0 0 0,0 0 0,0 0 0,0 0 0,0 0 0,0 0 0,0 0 0,0 0 0,0 0 0,0 0 0,0 0 0,0 0 0,2 22 0,-2-22 0,-2 19 0,2-19 1,-4 27-1,2-7 0,-2-1 1,2 4-1,0 0 1,0 5-1,1 1 1,-1 2-1,0 0 1,2 2-1,-2-2 1,0 0 0,0-2-1,2 0 1,-2-6 0,0-2-1,0 1 1,0-5-1,2-17 1,-2 27-1,2-27 0,-2 18 1,2-18-1,0 0 0,0 0-2,0 0-1,0 21-4,0-21-10,0 0-17,0 0-1,0 0 1,0 0-1</inkml:trace>
</inkml:ink>
</file>

<file path=ppt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15:42.457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377 121 32,'0'-23'19,"0"23"-2,-9-25-1,9 25-3,-20-21-2,20 21-4,-25-22 0,7 13-3,18 9-1,-29-14-1,12 10-1,-1 2 0,-1 2-1,-1 0 1,1 4 0,-3-2 0,1 6-1,4 0 0,-5-1 1,22-7-1,-33 16 0,33-16 0,-25 15-1,25-15 1,-14 20-1,14-20 1,-14 23-1,14-23 1,-7 31-1,7-14 1,2 1 0,2 1 0,-1 3 0,9-1 1,0 0-1,5 0 1,3 3-1,-5-3 1,9 4 0,-1-2 0,4 3 0,-1-5 1,3 4-1,-2-2 1,0 3 0,-1-1 0,1 2 0,-4 0 0,-1 2 1,-3-2-1,0 2 1,-7-2 0,-2 3-1,-6-5 1,0 2-1,-8-2 1,0 2-1,-10 0 0,3 0 0,-9 3 0,1-1-1,-7-2 1,1-2-1,-4-2-1,2-2 1,-3-7 0,5 0 0,-4-11 0,2-1-1,-1-9 1,3-1-1,2-4 1,1-3-1,5-3 0,1-3 0,5-4 0,5 4 0,2 1 0,2-3 0,4-2 0,2 1 0,4-1 0,3 2-1,5 0 1,-1-4 0,5-1 0,1 1 0,5-2 0,-1 2 0,2-4 1,2 0-2,0 0 2,1-2-1,1-2 0,0 2 0,-4-2 1,2 1 0,-5 1-1,-3 0 1,-3 0 0,-5 2 0,-3 0 0,-4 6 1,-4-3-2,-2 5 1,-6 0 0,0 2 0,-6 3-1,12 18 1,-25-27-1,25 27 0,-33-19 0,14 15 0,-3 4 0,-1 4 0,1 2-1,-1 3 0,0 5 0,-1-3-2,5 7 0,-2-7-3,9 9-4,12-20-5,-20 27-8,20-10-10,0-17 1,-2 29 0,2-29 2</inkml:trace>
</inkml:ink>
</file>

<file path=ppt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15:43.826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316 6 36,'0'0'20,"0"0"-2,0 0-1,0 0-3,0 0-2,0 0-3,4 18-1,-4-18 0,-10 34-1,0-12 1,6 11-2,-8 2 0,9 11-1,-9 1 1,6 9-2,-4 0 0,3 4-1,-1-2-1,2 0 0,0-5 0,2-5-1,0-11 0,2-4 0,0-10-1,2-5 0,0-18 0,0 17 0,0-17-2,0 0-1,0 0-3,-3-25-7,3 25-18,-2-35-3,-8 12 0,2-5 1</inkml:trace>
  <inkml:trace contextRef="#ctx0" brushRef="#br0" timeOffset="420">0 409 30,'0'0'24,"0"0"1,0 0-7,0 0-4,0 0-2,0 0-3,0 0-2,12-19-2,-12 19-1,18-12 0,-1 8-1,-17 4 0,39-11-1,-18 5 0,9 2 1,-3-2-1,8 4 0,-6-2 0,6 2 0,-2-3 0,2 3 0,-2 0-1,0-2 0,0 0 0,-5 2 0,-1-2 0,-6 2-1,-1 2 1,-20 0-1,27 0 0,-27 0 0,0 0-1,19 4-3,-19-4-4,18 0-7,-18 0-17,25-4 1,-25 4-1,29-6 1</inkml:trace>
  <inkml:trace contextRef="#ctx0" brushRef="#br0" timeOffset="1420">1287 0 16,'0'0'12,"0"0"-2,0 0-1,0 0 1,0 0-2,0 0 2,13 18-1,-13-18 2,18 23 1,-3-4 0,-15-19-2,29 37 0,-15-19-1,8 7-3,-7-2 0,6 6-1,-3-6 0,3 6-2,-1-1 0,-1-1-1,-1 0 0,1 2 0,-1-4-1,-1 2 1,3-2-1,-3 3 0,3 1 0,-3-2-1,-1 0 1,1 0-1,-1 0 1,-1-2-1,-3-1 0,0-5 1,-2-2-1,-1 1 1,-9-18-1,12 21 1,-12-21 0,0 0 0,0 0 0,0 0 0,0 0 0,0 0 0,0 0-1,0 0-2,0 0 0,2-17-2,-2 17-2,-8-20-2,8 20-3,0 0-5,-12-19-8,12 19-8,-23-10 1,23 10 1,-31-6 2</inkml:trace>
  <inkml:trace contextRef="#ctx0" brushRef="#br0" timeOffset="2120">1178 830 7,'0'0'16,"0"0"-1,0 0-1,0 0-1,0 0-1,-6-18-1,6 18 0,0 0-1,4-19-2,-4 19-1,6-23 0,-6 23-1,9-26-1,-9 26-1,14-23 0,-2 6-1,3-1 1,1-3-1,7-2 0,0-6 0,7-2 0,-1-8-1,6 6 1,-4-6-1,4 6 0,-4-2-1,2 2 0,-2 4 0,0 0-1,1 0 1,-3 4-1,-2-2-1,0 4 1,0-1 0,-5 5-1,-1 0 1,-1 3 0,-20 16-1,29-29 1,-29 29 1,23-23-1,-23 23 0,0 0 0,26-23 0,-26 23 1,0 0-2,21-18 0,-21 18 0,0 0-3,21-8-1,-21 8-2,0 0-2,0 0-6,18-4-7,-18 4-10,0 0 3,0 0 0,0 0 4</inkml:trace>
</inkml:ink>
</file>

<file path=ppt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15:55.305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58 261 20,'-8'-23'15,"8"23"0,0 0-3,0 0-1,-4-19-2,4 19-2,0 0 0,2-22-1,-2 22-1,6-17 0,-6 17-1,12-25 1,-12 25-1,17-31 1,-17 31-1,18-29-1,-18 29 0,15-28 0,-15 28-1,18-21 0,-18 21-1,19-17 0,-19 17 0,22-12 0,-22 12 0,21-10-1,-21 10 0,24-4 1,-24 4-1,25-1 0,-25 1 1,25 0-1,-25 0 0,27 1 1,-27-1-1,28 4 0,-28-4 0,25 8 1,-25-8-1,23 16 0,-23-16 1,22 19-1,-22-19 1,15 27-1,-15-27 1,6 35 0,-6-14 0,-2-1 0,-2 5 0,-5 0 0,1 4 0,-6 0 1,1 2-1,-3 2 0,-2 0 0,-3 2 1,-2 0-1,-1 0 0,-1 2 0,-2-2-1,0 4 1,-3-6-1,1 2 1,4-6-1,-2 2 0,1-6 0,3 0 0,4-4 0,-3 1 0,5-3 1,3-1-1,-2-1 0,16-17 0,-21 29 0,21-29 0,-16 20 0,16-20 0,0 0 0,0 0 0,0 0 0,0 0 0,0 0 0,0 0 0,0 0 1,8-22-1,-8 22 0,20-29 0,-9 10 0,-11 19 0,26-33 0,-26 33 0,25-29 0,-25 29 1,19-18-2,-19 18 1,0 0 0,20-9 0,-20 9 0,0 0-1,0 0 1,23 17 0,-23-17 0,14 17 0,-14-17 0,14 22-1,-14-22 1,13 25 1,-13-25-1,12 27 0,-12-27 0,8 29 0,-8-29 0,7 27 0,-7-27 0,8 22 0,-8-22 0,8 19 0,-8-19 0,0 0 1,0 0 0,21 20 0,-21-20 0,0 0 1,24-2-1,-24 2 1,21-12 1,-21 12-1,31-21 0,-11 5 0,-3 4-1,1-1 1,-18 13-1,31-20 0,-31 20 0,21-17 0,-21 17-1,0 0 1,18-14-1,-18 14 0,0 0 0,0 0-2,13-17 0,-13 17-3,0 0-3,12-19-6,-12 19-17,20-10-2,-20 10 0,0 0 0</inkml:trace>
</inkml:ink>
</file>

<file path=ppt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16:09.126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3460 45 12,'0'0'17,"0"0"-1,0 0-1,0 0-1,0 0-1,0 0-4,-19-6 0,19 6-2,0 0-1,0 0-2,0 0 0,0 0 0,0 0 0,0 0-1,0 0 0,0 0 1,0 0 0,0 0-1,23-6 0,-23 6 0,0 0-1,17-5 0,-17 5 0,18 2 0,-18-2-1,21 1 0,-21-1 1,28 0-1,-11 0 0,-17 0 1,35-3 0,-17-1-1,1 0 0,-19 4 0,33-10 0,-15 6 0,-18 4 0,31-4-1,-31 4 1,31-2-1,-31 2 0,27 2 0,-27-2 0,27 2 1,-27-2-1,26 2 0,-26-2 0,23 2 0,-23-2 0,21 4 0,-21-4 0,20 4 0,-20-4 1,0 0-1,23 8 0,-23-8 0,0 0 0,18 6 1,-18-6-1,0 0-1,0 0 0,21 9-1,-21-9-3,0 0-4,0 0-6,23 0-9,-23 0-8,0 0 1,24 14 0</inkml:trace>
  <inkml:trace contextRef="#ctx0" brushRef="#br0" timeOffset="932">3466 276 25,'0'0'14,"0"0"-2,0 0-1,0 0-2,0 0-1,0 0-1,0 0-1,0 0 0,0 0 0,17 7 0,-17-7 0,0 0 0,0 0-2,20 8 1,-20-8-1,17 4-1,-17-4 1,20 4-1,-20-4-1,19 4 1,-19-4 0,24 2-1,-24-2 1,23-2-1,-23 2 0,23-2-1,-23 2 1,26-4-1,-26 4-1,19-4 1,-19 4-1,18 0 1,-18 0-1,17-2 0,-17 2 1,18 0-1,-18 0 0,21-4 1,-21 4-1,21-4 0,-21 4 0,20-3 0,-20 3 0,19-2 0,-19 2 0,20-2 0,-20 2 0,17 0 0,-17 0 0,20 2 0,-20-2 0,17 0 0,-17 0 0,18 2 0,-18-2 1,0 0-1,0 0 0,0 0 0,17 1 0,-17-1 0,0 0 1,0 0-1,0 0 0,20 6-1,-20-6 0,0 0-2,0 0-2,17 12-6,-17-12-7,0 0-13,0 0 1,0 0 0,0 0 1</inkml:trace>
  <inkml:trace contextRef="#ctx0" brushRef="#br0" timeOffset="3147">3413 557 26,'0'0'17,"0"0"-2,-13-18 0,13 18-3,0 0 0,0 0-2,0-17-2,0 17-1,0 0-1,0 0-1,0 0-2,0 0 0,0 0-2,0 0 1,17-16-1,-17 16 0,0 0 0,22-2 0,-22 2 0,19 0 1,-19 0-1,20-2 0,-20 2 0,21-4 0,-21 4 0,17-3 0,-17 3 0,20-2-1,-20 2 1,23-6 0,-23 6-1,22-4 1,-22 4-1,19-4 1,-19 4-1,0 0 0,23-2 1,-23 2-1,0 0 0,20 0 0,-20 0 0,0 0 0,19 4 0,-19-4 0,0 0 0,22 2 0,-22-2 1,0 0-1,23 0 0,-23 0 0,0 0 0,23 2 0,-23-2 0,18 0 0,-18 0 1,17 0-1,-17 0 0,18 2 0,-18-2 0,17 0 0,-17 0 0,18 2 0,-18-2 0,19 0 0,-19 0 0,20 2 0,-20-2 1,17 4-1,-17-4 0,0 0 0,20 3 0,-20-3 0,0 0 0,17 4 0,-17-4 0,0 0 0,0 0 0,18 6 0,-18-6 0,0 0 0,0 0 0,17 4 0,-17-4 0,0 0 0,0 0 0,18 10 0,-18-10-1,0 0-1,0 0-2,17 9-7,-17-9-18,0 0 0,0 0-1,24-9 1</inkml:trace>
  <inkml:trace contextRef="#ctx0" brushRef="#br0" timeOffset="15700">3172 1283 24,'0'0'18,"0"0"-1,0 0-1,0 0-2,23-11-2,-23 11 0,18-27-3,-18 27-2,27-41-1,-11 18-1,-1-6-2,3-1 0,1-1-1,-1 2-1,3-2 0,-5 2 0,3 2-1,3 0 1,-3 0-1,1 2 0,-7 0 0,7 1 1,-9 7-2,-11 17 1,22-25 0,-22 25-1,0 0 1,0 0 0,0 0-1,0 0 1,7 25 0,-10-8 0,1 1 1,-2 5-1,0-2 0,2 3 0,-2-1 0,0 4 0,0-2 0,0 4 1,-2-2-1,3 2 0,-1 0 0,-2 2 1,2-3-1,0-1 1,-2-4-1,0 2 0,3-4 0,-3-1 0,4-1 0,2-19 0,-6 33 0,6-33-1,-4 27 1,4-27 0,0 24 0,0-24-1,0 0-1,-2 17-1,2-17-2,0 0-4,0 17-3,0-17-7,0 0-9,0 0 3,0 0 0,0 0 2</inkml:trace>
  <inkml:trace contextRef="#ctx0" brushRef="#br0" timeOffset="16484">3738 838 2,'0'0'17,"0"0"0,0 0 1,0 0-8,0 0-2,-21 23-1,21-23-2,-10 27 0,4-10 0,0 3 0,-1 1-1,1 2 1,-4 1-2,4 5 0,-3-2 0,3 4 0,-4-4-1,4 2 0,0-2-1,0 2 0,3-2 0,-1-1 0,2 1-1,0-2 0,2 0 0,2-4-1,0 1 1,0-3 0,1 0-1,3 3 2,-6-22-1,14 33 1,-14-33-1,16 31 2,-16-31-1,19 27 0,-19-27 1,21 15-1,-21-15 1,24 10 0,-24-10 0,21 4 0,-21-4 0,23-2 1,-23 2-1,0 0 1,24-16 0,-24 16 0,13-17-1,-13 17 0,14-27 0,-8 9-1,0-3 0,1 0 0,-1-4 0,0-3-1,0 1 1,-2 4 0,0-6-1,0 4 1,-2 0-1,0 3 0,-2 1 0,0 2 1,-2 1-1,0 1 0,2 17 1,-6-29-1,6 29 1,-6-24-1,6 24 0,-8-25 0,8 25 1,-8-21-1,8 21 0,-9-23 0,9 23 0,-14-24 1,14 24-1,-14-23 0,14 23 0,-15-21-1,15 21-3,-14-18-4,14 18-6,0 0-14,-17-13-2,17 13-1,0 0 2</inkml:trace>
  <inkml:trace contextRef="#ctx0" brushRef="#br0" timeOffset="27956">398 2006 12,'-10'-41'18,"12"24"-3,-12-6-1,10 23 0,-13-33-1,13 33-1,-20-25-1,20 25-1,-25-18-1,8 8-2,17 10-1,-35-7-1,35 7-1,-37-4 0,37 4-2,-35 2 1,35-2-2,-35 6 1,17-3-1,18-3 0,-31 10 0,31-10-1,-23 14 0,23-14 1,-18 17-1,18-17 0,-10 21 0,10-21 0,-4 26 0,4-26 0,0 31 0,4-14 0,0 2 0,6 5-1,0-5 1,5 4 0,3 3 1,-1-5-1,3 4 0,1-4 1,2 5 0,1-3 0,-3 2 0,1-4 0,-1 4 0,0-1 0,1-1 0,-7 0 0,1 0 0,-4-1 0,1-1 0,-7 0 0,2 3 0,-4-3 0,-4 2 0,-2 4-1,-2 2-1,-6 1 1,0-1 0,-5-2 0,-5 4 0,-1-4 0,0-2 0,-5-6 0,5-3 2,0-3-2,1-1 0,1-4 1,1-4-1,18-4 1,-31 4-1,31-4 0,-27-6 1,27 6-1,-29-12 0,29 12 0,-26-13 0,26 13 0,-21-18 0,21 18 0,-20-19 0,20 19 0,-11-18 0,11 18 0,-8-21-1,8 21 1,-2-23-1,2 23 1,4-25-1,-4 25 2,10-22-2,-10 22 1,17-25 1,-17 25 0,23-21 0,-23 21-1,30-27 2,-11 9-2,1 1 1,-3-1 0,3-1-1,3-2 0,-2-1 1,1-1-1,-1 0 1,-1 0 0,-1-1-1,4-1 1,-1-2-1,-3 0 1,1 0-1,-1-2 1,1 0-1,-3-2 0,-3 2 1,-1 1 0,-3 3 0,-2 0-1,-2 4 1,-4 1 0,-2 20 0,-2-27 0,2 27 0,-4-19-1,4 19 1,0 0 0,0 0-1,-18-18 0,18 18 1,-17-5-1,17 5 0,-22-12 0,22 12 1,-33-12-2,12 5 1,-4-1-1,1 0 0,-3 4-2,-4-7-1,9 11-4,-11-12-5,14 14-8,-1-4-12,-1-2 0,21 4 1,-33 0 0</inkml:trace>
  <inkml:trace contextRef="#ctx0" brushRef="#br0" timeOffset="29444">1168 2481 44,'0'0'28,"-7"-21"-3,7 21-1,0 0-5,-4-18-3,4 18-4,0 0-2,-12-17-2,12 17-2,0 0-1,0 0-2,0 0-1,0 0 0,0 0-1,0 0 0,0 0-1,0 0 0,0 0 0,0 0 0,0 0 0,0 0 0,0 0 0,0 0 0,0 0 1,0 0-1,0 0 0,0 0 1,0 0-1,0 0 1,0 0 1,0 0-2,0 0 1,0 0 0,0 0 0,-14-18 0,14 18-1,0 0-1,0 0 0,0 0-2,0 0-1,0 0-3,0 0-5,0 0-10,0 0-12,12 27 0,-12-27 0,18 31 1</inkml:trace>
  <inkml:trace contextRef="#ctx0" brushRef="#br0" timeOffset="30772">1647 2299 7,'0'0'15,"-14"-18"-1,14 18-1,-11-19 0,11 19-2,-10-27 0,10 27 0,-6-27-1,6 27-2,-6-28 0,6 28-2,-4-25 1,4 25-1,-2-17-1,2 17-2,0 0 0,0 0-1,0 0 1,0 0-2,0 0 1,10 19-1,-4-1 0,4-1 1,1 4-1,1 1 1,4 5 0,-1 0 0,3 4 0,-1-2-1,5 2 1,-5 0-1,4 0 1,-1-4-1,1 0 0,-3 2 0,-1 2-2,-1-5 2,1 1-1,-5-4 0,2 0 0,-3-1 1,1-1-2,-12-21 2,18 29 1,-18-29-2,17 25 1,-17-25-1,16 25 1,-16-25-1,11 20 1,-11-20-1,0 0 0,10 21 0,-10-21-1,0 0 0,0 0-1,0 0-2,0 0-2,0 0-4,0 0-9,0-17-14,0 17 2,-8-28 0,8 28 0</inkml:trace>
  <inkml:trace contextRef="#ctx0" brushRef="#br0" timeOffset="31472">1503 2808 32,'0'0'19,"0"0"0,0 0-2,0 0-1,0 0-2,0 0-2,14-21-3,-14 21 0,13-19-3,-13 19 0,24-31-1,-15 11-1,13-3-1,-3-6 0,6 2 0,-1-2-1,3-2 0,0 0 0,0 0 0,3 0-1,-3 4 1,-4 3-1,2 1-1,-3 2 0,-3 1 0,-1 3 0,-18 17 0,29-25 0,-29 25 0,19-18 1,-19 18-1,0 0 0,18-15-1,-18 15-1,0 0-1,17-2-3,-17 2-2,0 0-5,18-10-7,-18 10-12,25-10 1,-25 10 1,33-17 1</inkml:trace>
  <inkml:trace contextRef="#ctx0" brushRef="#br0" timeOffset="32587">3168 2229 19,'0'0'17,"0"0"-2,0 0-2,-19 4-1,19-4-1,0 0-1,0 0-2,0 0-1,0 0-2,0 0-1,0 0-1,0 0-1,0 0 1,0 0-1,0 0 0,0 0 0,0 0 0,0 0 1,0 0-1,19 13 1,-19-13 0,18 6-1,-18-6 0,21 10 0,-21-10 1,25 6-2,-25-6 1,28 5-1,-28-5 0,31 8 0,-10-6 0,-21-2 0,35 8-1,-35-8 1,35 8-1,-15-4 0,-3-3 1,3 1-1,-20-2 1,31 0-1,-31 0 1,27-3-1,-27 3 0,21 0 1,-21 0-1,20 0 0,-20 0 0,0 0 0,23 5 0,-23-5 0,0 0 0,22 4-2,-22-4 0,0 0-1,17 8-3,-17-8-2,0 0-5,0 0-6,0 0-9,0 0-1,0 0 2,0 0 0</inkml:trace>
  <inkml:trace contextRef="#ctx0" brushRef="#br0" timeOffset="33355">3122 2543 19,'0'0'20,"0"0"-2,0 0-1,0 0-3,0 0-2,-2 17-2,2-17-3,0 0-1,0 0-2,0 0-1,0 0 0,0 0 0,19-2 0,-19 2 1,0 0-1,25-2 2,-25 2-2,22-5 2,-22 5-2,23-4 1,-23 4-3,23-2 1,-23 2 0,26-4-1,-26 4 0,27-2 0,-27 2 0,27-4-1,-9 4 1,-18 0-1,33-2 0,-16 2 0,1 0 1,-1 0-1,1 0 0,-18 0 0,27 2 0,-27-2 0,27 4 0,-27-4 0,20 6 1,-20-6-1,17 9 0,-17-9-2,18 10 2,-18-10-2,0 0 3,23 12-3,-23-12 2,0 0-1,20 6 1,-20-6 0,0 0 0,21 0 0,-21 0 0,0 0-1,19 0-2,-19 0 0,0 0-2,0 0-2,22 0-3,-22 0-2,0 0-7,0 0-4,0 0-6,0 0 1,0 0 2</inkml:trace>
  <inkml:trace contextRef="#ctx0" brushRef="#br0" timeOffset="34311">3053 2835 22,'0'0'15,"0"0"1,0 0-2,0 0-1,0 0-3,-17-1 0,17 1-3,0 0 0,0 0-2,0 0 0,0 0-2,21-10 0,-21 10 0,20-4-1,-20 4 1,25-4-1,-25 4 0,27 0 0,-27 0-1,29 4 1,-29-4 0,30 2-1,-13 0 0,-17-2 0,29 4-1,-29-4 1,30 2-1,-30-2 0,27 2 1,-10-2-1,-17 0 0,29 0 0,-11 0 0,-18 0 0,33 0 0,-33 0 1,31 0-1,-31 0 0,27 0 0,-27 0 1,22-2-1,-22 2 0,19 0 0,-19 0 1,18-2-1,-18 2 0,17 0-1,-17 0 1,0 0 0,22 4 0,-22-4 0,0 0 0,21 5 0,-21-5-1,0 0-1,23 6-1,-23-6 0,18 4-3,-18-4-1,0 0-3,17 2-5,-17-2-11,18 2-1,-18-2 0,0 0 2</inkml:trace>
  <inkml:trace contextRef="#ctx0" brushRef="#br0" timeOffset="39483">4151 2266 5,'0'0'5,"-18"-20"0,18 20 1,0 0-1,0 0 1,0 0 0,0 0 1,-6-17-1,6 17 0,0 0 0,0 0 0,2-18-1,-2 18 1,0 0-1,0 0 0,0 0-1,0 0 1,2-17 0,-2 17-1,0 0 0,0 0 0,10-23 0,-10 23-1,0 0 0,14-23-1,-14 23 0,13-20 0,-13 20-1,0 0 0,25-21 0,-25 21-1,20-14 1,-20 14-1,21-9 0,-21 9 0,24-10 0,-24 10 0,25-8 0,-25 8 0,23-4 0,-23 4 0,24 0 0,-24 0 0,21 6 0,-21-6 0,19 8 0,-19-8 0,18 13 0,-18-13 0,0 0 0,23 20 0,-23-20 0,0 0 0,16 21 0,-16-21 0,10 19 0,-10-19 0,5 26 1,-5-26-1,6 27 1,-6-27-1,2 29 1,-2-29-1,-4 29 1,4-29-1,-7 31 1,7-31 0,-14 29-1,14-29 1,-18 27-1,18-27 1,-21 29-1,21-29 1,-25 25-1,25-25 0,-27 26 1,27-26-1,-32 23 0,32-23 1,-31 17-1,31-17 0,-29 16 1,29-16-1,-23 8 0,23-8 0,0 0 0,-22 5 0,22-5 1,0 0-1,0 0 0,0 0 0,0 0 1,0 0-1,0 0 0,0 0 0,0 0-1,0 0 1,0 0 0,0 0-1,0 0 1,18-5 0,-18 5 0,23-8 0,-23 8 0,29-6 0,-9 4 0,-3-2 1,3 2-1,-1 0 0,3 0 0,-5 4 1,3-2-1,-3 0 0,1 2 0,-1 0 1,-17-2-1,27 10 0,-27-10 1,26 10-1,-26-10 1,19 13-1,-19-13 1,18 21 0,-18-21-3,13 24 3,-13-24-2,12 23 1,-12-23-1,12 27 1,-12-27-1,5 27 1,-3-9 2,-2-18-2,4 29 2,-4-29-1,-2 31 1,2-31-1,-4 25 1,4-25 0,-5 25-1,5-25 0,-8 21 0,8-21 1,-10 22-1,10-22 0,-12 23 0,12-23 0,-13 21 0,13-21 0,-14 24 0,14-24 0,-17 23 0,17-23 0,-18 19 0,18-19 1,-21 20-1,21-20 0,-26 19 0,26-19 0,-21 15 0,21-15 1,-25 16-1,25-16 0,-22 12 0,22-12 0,-21 7 0,21-7 0,-23 4 0,23-4 0,-22 4-1,22-4 1,-25 2 0,25-2-1,-27 2 1,27-2-1,-28 0 0,28 0 1,-29-2-1,29 2 0,-29-4 0,29 4 0,-25-4 0,25 4 1,-22-4-1,22 4-1,-17-5 1,17 5-2,-18-10 0,18 10-2,0 0-3,0 0-4,-23-14-10,23 14-13,0 0 1,0 0-1,-17 0 2</inkml:trace>
  <inkml:trace contextRef="#ctx0" brushRef="#br0" timeOffset="70423">2917 3611 10,'0'0'14,"0"0"-1,0 0-2,-23 17 1,23-17-3,0 0 0,-18 25 0,18-25-2,-15 25 1,5-7-1,10-18 0,-19 29 0,19-29-1,-14 21 0,14-21-1,0 0 0,0 0-1,0 0-1,0 0 0,0 0-1,0 0 0,0 0 0,19-9 0,-19 9 0,28-30 0,-9 13 0,-1-8-1,5 0 1,-2-6-2,3 0 1,-1-2-1,0 0 0,-1 0 1,-5 4-1,1 4 0,-6 3 0,-12 22 1,17-29-1,-17 29 0,0 0 0,0 0-1,0 0 1,0 0 0,10-17-1,-10 17 1,0 0 0,0 0 0,0 0-1,0 0 1,0 0 0,0 0 0,0 0-1,0 0 1,0 0 0,10 21 0,-10-21 0,0 17 1,0-17-1,0 26 1,0-9-1,0-17 1,-4 37-1,2-18 1,-2 3-1,0 1 1,0-2 0,0 0-1,-2 1 1,2-3 0,-1 2-1,-1-1 1,0-1 0,0 1-1,0-1 1,-2-2-1,1 3 0,-1-1 1,0-1 0,-2 1 0,1 0 0,-3-1 0,12-18-1,-20 35 1,20-35-2,-15 31 1,15-31-2,-12 21 2,12-21-1,0 0 0,-6 23-1,6-23 1,0 0 0,0 0-3,0 0-2,26 0-6,-26 0-7,17-25-12,1 13 1,-7-9-1,9 8 2</inkml:trace>
  <inkml:trace contextRef="#ctx0" brushRef="#br0" timeOffset="71431">3413 3345 17,'0'0'23,"-19"-2"0,19 2-4,0 0-4,0 0-3,0 0-3,-12 18-1,12-18-2,-8 17-1,8-17-1,-15 27 0,11-7-1,-8-3 0,6 4-2,-5 3 1,5-1-1,-6 2 0,6 2 0,1-4-1,1 3 1,0-1-1,0-2 1,0-2-1,2 1 0,2-3 0,-2 0 0,2-1 1,0-18-1,2 29 1,-2-29-1,4 27 1,-4-27 0,4 23 0,-4-23 0,6 24-1,-6-24 1,6 23-2,-6-23 0,7 23 1,-7-23-2,8 25 2,-8-25-1,8 25 1,-8-25-2,6 22 3,-6-22-1,0 0 0,15 23 0,-15-23 0,0 0 0,18 12 1,-18-12-1,0 0 1,19 3 0,-19-3 1,0 0-1,20-3 1,-20 3 1,17-10-1,-17 10 0,20-23 0,-20 23 2,23-29-2,-23 29 1,18-31-2,-18 31 2,17-35-2,-17 35 2,16-27-3,-16 27 1,15-31-2,-7 13 1,0 1 0,0-1 0,-8 18 0,13-33 0,-7 16-1,-6 17 2,8-31 0,-8 31-1,6-27 1,-6 27-1,3-25 1,-3 25 0,0-24 0,0 24 0,-1-23 0,1 23 0,-2-21-1,2 21 2,-8-22-1,8 22 0,-8-19 0,8 19 0,-12-21 0,12 21-1,-15-24 1,15 24-1,-16-21 1,16 21-1,-15-23 0,15 23 0,-16-25 1,16 25-1,-14-22 0,14 22 0,-15-19-1,15 19 0,0 0-1,-21-23-2,21 23-3,-22-12-11,22 12-17,-27 0 0,7 2 0,3 6 0</inkml:trace>
  <inkml:trace contextRef="#ctx0" brushRef="#br0" timeOffset="86659">485 4457 22,'0'0'17,"0"0"-2,0 0-1,0 0-1,-19-15-2,19 15-1,0 0-1,-23-14-1,23 14-2,0 0-1,-20-9 0,20 9-2,-17-2-1,17 2-1,0 0 0,-24-4 0,24 4 0,0 0 0,-25 8-1,25-8 1,-17 9-1,17-9 0,-20 10 0,20-10 1,-19 15-1,19-15 0,-24 20 0,24-20 0,-19 19 0,19-19 0,-16 22 0,16-22 0,-15 21 0,15-21 0,-12 21 0,12-21 0,-12 25 0,12-25 0,-15 24 0,15-24 1,-14 23-1,14-23 0,-8 23 0,8-23 0,0 0 0,-9 25 0,9-25 0,0 0 0,0 22 0,0-22 0,0 0 0,0 19 1,0-19-1,0 0 0,11 25 1,-11-25-1,14 20 1,-14-20 0,17 19-1,-17-19 1,26 21-1,-26-21 1,31 20 0,-12-11-1,-19-9 1,37 20-1,-15-11 1,1 3 0,0 0 0,1-1 0,1 1 0,0-1 0,1 3 0,-5-2 0,4 1 1,-5-3-1,-1 4 0,-19-14 1,31 21-1,-31-21 0,24 25 0,-24-25 0,21 27 2,-21-27-2,16 31 1,-14-11-1,3-1 0,-3 0 0,0 1 0,-2-3 0,0 4-1,-2-3 0,0 1 0,2-19 1,-5 31-1,5-31 1,-12 31-1,12-31 0,-16 33 1,16-33-1,-15 27 1,15-27-1,-18 24 0,18-24 1,-19 19-1,19-19 0,-20 14 1,20-14-1,-23 7 1,23-7-1,-31 4 0,13-2 1,1-2-1,-3-2 0,3-2 0,-3 2 0,1 0 1,2-1-1,17 3 0,-34-10 0,34 10 0,-29-14 0,29 14 0,-27-15 0,27 15 0,-23-18 0,23 18 0,-22-17 0,22 17 0,-15-20 0,15 20-1,-10-21 1,10 21 0,-2-23 0,2 23-1,8-29 1,0 9 0,-3-1-1,5-2 2,2 2-1,0-3 0,1-1-1,-1 2 1,5-2 0,-3 3-1,3 3 1,3 0-2,-1-3 2,1 3 0,3 0 0,-1-3 0,-3 1 0,0 0 0,1-1 0,-3 1 0,-1-2 1,-2 1-1,-1-1 0,1 0 0,-4 2 0,-1-1 0,-1 3 0,-2-2 1,0-1-1,-2 1 0,-2 0 1,-2-3-1,-2 1 0,0-2 0,-4 4 1,2 1-1,-4 3 0,8 17 0,-13-27-1,13 27 0,-18-10-2,18 10-1,-19 14-3,1-13-4,10 25-9,-7-5-12,-7 4 0,5 4 0,-6-2 1</inkml:trace>
  <inkml:trace contextRef="#ctx0" brushRef="#br0" timeOffset="88471">1371 4889 11,'0'0'26,"-16"-17"2,16 17 0,0 0-8,-21-6-4,21 6-2,0 0-3,0 0-2,-18-11-2,18 11-2,0 0 0,0 0-1,0 0 0,0 0-1,0 0-1,0 0 0,0 0 0,0 0 1,-19-18-2,19 18 1,0 0 0,0 0-1,-14-19 0,14 19 0,0 0 0,0 0-1,-10-18 0,10 18 0,0 0 0,0 0 0,0 0-1,0 0 0,0 0-1,0 0-2,0 0-3,0 0-5,35-2-15,-35 2-8,33 6 1,-15 0-1</inkml:trace>
</inkml:ink>
</file>

<file path=ppt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0:01.396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368 60 21,'0'-19'26,"0"19"1,0 0-5,-12-23-5,12 23-2,0 0-5,0 0-2,-21-18-1,21 18-2,0 0-2,0 0-1,-23 10 0,23-10-1,-24 16-1,24-16 1,-31 23 0,14-8-1,-5 3 1,3 1-1,-5 4 1,1 3-1,0-1 0,1 2 0,-1 6-1,5-4 0,1 2 1,3-2-1,4 0 1,3-2-1,1-2 1,4 1 0,2-7-1,0 4 1,4-3 0,0-1 0,2 0 0,1 3 0,3-1 1,0 0-1,1 3 1,5 1 0,-2-2-1,3 0 1,1 2 0,-1-1 0,3-1 0,-3 0 0,1 0-1,-1 3 1,-1-5-1,-3 0 1,-1 1-1,0-1 1,-6 0-1,-1 2 1,-1 1-1,-2 1 1,-2 0 0,-4 4 0,-3 0-1,-3 4 1,-4-4 0,1 0-1,-7-3 1,1-1-1,-1-2 0,-1-4 1,-1-5-1,3-2 0,-1-5 1,3-3-1,17-4 1,-29 2-1,29-2 0,-24-8 0,24 8 0,0 0 0,-19-21 0,19 21 0,-6-23 0,6 5 0,4-1 0,0-4 0,0-4 0,4-2 1,1-6-1,3 2 0,2-4 1,-1 4 0,1-2-1,1 4 1,1-2-1,-2 2 1,1 0 0,3 2-1,-3-2 1,3 0-1,-3-2 1,5-2-1,-3 0 0,1 0 0,-1-1 1,1-1-1,-1 0 0,3-4 0,-5 1 1,5-1 0,-5 4 0,1 2 0,-2 2 0,-3 2 0,-1 2 0,-2 8 1,-4 3-1,-4 1 0,0 17 0,-12-29 0,12 29 0,-17-25 0,17 25 0,-22-25-1,22 25 0,-25-20 0,25 20 0,-20-19-1,20 19 0,-21-14-1,21 14-1,-25 4-1,25-4-5,-33 16-4,21 3-18,-6 2-4,-1 1 0,1 5 1</inkml:trace>
</inkml:ink>
</file>

<file path=ppt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17:47.553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75 95 15,'0'0'20,"0"0"2,0 21-6,0-21-3,2 29-2,4-5-1,-4-1 1,6 8-1,-6-2-1,10 8-1,-7-8-2,7 8 0,-6-8-1,6 6-1,-3-6-1,3 6 1,0-6-1,1 7-1,-3-3 1,4 4 1,-3 0-2,3 0-1,-4 0 1,-1-1-1,-1-5 1,2-1-1,-4-5-1,0-2 0,-6-23 0,11 27 1,-11-27-1,10 18 0,-10-18 0,0 0 1,0 0-2,0 0 1,0 0-1,0 0-2,0 0-2,0 0-2,0 0-5,0-18-5,0 18-8,0 0-7,-2-27 0,2 27 1</inkml:trace>
  <inkml:trace contextRef="#ctx0" brushRef="#br0" timeOffset="564">5 981 18,'0'0'23,"0"0"-1,0 0-1,0 0-3,0 0-1,-9-28-4,9 28-2,3-19-1,-3 19-3,12-21-1,-12 21-2,18-25 0,-18 25-2,25-31 1,-11 11-1,1-3-1,7 0 1,-3-4-1,2 1 0,1-1-1,1 2 0,-1 0 1,-3 4-1,0-1-1,1-1 2,1 0-1,3-3 0,-3 1 1,1-2-2,1-2 2,-2 2-2,-1 0 2,-1 4-1,-5 3 0,-14 20-1,19-27 2,-19 27-2,0 0 1,18-17 0,-18 17 0,0 0 0,0 0 0,0 0 0,0 0 0,0 0-1,0 0 0,17 2-2,-17-2-3,0 0-4,16 17-7,-16-17-10,0 0-5,13 19 0,-13-19 1</inkml:trace>
  <inkml:trace contextRef="#ctx0" brushRef="#br0" timeOffset="1572">1432 349 28,'0'0'22,"0"0"-3,0 0-3,0 0-2,0 0-3,0 0-3,0 0-1,0 0-1,0 0-1,25-4 1,-8 4 0,-17 0-1,39-6 1,-15 0-1,5 4-1,-4-3 0,4 1-1,-3-4 0,3 6-1,-2-6 0,2 4 0,-5-3-1,1 3 0,0-2 0,-1 4-1,1-2 1,-4 2-1,-1 0 0,-1 2 1,-1 0-1,-18 0 0,27 6 1,-27-6-1,0 0 0,21 6 0,-21-6-1,0 0 0,0 0-2,0 0-1,18 19-3,-18-19-5,0 0-4,0 0-9,0 0-8,4 24 1,-4-24 2</inkml:trace>
  <inkml:trace contextRef="#ctx0" brushRef="#br0" timeOffset="2240">1527 601 8,'0'0'18,"0"0"-1,0 0-3,0 0 0,0 0-3,0 0 0,0 0-2,0 0 0,0 0-1,0 0 0,0 0-2,0 0 0,0 0 0,19-2-1,-19 2-1,0 0 0,26-6 0,-26 6-2,21 2 0,-21-2 0,29 0-1,-29 0 1,30 0-1,-30 0 0,27-2 0,-10 0 0,-17 2 0,24-2 0,-24 2 0,23-4-1,-23 4 1,23-4 0,-23 4-1,22-3 0,-22 3 1,23-4-1,-23 4 0,23-6 0,-23 6 0,20-4 1,-20 4-1,19-4 0,-19 4 0,0 0 0,20 0 0,-20 0 1,0 0-2,0 0 1,23 0-1,-23 0 0,0 0-1,18 0-2,-18 0-3,0 0-5,29 6-8,-29-6-12,0 0 1,27 15 0,-27-15 1</inkml:trace>
  <inkml:trace contextRef="#ctx0" brushRef="#br0" timeOffset="3380">2819 103 15,'0'0'15,"-8"-20"1,8 20-2,0 0 0,-19-25-1,19 25-2,-18-17 0,18 17-2,-17-14-1,17 14-2,-18-8 0,18 8-1,-17-7-1,17 7 0,-20-6 0,20 6-1,-17-4-1,17 4-1,-18-2 1,18 2-1,0 0-1,-23 6 1,23-6-1,0 0 0,-23 19 0,23-19 1,-14 22-1,14-22 0,-12 34 0,6-14 1,1 3-1,-3 0 0,2 3 0,2 3 1,-2-4 0,0 4-1,1-4 1,1 2-1,-2-4 1,2 5-1,-2-3 1,2 0-1,-2 2 0,4-2 1,0 2-1,1-1 0,-1 1 1,2 0-1,2-2 1,-1 2 1,1-4-2,2 1 2,0 1-1,0 2-1,0-4 1,2 0-1,0-3 0,1 1-1,-1-3 1,4 1-1,-10-19 2,18 23-1,-18-23 0,19 22 0,-19-22 0,23 19 1,-23-19-1,28 17 0,-28-17 0,27 14 0,-27-14 1,31 12-1,-31-12 0,29 3 0,-29-3 1,31-2-1,-31 2 0,31-7 1,-31 7-1,32-18 1,-15 9 0,4-5-1,-3 0 0,1-1 1,-1-4 0,1-3 0,-1-1 0,-1 0 0,-5 1 0,0-1-1,-4 2 0,-1-2 1,-1 1-1,-2 1-2,0 0 2,-2-1-1,2-1 1,-4 0 0,2 0 1,-2-1-1,-2 1 1,-2 2-1,0-2 0,0 1 1,-2-1-1,-2 0 0,1-1 0,-1 1 0,0 0 0,0-2 0,1 0 0,-1-3 0,-2 1 0,0 2 1,-1 0-1,-3 0 0,2 0 0,3 5 0,-5 1 1,2 1-1,12 18 0,-19-25-1,19 25 0,-18-11 0,18 11-3,-19 0-2,19 0-4,-25 17-9,25-17-14,-28 29 0,9-13 1,-1 9 0</inkml:trace>
  <inkml:trace contextRef="#ctx0" brushRef="#br0" timeOffset="4840">1574 893 23,'0'0'15,"0"0"1,0 0-1,0 0-1,-6-19-1,6 19-1,0 0-2,0 0-2,0 0-1,0 0-3,0 0 0,0 0-1,0 0-1,0 0 1,0 0-1,0 0 0,0 0 0,0 0 0,17-4 1,-17 4-1,20 0 0,-20 0 0,25 2-1,-25-2 1,27-2 0,-27 2-1,26-4 0,-26 4 0,25-4 0,-25 4 0,21-7 0,-21 7-1,24-8 1,-24 8-1,21-8 0,-21 8 1,20-8-1,-20 8 0,19-5 0,-19 5 0,19-4 0,-19 4 0,18-4 0,-18 4 0,17-4 0,-17 4 0,18-6 1,-18 6-1,0 0 0,23-12 0,-23 12 0,0 0 0,20 2 0,-20-2 0,0 0 0,0 0 0,17 14 0,-17-14 0,0 0 0,0 0 1,0 0-2,18 8 1,-18-8-2,0 0-2,0 0-5,0 0-11,0 0-12,0 0 1,0 0-1,10 19 1</inkml:trace>
  <inkml:trace contextRef="#ctx0" brushRef="#br0" timeOffset="9896">1406 1591 3,'0'0'23,"0"0"2,0 0 1,0 0-8,0 0-2,-2-17 0,2 17-2,12-26-4,-12 26-2,18-33-1,-3 14-3,-3-6 0,5-2-2,-1-6 0,5 0-1,5-8 0,3-2 0,-2-1-1,0 1 1,1 5-1,-3 5 0,-4 5-1,-3 7 1,-18 21 0,15-21 0,-15 21-1,0 0 1,0 0 0,0 0 0,0 0 0,6 21 0,-6-21 0,-4 21 0,4-21 1,-4 31-1,2-13 0,-2 3 0,-1 1 0,1 1 0,-2 8 0,0 2 0,-2 4 0,2 3 1,-3 5-1,-1-1 0,2 5 0,-3-3 1,5-5-2,-2-2 2,2-6-1,-2-4 0,6-6 0,0-4 0,2 1 0,0-20 0,-9 31 1,9-31-1,-8 31 0,8-31 0,-8 31 0,8-31 0,-13 27 0,13-27-1,-6 23-1,6-23-1,-8 18-2,8-18-3,0 0-6,0 0-11,0 0-6,0 0 0,0 0 2</inkml:trace>
  <inkml:trace contextRef="#ctx0" brushRef="#br0" timeOffset="10676">1986 1298 14,'2'-17'20,"-2"17"1,0 0-5,0 0-3,0 0-3,0 0-1,0 0-2,-21 12-1,21-12 0,0 0 0,-8 19-1,8-19-1,-8 21 0,8-21-1,-12 33 0,5-12 0,1 5 0,-4 1-1,4 6-1,-1 2 0,-1 0 0,0-1 0,2 1-1,2-2 0,0-2 1,2-2-1,2-2 0,0-3-1,2-3 1,2-2 0,0-1 0,-4-18 0,10 31 1,-10-31-1,12 23 1,-12-23-1,0 0 1,19 21 0,-19-21 1,0 0-1,25 2 1,-25-2-1,20-9 1,-20 9 0,25-18-1,-25 18 0,25-25 1,-25 25-1,28-31 0,-13 12 0,-1-5-1,1-1 1,-1 0 0,0-2-1,-1 0 1,-3-4-1,0 4 0,-6-1 1,1 3-1,-3-2 0,2 4 1,-6-2-1,0 0 1,2 1-1,-2-1 0,0 0 0,0 4 1,1 3-1,-5-1 0,4-1 0,2 20 1,-10-33-1,10 33 0,-10-27 0,10 27 0,-13-25 0,13 25 0,0 0 0,-26-19 0,26 19 0,-21-6-1,21 6-1,-33 2-1,33-2-3,-39 0-6,21-6-19,-1 4-1,-6-8 0,7 3 0</inkml:trace>
</inkml:ink>
</file>

<file path=ppt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0:02.772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8 0 62,'0'0'35,"0"0"1,0 0 1,0 0-23,0 0-4,0 0-3,0 0-2,0 0-2,-18 6-1,18-6-1,0 0 0,0 0-1,0 0 0,0 0 0,0 0 0,0 0-2,0 0 0,0 0-2,0 0-3,0 0-6,0 0-13,0 0-11,0 0 0,0 0 2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6:27:12.95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0 918 2,'2'-11'9,"-2"11"-1,0 0-2,0 0-2,0 0 0,9-7 1,-9 7 1,0 0 0,0 0-1,0 0 1,2-14-1,-2 14 0,-2-14-1,1 5-1,1-1-2,-1 0 1,1-1-1,1 1-1,1-1 0,0 1 1,-1-1-1,-1 11 0,4-17 2,-4 17-2,4-12 1,-4 12-1,1-12 0,-1 12 1,1-22-1,0 8 1,0-5-1,1-2 0,-1-5 0,-1-4-1,2 0 1,-1-4 0,1 0 0,0 0 0,-1-3 0,0 2 1,-1 0-1,0-1 1,0 1-1,1 0 0,-1 1 0,1 1 0,0 4 0,1 1 1,-1 5-1,0 3 0,-1 7 0,-1 1 1,1 12-1,-2-11-1,2 11 0,0 0-1,0 0-3,0 0-1,3 15-6,-3-15-8,6 19-2</inkml:trace>
  <inkml:trace contextRef="#ctx0" brushRef="#br0" timeOffset="797">0 251 11,'13'-13'12,"-6"5"-2,0-9-2,3-1-1,-2-5-2,4-4-1,-2 0 0,1-2-1,-1 4-1,-1 3 1,-1 5 0,-3 3 0,-5 14 0,8-11-1,-8 11 1,0 0 0,7 9 0,-7-9-1,4 16 0,-1-5-1,2 0 1,0 3-1,0 0-1,2 2 1,-1-1-1,1 2 0,1 0 0,0 0 0,-1-2 1,-1-2-1,0 3 0,-1-2-1,0 1-2,-3 0-5,1 4-11,-7-6-5,5 8 1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3:03.73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61 34 27,'-3'-14'15,"6"7"0,-3 0-2,3 1-3,-3 6 0,-3-1-4,6 7 0,-6 1-2,0 7-1,1 3-1,-4 3 0,-6 8 0,1 4 0,-2 3-1,0 2 0,-4 2 1,3 3-1,-2 1 0,1 0-1,0-2 0,8-7 1,2 2-1,-2-11 0,6 1 0,-1-6 1,2-4-1,2-6 1,3-2-1,-2 1 1,3-4 0,-2 4 0,2-5 1,-2 2 0,1-5 0,2 5 1,0-8 1,3 5-1,-1-6 2,5 3-1,-3-7 1,11 4-1,-4-6 1,7 0 0,1-4-2,7 3 1,-9-4-2,6 1 1,-4 0-1,1 3-1,-1 0 0,-5 5 0,-3-2-1,-4 2 1,-1 3-1,-6 2 0,-1 1 0,-2-1 0,-2 1-1,-4 2-1,4 2 0,-5-5-3,6 5-1,-9-5-4,10 9-4,-10-8-9,5-1-13,2 10 0,-6-11 2</inkml:trace>
</inkml:ink>
</file>

<file path=ppt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0:13.460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17 12,'0'0'10,"0"0"0,0 0-1,0 0-1,16-17 0,-16 17-2,0 0 0,0 0 0,0 0-1,0 0 0,0 0 0,0 0-1,0 0 1,0 0-1,5 19 0,-5-19-1,0 0-1,0 0 0,0 0 0,-9 19-2,9-19 1,0 0-1,0 0 1,0 0 0,0 0-1,0 0 1,0 0 0,0 0-1,0 0 0,0 0 0,0 0-1,0 0-1,0 0-2,0 0 0,0 0-2,0 0 0,0 0-2,19 12 1,-19-12 0,0 0 1,0 0 1,0 0 1,0 0 1,12 21 1,-12-21 1,0 0 1,4 18 0,-4-18 0,0 0 1,0 0-1,0 0 1,0 0 0,0 0 1,0 0 0,0 0 1,0 0 0,0 0 0,0 0 0,0 0-1,0 0 1,17 2-2,-17-2 0,0 0 0,0 0-1,20-8 0,-20 8 1,0 0 0,0 0 1,0 0 0,17-4 0,-17 4 2,0 0 0,0 0-1,0 0 1,0 0 0,0 0-1,0 0-1,0 0 0,0 0 0,-17 10-1,17-10 0,0 0 0,0 0-1,0 0 1,0 0-1,0 0 0,0 0 0,0 0 0,0 0-1,0 0 1,0 0 0,0 0 0,0 0 0,0 0 0,0 0-1,0 0 0,0 0-4,0 0-8,0 0-12,0 0-1,0 0 1,8 19 1</inkml:trace>
</inkml:ink>
</file>

<file path=ppt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0:14.896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0 8,'0'0'10,"0"0"-1,0 0-2,0 0-3,0 0-1,0 0 1,0 0-1,0 0 1,0 0 1,0 0-1,0 0 1,0 0-1,19 17 0,-19-17 0,0 0 0,0 0 1,0 0 2,0 0 0,0 0 0,0 0 0,0 0 0,0 0-1,0 0-1,0 0-2,0 0-1,0 0-4,0 0-3,-17-4-4,17 4-9,0 0-9,0 0-1,17 8-1</inkml:trace>
</inkml:ink>
</file>

<file path=ppt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0:20.551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79 0 12,'0'0'23,"0"0"-7,0 0-2,0 0-1,0 0-2,0 0-2,0 0-2,0 0-1,0 0 0,0 0 1,0 0-1,4 21 0,-4-21 0,12 23-1,-12-23-1,17 33 0,-17-33-2,20 37 1,-13-20-1,5 3-1,0-3 1,-1 5-1,-1-3 1,4 8-1,-4-2 1,3 4-1,-1 0 0,1 4 1,-1 0-1,0 0 0,1 0 0,-1 2-1,-2-4 1,2 2-1,-3 0 1,3 2-1,-2 0 0,-3 0 0,3-2 1,0-2-1,-2 2 0,-1-4 1,1-4-1,-2-2 0,0-6 0,-6-17 1,8 30-1,-8-30 0,0 0 0,7 21 0,-7-21 0,0 0 0,0 0-1,0 0 0,0 0-1,0 0-2,0 0-3,0 0-6,0 0-10,0 0-10,2-23 0,-2 23 1</inkml:trace>
  <inkml:trace contextRef="#ctx0" brushRef="#br0" timeOffset="744">23 1009 20,'-23'-4'25,"23"4"-6,0 0 0,0-25-3,0 25-2,8-25-3,-8 25-1,14-33-1,-14 33-2,19-41-1,-2 18-1,-3-6-2,6 0 0,-3-6 0,6 2-1,1-6-1,1-1 0,0-3 0,3 0-1,1-5 1,0 2-1,0-1 0,-2 1 0,1 1 1,-3 2-1,-2 6 0,-3 3 0,-3 6 0,-1 5 0,-4 4 0,-12 19 0,19-27 0,-19 27 0,16-18-1,-16 18 1,0 0-1,0 0 0,21-9-2,-21 9-2,0 0-2,0 0-2,0 0-2,0 0-5,0 0-8,25 5-6,-25-5 0,0 0 2</inkml:trace>
</inkml:ink>
</file>

<file path=ppt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0:22.203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17 0 11,'0'0'20,"0"0"-4,0 0-2,0 0-2,0 0-2,0 0-1,0 0-2,0 0 0,0 0-1,20 0 0,-20 0 0,21 6-1,-21-6 0,31 8-1,-31-8 0,39 9 0,-17-7-1,3 2 0,-2-4 0,4 4-1,3-4 0,-3 0 0,2-2-1,0 0-1,-2 0 1,-1 0-1,-3 0 0,0-2 1,-23 4-1,34-3 0,-34 3 0,21-2-1,-21 2 1,0 0-2,21 0-2,-21 0-2,0 0-4,0 0-6,0 0-6,0 0-9,0 0 0,0 0 2</inkml:trace>
  <inkml:trace contextRef="#ctx0" brushRef="#br0" timeOffset="640">111 240 7,'0'0'22,"0"0"2,0 0-9,0 0 0,0 0-2,0 0-2,0 0-1,0 0-2,4 18-1,-4-18 0,0 0-2,24 4 0,-24-4-2,31 4 0,-14-1 0,3-3-1,1 2 0,-1-2 0,3 2 0,-2-4-1,3 4 1,-1-4-1,0 4-1,3-2 0,1 2 1,-2 0-1,1 0 0,-3-2 0,-2 2 0,1-2 1,-3 0-1,-19 0 0,25-2 0,-25 2 0,22-4 0,-22 4 0,19-2-1,-19 2 0,0 0-1,20 2-2,-20-2-2,0 0-3,0 0-4,19 4-8,-19-4-8,0 0-2,0 0 1,0 0 6</inkml:trace>
  <inkml:trace contextRef="#ctx0" brushRef="#br0" timeOffset="1445">117 496 19,'0'0'24,"0"0"-5,0 0-3,0 0-2,0 0-3,0 0-3,0 0-1,0 0-1,0 0-1,0 0-1,0 0 0,20-2-1,-20 2 1,23 4-1,-23-4-1,29 6 0,-29-6 0,33 6 0,-33-6-1,33 9 1,-15-7-1,-1 2 0,1 0 0,-1 2 0,1-2-1,-1 2 1,3-4-1,-20-2 0,35 1 0,-16 3 0,-19-4 0,33 0 1,-33 0-1,28 0 0,-28 0 0,17-2 1,-17 2-1,0 0 0,0 0 0,0 0 0,20-2 0,-20 2-1,0 0 1,0 0-1,0 0-1,0 0 1,17 8-1,-17-8 0,0 0-1,0 0 0,0 0-1,0 0 0,0 0-1,0 0-1,18 10-2,-18-10-3,0 0-5,0 0-10,0 0-1,0 0 1,0 0 10</inkml:trace>
  <inkml:trace contextRef="#ctx0" brushRef="#br0" timeOffset="88489">234 915 9,'0'0'21,"0"0"-2,0 0-3,0 0-2,-18-12-1,18 12 0,0 0-3,0 0 1,0 0-3,0 0-1,0 0-1,0 0-1,0 0-2,0 0 0,0 0-2,0 0 1,0 0-2,0 0 1,0 0 0,0 0-1,0 0 1,-7 17-1,7-17 1,0 0-1,0 0 2,-8 20-2,8-20 1,0 0-1,-8 25 1,8-25-1,-8 25 0,8-25 0,-6 31 0,6-31-1,-5 33 1,5-15-1,0-18 1,-2 33-2,2-33 2,0 29-1,0-29 1,0 21 0,0-21-1,0 0 1,0 19-1,0-19 1,0 0 0,0 0-1,0 0 0,0 0 1,6 18 0,-6-18-1,0 0 1,0 0 0,0 0 0,0 0 0,0 0 0,0 0 0,0 0 0,0 0 0,0 0 0,0 0 0,19 2 0,-19-2-1,0 0 1,0 0 0,23 7 0,-23-7 0,0 0 0,18 4 0,-18-4 0,0 0 0,17 2 0,-17-2 1,0 0-1,18 2 0,-18-2 0,0 0 0,17 0 0,-17 0 0,0 0 0,22 6 0,-22-6 0,0 0 0,21 4 0,-21-4 0,0 0 0,20 8 0,-20-8 0,0 0 0,21 9 0,-21-9-1,0 0 1,20 18 0,-20-18 0,0 0 0,21 19 0,-21-19 0,0 0 0,19 21 0,-19-21 0,0 0 0,14 18 0,-14-18 0,0 0 1,0 0-1,4 17 0,-4-17 0,0 0 1,0 0-1,0 0 1,-18 20-1,18-20 0,0 0 0,-23 19 1,23-19-1,-17 16 1,17-16 0,-22 15-1,22-15 1,-25 18 0,25-18 0,-27 15 0,27-15 0,-30 14 0,30-14 0,-27 9 1,27-9-1,-27 6 0,27-6 0,-23 2 0,23-2-1,-26-2 1,26 2-1,-25-2 1,25 2-1,-25-8 0,25 8 0,-30-7 1,30 7-2,-27-12 1,27 12-1,-25-10-1,25 10-2,-20-5-4,3-5-9,17 10-15,0 0-1,-18-10 1,18 10 0</inkml:trace>
  <inkml:trace contextRef="#ctx0" brushRef="#br0" timeOffset="90081">201 936 25,'0'0'16,"0"0"-1,0 0-2,0 0-3,0 0-2,0 0-1,-6-17-1,6 17-2,0 0 1,0 0-1,0 0-1,0 0 0,0 0 0,20 3 1,-20-3-1,0 0 1,0 0 0,19 10 0,-19-10 0,0 0 1,0 0-2,19 2 1,-19-2-2,0 0 1,0 0-1,20 0-1,-20 0 1,0 0-1,0 0 0,23-4 0,-23 4 0,0 0-1,22-2 0,-22 2 1,0 0-1,25-2 0,-25 2 0,0 0 0,23 2 1,-23-2-1,0 0 1,24 2-1,-24-2 1,0 0-1,21 2 0,-21-2 0,0 0 0,18 2 0,-18-2 1,0 0-1,21 2-1,-21-2 1,0 0 0,19 0-2,-19 0-3,0 0-5,0 0-18,26 0-4,-26 0 0,0 0 0</inkml:trace>
</inkml:ink>
</file>

<file path=ppt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0:29.432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327 100 11,'0'0'17,"0"0"0,0 0-1,0 0-1,-5-25-3,5 25 0,0 0-3,0 0 0,-8-27-4,8 27 1,0 0-2,0 0 0,0 0 0,-14-18-1,14 18 0,0 0-1,0 0 1,-17-17-1,17 17-1,0 0 1,0 0-1,0 0 0,-20-12 0,20 12-1,0 0 1,0 0 0,-21-2-1,21 2 0,0 0 1,0 0-1,-22 4 0,22-4 0,0 0 0,-19 8 1,19-8-1,0 0 0,-21 8 0,21-8 0,0 0-1,-20 11 1,20-11 0,0 0 0,0 0-1,-17 22 1,17-22 0,-8 19-1,8-19 1,-10 23-1,10-23 1,-10 33 0,10-33-1,-13 35 1,13-35 0,-14 31 0,14-31 0,-14 33 0,14-33 0,-13 25 0,13-25 0,-12 24-1,12-24 1,-8 23 0,8-23 0,-5 19 0,5-19 0,-8 20 0,8-20 0,-4 19 0,4-19 0,-2 21 0,2-21 0,-6 23 0,6-23 0,-4 28 1,4-28-1,-4 31 0,4-31 0,-4 29 0,4-29 0,-4 31 0,4-31 0,0 27 0,0-27 1,0 27-1,0-27 0,0 25 0,0-25 0,2 23 0,-2-23 0,2 28 1,-2-28-1,0 25 0,0-25 0,2 23 0,-2-23 0,2 23 0,-2-23 0,4 23 0,-4-23 0,6 24 0,-6-24 0,12 23 0,-12-23 0,9 27 0,-9-27 0,14 25 1,-14-25-1,14 22 0,-14-22 0,11 23 0,-11-23 0,14 17 0,-14-17 0,0 0 0,19 24 0,-19-24 0,0 0 1,24 15-1,-24-15 0,17 6 0,-17-6 1,20 6-1,-20-6 0,19 4 1,-19-4-1,24-4 0,-24 4 1,23-6-1,-23 6 1,27-8-1,-27 8 1,27-13-1,-27 13 0,28-14 1,-28 14-1,29-17 0,-29 17 1,25-18-1,-25 18 0,23-15 1,-23 15-1,28-20 0,-28 20 1,29-25-1,-29 25 0,29-27 1,-29 27-1,27-33 0,-19 16 1,6-1-1,-8 1 0,-6 17 1,11-33 0,-7 15-1,0 1 1,-4-1-1,0 1 1,0 0-1,-4-1 1,0 1 0,0-3 0,0 3-1,-1-3 1,-1 3 0,0-2-1,-6-1 1,3 3-1,-1-1 0,0 1 1,10 17-1,-21-33 0,21 33 0,-24-31 1,24 31-1,-15-29 0,15 29 0,-16-29 0,16 29 0,-13-25 0,13 25 0,-14-20 0,14 20 0,-14-17 1,14 17-1,0 0-1,-23-18 1,23 18 0,-20-13-1,20 13-1,-19-18-2,19 18-2,-21-19-5,21 19-12,0 0-10,-26-25-1,26 25 3</inkml:trace>
</inkml:ink>
</file>

<file path=ppt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800" units="cm"/>
        </inkml:traceFormat>
        <inkml:channelProperties>
          <inkml:channelProperty channel="X" name="resolution" value="28.31858" units="1/cm"/>
          <inkml:channelProperty channel="Y" name="resolution" value="28.36879" units="1/cm"/>
        </inkml:channelProperties>
      </inkml:inkSource>
      <inkml:timestamp xml:id="ts0" timeString="2013-10-09T22:22:13.540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0</inkml:trace>
</inkml:ink>
</file>

<file path=ppt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3:04.48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4 0 35,'1'13'16,"-8"-4"-2,1 11-3,-2 4-2,-5 3-1,1 3-1,-2 4-1,-2 3-1,2 1-1,2 1 0,-5-1-1,4-1 0,3 6 0,2-2-1,0-1-1,4-3 1,-2-2-1,4-3 1,0-1-1,1-4 0,1-4 0,-3 2 0,-3-5 0,5 5 0,-5-5 0,2 5-1,-2-5 1,0 4 0,0-4-1,1 2 1,-4 3 0,3-6 0,2 1-1,-3-3 1,4 0-1,-3-6 0,3 3 0,2-7 0,1-1-2,0-6 0,7 0-2,-3-6-3,8-2-8,2-2-10,-8-10-7,11 9 0</inkml:trace>
</inkml:ink>
</file>

<file path=ppt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13:00.319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410 427 2,'0'0'6,"0"0"-1,-2-18-2,2 18-1,0 0-1,-1-17 0,1 17 0,0 0-1,0 0 0,0 0 0,0 0 0,0 0 0,0 0 0,0 0-1,0 0 1,0 0-1,0 0 1,0 0-1,0 0 1,0 0 0,0 0 0,-18-4 0,18 4 0,0 0 0,0 0-1,0 0-1,-19 6-1,19-6-2,0 0 0,0 0 4</inkml:trace>
  <inkml:trace contextRef="#ctx0" brushRef="#br0" timeOffset="768">300 283 4,'0'0'7,"0"0"0,-14-17 1,14 17 0,0 0 1,-22-23 0,22 23 1,0 0 1,-21-22-2,21 22 1,0 0-1,-19-13-1,19 13 0,0 0-1,-20-18-1,20 18-1,0 0 0,0 0-2,0 0 1,0 0-1,-11-17-1,11 17 0,0 0-1,0 0 0,0 0 0,0 0 0,13-21-1,-13 21 1,23-20 0,-3 5-1,1-1 1,3-1-1,9-1 1,2 3 0,-2-3-1,4 5 1,-4 3 0,2 4 0,-4 2 0,-2 6-1,-5 2 1,-3 4-1,-3 5 1,-3 7 0,-1 5 0,-5 4 0,-1 8 0,-4 8 0,-8 5 0,-5 8 0,-9 8 0,-7 4 0,-14 1-1,-6 3 1,-8 2-1,-3-5 1,-2 1 0,-3-4-1,1-10 1,2-8-1,11-7 1,4-10-1,8-8 1,6-11-2,8-12 0,21-2 1,-18-31-2,20 5 2,10-3-3,3-2 3,7 0-2,3-2 1,2 4 0,2 8 0,-1 4 0,-3 5 1,-4 4 0,-3 6 0,-18 2 0,25 6 0,-25-6 0,18 19 0,-18-19 0,13 29 0,-13-29 1,16 35-1,-8-9 1,1 1-1,1 2 2,2 2-2,-3-2 1,1 2 0,2-2 1,0-2-2,1-8 1,5-3 0,-18-16 0,31 23 0,-31-23 1,33 10-1,-16-14 0,3 0 1,-20 4-1,33-23-1,-16 9 0,-1-5-3,7 5-5,-9-9-13,3 4-13,7 1 1,-3-5-2,6 2 1</inkml:trace>
  <inkml:trace contextRef="#ctx0" brushRef="#br0" timeOffset="2212">1562 130 30,'0'0'28,"6"-21"-3,-6 21-4,0 0-3,0 0-4,0 0-3,-6 17-2,6 10-3,-7 6-1,3 14 1,-8 7-2,4 14 0,-5 4-1,-1 7-1,-4 1 0,3 1-1,-5-4 0,3-3 0,3-10 0,1-6-1,-1-11 2,4-9-2,3-7 0,1-9 0,6-22 0,-6 19-2,6-19-3,0 0-4,0 0-11,14-25-14,-9 4 0,3-3 0,-4-5 0</inkml:trace>
  <inkml:trace contextRef="#ctx0" brushRef="#br0" timeOffset="2708">1276 644 24,'0'0'27,"-19"4"0,19-4-6,0 0-3,0 0-4,0 0-4,0 0-2,19 2-1,-19-2-2,20 5 0,-20-5-1,29 8-1,-29-8 0,35 10-1,-17-6 0,1 1-1,0-3 0,5 0 0,-3 2 0,4 0 0,-1-2-1,1 0 1,2 0-1,-1-4 0,7 0 0,-2-2-1,2 0-4,-4-11-6,8-1-19,-2 5-4,-4-9 1,2 5-1</inkml:trace>
  <inkml:trace contextRef="#ctx0" brushRef="#br0" timeOffset="3292">2257 246 1,'-4'22'13,"4"-22"10,0 19 2,0-19-10,10 27 0,0-7 1,-5-3-3,9 10-3,-4-9-1,11 13-1,-7-8-2,9 10 0,-3-6-1,3 8 0,0-8-1,5 8-1,-7-6 0,4 2-1,-3-4 0,1 0 0,-4-4-1,3 1 0,-3-3 0,1 0-1,-3-1 1,-1-1-1,-16-19 0,27 31 1,-27-31-1,22 29 0,-22-29 1,13 20-1,-13-20 0,0 0 0,0 0 1,16 19-1,-16-19 0,0 0-1,0 0-1,0 0 0,0 0-2,4-29-3,-4 29-4,0-25-6,2 7-16,-2 18 0,-6-33 0,6 33 1</inkml:trace>
  <inkml:trace contextRef="#ctx0" brushRef="#br0" timeOffset="3939">2105 1120 33,'0'0'27,"12"-25"-6,-12 25-1,17-23-2,-11 2-5,12 3-1,-8-11-4,13 8 0,-9-12-3,11 6 0,-4-10-2,10 4 0,-3-8 0,5 6-1,2-3 0,2 1 0,0-4-1,2 0 0,-2 1 0,-2-1-1,-4 4 1,-2 2-1,-4 4 0,-1 2 1,-5 4-1,-3 4 0,-3 1 0,-13 20 0,24-31 0,-24 31 0,15-21 0,-15 21 0,0 0-1,20-21 0,-20 21-2,0 0-1,19-10-2,-19 10-4,0 0-6,0 0-10,0 0-7,0 0 1,0 0 1</inkml:trace>
  <inkml:trace contextRef="#ctx0" brushRef="#br0" timeOffset="7768">3498 202 15,'0'0'19,"-17"0"-1,17 0-1,0 0-2,0 0-2,0 0-3,0 0 0,0 0-2,-16-18-2,16 18-2,0 0 0,0 0 0,0 0-2,22-7 0,-22 7 0,0 0-1,29 7 2,-29-7-1,27 4 1,-7 2 0,-1-6 0,3 4 0,1-4-1,4 0 0,-3 0 0,5 0 0,-2-2-1,2 2 0,-2-2 0,1 2 0,-1 0 0,0 0 0,-2 2 0,1 0 0,-3 0 0,0 2-1,-1-4 1,-1 2-1,-1-2 1,-3 2-1,-17-2 1,31 2-1,-31-2 0,24 0 1,-24 0-1,0 0 0,23 4 0,-23-4 1,0 0-1,19 0 0,-19 0 0,0 0 0,18 0 0,-18 0-2,0 0 1,0 0-3,23 5 0,-23-5-3,0 0-3,0 0-5,26 10-8,-26-10-9,0 0 1,0 0 1</inkml:trace>
  <inkml:trace contextRef="#ctx0" brushRef="#br0" timeOffset="8604">3491 543 32,'0'0'20,"0"0"-3,0 0-2,0 0-4,7-17-1,-7 17-1,0 0-2,8-20-1,-8 20 0,0 0-2,18-8 1,-18 8-2,0 0 0,23-5 0,-23 5-1,23 0 1,-23 0-1,32 0 1,-13 1-1,-1-1 0,3 2-1,-2-2 1,3 4-1,-1-2 0,1 2 0,-3-2 0,1 0 0,-3 0 0,3 0 0,-20-2-1,33 0 1,-33 0-1,29 0 1,-29 0-1,27 0 1,-27 0-1,25 2 0,-25-2 0,28 4 1,-28-4-1,25 2 0,-25-2 0,25-2 1,-25 2-1,27-2 0,-27 2 0,22-2 0,-22 2 0,19-4 0,-19 4 1,18 0-1,-18 0 0,0 0 0,25 0 0,-25 0 0,0 0 0,22-2 0,-22 2 0,0 0-2,17 6 0,-17-6-3,0 0-2,0 0-4,23 8-6,-23-8-11,0 0-4,0 0 1,18-10 1</inkml:trace>
  <inkml:trace contextRef="#ctx0" brushRef="#br0" timeOffset="9728">3407 874 16,'0'0'17,"0"0"-1,0 0-1,0 0-3,18 8 0,-18-8-2,19-2 0,-19 2-1,33 0-2,-15-2 0,5 4-2,-2-2-1,5 4 0,-1-6-1,2 6 1,-3-6-1,7 2 0,-6-4 0,6 2-1,-4-4 0,4 4 0,-1-3 0,-1 1-1,-4-2 0,2 2 0,-5 0 0,-1 2-1,-3-2 1,-1 4-1,1-2 0,-18 2 1,29-2-1,-29 2 0,31-1 0,-31 1 0,25-4 1,-25 4-1,22-2 0,-22 2 0,19 0 0,-19 0 0,0 0 0,26 2 0,-26-2 0,0 0 0,23 2 0,-23-2 0,19 2 1,-19-2-1,20 1-1,-20-1 1,19 2 0,-19-2-2,20 2-1,-20-2-2,0 0-2,0 0-5,29 2-6,-29-2-12,17 2-1,3 2 1,-20-4 1</inkml:trace>
  <inkml:trace contextRef="#ctx0" brushRef="#br0" timeOffset="10556">5073 181 29,'0'0'19,"-8"-24"-1,8 24-3,-18-15-3,18 15-2,-21-8-2,21 8-2,-23-2-1,23 2-1,-26 4-2,26-4 0,-25 10 0,25-10-1,-31 17 0,13-3-1,1 1 0,1 3 1,-1 5-1,1 2 0,-3 2 1,5 4-1,-3 2 0,5 2 1,-2 2-1,3-2 0,3 0 0,0 1 0,4-5 1,0 2-1,4-4 0,-2 1 0,4-5 1,0 0-1,-4-2 0,6 0 0,-4 1 0,6-5 0,-4 0 0,4 1 1,2-3-1,-1 1 0,-7-18 1,16 27-1,-16-27 1,17 19 1,-17-19-1,28 12 1,-28-12 0,29 4 1,-12-8 0,5 4-1,-5-4 1,7 2 0,-5-4-1,1 4 0,-3-4 0,1 3 0,-18 3 0,27-12-1,-27 12 0,25-10 0,-25 10 0,20-13 0,-20 13 0,23-18 0,-23 18 0,19-19 0,-19 19 0,20-23-1,-20 23 1,15-26 0,-15 26-1,12-25 1,-12 25 0,10-23 0,-10 23 0,6-27-1,-6 27 1,2-23 0,-2 23 0,0-28 0,0 28-1,-4-29 1,0 12-1,4 17 1,-6-33-1,6 16 0,-4-3 1,2 3-1,-2-3 0,2 1 0,0 0 0,-1 1 1,-1 1-1,-2-1 0,6 18 0,-10-31 0,10 31 1,-14-29-1,14 29 0,-17-25 0,17 25 0,-20-21 0,20 21 0,-21-18 0,21 18-1,-27-9-1,27 9-1,-27-6 0,27 6-3,-34-4-2,34 4-6,-42 13-16,14-9-4,1 2 1,-4-2 1</inkml:trace>
  <inkml:trace contextRef="#ctx0" brushRef="#br0" timeOffset="12208">3220 1996 14,'0'0'25,"20"-19"-4,-20 19 0,27-29-3,-6 13-1,-7-9-3,11 6-2,-5-12-3,7 2-1,-2-8-3,6-2-1,-5-5-1,5 3-1,2-6 0,0 1-2,0-3 1,2 3 0,-2-4 0,-2 5-1,2 0 0,-2 1 1,-3 3-1,-3 4 0,-6 6 1,-1 4-1,-4 8 0,-14 19 0,17-23 0,-17 23 0,0 0 0,0 0 0,0 0-1,0 0 1,-2 17 0,2-17 0,-10 27-1,7-9 1,-3 3 0,0 2 0,2 6 0,-2 0 0,2 6 0,-2 6 0,3-2-1,-3 1 2,2 7-2,-2-3 1,0 1 0,-2-1 0,3-3 0,-1-6 0,0 0 0,0-6 0,2-6 0,0-3 0,4-20-1,-4 21 0,4-21-1,0 0-2,0 0-3,0 0-4,0 0-8,0 0-11,0 0-1,18 4 0,-18-4 1</inkml:trace>
  <inkml:trace contextRef="#ctx0" brushRef="#br0" timeOffset="12864">3820 1882 33,'0'0'20,"0"0"0,19-14-3,-19 14-3,21-33-2,-1 14-2,-7-14-2,9 2-2,-7-10 0,7 7-2,-7-9 0,3-2-2,-2 1 0,1-1 0,-3 5-1,-3 1 0,1 4 0,0 4-1,-3 4 0,-1 7 0,-8 20 0,12-25-1,-12 25 1,0 0-1,0 0 1,0 0-1,0 0 1,0 0-1,12 18 1,-12-18 0,0 0 0,5 19 0,-5-19 0,2 19 0,-2-19 1,0 31-1,-2-11 1,0 3 0,0 0 0,-1 4 0,-1 1 0,0 4 0,0 1 1,0 2-1,-2-4 0,2 4 1,-2-2-1,3 0-1,-1-6 1,2-2 0,0-5-1,2-3 0,0-17 1,-2 25-1,2-25 1,0 0-1,2 18-1,-2-18 0,0 0-3,0 0-5,0 0-8,0 0-15,0 0 0,0 0 0,0 0 1</inkml:trace>
</inkml:ink>
</file>

<file path=ppt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13:30.487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3 307 26,'0'0'17,"0"0"-1,0 0-2,0 0-1,0 0-1,0 0-1,0 0-2,0 0-2,0 0 0,-16-18-2,16 18 0,0 0-2,0 0-1,8-25 0,-8 25-1,12-27 0,-12 27 0,19-33 0,-7 14-1,6-1 1,-3 3-1,5-5 1,-3 7-1,5-4 0,-1 3 0,-2 3 1,3 1-1,-5 0 0,3 1 0,-3 3 0,1-2 0,-1 6 0,-17 4 0,31-5 0,-31 5 0,32 1 0,-32-1 1,29 14 0,-29-14 0,25 29 0,-13-6 1,-4 3 0,-1 6 0,-5 3 0,0 8 0,-8 0 0,2 7-1,-7-4 0,-3 7 1,-3-3-1,-3 3 0,-3-3-1,-1 6 1,-7-4 1,0 1-1,-2-7 1,2-1-1,0-6 0,4-5 0,3-6 1,1-11-1,23-17-1,-23 19 0,23-19 0,0 0 0,-18 4 0,18-4-1,0 0 0,0 0 1,0 0-1,-17-21 0,17 21 0,0 0 0,-10-19 1,10 19-1,0 0 0,-4-22 1,4 22-1,0 0 2,8-23-2,-8 23 2,7-17-1,-7 17 0,14-18-1,-14 18 1,0 0-1,20-23 1,-20 23-2,0 0 2,21-12-2,-21 12 2,0 0 0,19 0 0,-19 0 0,0 0 0,20 8 2,-20-8-3,17 15 3,-17-15-2,20 24 2,-20-24-2,17 33 2,-9-14-2,2 2 0,0 1 1,-6-1 0,5 2-1,-5-1 1,6-1-1,-6-2 0,5-1 1,-9-18 0,10 29-1,-10-29 1,8 19-1,-8-19 1,0 0 0,0 0 0,0 0 0,19 16 1,-19-16-1,0 0 1,20-14 1,-20 14-1,17-23 0,-17 23 0,24-31-1,-13 11 0,3 3 0,-2-2 0,-1 1 0,-11 18-1,18-29 0,-18 29 0,14-21 0,-14 21 0,0 0-1,11-18-1,-11 18-1,0 0-1,0 0-4,18-3-3,-18 3-10,0 0-15,0 0 1,27 0 1,-10 3 1</inkml:trace>
  <inkml:trace contextRef="#ctx0" brushRef="#br0" timeOffset="1388">1137 539 16,'0'0'23,"-17"10"2,17-10-8,0 0-3,0 0-1,-8 17-2,8-17-2,0 0 0,0 0-2,0 0 0,0 0-2,0 0 0,0 0-1,0 0-1,0 0 0,0 0-1,0 0 0,0 0-1,0 0 0,0 0-1,0 0 1,0 0-1,0 0 0,0 0 0,0 0 0,0 0 0,0 0 0,0 0 0,0 0 0,0 0 0,0 0 0,0 0 0,0 0 0,18-4 1,-18 4 0,0 0 0,0 0 0,0 0 1,0 0 0,0 0-1,0 0 1,0 0 0,-18 12-1,18-12 1,0 0-1,0 0-1,0 0 1,0 0-1,0 0-2,-19-6-3,19 6-3,0 0-8,6-19-18,-6 19-1,15-18 1,-15 18 0</inkml:trace>
  <inkml:trace contextRef="#ctx0" brushRef="#br0" timeOffset="2484">1855 359 6,'0'0'16,"0"0"-1,0 0-1,-11-23-1,11 23-1,0 0-1,-8-20 1,8 20-2,0 0-1,-4-17-1,4 17-1,0 0-2,-8-18 0,8 18-2,0 0-1,0 0-1,0 0 0,0 0 0,0 0 0,0 0-1,0 0 1,16 24 0,-16-24 0,19 29 1,-5-12 1,4 6-1,-5 1 1,7 3 0,-3-2 0,4 4 0,-3 0 0,3 2-1,1 0 0,-1 4 0,1 6 1,3 1-1,-2-1 0,1 4-1,-3-5 1,-2-1 0,1 0-1,-4-2 0,-1-12 0,-3-2-1,-3-3 1,-9-20-1,18 27 1,-18-27-1,0 0 0,12 17 1,-12-17-1,0 0 1,0 0-1,0 0 1,0 0-1,0 0-1,0 0 0,0 0-2,0 0-1,0 0-5,0 0-8,-4-23-14,4 23-4,-8-23 2,0 5-1</inkml:trace>
  <inkml:trace contextRef="#ctx0" brushRef="#br0" timeOffset="3208">1680 967 25,'0'0'27,"16"-19"1,-16 19-6,17-25-4,-9 6-2,8-3-3,-5-9-4,9 6-2,-5-10-3,11 4 0,-3-4-1,6 0-1,-1-1-1,3 5-1,0-2 2,6 0-1,-2-4 1,4 2-1,-6 0 0,0 4-1,-2 2 1,-4 6-1,-5 3 1,-5 5-2,-17 15 1,24-16-1,-24 16 0,19-11-1,-19 11-1,19-6-2,-19 6-3,22-8-5,-22 8-11,31 0-9,-31 0 1,23-4 0</inkml:trace>
</inkml:ink>
</file>

<file path=ppt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13:34.459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35 45 15,'0'0'24,"0"0"-3,-18-2-3,18 2-2,0 0-4,0 0-1,0 0-4,0 0 0,0 0-3,0 0 0,24-8 0,-24 8 0,27 0-1,-8 2 1,-1-4-1,9 2 1,-4-2-1,7 2 0,-1-4-1,2 2 0,2-2-1,4 1 0,-6-1 0,2 0 0,-4 0-1,0 0 0,-7 2 1,-3 0-1,-1 2 0,-18 0 0,25 0 0,-25 0 0,0 0 0,20 2-1,-20-2-2,0 0-2,0 0-2,0 0-5,0 0-3,0 0-8,0 0-8,0 0-1,0 0 3</inkml:trace>
  <inkml:trace contextRef="#ctx0" brushRef="#br0" timeOffset="668">0 266 12,'0'0'13,"0"0"0,0 0-1,0 0 0,0 0 0,20-2 0,-20 2 0,0 0-1,27-2-2,-27 2-3,25-2 0,-25 2-2,26-2 0,-26 2 0,29-2-1,-29 2 0,31 0 0,-31 0-1,29-2 0,-29 2 0,31-2 0,-13 0-1,-18 2 0,31-2 0,-31 2-1,35 0 1,-35 0-1,33-2 1,-15 2-1,-1-2 0,1 2 0,-18 0 1,29-2-1,-29 2 0,29-4 0,-29 4 1,25-1-1,-25 1 0,22-2 0,-22 2 0,19-4 1,-19 4-1,0 0 0,24-2 0,-24 2 0,0 0 0,0 0-1,21-2 0,-21 2-1,0 0-3,0 0-3,19-2-4,-19 2-7,0 0-12,0 0 0,0 0 2,18 4 2</inkml:trace>
  <inkml:trace contextRef="#ctx0" brushRef="#br0" timeOffset="7548">41 500 14,'0'0'12,"0"0"0,0 0-2,0 0 0,0 0 0,0 0-1,0 0-1,0 0 0,0 0-2,0 0 0,0 0-1,0 0-2,0 0 0,18-10 1,-18 10-1,0 0 0,23 0 0,-23 0 1,18 0-1,-18 0 0,19 0 0,-19 0 0,22-2 0,-22 2-1,23-3 0,-23 3 0,25-4-1,-25 4 0,24-2 0,-24 2-1,21 0 1,-21 0-1,25-2 1,-25 2-1,24 0 1,-24 0 0,23-2-1,-23 2 1,23 0-1,-23 0 0,22 0 1,-22 0-1,19-2 1,-19 2-1,20-2 1,-20 2-1,17-4 1,-17 4-1,0 0 0,23 0 1,-23 0-1,0 0 0,24 0 1,-24 0-1,17 0 0,-17 0 0,20-2 1,-20 2-1,21 0 0,-21 0 0,18-2 0,-18 2 0,19 0 0,-19 0 0,18-2 0,-18 2 0,19-4 1,-19 4-1,22-3 0,-22 3 0,19-4 0,-19 4 1,18-2-1,-18 2 0,0 0 0,19-4 0,-19 4 1,0 0-2,0 0 0,21 0-4,-21 0-3,0 0-9,0 0-13,20 8-1,-20-8 0,0 0 0</inkml:trace>
</inkml:ink>
</file>

<file path=ppt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13:40.342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74 262 26,'-17'-4'18,"17"4"-1,0 0-1,-22-8-2,22 8 0,0 0-1,-17-17-2,17 17-2,-12-25-1,6 5-2,6 20-1,-2-33-1,4 16-1,0-3-1,4 1 0,-2 0-1,6 1 0,-10 18 0,13-29 0,-13 29-1,20-21 0,-20 21 0,19-12 0,-19 12 0,26 0 0,-9 4 0,3 2 0,-3 2 0,4 1-1,3 3 1,-1-2 0,1 1 0,-1-1 0,-2 0 0,1-3 0,1-1 0,-3-2 0,-1 0 0,0-2 0,-1-2 0,-1 2 0,-17-2 0,34 0 0,-34 0 0,29-2 0,-29 2 0,25 2 0,-25-2 0,25 8 0,-25-8 0,20 11 0,-20-11 0,0 0 0,21 25 0,-21-25 0,10 24 0,-10-24 0,4 27 0,-2-8 0,-4 3 0,-2 3 1,0 2 0,0 8 0,-4-2 0,1 5 0,-3 1 0,-2 2 1,-1-2 0,3 3 0,-6-3-1,3 0 1,-3-4-1,0 0 1,1 1-1,3-1 0,-1-6 1,3-4-1,0-3 1,4-3-1,6-19 1,-11 27-2,11-27 2,0 0-2,0 0 1,0 0-1,-16 20 0,16-20 0,0 0 0,0 0-1,0 0 1,-19 19-1,19-19 0,0 0-1,0 0-1,0 0 0,-10 19-2,10-19 0,0 0-4,0 0-3,0 0-9,0 0-10,0 0-1,0 0 1,0 0 0</inkml:trace>
  <inkml:trace contextRef="#ctx0" brushRef="#br0" timeOffset="2733">129 603 6,'0'0'11,"0"0"-1,0 0 0,0 0 0,0 0 1,0 0-1,0 0-1,19 12 0,-19-12 0,26-2-1,-9 4 0,-17-2-2,35-2 0,-35 2-1,35-4-1,-35 4 0,35-2 1,-35 2-1,37-4-1,-37 4 0,37-4 0,-37 4-1,37-4 0,-19 2 0,1 0 0,-1 0-1,-1 2 0,1-2 0,-18 2 0,31-3 0,-31 3 0,25-2-1,-25 2 1,21 0 0,-21 0-1,20 0 1,-20 0-1,0 0 0,23 2 1,-23-2-1,0 0 0,22 3 0,-22-3 0,0 0 1,21 4-1,-21-4 0,0 0 0,19 4 0,-19-4 1,0 0-1,24 2 0,-24-2 0,17 2 0,-17-2 0,0 0 0,26 0 1,-26 0-1,0 0 0,0 0 0,17 2 0,-17-2 0,0 0 0,0 0-1,0 0-2,0 0-3,0 0-6,0 0-14,0 0-6,0 0 0,0 0 1</inkml:trace>
</inkml:ink>
</file>

<file path=ppt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14:00.887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 393 43,'0'0'24,"0"0"-2,0 0-1,0 0-5,-10 22-2,10-22-3,0 0-3,0 0-1,0 0-2,0 0-1,0 0 0,0 0 0,0 0-1,0 0 0,0 0 0,0 0-1,0 0 0,0 0 0,0 0 0,0 0-1,0 0-1,0 0 1,23-24-1,-23 24 1,26-23-1,-26 23 1,33-35-1,-16 16 0,1 0 0,1-5 1,1 3-1,-3-4 0,-1 5 0,-3 1 0,-13 19 1,24-31-1,-24 31 0,19-27 0,-19 27 1,24-25-1,-24 25 0,31-27 0,-14 13 0,-17 14 0,33-27 0,-15 17 0,-18 10 0,25-15 0,-25 15 0,0 0 0,21-10 0,-21 10 0,0 0 0,0 0 0,0 0-1,0 0 1,0 0 0,0 0 0,0 0 0,0 0 0,0 0 0,0 0 0,0 0 0,-3 19 0,3-19 0,-4 18 0,4-18 0,-4 23 0,4-23 0,-6 33 0,2-12 0,0 3 0,0 1 0,-2 4 1,1 2-1,-3 4 0,0 2 0,-2-3 0,3 3 1,-3 0-1,0-2 0,2-4 0,-1-2 0,3-4 0,0-5 0,2-1 0,4-19 0,-8 27 0,8-27 0,0 0 0,-4 20 0,4-20 1,0 0-1,0 0 0,0 0 0,0 0-1,0 0 0,0 0-2,0 0-2,0 0-3,0 0-5,0 0-10,26-4-12,-26 4 0,17-10 1,-17 10 2</inkml:trace>
  <inkml:trace contextRef="#ctx0" brushRef="#br0" timeOffset="1068">509 554 21,'0'0'27,"0"0"-2,0 0-4,0 0-1,19-19-2,-17 1-5,-2 18-2,19-36-3,-1 16-1,-10-9-2,9 2-2,-5-6 1,5 4-2,-3-8-1,4 6 0,-3-6 0,3 6 0,-3 2-1,-1 6 1,-1 2-1,-3 3 0,-10 18 0,16-25 1,-16 25-1,0 0 0,15-19 0,-15 19 0,0 0 0,0 0 0,0 0 0,0 0 0,10-18 0,-10 18 0,0 0 0,0 0 0,0 0 0,0 0 0,0 0 0,0 0 0,0 0 0,0 0 0,0 0 0,0 0 0,0 0 0,0 0 0,2 22 0,-2-22 0,-2 19 0,2-19 1,-4 27-1,2-7 0,-2-1 1,2 4-1,0 0 1,0 5-1,1 1 1,-1 2-1,0 0 1,2 2-1,-2-2 1,0 0 0,0-2-1,2 0 1,-2-6 0,0-2-1,0 1 1,0-5-1,2-17 1,-2 27-1,2-27 0,-2 18 1,2-18-1,0 0 0,0 0-2,0 0-1,0 21-4,0-21-10,0 0-17,0 0-1,0 0 1,0 0-1</inkml:trace>
</inkml:ink>
</file>

<file path=ppt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15:42.457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377 121 32,'0'-23'19,"0"23"-2,-9-25-1,9 25-3,-20-21-2,20 21-4,-25-22 0,7 13-3,18 9-1,-29-14-1,12 10-1,-1 2 0,-1 2-1,-1 0 1,1 4 0,-3-2 0,1 6-1,4 0 0,-5-1 1,22-7-1,-33 16 0,33-16 0,-25 15-1,25-15 1,-14 20-1,14-20 1,-14 23-1,14-23 1,-7 31-1,7-14 1,2 1 0,2 1 0,-1 3 0,9-1 1,0 0-1,5 0 1,3 3-1,-5-3 1,9 4 0,-1-2 0,4 3 0,-1-5 1,3 4-1,-2-2 1,0 3 0,-1-1 0,1 2 0,-4 0 0,-1 2 1,-3-2-1,0 2 1,-7-2 0,-2 3-1,-6-5 1,0 2-1,-8-2 1,0 2-1,-10 0 0,3 0 0,-9 3 0,1-1-1,-7-2 1,1-2-1,-4-2-1,2-2 1,-3-7 0,5 0 0,-4-11 0,2-1-1,-1-9 1,3-1-1,2-4 1,1-3-1,5-3 0,1-3 0,5-4 0,5 4 0,2 1 0,2-3 0,4-2 0,2 1 0,4-1 0,3 2-1,5 0 1,-1-4 0,5-1 0,1 1 0,5-2 0,-1 2 0,2-4 1,2 0-2,0 0 2,1-2-1,1-2 0,0 2 0,-4-2 1,2 1 0,-5 1-1,-3 0 1,-3 0 0,-5 2 0,-3 0 0,-4 6 1,-4-3-2,-2 5 1,-6 0 0,0 2 0,-6 3-1,12 18 1,-25-27-1,25 27 0,-33-19 0,14 15 0,-3 4 0,-1 4 0,1 2-1,-1 3 0,0 5 0,-1-3-2,5 7 0,-2-7-3,9 9-4,12-20-5,-20 27-8,20-10-10,0-17 1,-2 29 0,2-29 2</inkml:trace>
</inkml:ink>
</file>

<file path=ppt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15:43.826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316 6 36,'0'0'20,"0"0"-2,0 0-1,0 0-3,0 0-2,0 0-3,4 18-1,-4-18 0,-10 34-1,0-12 1,6 11-2,-8 2 0,9 11-1,-9 1 1,6 9-2,-4 0 0,3 4-1,-1-2-1,2 0 0,0-5 0,2-5-1,0-11 0,2-4 0,0-10-1,2-5 0,0-18 0,0 17 0,0-17-2,0 0-1,0 0-3,-3-25-7,3 25-18,-2-35-3,-8 12 0,2-5 1</inkml:trace>
  <inkml:trace contextRef="#ctx0" brushRef="#br0" timeOffset="420">0 409 30,'0'0'24,"0"0"1,0 0-7,0 0-4,0 0-2,0 0-3,0 0-2,12-19-2,-12 19-1,18-12 0,-1 8-1,-17 4 0,39-11-1,-18 5 0,9 2 1,-3-2-1,8 4 0,-6-2 0,6 2 0,-2-3 0,2 3 0,-2 0-1,0-2 0,0 0 0,-5 2 0,-1-2 0,-6 2-1,-1 2 1,-20 0-1,27 0 0,-27 0 0,0 0-1,19 4-3,-19-4-4,18 0-7,-18 0-17,25-4 1,-25 4-1,29-6 1</inkml:trace>
  <inkml:trace contextRef="#ctx0" brushRef="#br0" timeOffset="1420">1287 0 16,'0'0'12,"0"0"-2,0 0-1,0 0 1,0 0-2,0 0 2,13 18-1,-13-18 2,18 23 1,-3-4 0,-15-19-2,29 37 0,-15-19-1,8 7-3,-7-2 0,6 6-1,-3-6 0,3 6-2,-1-1 0,-1-1-1,-1 0 0,1 2 0,-1-4-1,-1 2 1,3-2-1,-3 3 0,3 1 0,-3-2-1,-1 0 1,1 0-1,-1 0 1,-1-2-1,-3-1 0,0-5 1,-2-2-1,-1 1 1,-9-18-1,12 21 1,-12-21 0,0 0 0,0 0 0,0 0 0,0 0 0,0 0 0,0 0-1,0 0-2,0 0 0,2-17-2,-2 17-2,-8-20-2,8 20-3,0 0-5,-12-19-8,12 19-8,-23-10 1,23 10 1,-31-6 2</inkml:trace>
  <inkml:trace contextRef="#ctx0" brushRef="#br0" timeOffset="2120">1178 830 7,'0'0'16,"0"0"-1,0 0-1,0 0-1,0 0-1,-6-18-1,6 18 0,0 0-1,4-19-2,-4 19-1,6-23 0,-6 23-1,9-26-1,-9 26-1,14-23 0,-2 6-1,3-1 1,1-3-1,7-2 0,0-6 0,7-2 0,-1-8-1,6 6 1,-4-6-1,4 6 0,-4-2-1,2 2 0,-2 4 0,0 0-1,1 0 1,-3 4-1,-2-2-1,0 4 1,0-1 0,-5 5-1,-1 0 1,-1 3 0,-20 16-1,29-29 1,-29 29 1,23-23-1,-23 23 0,0 0 0,26-23 0,-26 23 1,0 0-2,21-18 0,-21 18 0,0 0-3,21-8-1,-21 8-2,0 0-2,0 0-6,18-4-7,-18 4-10,0 0 3,0 0 0,0 0 4</inkml:trace>
</inkml:ink>
</file>

<file path=ppt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15:55.305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58 261 20,'-8'-23'15,"8"23"0,0 0-3,0 0-1,-4-19-2,4 19-2,0 0 0,2-22-1,-2 22-1,6-17 0,-6 17-1,12-25 1,-12 25-1,17-31 1,-17 31-1,18-29-1,-18 29 0,15-28 0,-15 28-1,18-21 0,-18 21-1,19-17 0,-19 17 0,22-12 0,-22 12 0,21-10-1,-21 10 0,24-4 1,-24 4-1,25-1 0,-25 1 1,25 0-1,-25 0 0,27 1 1,-27-1-1,28 4 0,-28-4 0,25 8 1,-25-8-1,23 16 0,-23-16 1,22 19-1,-22-19 1,15 27-1,-15-27 1,6 35 0,-6-14 0,-2-1 0,-2 5 0,-5 0 0,1 4 0,-6 0 1,1 2-1,-3 2 0,-2 0 0,-3 2 1,-2 0-1,-1 0 0,-1 2 0,-2-2-1,0 4 1,-3-6-1,1 2 1,4-6-1,-2 2 0,1-6 0,3 0 0,4-4 0,-3 1 0,5-3 1,3-1-1,-2-1 0,16-17 0,-21 29 0,21-29 0,-16 20 0,16-20 0,0 0 0,0 0 0,0 0 0,0 0 0,0 0 0,0 0 0,0 0 1,8-22-1,-8 22 0,20-29 0,-9 10 0,-11 19 0,26-33 0,-26 33 0,25-29 0,-25 29 1,19-18-2,-19 18 1,0 0 0,20-9 0,-20 9 0,0 0-1,0 0 1,23 17 0,-23-17 0,14 17 0,-14-17 0,14 22-1,-14-22 1,13 25 1,-13-25-1,12 27 0,-12-27 0,8 29 0,-8-29 0,7 27 0,-7-27 0,8 22 0,-8-22 0,8 19 0,-8-19 0,0 0 1,0 0 0,21 20 0,-21-20 0,0 0 1,24-2-1,-24 2 1,21-12 1,-21 12-1,31-21 0,-11 5 0,-3 4-1,1-1 1,-18 13-1,31-20 0,-31 20 0,21-17 0,-21 17-1,0 0 1,18-14-1,-18 14 0,0 0 0,0 0-2,13-17 0,-13 17-3,0 0-3,12-19-6,-12 19-17,20-10-2,-20 10 0,0 0 0</inkml:trace>
</inkml:ink>
</file>

<file path=ppt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16:09.126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3460 45 12,'0'0'17,"0"0"-1,0 0-1,0 0-1,0 0-1,0 0-4,-19-6 0,19 6-2,0 0-1,0 0-2,0 0 0,0 0 0,0 0 0,0 0-1,0 0 0,0 0 1,0 0 0,0 0-1,23-6 0,-23 6 0,0 0-1,17-5 0,-17 5 0,18 2 0,-18-2-1,21 1 0,-21-1 1,28 0-1,-11 0 0,-17 0 1,35-3 0,-17-1-1,1 0 0,-19 4 0,33-10 0,-15 6 0,-18 4 0,31-4-1,-31 4 1,31-2-1,-31 2 0,27 2 0,-27-2 0,27 2 1,-27-2-1,26 2 0,-26-2 0,23 2 0,-23-2 0,21 4 0,-21-4 0,20 4 0,-20-4 1,0 0-1,23 8 0,-23-8 0,0 0 0,18 6 1,-18-6-1,0 0-1,0 0 0,21 9-1,-21-9-3,0 0-4,0 0-6,23 0-9,-23 0-8,0 0 1,24 14 0</inkml:trace>
  <inkml:trace contextRef="#ctx0" brushRef="#br0" timeOffset="932">3466 276 25,'0'0'14,"0"0"-2,0 0-1,0 0-2,0 0-1,0 0-1,0 0-1,0 0 0,0 0 0,17 7 0,-17-7 0,0 0 0,0 0-2,20 8 1,-20-8-1,17 4-1,-17-4 1,20 4-1,-20-4-1,19 4 1,-19-4 0,24 2-1,-24-2 1,23-2-1,-23 2 0,23-2-1,-23 2 1,26-4-1,-26 4-1,19-4 1,-19 4-1,18 0 1,-18 0-1,17-2 0,-17 2 1,18 0-1,-18 0 0,21-4 1,-21 4-1,21-4 0,-21 4 0,20-3 0,-20 3 0,19-2 0,-19 2 0,20-2 0,-20 2 0,17 0 0,-17 0 0,20 2 0,-20-2 0,17 0 0,-17 0 0,18 2 0,-18-2 1,0 0-1,0 0 0,0 0 0,17 1 0,-17-1 0,0 0 1,0 0-1,0 0 0,20 6-1,-20-6 0,0 0-2,0 0-2,17 12-6,-17-12-7,0 0-13,0 0 1,0 0 0,0 0 1</inkml:trace>
  <inkml:trace contextRef="#ctx0" brushRef="#br0" timeOffset="3147">3413 557 26,'0'0'17,"0"0"-2,-13-18 0,13 18-3,0 0 0,0 0-2,0-17-2,0 17-1,0 0-1,0 0-1,0 0-2,0 0 0,0 0-2,0 0 1,17-16-1,-17 16 0,0 0 0,22-2 0,-22 2 0,19 0 1,-19 0-1,20-2 0,-20 2 0,21-4 0,-21 4 0,17-3 0,-17 3 0,20-2-1,-20 2 1,23-6 0,-23 6-1,22-4 1,-22 4-1,19-4 1,-19 4-1,0 0 0,23-2 1,-23 2-1,0 0 0,20 0 0,-20 0 0,0 0 0,19 4 0,-19-4 0,0 0 0,22 2 0,-22-2 1,0 0-1,23 0 0,-23 0 0,0 0 0,23 2 0,-23-2 0,18 0 0,-18 0 1,17 0-1,-17 0 0,18 2 0,-18-2 0,17 0 0,-17 0 0,18 2 0,-18-2 0,19 0 0,-19 0 0,20 2 0,-20-2 1,17 4-1,-17-4 0,0 0 0,20 3 0,-20-3 0,0 0 0,17 4 0,-17-4 0,0 0 0,0 0 0,18 6 0,-18-6 0,0 0 0,0 0 0,17 4 0,-17-4 0,0 0 0,0 0 0,18 10 0,-18-10-1,0 0-1,0 0-2,17 9-7,-17-9-18,0 0 0,0 0-1,24-9 1</inkml:trace>
  <inkml:trace contextRef="#ctx0" brushRef="#br0" timeOffset="15700">3172 1283 24,'0'0'18,"0"0"-1,0 0-1,0 0-2,23-11-2,-23 11 0,18-27-3,-18 27-2,27-41-1,-11 18-1,-1-6-2,3-1 0,1-1-1,-1 2-1,3-2 0,-5 2 0,3 2-1,3 0 1,-3 0-1,1 2 0,-7 0 0,7 1 1,-9 7-2,-11 17 1,22-25 0,-22 25-1,0 0 1,0 0 0,0 0-1,0 0 1,7 25 0,-10-8 0,1 1 1,-2 5-1,0-2 0,2 3 0,-2-1 0,0 4 0,0-2 0,0 4 1,-2-2-1,3 2 0,-1 0 0,-2 2 1,2-3-1,0-1 1,-2-4-1,0 2 0,3-4 0,-3-1 0,4-1 0,2-19 0,-6 33 0,6-33-1,-4 27 1,4-27 0,0 24 0,0-24-1,0 0-1,-2 17-1,2-17-2,0 0-4,0 17-3,0-17-7,0 0-9,0 0 3,0 0 0,0 0 2</inkml:trace>
  <inkml:trace contextRef="#ctx0" brushRef="#br0" timeOffset="16484">3738 838 2,'0'0'17,"0"0"0,0 0 1,0 0-8,0 0-2,-21 23-1,21-23-2,-10 27 0,4-10 0,0 3 0,-1 1-1,1 2 1,-4 1-2,4 5 0,-3-2 0,3 4 0,-4-4-1,4 2 0,0-2-1,0 2 0,3-2 0,-1-1 0,2 1-1,0-2 0,2 0 0,2-4-1,0 1 1,0-3 0,1 0-1,3 3 2,-6-22-1,14 33 1,-14-33-1,16 31 2,-16-31-1,19 27 0,-19-27 1,21 15-1,-21-15 1,24 10 0,-24-10 0,21 4 0,-21-4 0,23-2 1,-23 2-1,0 0 1,24-16 0,-24 16 0,13-17-1,-13 17 0,14-27 0,-8 9-1,0-3 0,1 0 0,-1-4 0,0-3-1,0 1 1,-2 4 0,0-6-1,0 4 1,-2 0-1,0 3 0,-2 1 0,0 2 1,-2 1-1,0 1 0,2 17 1,-6-29-1,6 29 1,-6-24-1,6 24 0,-8-25 0,8 25 1,-8-21-1,8 21 0,-9-23 0,9 23 0,-14-24 1,14 24-1,-14-23 0,14 23 0,-15-21-1,15 21-3,-14-18-4,14 18-6,0 0-14,-17-13-2,17 13-1,0 0 2</inkml:trace>
  <inkml:trace contextRef="#ctx0" brushRef="#br0" timeOffset="27956">398 2006 12,'-10'-41'18,"12"24"-3,-12-6-1,10 23 0,-13-33-1,13 33-1,-20-25-1,20 25-1,-25-18-1,8 8-2,17 10-1,-35-7-1,35 7-1,-37-4 0,37 4-2,-35 2 1,35-2-2,-35 6 1,17-3-1,18-3 0,-31 10 0,31-10-1,-23 14 0,23-14 1,-18 17-1,18-17 0,-10 21 0,10-21 0,-4 26 0,4-26 0,0 31 0,4-14 0,0 2 0,6 5-1,0-5 1,5 4 0,3 3 1,-1-5-1,3 4 0,1-4 1,2 5 0,1-3 0,-3 2 0,1-4 0,-1 4 0,0-1 0,1-1 0,-7 0 0,1 0 0,-4-1 0,1-1 0,-7 0 0,2 3 0,-4-3 0,-4 2 0,-2 4-1,-2 2-1,-6 1 1,0-1 0,-5-2 0,-5 4 0,-1-4 0,0-2 0,-5-6 0,5-3 2,0-3-2,1-1 0,1-4 1,1-4-1,18-4 1,-31 4-1,31-4 0,-27-6 1,27 6-1,-29-12 0,29 12 0,-26-13 0,26 13 0,-21-18 0,21 18 0,-20-19 0,20 19 0,-11-18 0,11 18 0,-8-21-1,8 21 1,-2-23-1,2 23 1,4-25-1,-4 25 2,10-22-2,-10 22 1,17-25 1,-17 25 0,23-21 0,-23 21-1,30-27 2,-11 9-2,1 1 1,-3-1 0,3-1-1,3-2 0,-2-1 1,1-1-1,-1 0 1,-1 0 0,-1-1-1,4-1 1,-1-2-1,-3 0 1,1 0-1,-1-2 1,1 0-1,-3-2 0,-3 2 1,-1 1 0,-3 3 0,-2 0-1,-2 4 1,-4 1 0,-2 20 0,-2-27 0,2 27 0,-4-19-1,4 19 1,0 0 0,0 0-1,-18-18 0,18 18 1,-17-5-1,17 5 0,-22-12 0,22 12 1,-33-12-2,12 5 1,-4-1-1,1 0 0,-3 4-2,-4-7-1,9 11-4,-11-12-5,14 14-8,-1-4-12,-1-2 0,21 4 1,-33 0 0</inkml:trace>
  <inkml:trace contextRef="#ctx0" brushRef="#br0" timeOffset="29444">1168 2481 44,'0'0'28,"-7"-21"-3,7 21-1,0 0-5,-4-18-3,4 18-4,0 0-2,-12-17-2,12 17-2,0 0-1,0 0-2,0 0-1,0 0 0,0 0-1,0 0 0,0 0-1,0 0 0,0 0 0,0 0 0,0 0 0,0 0 0,0 0 0,0 0 0,0 0 1,0 0-1,0 0 0,0 0 1,0 0-1,0 0 1,0 0 1,0 0-2,0 0 1,0 0 0,0 0 0,-14-18 0,14 18-1,0 0-1,0 0 0,0 0-2,0 0-1,0 0-3,0 0-5,0 0-10,0 0-12,12 27 0,-12-27 0,18 31 1</inkml:trace>
  <inkml:trace contextRef="#ctx0" brushRef="#br0" timeOffset="30772">1647 2299 7,'0'0'15,"-14"-18"-1,14 18-1,-11-19 0,11 19-2,-10-27 0,10 27 0,-6-27-1,6 27-2,-6-28 0,6 28-2,-4-25 1,4 25-1,-2-17-1,2 17-2,0 0 0,0 0-1,0 0 1,0 0-2,0 0 1,10 19-1,-4-1 0,4-1 1,1 4-1,1 1 1,4 5 0,-1 0 0,3 4 0,-1-2-1,5 2 1,-5 0-1,4 0 1,-1-4-1,1 0 0,-3 2 0,-1 2-2,-1-5 2,1 1-1,-5-4 0,2 0 0,-3-1 1,1-1-2,-12-21 2,18 29 1,-18-29-2,17 25 1,-17-25-1,16 25 1,-16-25-1,11 20 1,-11-20-1,0 0 0,10 21 0,-10-21-1,0 0 0,0 0-1,0 0-2,0 0-2,0 0-4,0 0-9,0-17-14,0 17 2,-8-28 0,8 28 0</inkml:trace>
  <inkml:trace contextRef="#ctx0" brushRef="#br0" timeOffset="31472">1503 2808 32,'0'0'19,"0"0"0,0 0-2,0 0-1,0 0-2,0 0-2,14-21-3,-14 21 0,13-19-3,-13 19 0,24-31-1,-15 11-1,13-3-1,-3-6 0,6 2 0,-1-2-1,3-2 0,0 0 0,0 0 0,3 0-1,-3 4 1,-4 3-1,2 1-1,-3 2 0,-3 1 0,-1 3 0,-18 17 0,29-25 0,-29 25 0,19-18 1,-19 18-1,0 0 0,18-15-1,-18 15-1,0 0-1,17-2-3,-17 2-2,0 0-5,18-10-7,-18 10-12,25-10 1,-25 10 1,33-17 1</inkml:trace>
  <inkml:trace contextRef="#ctx0" brushRef="#br0" timeOffset="32587">3168 2229 19,'0'0'17,"0"0"-2,0 0-2,-19 4-1,19-4-1,0 0-1,0 0-2,0 0-1,0 0-2,0 0-1,0 0-1,0 0-1,0 0 1,0 0-1,0 0 0,0 0 0,0 0 0,0 0 1,0 0-1,19 13 1,-19-13 0,18 6-1,-18-6 0,21 10 0,-21-10 1,25 6-2,-25-6 1,28 5-1,-28-5 0,31 8 0,-10-6 0,-21-2 0,35 8-1,-35-8 1,35 8-1,-15-4 0,-3-3 1,3 1-1,-20-2 1,31 0-1,-31 0 1,27-3-1,-27 3 0,21 0 1,-21 0-1,20 0 0,-20 0 0,0 0 0,23 5 0,-23-5 0,0 0 0,22 4-2,-22-4 0,0 0-1,17 8-3,-17-8-2,0 0-5,0 0-6,0 0-9,0 0-1,0 0 2,0 0 0</inkml:trace>
  <inkml:trace contextRef="#ctx0" brushRef="#br0" timeOffset="33355">3122 2543 19,'0'0'20,"0"0"-2,0 0-1,0 0-3,0 0-2,-2 17-2,2-17-3,0 0-1,0 0-2,0 0-1,0 0 0,0 0 0,19-2 0,-19 2 1,0 0-1,25-2 2,-25 2-2,22-5 2,-22 5-2,23-4 1,-23 4-3,23-2 1,-23 2 0,26-4-1,-26 4 0,27-2 0,-27 2 0,27-4-1,-9 4 1,-18 0-1,33-2 0,-16 2 0,1 0 1,-1 0-1,1 0 0,-18 0 0,27 2 0,-27-2 0,27 4 0,-27-4 0,20 6 1,-20-6-1,17 9 0,-17-9-2,18 10 2,-18-10-2,0 0 3,23 12-3,-23-12 2,0 0-1,20 6 1,-20-6 0,0 0 0,21 0 0,-21 0 0,0 0-1,19 0-2,-19 0 0,0 0-2,0 0-2,22 0-3,-22 0-2,0 0-7,0 0-4,0 0-6,0 0 1,0 0 2</inkml:trace>
  <inkml:trace contextRef="#ctx0" brushRef="#br0" timeOffset="34311">3053 2835 22,'0'0'15,"0"0"1,0 0-2,0 0-1,0 0-3,-17-1 0,17 1-3,0 0 0,0 0-2,0 0 0,0 0-2,21-10 0,-21 10 0,20-4-1,-20 4 1,25-4-1,-25 4 0,27 0 0,-27 0-1,29 4 1,-29-4 0,30 2-1,-13 0 0,-17-2 0,29 4-1,-29-4 1,30 2-1,-30-2 0,27 2 1,-10-2-1,-17 0 0,29 0 0,-11 0 0,-18 0 0,33 0 0,-33 0 1,31 0-1,-31 0 0,27 0 0,-27 0 1,22-2-1,-22 2 0,19 0 0,-19 0 1,18-2-1,-18 2 0,17 0-1,-17 0 1,0 0 0,22 4 0,-22-4 0,0 0 0,21 5 0,-21-5-1,0 0-1,23 6-1,-23-6 0,18 4-3,-18-4-1,0 0-3,17 2-5,-17-2-11,18 2-1,-18-2 0,0 0 2</inkml:trace>
  <inkml:trace contextRef="#ctx0" brushRef="#br0" timeOffset="39483">4151 2266 5,'0'0'5,"-18"-20"0,18 20 1,0 0-1,0 0 1,0 0 0,0 0 1,-6-17-1,6 17 0,0 0 0,0 0 0,2-18-1,-2 18 1,0 0-1,0 0 0,0 0-1,0 0 1,2-17 0,-2 17-1,0 0 0,0 0 0,10-23 0,-10 23-1,0 0 0,14-23-1,-14 23 0,13-20 0,-13 20-1,0 0 0,25-21 0,-25 21-1,20-14 1,-20 14-1,21-9 0,-21 9 0,24-10 0,-24 10 0,25-8 0,-25 8 0,23-4 0,-23 4 0,24 0 0,-24 0 0,21 6 0,-21-6 0,19 8 0,-19-8 0,18 13 0,-18-13 0,0 0 0,23 20 0,-23-20 0,0 0 0,16 21 0,-16-21 0,10 19 0,-10-19 0,5 26 1,-5-26-1,6 27 1,-6-27-1,2 29 1,-2-29-1,-4 29 1,4-29-1,-7 31 1,7-31 0,-14 29-1,14-29 1,-18 27-1,18-27 1,-21 29-1,21-29 1,-25 25-1,25-25 0,-27 26 1,27-26-1,-32 23 0,32-23 1,-31 17-1,31-17 0,-29 16 1,29-16-1,-23 8 0,23-8 0,0 0 0,-22 5 0,22-5 1,0 0-1,0 0 0,0 0 0,0 0 1,0 0-1,0 0 0,0 0 0,0 0-1,0 0 1,0 0 0,0 0-1,0 0 1,18-5 0,-18 5 0,23-8 0,-23 8 0,29-6 0,-9 4 0,-3-2 1,3 2-1,-1 0 0,3 0 0,-5 4 1,3-2-1,-3 0 0,1 2 0,-1 0 1,-17-2-1,27 10 0,-27-10 1,26 10-1,-26-10 1,19 13-1,-19-13 1,18 21 0,-18-21-3,13 24 3,-13-24-2,12 23 1,-12-23-1,12 27 1,-12-27-1,5 27 1,-3-9 2,-2-18-2,4 29 2,-4-29-1,-2 31 1,2-31-1,-4 25 1,4-25 0,-5 25-1,5-25 0,-8 21 0,8-21 1,-10 22-1,10-22 0,-12 23 0,12-23 0,-13 21 0,13-21 0,-14 24 0,14-24 0,-17 23 0,17-23 0,-18 19 0,18-19 1,-21 20-1,21-20 0,-26 19 0,26-19 0,-21 15 0,21-15 1,-25 16-1,25-16 0,-22 12 0,22-12 0,-21 7 0,21-7 0,-23 4 0,23-4 0,-22 4-1,22-4 1,-25 2 0,25-2-1,-27 2 1,27-2-1,-28 0 0,28 0 1,-29-2-1,29 2 0,-29-4 0,29 4 0,-25-4 0,25 4 1,-22-4-1,22 4-1,-17-5 1,17 5-2,-18-10 0,18 10-2,0 0-3,0 0-4,-23-14-10,23 14-13,0 0 1,0 0-1,-17 0 2</inkml:trace>
  <inkml:trace contextRef="#ctx0" brushRef="#br0" timeOffset="70423">2917 3611 10,'0'0'14,"0"0"-1,0 0-2,-23 17 1,23-17-3,0 0 0,-18 25 0,18-25-2,-15 25 1,5-7-1,10-18 0,-19 29 0,19-29-1,-14 21 0,14-21-1,0 0 0,0 0-1,0 0-1,0 0 0,0 0-1,0 0 0,0 0 0,19-9 0,-19 9 0,28-30 0,-9 13 0,-1-8-1,5 0 1,-2-6-2,3 0 1,-1-2-1,0 0 0,-1 0 1,-5 4-1,1 4 0,-6 3 0,-12 22 1,17-29-1,-17 29 0,0 0 0,0 0-1,0 0 1,0 0 0,10-17-1,-10 17 1,0 0 0,0 0 0,0 0-1,0 0 1,0 0 0,0 0 0,0 0-1,0 0 1,0 0 0,10 21 0,-10-21 0,0 17 1,0-17-1,0 26 1,0-9-1,0-17 1,-4 37-1,2-18 1,-2 3-1,0 1 1,0-2 0,0 0-1,-2 1 1,2-3 0,-1 2-1,-1-1 1,0-1 0,0 1-1,0-1 1,-2-2-1,1 3 0,-1-1 1,0-1 0,-2 1 0,1 0 0,-3-1 0,12-18-1,-20 35 1,20-35-2,-15 31 1,15-31-2,-12 21 2,12-21-1,0 0 0,-6 23-1,6-23 1,0 0 0,0 0-3,0 0-2,26 0-6,-26 0-7,17-25-12,1 13 1,-7-9-1,9 8 2</inkml:trace>
  <inkml:trace contextRef="#ctx0" brushRef="#br0" timeOffset="71431">3413 3345 17,'0'0'23,"-19"-2"0,19 2-4,0 0-4,0 0-3,0 0-3,-12 18-1,12-18-2,-8 17-1,8-17-1,-15 27 0,11-7-1,-8-3 0,6 4-2,-5 3 1,5-1-1,-6 2 0,6 2 0,1-4-1,1 3 1,0-1-1,0-2 1,0-2-1,2 1 0,2-3 0,-2 0 0,2-1 1,0-18-1,2 29 1,-2-29-1,4 27 1,-4-27 0,4 23 0,-4-23 0,6 24-1,-6-24 1,6 23-2,-6-23 0,7 23 1,-7-23-2,8 25 2,-8-25-1,8 25 1,-8-25-2,6 22 3,-6-22-1,0 0 0,15 23 0,-15-23 0,0 0 0,18 12 1,-18-12-1,0 0 1,19 3 0,-19-3 1,0 0-1,20-3 1,-20 3 1,17-10-1,-17 10 0,20-23 0,-20 23 2,23-29-2,-23 29 1,18-31-2,-18 31 2,17-35-2,-17 35 2,16-27-3,-16 27 1,15-31-2,-7 13 1,0 1 0,0-1 0,-8 18 0,13-33 0,-7 16-1,-6 17 2,8-31 0,-8 31-1,6-27 1,-6 27-1,3-25 1,-3 25 0,0-24 0,0 24 0,-1-23 0,1 23 0,-2-21-1,2 21 2,-8-22-1,8 22 0,-8-19 0,8 19 0,-12-21 0,12 21-1,-15-24 1,15 24-1,-16-21 1,16 21-1,-15-23 0,15 23 0,-16-25 1,16 25-1,-14-22 0,14 22 0,-15-19-1,15 19 0,0 0-1,-21-23-2,21 23-3,-22-12-11,22 12-17,-27 0 0,7 2 0,3 6 0</inkml:trace>
  <inkml:trace contextRef="#ctx0" brushRef="#br0" timeOffset="86659">485 4457 22,'0'0'17,"0"0"-2,0 0-1,0 0-1,-19-15-2,19 15-1,0 0-1,-23-14-1,23 14-2,0 0-1,-20-9 0,20 9-2,-17-2-1,17 2-1,0 0 0,-24-4 0,24 4 0,0 0 0,-25 8-1,25-8 1,-17 9-1,17-9 0,-20 10 0,20-10 1,-19 15-1,19-15 0,-24 20 0,24-20 0,-19 19 0,19-19 0,-16 22 0,16-22 0,-15 21 0,15-21 0,-12 21 0,12-21 0,-12 25 0,12-25 0,-15 24 0,15-24 1,-14 23-1,14-23 0,-8 23 0,8-23 0,0 0 0,-9 25 0,9-25 0,0 0 0,0 22 0,0-22 0,0 0 0,0 19 1,0-19-1,0 0 0,11 25 1,-11-25-1,14 20 1,-14-20 0,17 19-1,-17-19 1,26 21-1,-26-21 1,31 20 0,-12-11-1,-19-9 1,37 20-1,-15-11 1,1 3 0,0 0 0,1-1 0,1 1 0,0-1 0,1 3 0,-5-2 0,4 1 1,-5-3-1,-1 4 0,-19-14 1,31 21-1,-31-21 0,24 25 0,-24-25 0,21 27 2,-21-27-2,16 31 1,-14-11-1,3-1 0,-3 0 0,0 1 0,-2-3 0,0 4-1,-2-3 0,0 1 0,2-19 1,-5 31-1,5-31 1,-12 31-1,12-31 0,-16 33 1,16-33-1,-15 27 1,15-27-1,-18 24 0,18-24 1,-19 19-1,19-19 0,-20 14 1,20-14-1,-23 7 1,23-7-1,-31 4 0,13-2 1,1-2-1,-3-2 0,3-2 0,-3 2 0,1 0 1,2-1-1,17 3 0,-34-10 0,34 10 0,-29-14 0,29 14 0,-27-15 0,27 15 0,-23-18 0,23 18 0,-22-17 0,22 17 0,-15-20 0,15 20-1,-10-21 1,10 21 0,-2-23 0,2 23-1,8-29 1,0 9 0,-3-1-1,5-2 2,2 2-1,0-3 0,1-1-1,-1 2 1,5-2 0,-3 3-1,3 3 1,3 0-2,-1-3 2,1 3 0,3 0 0,-1-3 0,-3 1 0,0 0 0,1-1 0,-3 1 0,-1-2 1,-2 1-1,-1-1 0,1 0 0,-4 2 0,-1-1 0,-1 3 0,-2-2 1,0-1-1,-2 1 0,-2 0 1,-2-3-1,-2 1 0,0-2 0,-4 4 1,2 1-1,-4 3 0,8 17 0,-13-27-1,13 27 0,-18-10-2,18 10-1,-19 14-3,1-13-4,10 25-9,-7-5-12,-7 4 0,5 4 0,-6-2 1</inkml:trace>
  <inkml:trace contextRef="#ctx0" brushRef="#br0" timeOffset="88471">1371 4889 11,'0'0'26,"-16"-17"2,16 17 0,0 0-8,-21-6-4,21 6-2,0 0-3,0 0-2,-18-11-2,18 11-2,0 0 0,0 0-1,0 0 0,0 0-1,0 0-1,0 0 0,0 0 0,0 0 1,-19-18-2,19 18 1,0 0 0,0 0-1,-14-19 0,14 19 0,0 0 0,0 0-1,-10-18 0,10 18 0,0 0 0,0 0 0,0 0-1,0 0 0,0 0-1,0 0-2,0 0-3,0 0-5,35-2-15,-35 2-8,33 6 1,-15 0-1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3:05.187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30 0 22,'-15'10'10,"7"9"-1,-10-2 0,8 6-2,-7 1 0,1 0-1,2 2-1,0-1 0,-1 2-2,1 0 2,1 2-2,0-1 0,2 1-1,2 3 1,3 1-1,-2-3 0,2 3 0,0 0 0,3-2 0,-2-1-1,2 0 0,0-2 0,2 0 0,-1-2 0,2-3 0,2-6 0,0 3 0,3-9 1,2 3 0,2-8 0,2 0 1,-2-6 1,5 0 0,-3-3-1,5-1 1,-2-6-1,-1 1 1,3 1-1,4-2-1,-4-6 0,0 5 0,-2-6-1,3 0 0,-5-1 1,2 0 0,-2-3 0,-4 5 0,-4-4 2,-1 7-2,-3-4 1,-3 7-1,-2-3 0,-2-1 0,-3 6-1,4-1 0,-3 1-1,-1-1 0,2 3 1,-2 1-1,0 8-1,2-6 1,0 6-1,-2-1 1,-2 4 0,1 3 0,-4-1 0,5 6-1,0-5 1,0 7 0,-1-2-1,1 3-1,1 4-2,-4-5-1,8 8-5,-8-10-3,8 8-9,3 0-13,-6-9-1,11 1 2</inkml:trace>
</inkml:ink>
</file>

<file path=ppt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0:01.396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368 60 21,'0'-19'26,"0"19"1,0 0-5,-12-23-5,12 23-2,0 0-5,0 0-2,-21-18-1,21 18-2,0 0-2,0 0-1,-23 10 0,23-10-1,-24 16-1,24-16 1,-31 23 0,14-8-1,-5 3 1,3 1-1,-5 4 1,1 3-1,0-1 0,1 2 0,-1 6-1,5-4 0,1 2 1,3-2-1,4 0 1,3-2-1,1-2 1,4 1 0,2-7-1,0 4 1,4-3 0,0-1 0,2 0 0,1 3 0,3-1 1,0 0-1,1 3 1,5 1 0,-2-2-1,3 0 1,1 2 0,-1-1 0,3-1 0,-3 0 0,1 0-1,-1 3 1,-1-5-1,-3 0 1,-1 1-1,0-1 1,-6 0-1,-1 2 1,-1 1-1,-2 1 1,-2 0 0,-4 4 0,-3 0-1,-3 4 1,-4-4 0,1 0-1,-7-3 1,1-1-1,-1-2 0,-1-4 1,-1-5-1,3-2 0,-1-5 1,3-3-1,17-4 1,-29 2-1,29-2 0,-24-8 0,24 8 0,0 0 0,-19-21 0,19 21 0,-6-23 0,6 5 0,4-1 0,0-4 0,0-4 0,4-2 1,1-6-1,3 2 0,2-4 1,-1 4 0,1-2-1,1 4 1,1-2-1,-2 2 1,1 0 0,3 2-1,-3-2 1,3 0-1,-3-2 1,5-2-1,-3 0 0,1 0 0,-1-1 1,1-1-1,-1 0 0,3-4 0,-5 1 1,5-1 0,-5 4 0,1 2 0,-2 2 0,-3 2 0,-1 2 0,-2 8 1,-4 3-1,-4 1 0,0 17 0,-12-29 0,12 29 0,-17-25 0,17 25 0,-22-25-1,22 25 0,-25-20 0,25 20 0,-20-19-1,20 19 0,-21-14-1,21 14-1,-25 4-1,25-4-5,-33 16-4,21 3-18,-6 2-4,-1 1 0,1 5 1</inkml:trace>
</inkml:ink>
</file>

<file path=ppt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17:47.553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75 95 15,'0'0'20,"0"0"2,0 21-6,0-21-3,2 29-2,4-5-1,-4-1 1,6 8-1,-6-2-1,10 8-1,-7-8-2,7 8 0,-6-8-1,6 6-1,-3-6-1,3 6 1,0-6-1,1 7-1,-3-3 1,4 4 1,-3 0-2,3 0-1,-4 0 1,-1-1-1,-1-5 1,2-1-1,-4-5-1,0-2 0,-6-23 0,11 27 1,-11-27-1,10 18 0,-10-18 0,0 0 1,0 0-2,0 0 1,0 0-1,0 0-2,0 0-2,0 0-2,0 0-5,0-18-5,0 18-8,0 0-7,-2-27 0,2 27 1</inkml:trace>
  <inkml:trace contextRef="#ctx0" brushRef="#br0" timeOffset="564">5 981 18,'0'0'23,"0"0"-1,0 0-1,0 0-3,0 0-1,-9-28-4,9 28-2,3-19-1,-3 19-3,12-21-1,-12 21-2,18-25 0,-18 25-2,25-31 1,-11 11-1,1-3-1,7 0 1,-3-4-1,2 1 0,1-1-1,1 2 0,-1 0 1,-3 4-1,0-1-1,1-1 2,1 0-1,3-3 0,-3 1 1,1-2-2,1-2 2,-2 2-2,-1 0 2,-1 4-1,-5 3 0,-14 20-1,19-27 2,-19 27-2,0 0 1,18-17 0,-18 17 0,0 0 0,0 0 0,0 0 0,0 0 0,0 0-1,0 0 0,17 2-2,-17-2-3,0 0-4,16 17-7,-16-17-10,0 0-5,13 19 0,-13-19 1</inkml:trace>
  <inkml:trace contextRef="#ctx0" brushRef="#br0" timeOffset="1572">1432 349 28,'0'0'22,"0"0"-3,0 0-3,0 0-2,0 0-3,0 0-3,0 0-1,0 0-1,0 0-1,25-4 1,-8 4 0,-17 0-1,39-6 1,-15 0-1,5 4-1,-4-3 0,4 1-1,-3-4 0,3 6-1,-2-6 0,2 4 0,-5-3-1,1 3 0,0-2 0,-1 4-1,1-2 1,-4 2-1,-1 0 0,-1 2 1,-1 0-1,-18 0 0,27 6 1,-27-6-1,0 0 0,21 6 0,-21-6-1,0 0 0,0 0-2,0 0-1,18 19-3,-18-19-5,0 0-4,0 0-9,0 0-8,4 24 1,-4-24 2</inkml:trace>
  <inkml:trace contextRef="#ctx0" brushRef="#br0" timeOffset="2240">1527 601 8,'0'0'18,"0"0"-1,0 0-3,0 0 0,0 0-3,0 0 0,0 0-2,0 0 0,0 0-1,0 0 0,0 0-2,0 0 0,0 0 0,19-2-1,-19 2-1,0 0 0,26-6 0,-26 6-2,21 2 0,-21-2 0,29 0-1,-29 0 1,30 0-1,-30 0 0,27-2 0,-10 0 0,-17 2 0,24-2 0,-24 2 0,23-4-1,-23 4 1,23-4 0,-23 4-1,22-3 0,-22 3 1,23-4-1,-23 4 0,23-6 0,-23 6 0,20-4 1,-20 4-1,19-4 0,-19 4 0,0 0 0,20 0 0,-20 0 1,0 0-2,0 0 1,23 0-1,-23 0 0,0 0-1,18 0-2,-18 0-3,0 0-5,29 6-8,-29-6-12,0 0 1,27 15 0,-27-15 1</inkml:trace>
  <inkml:trace contextRef="#ctx0" brushRef="#br0" timeOffset="3380">2819 103 15,'0'0'15,"-8"-20"1,8 20-2,0 0 0,-19-25-1,19 25-2,-18-17 0,18 17-2,-17-14-1,17 14-2,-18-8 0,18 8-1,-17-7-1,17 7 0,-20-6 0,20 6-1,-17-4-1,17 4-1,-18-2 1,18 2-1,0 0-1,-23 6 1,23-6-1,0 0 0,-23 19 0,23-19 1,-14 22-1,14-22 0,-12 34 0,6-14 1,1 3-1,-3 0 0,2 3 0,2 3 1,-2-4 0,0 4-1,1-4 1,1 2-1,-2-4 1,2 5-1,-2-3 1,2 0-1,-2 2 0,4-2 1,0 2-1,1-1 0,-1 1 1,2 0-1,2-2 1,-1 2 1,1-4-2,2 1 2,0 1-1,0 2-1,0-4 1,2 0-1,0-3 0,1 1-1,-1-3 1,4 1-1,-10-19 2,18 23-1,-18-23 0,19 22 0,-19-22 0,23 19 1,-23-19-1,28 17 0,-28-17 0,27 14 0,-27-14 1,31 12-1,-31-12 0,29 3 0,-29-3 1,31-2-1,-31 2 0,31-7 1,-31 7-1,32-18 1,-15 9 0,4-5-1,-3 0 0,1-1 1,-1-4 0,1-3 0,-1-1 0,-1 0 0,-5 1 0,0-1-1,-4 2 0,-1-2 1,-1 1-1,-2 1-2,0 0 2,-2-1-1,2-1 1,-4 0 0,2 0 1,-2-1-1,-2 1 1,-2 2-1,0-2 0,0 1 1,-2-1-1,-2 0 0,1-1 0,-1 1 0,0 0 0,0-2 0,1 0 0,-1-3 0,-2 1 0,0 2 1,-1 0-1,-3 0 0,2 0 0,3 5 0,-5 1 1,2 1-1,12 18 0,-19-25-1,19 25 0,-18-11 0,18 11-3,-19 0-2,19 0-4,-25 17-9,25-17-14,-28 29 0,9-13 1,-1 9 0</inkml:trace>
  <inkml:trace contextRef="#ctx0" brushRef="#br0" timeOffset="4840">1574 893 23,'0'0'15,"0"0"1,0 0-1,0 0-1,-6-19-1,6 19-1,0 0-2,0 0-2,0 0-1,0 0-3,0 0 0,0 0-1,0 0-1,0 0 1,0 0-1,0 0 0,0 0 0,0 0 0,17-4 1,-17 4-1,20 0 0,-20 0 0,25 2-1,-25-2 1,27-2 0,-27 2-1,26-4 0,-26 4 0,25-4 0,-25 4 0,21-7 0,-21 7-1,24-8 1,-24 8-1,21-8 0,-21 8 1,20-8-1,-20 8 0,19-5 0,-19 5 0,19-4 0,-19 4 0,18-4 0,-18 4 0,17-4 0,-17 4 0,18-6 1,-18 6-1,0 0 0,23-12 0,-23 12 0,0 0 0,20 2 0,-20-2 0,0 0 0,0 0 0,17 14 0,-17-14 0,0 0 0,0 0 1,0 0-2,18 8 1,-18-8-2,0 0-2,0 0-5,0 0-11,0 0-12,0 0 1,0 0-1,10 19 1</inkml:trace>
  <inkml:trace contextRef="#ctx0" brushRef="#br0" timeOffset="9896">1406 1591 3,'0'0'23,"0"0"2,0 0 1,0 0-8,0 0-2,-2-17 0,2 17-2,12-26-4,-12 26-2,18-33-1,-3 14-3,-3-6 0,5-2-2,-1-6 0,5 0-1,5-8 0,3-2 0,-2-1-1,0 1 1,1 5-1,-3 5 0,-4 5-1,-3 7 1,-18 21 0,15-21 0,-15 21-1,0 0 1,0 0 0,0 0 0,0 0 0,6 21 0,-6-21 0,-4 21 0,4-21 1,-4 31-1,2-13 0,-2 3 0,-1 1 0,1 1 0,-2 8 0,0 2 0,-2 4 0,2 3 1,-3 5-1,-1-1 0,2 5 0,-3-3 1,5-5-2,-2-2 2,2-6-1,-2-4 0,6-6 0,0-4 0,2 1 0,0-20 0,-9 31 1,9-31-1,-8 31 0,8-31 0,-8 31 0,8-31 0,-13 27 0,13-27-1,-6 23-1,6-23-1,-8 18-2,8-18-3,0 0-6,0 0-11,0 0-6,0 0 0,0 0 2</inkml:trace>
  <inkml:trace contextRef="#ctx0" brushRef="#br0" timeOffset="10676">1986 1298 14,'2'-17'20,"-2"17"1,0 0-5,0 0-3,0 0-3,0 0-1,0 0-2,-21 12-1,21-12 0,0 0 0,-8 19-1,8-19-1,-8 21 0,8-21-1,-12 33 0,5-12 0,1 5 0,-4 1-1,4 6-1,-1 2 0,-1 0 0,0-1 0,2 1-1,2-2 0,0-2 1,2-2-1,2-2 0,0-3-1,2-3 1,2-2 0,0-1 0,-4-18 0,10 31 1,-10-31-1,12 23 1,-12-23-1,0 0 1,19 21 0,-19-21 1,0 0-1,25 2 1,-25-2-1,20-9 1,-20 9 0,25-18-1,-25 18 0,25-25 1,-25 25-1,28-31 0,-13 12 0,-1-5-1,1-1 1,-1 0 0,0-2-1,-1 0 1,-3-4-1,0 4 0,-6-1 1,1 3-1,-3-2 0,2 4 1,-6-2-1,0 0 1,2 1-1,-2-1 0,0 0 0,0 4 1,1 3-1,-5-1 0,4-1 0,2 20 1,-10-33-1,10 33 0,-10-27 0,10 27 0,-13-25 0,13 25 0,0 0 0,-26-19 0,26 19 0,-21-6-1,21 6-1,-33 2-1,33-2-3,-39 0-6,21-6-19,-1 4-1,-6-8 0,7 3 0</inkml:trace>
</inkml:ink>
</file>

<file path=ppt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0:02.772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8 0 62,'0'0'35,"0"0"1,0 0 1,0 0-23,0 0-4,0 0-3,0 0-2,0 0-2,-18 6-1,18-6-1,0 0 0,0 0-1,0 0 0,0 0 0,0 0 0,0 0-2,0 0 0,0 0-2,0 0-3,0 0-6,0 0-13,0 0-11,0 0 0,0 0 2</inkml:trace>
</inkml:ink>
</file>

<file path=ppt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0:13.460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17 12,'0'0'10,"0"0"0,0 0-1,0 0-1,16-17 0,-16 17-2,0 0 0,0 0 0,0 0-1,0 0 0,0 0 0,0 0-1,0 0 1,0 0-1,5 19 0,-5-19-1,0 0-1,0 0 0,0 0 0,-9 19-2,9-19 1,0 0-1,0 0 1,0 0 0,0 0-1,0 0 1,0 0 0,0 0-1,0 0 0,0 0 0,0 0-1,0 0-1,0 0-2,0 0 0,0 0-2,0 0 0,0 0-2,19 12 1,-19-12 0,0 0 1,0 0 1,0 0 1,0 0 1,12 21 1,-12-21 1,0 0 1,4 18 0,-4-18 0,0 0 1,0 0-1,0 0 1,0 0 0,0 0 1,0 0 0,0 0 1,0 0 0,0 0 0,0 0 0,0 0-1,0 0 1,17 2-2,-17-2 0,0 0 0,0 0-1,20-8 0,-20 8 1,0 0 0,0 0 1,0 0 0,17-4 0,-17 4 2,0 0 0,0 0-1,0 0 1,0 0 0,0 0-1,0 0-1,0 0 0,0 0 0,-17 10-1,17-10 0,0 0 0,0 0-1,0 0 1,0 0-1,0 0 0,0 0 0,0 0 0,0 0-1,0 0 1,0 0 0,0 0 0,0 0 0,0 0 0,0 0-1,0 0 0,0 0-4,0 0-8,0 0-12,0 0-1,0 0 1,8 19 1</inkml:trace>
</inkml:ink>
</file>

<file path=ppt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0:14.896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0 8,'0'0'10,"0"0"-1,0 0-2,0 0-3,0 0-1,0 0 1,0 0-1,0 0 1,0 0 1,0 0-1,0 0 1,0 0-1,19 17 0,-19-17 0,0 0 0,0 0 1,0 0 2,0 0 0,0 0 0,0 0 0,0 0 0,0 0-1,0 0-1,0 0-2,0 0-1,0 0-4,0 0-3,-17-4-4,17 4-9,0 0-9,0 0-1,17 8-1</inkml:trace>
</inkml:ink>
</file>

<file path=ppt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0:20.551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79 0 12,'0'0'23,"0"0"-7,0 0-2,0 0-1,0 0-2,0 0-2,0 0-2,0 0-1,0 0 0,0 0 1,0 0-1,4 21 0,-4-21 0,12 23-1,-12-23-1,17 33 0,-17-33-2,20 37 1,-13-20-1,5 3-1,0-3 1,-1 5-1,-1-3 1,4 8-1,-4-2 1,3 4-1,-1 0 0,1 4 1,-1 0-1,0 0 0,1 0 0,-1 2-1,-2-4 1,2 2-1,-3 0 1,3 2-1,-2 0 0,-3 0 0,3-2 1,0-2-1,-2 2 0,-1-4 1,1-4-1,-2-2 0,0-6 0,-6-17 1,8 30-1,-8-30 0,0 0 0,7 21 0,-7-21 0,0 0 0,0 0-1,0 0 0,0 0-1,0 0-2,0 0-3,0 0-6,0 0-10,0 0-10,2-23 0,-2 23 1</inkml:trace>
  <inkml:trace contextRef="#ctx0" brushRef="#br0" timeOffset="744">23 1009 20,'-23'-4'25,"23"4"-6,0 0 0,0-25-3,0 25-2,8-25-3,-8 25-1,14-33-1,-14 33-2,19-41-1,-2 18-1,-3-6-2,6 0 0,-3-6 0,6 2-1,1-6-1,1-1 0,0-3 0,3 0-1,1-5 1,0 2-1,0-1 0,-2 1 0,1 1 1,-3 2-1,-2 6 0,-3 3 0,-3 6 0,-1 5 0,-4 4 0,-12 19 0,19-27 0,-19 27 0,16-18-1,-16 18 1,0 0-1,0 0 0,21-9-2,-21 9-2,0 0-2,0 0-2,0 0-2,0 0-5,0 0-8,25 5-6,-25-5 0,0 0 2</inkml:trace>
</inkml:ink>
</file>

<file path=ppt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0:22.203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17 0 11,'0'0'20,"0"0"-4,0 0-2,0 0-2,0 0-2,0 0-1,0 0-2,0 0 0,0 0-1,20 0 0,-20 0 0,21 6-1,-21-6 0,31 8-1,-31-8 0,39 9 0,-17-7-1,3 2 0,-2-4 0,4 4-1,3-4 0,-3 0 0,2-2-1,0 0-1,-2 0 1,-1 0-1,-3 0 0,0-2 1,-23 4-1,34-3 0,-34 3 0,21-2-1,-21 2 1,0 0-2,21 0-2,-21 0-2,0 0-4,0 0-6,0 0-6,0 0-9,0 0 0,0 0 2</inkml:trace>
  <inkml:trace contextRef="#ctx0" brushRef="#br0" timeOffset="640">111 240 7,'0'0'22,"0"0"2,0 0-9,0 0 0,0 0-2,0 0-2,0 0-1,0 0-2,4 18-1,-4-18 0,0 0-2,24 4 0,-24-4-2,31 4 0,-14-1 0,3-3-1,1 2 0,-1-2 0,3 2 0,-2-4-1,3 4 1,-1-4-1,0 4-1,3-2 0,1 2 1,-2 0-1,1 0 0,-3-2 0,-2 2 0,1-2 1,-3 0-1,-19 0 0,25-2 0,-25 2 0,22-4 0,-22 4 0,19-2-1,-19 2 0,0 0-1,20 2-2,-20-2-2,0 0-3,0 0-4,19 4-8,-19-4-8,0 0-2,0 0 1,0 0 6</inkml:trace>
  <inkml:trace contextRef="#ctx0" brushRef="#br0" timeOffset="1445">117 496 19,'0'0'24,"0"0"-5,0 0-3,0 0-2,0 0-3,0 0-3,0 0-1,0 0-1,0 0-1,0 0-1,0 0 0,20-2-1,-20 2 1,23 4-1,-23-4-1,29 6 0,-29-6 0,33 6 0,-33-6-1,33 9 1,-15-7-1,-1 2 0,1 0 0,-1 2 0,1-2-1,-1 2 1,3-4-1,-20-2 0,35 1 0,-16 3 0,-19-4 0,33 0 1,-33 0-1,28 0 0,-28 0 0,17-2 1,-17 2-1,0 0 0,0 0 0,0 0 0,20-2 0,-20 2-1,0 0 1,0 0-1,0 0-1,0 0 1,17 8-1,-17-8 0,0 0-1,0 0 0,0 0-1,0 0 0,0 0-1,0 0-1,18 10-2,-18-10-3,0 0-5,0 0-10,0 0-1,0 0 1,0 0 10</inkml:trace>
  <inkml:trace contextRef="#ctx0" brushRef="#br0" timeOffset="88489">234 915 9,'0'0'21,"0"0"-2,0 0-3,0 0-2,-18-12-1,18 12 0,0 0-3,0 0 1,0 0-3,0 0-1,0 0-1,0 0-1,0 0-2,0 0 0,0 0-2,0 0 1,0 0-2,0 0 1,0 0 0,0 0-1,0 0 1,-7 17-1,7-17 1,0 0-1,0 0 2,-8 20-2,8-20 1,0 0-1,-8 25 1,8-25-1,-8 25 0,8-25 0,-6 31 0,6-31-1,-5 33 1,5-15-1,0-18 1,-2 33-2,2-33 2,0 29-1,0-29 1,0 21 0,0-21-1,0 0 1,0 19-1,0-19 1,0 0 0,0 0-1,0 0 0,0 0 1,6 18 0,-6-18-1,0 0 1,0 0 0,0 0 0,0 0 0,0 0 0,0 0 0,0 0 0,0 0 0,0 0 0,0 0 0,19 2 0,-19-2-1,0 0 1,0 0 0,23 7 0,-23-7 0,0 0 0,18 4 0,-18-4 0,0 0 0,17 2 0,-17-2 1,0 0-1,18 2 0,-18-2 0,0 0 0,17 0 0,-17 0 0,0 0 0,22 6 0,-22-6 0,0 0 0,21 4 0,-21-4 0,0 0 0,20 8 0,-20-8 0,0 0 0,21 9 0,-21-9-1,0 0 1,20 18 0,-20-18 0,0 0 0,21 19 0,-21-19 0,0 0 0,19 21 0,-19-21 0,0 0 0,14 18 0,-14-18 0,0 0 1,0 0-1,4 17 0,-4-17 0,0 0 1,0 0-1,0 0 1,-18 20-1,18-20 0,0 0 0,-23 19 1,23-19-1,-17 16 1,17-16 0,-22 15-1,22-15 1,-25 18 0,25-18 0,-27 15 0,27-15 0,-30 14 0,30-14 0,-27 9 1,27-9-1,-27 6 0,27-6 0,-23 2 0,23-2-1,-26-2 1,26 2-1,-25-2 1,25 2-1,-25-8 0,25 8 0,-30-7 1,30 7-2,-27-12 1,27 12-1,-25-10-1,25 10-2,-20-5-4,3-5-9,17 10-15,0 0-1,-18-10 1,18 10 0</inkml:trace>
  <inkml:trace contextRef="#ctx0" brushRef="#br0" timeOffset="90081">201 936 25,'0'0'16,"0"0"-1,0 0-2,0 0-3,0 0-2,0 0-1,-6-17-1,6 17-2,0 0 1,0 0-1,0 0-1,0 0 0,0 0 0,20 3 1,-20-3-1,0 0 1,0 0 0,19 10 0,-19-10 0,0 0 1,0 0-2,19 2 1,-19-2-2,0 0 1,0 0-1,20 0-1,-20 0 1,0 0-1,0 0 0,23-4 0,-23 4 0,0 0-1,22-2 0,-22 2 1,0 0-1,25-2 0,-25 2 0,0 0 0,23 2 1,-23-2-1,0 0 1,24 2-1,-24-2 1,0 0-1,21 2 0,-21-2 0,0 0 0,18 2 0,-18-2 1,0 0-1,21 2-1,-21-2 1,0 0 0,19 0-2,-19 0-3,0 0-5,0 0-18,26 0-4,-26 0 0,0 0 0</inkml:trace>
</inkml:ink>
</file>

<file path=ppt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0:29.432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327 100 11,'0'0'17,"0"0"0,0 0-1,0 0-1,-5-25-3,5 25 0,0 0-3,0 0 0,-8-27-4,8 27 1,0 0-2,0 0 0,0 0 0,-14-18-1,14 18 0,0 0-1,0 0 1,-17-17-1,17 17-1,0 0 1,0 0-1,0 0 0,-20-12 0,20 12-1,0 0 1,0 0 0,-21-2-1,21 2 0,0 0 1,0 0-1,-22 4 0,22-4 0,0 0 0,-19 8 1,19-8-1,0 0 0,-21 8 0,21-8 0,0 0-1,-20 11 1,20-11 0,0 0 0,0 0-1,-17 22 1,17-22 0,-8 19-1,8-19 1,-10 23-1,10-23 1,-10 33 0,10-33-1,-13 35 1,13-35 0,-14 31 0,14-31 0,-14 33 0,14-33 0,-13 25 0,13-25 0,-12 24-1,12-24 1,-8 23 0,8-23 0,-5 19 0,5-19 0,-8 20 0,8-20 0,-4 19 0,4-19 0,-2 21 0,2-21 0,-6 23 0,6-23 0,-4 28 1,4-28-1,-4 31 0,4-31 0,-4 29 0,4-29 0,-4 31 0,4-31 0,0 27 0,0-27 1,0 27-1,0-27 0,0 25 0,0-25 0,2 23 0,-2-23 0,2 28 1,-2-28-1,0 25 0,0-25 0,2 23 0,-2-23 0,2 23 0,-2-23 0,4 23 0,-4-23 0,6 24 0,-6-24 0,12 23 0,-12-23 0,9 27 0,-9-27 0,14 25 1,-14-25-1,14 22 0,-14-22 0,11 23 0,-11-23 0,14 17 0,-14-17 0,0 0 0,19 24 0,-19-24 0,0 0 1,24 15-1,-24-15 0,17 6 0,-17-6 1,20 6-1,-20-6 0,19 4 1,-19-4-1,24-4 0,-24 4 1,23-6-1,-23 6 1,27-8-1,-27 8 1,27-13-1,-27 13 0,28-14 1,-28 14-1,29-17 0,-29 17 1,25-18-1,-25 18 0,23-15 1,-23 15-1,28-20 0,-28 20 1,29-25-1,-29 25 0,29-27 1,-29 27-1,27-33 0,-19 16 1,6-1-1,-8 1 0,-6 17 1,11-33 0,-7 15-1,0 1 1,-4-1-1,0 1 1,0 0-1,-4-1 1,0 1 0,0-3 0,0 3-1,-1-3 1,-1 3 0,0-2-1,-6-1 1,3 3-1,-1-1 0,0 1 1,10 17-1,-21-33 0,21 33 0,-24-31 1,24 31-1,-15-29 0,15 29 0,-16-29 0,16 29 0,-13-25 0,13 25 0,-14-20 0,14 20 0,-14-17 1,14 17-1,0 0-1,-23-18 1,23 18 0,-20-13-1,20 13-1,-19-18-2,19 18-2,-21-19-5,21 19-12,0 0-10,-26-25-1,26 25 3</inkml:trace>
</inkml:ink>
</file>

<file path=ppt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800" units="cm"/>
        </inkml:traceFormat>
        <inkml:channelProperties>
          <inkml:channelProperty channel="X" name="resolution" value="28.31858" units="1/cm"/>
          <inkml:channelProperty channel="Y" name="resolution" value="28.36879" units="1/cm"/>
        </inkml:channelProperties>
      </inkml:inkSource>
      <inkml:timestamp xml:id="ts0" timeString="2013-10-09T22:22:13.540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0</inkml:trace>
</inkml:ink>
</file>

<file path=ppt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9:55.16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99 177 8,'0'0'19,"0"0"1,0 0-5,0 0-2,0 0-2,0 0-1,0 0-1,0 0-2,0 0 0,0 0-1,0 0-1,0 0-1,0 0-1,0 0-1,0 0-1,8 20 0,-8-20 0,8 21 0,-8-21 1,9 31-1,-1-14 1,-8-17-1,16 33 1,-9-15-1,3-1 0,2 1 1,1 1-1,1 0-1,2 1 1,-1-1 0,3 1-1,-1-1 1,3-2 0,-3 3-1,3-3 0,-1-1 1,1-1-1,-1-1 1,-1 1-1,1-1 0,-2 1 1,1-1-1,0 1 0,-18-15 0,29 28 1,-29-28-1,27 23 0,-27-23 1,21 17-1,-21-17 0,0 0 1,18 18-1,-18-18 1,0 0-1,0 0 0,0 0 0,0 0-1,0 0-2,0 0-1,0 0-3,0 0-5,0 0-12,17-12-6,-17 12 0,0 0 0</inkml:trace>
  <inkml:trace contextRef="#ctx0" brushRef="#br0" timeOffset="795">0 970 33,'0'0'18,"0"0"-1,0 0 0,11-25-3,-11 25-2,12-29-3,-12 29 1,20-41-4,-7 18 1,-3-4-3,7 1 0,-1-5-1,3 4-1,1-4 1,1 4-2,3-4 1,-1 6 0,-4-4-1,5 2 0,-5 1 0,-1 3 0,1 2 0,-3 0-1,-1 1 1,3 3-1,1-1 0,-5 1 1,5-1-1,1 1 0,-1-2 0,1 3 0,-1-1 0,-1-1 1,-18 18-1,33-31 0,-33 31 0,25-23 0,-25 23 0,20-17 0,-20 17 0,0 0 0,19-16-1,-19 16 0,0 0 0,0 0-1,0 0-2,0 0-3,23-6-5,-23 6-9,0 0-9,0 0 0,2 18 0,-2-18 1</inkml:trace>
  <inkml:trace contextRef="#ctx0" brushRef="#br0" timeOffset="1531">994 404 23,'0'0'25,"0"0"-6,0 0 0,0 0-4,0 0-2,0 0-4,0 0-1,0 0-2,0 0-1,20-15 0,-20 15-1,29-6 0,-10 6-2,-19 0 0,39-6 0,-39 6-1,37 0 0,-19 0 0,3 2 0,-2-2 0,3 2 0,-3-2-1,1 0 1,-1-2-1,1 0 1,-3-2-1,-17 4 0,31-6 0,-31 6-2,28-6-1,-28 6-3,23-2-3,-23 2-9,0 0-12,0 0-2,0 0 2,0 0 0</inkml:trace>
  <inkml:trace contextRef="#ctx0" brushRef="#br0" timeOffset="2167">982 708 23,'0'0'22,"0"0"-5,0 0-2,20 6-1,-20-6-3,0 0-2,0 0-2,0 0 0,0 0-1,23-8-1,-23 8-1,18-2-1,-18 2 0,17 0 0,-17 0-1,22-4-1,-22 4 1,23-3-1,-23 3 0,21-4 0,-21 4 0,26-6-1,-26 6 1,25-6-1,-25 6 0,27-4 1,-27 4-1,24-2 0,-24 2 0,19 0 0,-19 0 0,18 0 0,-18 0 0,19-2 0,-19 2 1,17-2-1,-17 2 0,0 0 0,24-3 0,-24 3 0,0 0 0,21 0 1,-21 0-1,0 0 0,22-2 0,-22 2 0,0 0 0,23-2 0,-23 2-1,0 0 0,21 0 0,-21 0-2,18 5-1,-18-5-2,0 0-7,17 16-13,-17-16-4,0 0 0,0 0 1</inkml:trace>
  <inkml:trace contextRef="#ctx0" brushRef="#br0" timeOffset="5384">2234 109 11,'0'0'22,"0"0"-1,0 0-3,-8-21-2,8 21-4,0 0-3,-29-21 0,29 21-2,-22-12-1,22 12-2,0 0 0,-21-19 0,21 19-2,0 0 1,-26-21-2,26 21 0,0 0 0,-25-10 0,25 10-1,-17-2 0,17 2 1,-18 0-1,18 0 0,0 0 0,-19 8 0,19-8 0,0 0-1,-16 17 1,16-17 0,-8 18-1,8-18 1,-9 25 0,5-8 0,4-17 0,-8 33-1,4-14 1,0 1 0,0-1 0,2 3 0,0-3 0,0-2-1,2 3 1,2-3 0,2 1-1,-4-18 1,10 29 0,-10-29 0,14 25 0,-14-25 0,21 19 0,-21-19 1,25 12-1,-25-12 0,28 2 1,-28-2-1,29-6 1,-29 6-1,29-8 1,-29 8 0,27-17-1,-27 17 1,27-20 0,-27 20-1,30-25 1,-30 25 0,33-31-1,-33 31 0,27-33 1,-13 16-1,-1-3 0,-5 3 1,-8 17-1,17-31 0,-17 31 0,10-23 1,-10 23-1,0 0 0,6-20 0,-6 20 0,0 0 0,0 0 0,0 0 0,0 0 0,-4 22-1,4-22 1,-2 27 0,-2-8 0,2 1 0,0 5-1,-1 0 1,1 0 0,0 0 0,0 1 0,0 1 0,0-2 0,0 2 0,2-4 1,-2 4-1,2-3 0,-2 1 0,2 0 0,-2-2 1,0 1-1,-2-3 1,2-2-1,0 3 1,-2-5-1,-1 0 1,5-17 0,-14 31 0,14-31 0,-16 31 0,16-31 0,-21 26 0,21-26 0,-19 23 0,19-23 1,-22 25-1,22-25 0,-21 29 1,21-29-1,-24 27 1,24-27-1,-23 24 1,23-24-1,-23 21 1,23-21-1,-22 10 0,22-10 0,-21 7 0,21-7 0,-24 4-1,24-4 2,-23 2-2,23-2 1,-25 2-1,25-2 0,-25 0 1,25 0-1,-26 0 0,26 0-1,-29-2 1,29 2 0,-27-6 0,27 6 0,-29-7 0,11 3 1,1-2-1,-3 0 0,1-4 0,-3 1 0,-3 1 0,4 0-1,-3-2-1,5 10-1,-5-7-3,24 7-8,-23 13-20,23-13 1,0 0-1,-21 22 1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3:06.15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75 86 20,'3'-5'21,"-10"-5"-4,4 0-2,-3 1-2,-1-2-3,0 5-1,-3-4-1,3 5-2,-5 0-2,2 2 0,-6 3-1,3 3-1,2 2 0,-2 2-1,-3 3 0,3 0 0,-4 1 1,4 5-1,-5-1 0,5 2 0,-2 0 0,1 3-1,4-4 1,0 7-1,4-6 1,-2 6-1,8-1 0,-3-2 0,3 6 0,1-2 0,1 0 0,9 2 0,1-3 0,2-3 1,5-6-1,2-3 1,5-8 0,0-7 0,2-9 0,2-7 0,1-6 0,-4-3 0,0-6 0,-1-3 0,-5 1 0,-2 0-1,-3 0 1,-3 6-1,-3-1 1,-3 7-1,-6 2 1,1 3-1,-1 4 0,-1 9 0,-1 2 0,-1 5 0,-1 2 0,1 6-1,-1 3 1,1 2-1,-2 5 2,3 2-2,-5 3 2,6 3-1,-6 1 1,5 4-1,-2 3 0,0 6 2,0 0-2,0 4 2,3 0-1,-3 3 0,2 3 0,-1-3 0,1-5-1,-2 1 3,2-9-2,-4 0 1,0-4-1,-1-4 1,-4-8 0,-3 1 0,-4-5-1,0 0 0,-6-5 1,-5-1-2,1-3 1,0-1 0,0-4 0,4 0 0,0-1-2,3-4 0,4 2-1,5-7-2,6 5-5,-2-9-9,7-1-13,3 7-8,-3-12 3,9 6 1</inkml:trace>
</inkml:ink>
</file>

<file path=ppt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30:25.62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5 396 4,'0'0'6,"0"0"-2,0 0 0,0 0-1,0 0 0,0 0-1,0 0 0,0 0 0,0 0 0,0 0 1,0 0-1,0 0 0,0 0 0,0 0 0,9 17 0,-9-17 0,0 0 1,0 0 0,-1 18 0,1-18 1,0 0 0,-6 19-1,6-19 1,-4 17-1,4-17 1,-4 22-1,4-22 0,-6 21-1,6-21 1,-8 25-2,8-25 1,-6 25-1,6-25 0,-3 24 0,3-24-1,-6 25 0,6-25 1,-2 23-1,2-23 0,-4 23 1,4-23-1,-2 20 0,2-20 0,-2 19 0,2-19 0,0 0 1,0 20-2,0-20 1,0 0 0,0 0 0,4 17 1,-4-17-1,0 0 0,0 0 0,0 0 1,0 0-1,19 10 1,-19-10 0,0 0-1,18-6 1,-18 6 0,0 0 0,21-14-1,-21 14 1,0 0 0,26-25-1,-26 25 0,17-19 1,-17 19-1,21-25 0,-21 25 1,22-24-1,-22 24 0,19-21 0,-19 21 0,16-19 1,-16 19-1,0 0 0,17-22 0,-17 22 0,0 0 0,0 0 0,0 0-1,18-15 1,-18 15 0,0 0-1,0 0 1,0 0 0,0 0 0,0 0 0,0 0-1,0 0 1,10 19 0,-10-19 0,0 0 0,0 21 0,0-21 0,2 18 0,-2-18 0,5 21 0,-5-21 0,6 23-1,-6-23 1,10 26 0,-10-26 0,14 23 0,-14-23 0,17 29 0,-17-29 1,22 31-1,-22-31 0,21 27 0,-21-27 1,23 20 0,-23-20 1,26 7-1,-26-7 1,25-9 0,-25 9-1,25-26 2,-25 26-2,25-35 1,-11 18-1,-4-6 1,3 0-2,-5-1 2,2 3-2,-4-4 1,0 2 0,-2-1 0,-3 1-1,-1 2 1,0-1-1,-1 5 0,-3 0 1,4 17-1,-10-26 0,10 26 0,-10-17-1,10 17 0,0 0-2,0 0-2,-17-12-2,17 12-6,0 0-10,0 0-3,0 0-1,-22 8 2</inkml:trace>
  <inkml:trace contextRef="#ctx0" brushRef="#br0" timeOffset="1387">658 665 15,'27'14'19,"-27"-14"-1,0 0-3,23-10-3,-23 10-2,22-19-1,-13 1-2,-9 18-2,30-39-2,-15 16 0,3-4-2,-5 0 0,3-2 0,-3 2 0,-1 0 0,-2 1-1,-4 3 1,-2 2 0,-4 21-1,0-29 1,0 29-1,0 0 0,-12-20 0,12 20 0,-18 4-1,18-4 1,-23 10-1,23-10 1,-25 19 0,25-19-1,-26 29 1,17-11-1,-1-1 1,0 5 0,1-1-1,-1 2 1,2 2 0,0-1 0,0 1-1,1 0 1,1-2 0,0 0 0,2-1 0,2-3 0,0 1 1,2-1-1,0 0 1,0-1 0,2 1 0,0-1 0,2-1 0,-2 0 1,-2-17-1,8 31 0,-8-31 0,11 18 0,-11-18 0,18 8 0,-18-8-1,17-6 0,1 2-1,-18 4-4,33-19-5,-15 7-12,-1-7-4,10 5-2,-7-9 2</inkml:trace>
  <inkml:trace contextRef="#ctx0" brushRef="#br0" timeOffset="2059">1148 502 5,'12'-21'17,"-12"21"-2,0 0-3,0 0-2,0 0-3,0 0-1,0 0 0,0 0-3,0 0 1,0 0 0,-2 27 1,2-27-1,-10 29 1,10-29 0,-14 35 1,5-17-2,7 3 1,-6-4-1,4 7 0,-4-7-1,6 2 0,2-19 0,-6 33-1,6-33-1,-3 31 1,3-31-1,-2 27 0,2-27 0,0 20 0,0-20-1,0 0 0,0 0-2,0 0-3,0 0-6,17 2-14,-15-20-3,-2 18-2,14-42 1</inkml:trace>
  <inkml:trace contextRef="#ctx0" brushRef="#br0" timeOffset="2463">1243 128 15,'4'-19'27,"-4"19"0,0 0 0,2-19-13,-2 19-4,0 0-3,0 0-5,0 0-3,0 0-6,0 0-8,0 0-11,0 0-1,0 0 0,0 0 2</inkml:trace>
  <inkml:trace contextRef="#ctx0" brushRef="#br0" timeOffset="2927">1547 0 11,'0'0'14,"-14"41"1,3-18 0,1 6-2,-2 2 0,1 6-2,-1 2-1,-6 0-2,7 5-1,-7-3-2,12 8 0,-11-9-1,9 7-1,-6-7 0,7 5-1,-3-6 1,4 1-1,-2-3 0,-1 0 0,5-4-1,-2-4 0,4-4 0,0-5 0,2-20 0,0 27 1,0-27-1,0 0 0,0 0 0,17 11 0,-17-11 1,0 0-1,26-21 0,-26 21-1,29-23 1,-10 9-2,5 3-2,-7-5-2,10 12-4,-9-5-13,-18 9-8,37-10-2,-37 10 2</inkml:trace>
</inkml:ink>
</file>

<file path=ppt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30:31.83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3 187 12,'0'0'10,"2"-20"0,-2 20 0,6-23-1,-6 23 0,12-25-2,-12 25 0,17-29-2,-17 29 0,24-29-1,-7 19-1,-17 10-1,29-27 1,-29 27-2,33-17 1,-33 17-1,31-8 0,-31 8 0,34 0 1,-34 0-1,29 8 1,-29-8 0,25 11-1,-25-11 1,25 14-1,-25-14 0,18 13 1,-18-13-1,0 0 0,17 26 0,-17-26 1,2 25-1,-4-6 1,-2 2-1,-3 9 1,-3 1-1,-2 5 0,-1 3 0,-5 2-1,1 1 1,-3 1-1,-1-4 0,-1 2 1,3-7-1,1-1 0,3-4 0,-1-3 1,5-7-1,3-2 0,8-17 0,-16 28 0,16-28 0,-10 27 0,10-27 0,-9 27 0,9-27 0,-16 25 1,16-25-2,-13 17 1,13-17 0,0 0-1,-24 6 1,24-6-1,0 0 1,0 0-1,-15-19 1,15 19-1,0-23 1,0 23-1,9-26 1,-9 26-1,12-27 1,-12 27-1,12-19 1,-12 19 0,0 0 0,0 0 0,15-18 0,-15 18 0,0 0 0,0 0 1,0 0-1,18 10 1,-18-10-1,8 18 1,-8-18-1,7 25 2,-7-25-1,6 31 1,-2-14 0,2 3 0,-6-3 1,4 4-1,-4-21 1,6 35-2,-6-35 1,5 31-1,-5-31 1,6 20-1,-6-20 0,0 0 0,0 0 2,24 17-1,-24-17 1,17-6 0,-17 6-1,20-9 1,-20 9 0,21-18-1,-21 18-1,23-21 1,-23 21-2,24-20 1,-24 20-1,21-23 1,-21 23-3,20-17 1,-20 17-2,19-14-3,-19 14-2,20-4-8,-20 4-12,29 4-5,-29-4 1,23 4 1</inkml:trace>
  <inkml:trace contextRef="#ctx0" brushRef="#br0" timeOffset="1276">961 226 12,'0'0'25,"0"0"1,0 0-6,0 0-3,0 0-3,-22 5-3,22-5-3,0 0-2,0 0-1,0 0-2,-9 24 0,9-24-1,-12 25 0,12-25 0,-14 37 0,7-16-1,1 6 1,0-2 0,2 8 0,-4-2 0,6 4 0,-4-2 0,5 2-1,-5-4 1,4 0-1,0-6 0,2 0 0,0-5 0,0-20-1,2 31 1,-2-31 0,4 21-1,-4-21 0,0 0-1,0 0-1,4 23-3,-4-23-5,0 0-7,0 0-16,0 0 1,-4-21-1,-2 4 2</inkml:trace>
  <inkml:trace contextRef="#ctx0" brushRef="#br0" timeOffset="1816">685 592 17,'0'0'25,"0"0"-4,0 0-1,0 0-3,0 0-4,0 0-3,0 0-2,11-20-2,-11 20-1,0 0-1,24-1-1,-24 1 0,17 0-1,-17 0 0,25 3 1,-25-3-2,28 4 1,-28-4-1,31 4 0,-31-4-1,33 4 1,-33-4-1,33 2 1,-16-2-1,1 0-1,3 2-1,-21-2-3,41-6-6,-23-2-10,-1-3-10,7 3 0,-24 8 0</inkml:trace>
  <inkml:trace contextRef="#ctx0" brushRef="#br0" timeOffset="2404">1622 179 22,'-11'-17'25,"11"17"-4,0 0-2,-20-22-4,20 22-3,0 0-2,-21-13-1,21 13-3,-20-10 0,20 10-2,-19-12-1,19 12-1,-18-5 0,18 5-1,-17-2 0,17 2-1,-18 7 0,18-7 0,-19 28-1,9-11 1,-1 4 0,-1 3 0,2 5 0,2-2 0,1 4 0,1-4 0,4 2 0,2-2 0,2 0 0,4-3 1,1-3-1,-7-21 0,24 27 1,-24-27 0,33 10 0,-16-14 0,5-6-1,-3-5 1,5-5 0,-3-5-1,0-6 1,3-4-1,-1-4 0,-2 3 0,-1-3 0,-3 6 1,-1 4-1,-6 6 1,-1 5-1,-9 18 0,6-17 0,-6 17 0,0 0 0,0 0 0,-8 21-1,8-21 1,-7 31-1,3-12 1,0 5-1,0-1 1,-2 2 0,2 0 0,2 2 0,0-1 0,0 1 0,2-2-1,0 0 1,0 0 0,2 2 0,-2 1 0,4-1 0,-2-2 0,0 2 1,0-2-1,-2 2 0,0 0 0,0 1 1,-2-3 0,0 2 0,-4 0 1,3-2 0,-3 0 0,0-1 0,-2-7 0,-2 2 0,10-19 1,-23 28-1,5-19 0,18-9 0,-36 24 0,16-15 0,-3 1-1,1 0 1,1-3-2,1-1 0,1 0-1,0-4-2,19-2-4,-36 2-14,36-2-13,-29-4 0,29 4-1,-27-17 1</inkml:trace>
  <inkml:trace contextRef="#ctx0" brushRef="#br0" timeOffset="4345">2115 390 8,'0'0'17,"0"0"-2,-10-17-2,10 17-1,0 0-2,0 0-2,0 0-1,0 0-1,0 0 0,0 0-2,0 0 1,0 0 0,23-16 0,-23 16 1,24-5 0,-24 5 0,27-6-2,-27 6 1,33-6-1,-15 0-1,3 2 0,-2-3-1,3 3 0,-5-4-1,1 2 0,-18 6 0,33-10 0,-33 10-1,29-5 1,-29 5-1,29 2 0,-29-2 0,33 5 1,-33-5-1,31 8 0,-31-8 0,28 8 1,-28-8-1,27 2 0,-27-2 1,23 2-1,-23-2 0,20 0 0,-20 0 0,0 0-1,25 4-2,-25-4-2,18 2-6,-18-2-11,0 0-9,0 0 0,17-8 0</inkml:trace>
  <inkml:trace contextRef="#ctx0" brushRef="#br0" timeOffset="5177">2107 665 13,'0'0'20,"0"0"-2,0 0-3,0 0 0,0 0-3,0 0 0,0 0-2,25-3-1,-25 3-1,0 0-3,24-10 0,-24 10-1,19-6-1,-19 6-1,25-4 0,-25 4 0,30-2-1,-30 2 0,31-4 0,-14 2-1,-17 2 1,29-3-1,-29 3 1,28-6-1,-28 6 1,23-6-1,-23 6 0,25-6 1,-25 6-1,26-6 0,-26 6 0,25-2 0,-25 2 0,23 0 0,-23 0-1,22 2 1,-22-2 0,23 2 0,-23-2 0,19 4 0,-19-4 0,18 2-1,-18-2 0,17 2-1,-17-2-1,0 0-2,28 6-2,-28-6-8,0 0-12,23-2-3,-23 2 1,0 0 0</inkml:trace>
  <inkml:trace contextRef="#ctx0" brushRef="#br0" timeOffset="8069">2891 784 19,'-21'9'24,"21"-9"-5,0 0-3,0 0-1,0 0 0,0 0-4,0 0 0,0 0-3,9-23-1,-9 6-1,0 17-1,12-37-1,-2 14-1,-2-8 0,5 2-1,-1-10-1,5 2 0,-1-4 0,2 1 0,1-1 0,-2 2-1,3-2 1,-1 5-1,-1 3 1,-1 2-1,-3 5 1,-2 5-1,-12 21 0,17-29 0,-17 29 0,0 0 0,10-17 0,-10 17-1,0 0 1,0 0 0,0 0-1,0 0 1,0 0 0,0 0-1,0 0 1,0 0-1,0 0 1,0 0 0,0 0 0,0 0-1,10 23 1,-10-23 0,0 25 0,-2-7 0,0 1 0,0 4 0,0 2-1,0 3 1,-2 1 0,2 4 0,-2-1 0,0 3 0,2 2 0,-2 2 0,-1 0 0,-3-1 0,2 3 0,-2 0 1,2-2 0,-3-5-1,1-3 1,-2-1-1,4-7 1,2-2-1,4-21 1,-11 27-2,11-27 0,0 0-1,-4 23-3,4-23-3,0 0-5,0 0-10,4-17-8,-4 17 0,8-23 1</inkml:trace>
  <inkml:trace contextRef="#ctx0" brushRef="#br0" timeOffset="8889">3199 571 16,'0'0'27,"0"0"3,21-20-2,-21 20-9,14-29-3,-14 29-5,17-33-3,-17 33-2,18-39-2,-5 20-1,-3-2-1,2-1-1,-1 1 0,1 2 0,0-1-1,-1-1 0,-1 4 0,-10 17 0,21-31 0,-21 31 0,18-22 0,-18 22 0,0 0 0,16-19-1,-16 19 1,0 0-1,0 0 1,0 0-1,0 0 1,0 0-1,11 19 1,-11-19 0,0 0 0,0 27 0,0-27 0,-2 31 0,0-13 1,0 5-1,-2 0 1,3 4 0,-1 3 0,0 2 0,-2 1 0,2 4 0,0-2-1,2 4 1,-2 0 0,2 1 0,-2-3 0,0-2 0,0-4 0,0-2 1,0-4-1,2-3 0,0-22 0,-4 29-1,4-29 1,-4 21-1,4-21 0,0 0 1,-2 23-1,2-23-1,0 0-1,0 0-2,0 0-6,0 0-13,0 0-10,0 0 0,6-23 0,-6 23 0</inkml:trace>
  <inkml:trace contextRef="#ctx0" brushRef="#br0" timeOffset="10328">3790 278 15,'0'0'20,"0"0"-2,0 0-3,0 0-2,0 0-3,0 0-2,0 0-1,18-12-1,-18 12 0,0 0-1,25-13 0,-25 13-1,27-8 0,-7 4 0,-20 4-1,37-12 0,-18 5 0,2 3 0,-1-4 0,3 4-1,-3-4-1,-1 3 1,1-3-1,-1 4-1,-1-2 1,-1 4-1,1-2 1,-18 4-1,29-2 0,-29 2 0,29 0 0,-29 0 0,27 2 1,-27-2-1,27-2 0,-27 2 0,26-1 0,-26 1 0,25-2 1,-25 2-1,23 0-1,-23 0-2,24 0-3,-24 0-8,0 0-16,29-8 0,-29 8 0,0 0 0</inkml:trace>
  <inkml:trace contextRef="#ctx0" brushRef="#br0" timeOffset="11148">3833 528 10,'0'0'23,"0"0"1,0 0-7,0 0-2,0 0-1,0 0-3,19 4-1,-19-4-3,0 0 1,18-4-3,-18 4 1,17-4-1,-17 4-1,22-4 1,-22 4-2,27-8 1,-9 5-2,-18 3 0,35-12 0,-35 12-1,35-12 0,-16 6 0,-1 3 0,-18 3-1,33-8 1,-33 8-1,31-4 0,-31 4 1,29 0-1,-29 0 0,25 0 0,-25 0 0,27 2 0,-27-2 1,26-2-1,-26 2 0,27-4 0,-9 4 0,-18 0 0,29-2-1,-29 2 0,31 0-1,-31 0-2,29 2-2,-29-2-5,29 0-7,-29 0-13,20 2-1,-20-2 1,17 2 0</inkml:trace>
  <inkml:trace contextRef="#ctx0" brushRef="#br0" timeOffset="11961">3819 815 22,'0'0'20,"0"0"-2,0 0-1,0 0-3,0 0-1,18 4-2,-18-4-1,17 2-1,-17-2 0,22-2-2,-22 2-1,25 0-1,-25 0-1,29-4-2,-29 4 0,31 0 0,-31 0-1,31-2 0,-11 2 0,-20 0 0,33-2 0,-33 2 0,33 0-1,-33 0 0,31-2 1,-31 2-1,27 0 1,-27 0-1,28-2 1,-28 2-1,23-4 0,-23 4 1,23-4-1,-23 4 0,24-2-1,-24 2 1,25-6-2,-7 5-1,-18 1-3,33-4-2,-33 4-6,33-12-12,-16 12-6,-17 0 1,26-4-1</inkml:trace>
  <inkml:trace contextRef="#ctx0" brushRef="#br0" timeOffset="13176">5006 154 15,'0'0'23,"4"-18"-5,-4 18-1,0 0-3,0 0-4,0 0-2,0 0-2,0 0-2,-17-7 0,17 7-1,0 0 1,0 0-1,-18 6 1,18-6-1,0 0 0,-19 7-1,19-7 1,0 0-2,-20 20 0,20-20-1,0 0 1,-17 25-1,17-25 0,-14 25 0,14-25 1,-12 27-1,7-9 0,5-18 0,-10 33 0,4-16 0,4 2 0,-6-1 0,8 1 0,-4 1 0,0-1 0,-1 2 0,1-1 0,0 1 0,0 0 0,2 1 0,0-3 0,-4 0 0,4-1 0,2-1 0,-2 1 0,2-18 0,-2 29 0,2-29 0,0 25 0,0-25 0,6 23 0,-6-23 0,4 25 1,-4-25-1,10 24 1,-10-24 0,12 21 0,-12-21 1,11 19-1,-11-19 1,0 0-1,22 16 1,-22-16 0,17 6 0,-17-6-1,18 0 1,-18 0 0,21-4-1,-21 4 1,21-8-1,-21 8 0,22-14 1,-22 14-1,19-17 0,-19 17 0,18-19 0,-18 19 0,13-18 0,-13 18 0,12-17 0,-12 17 0,8-20 0,-8 20-1,8-23 1,-8 23 0,7-25-1,-7 25 1,8-27-1,-8 27 0,8-29 0,-8 29 0,8-27 1,-8 27-1,4-31 0,-4 31 0,2-29 0,-2 29 0,2-26 1,-2 26-1,-4-23 0,4 23 0,-4-23 0,4 23 1,-6-21-1,6 21 0,-6-26 0,6 26 0,-8-25 0,8 25 0,-7-25 0,7 25 0,-12-21 0,12 21 0,-14-18 0,14 18 0,0 0-1,-23-19 0,23 19-2,-21-8 0,21 8-2,-30-8-4,30 8-11,-19 4-13,-1-8 0,3 8 1,17-4 0</inkml:trace>
</inkml:ink>
</file>

<file path=ppt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30:46.57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533 17,'0'0'24,"0"0"0,13-17-3,-13 17-1,14-35-4,4 17-4,-13-11-1,17 2-2,-7-8-2,9 0-2,-3-5-2,4 3-1,-1 0-1,-1 4 0,4 2 0,-5 6-1,-3 4 0,-3 3 0,-16 18 0,23-21 0,-23 21 0,18-14-1,-18 14 1,0 0 0,17-11 0,-17 11-1,0 0 1,0 0 0,0 0-1,18 0 1,-18 0 0,0 0 0,0 0 0,5 19 0,-5-19 0,2 18 0,-2-18 0,2 21 0,-2-21 0,2 25 0,-2-25 0,2 33 0,-2-16 0,-2 1 1,2 1-1,0 1 0,0-3 0,-2 1 0,2-18 0,0 31 0,0-31 0,-2 27-2,2-27-1,-3 21-4,3-21-7,3 27-16,-3-27-1,0 0-1,0 0 2</inkml:trace>
  <inkml:trace contextRef="#ctx0" brushRef="#br0" timeOffset="636">451 322 28,'0'0'28,"0"0"-2,25-25-2,-17 5-5,10 3-5,-10-10-4,11 5-2,-7-7-3,5 6-1,-1-4-2,-3 4 0,1 1-2,0 5 0,-3 0 1,-11 17-1,20-29 0,-20 29-1,13-18 1,-13 18 0,0 0-1,0 0 1,0 0-1,0 0 1,0 0 0,18-6-1,-18 6 1,2 18 0,-2-18 0,2 25 1,-2-25-1,-2 35 0,-2-14 1,2 0-1,-2 3 0,0 1 1,0 0-1,-2-2 0,3 1 0,1-3 1,-2 0-2,0 1 0,4 1-3,0-23-3,-8 39-7,0-22-12,8-17-5,-11 31 0,11-31 0</inkml:trace>
</inkml:ink>
</file>

<file path=ppt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30:57.032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49 145 9,'0'0'5,"-8"-25"0,8 25-1,-7-21 1,7 21-2,0 0 0,-12-23 0,12 23-1,0 0 0,0 0 1,-10-22 1,10 22 2,0 0 0,0 0 0,-10-19 2,10 19 0,0 0-1,0 0 0,0 0 0,0 0-2,-5-17 0,5 17-2,0 0 1,0 0-1,0 0 1,0 0-1,0 0-1,0 0 1,4-18-1,-4 18 0,0 0 0,0 0-1,0 0 1,0 0-1,21 8 1,-21-8 1,17 13-1,-17-13 0,22 22 0,-22-22 0,23 29 0,-9-10 0,-2-1-1,1 3 0,1 2 0,-1 0 1,-1 1-1,2-1 0,-3-2 0,-1 1 0,2-3 0,-3-2 0,-9-17 0,14 30-1,-14-30 1,10 21 0,-10-21-1,10 19 1,-10-19-1,5 18 1,-5-18-1,0 0 0,20 17 0,-20-17 1,0 0-2,0 0-1,0 0 0,0 0-3,19 10-1,-19-10-5,0 0-8,0 0-11,0 0-1,0 0 0,0 0 2</inkml:trace>
</inkml:ink>
</file>

<file path=ppt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30:57.947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 501 41,'0'0'26,"0"0"-3,20-25-4,-20 25-3,15-28-5,-15 28-2,26-25-2,-26 25-2,25-27-1,-25 27 0,27-29-1,-27 29 0,29-27-1,-29 27 0,31-33-1,-13 18 0,-3-5 0,5 3 0,-3-1 0,3 1 0,-3-3-1,3 3 1,-1-2-1,1 1 1,3-1-1,2 1 0,-1-1 0,-1 3 1,0-1-1,-1 3 0,-3 1 0,-1 3 0,-18 10 0,19-13-1,-19 13 1,0 0-1,0 0 0,18-12-2,-18 12-2,0 0-5,17 6-10,-17-6-12,0 0 0,0 0 1,18 6-1</inkml:trace>
</inkml:ink>
</file>

<file path=ppt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30:58.667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 70 11,'0'0'20,"0"0"-3,0 0-2,0 0-2,0 0-2,0 0-1,0 0-1,0 0 0,0 0-1,0 0 0,0 0 0,27 0-1,-27 0-1,25-10-2,-25 10 0,32-9-2,-32 9 0,35-10-1,-18 4 1,3 2-1,-3-1 0,1 1-1,1 0 1,-1 2-1,-1-2 1,-17 4-1,33-4 0,-15 0 0,-18 4-1,25-2-1,-25 2-1,21-2-4,-21 2-4,20 2-6,-20-2-8,21 8-6,-21-8 1,0 0 1</inkml:trace>
</inkml:ink>
</file>

<file path=ppt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30:59.280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 75 20,'0'0'25,"0"0"-2,0 0-5,0 0 0,19-8-3,-19 8-3,0 0-3,20-25-2,-20 25-2,17-14 0,-17 14-2,18-9-1,-18 9 0,0 0-1,23-8 0,-23 8-1,0 0 1,24-6-1,-24 6 1,0 0-1,25-2 0,-25 2 1,0 0-1,17-2 0,-17 2 0,0 0 0,18 0 0,-18 0 1,0 0-1,0 0 0,19 2 0,-19-2 0,0 0 0,22 0 1,-22 0-1,0 0 0,25-2 0,-25 2 0,18 2 0,-18-2 0,0 0 1,25 2-1,-25-2 0,0 0 0,25 0 0,-25 0 0,0 0-2,25 0 0,-25 0-2,0 0-2,18-6-5,-18 6-11,23 8-8,-23-8-1,0 0 1,0 0 1</inkml:trace>
</inkml:ink>
</file>

<file path=ppt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31:00.395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0 16 14,'0'0'12,"0"0"0,0 0 0,-20 11 0,20-11 0,0 0-1,0 0-2,0 0-1,0 0-2,0 0-1,0 0 0,0 0-1,0 0 1,0 0-1,0 0 1,20 14 0,-20-14 0,17 6 0,-17-6-1,23 5 0,-23-5 0,26 6-1,-26-6-1,37 4 0,-20-6 1,7 0-1,-3-2-1,4 0 1,-1-3 0,-1 1-1,-6 0 0,1-2 0,-18 8-1,27-11 1,-27 11-1,26-6 0,-26 6 0,21-4 0,-21 4 0,21-2 0,-21 2 0,18 2 1,-18-2-1,17 2 0,-17-2 0,0 0 0,20 8 0,-20-8 0,0 0-1,19 5-1,-19-5-1,0 0-3,26 6-7,-26-6-14,0 0-6,25-11 1,-25 11 0</inkml:trace>
</inkml:ink>
</file>

<file path=ppt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31:01.223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 198 14,'0'0'23,"14"-31"-4,-14 31 0,0 0-3,13-29-3,-13 29-1,14-26-3,-14 26-1,17-25-2,-17 25 0,26-27-3,-26 27 1,29-21-1,-29 21-1,29-18 0,-9 10-1,-20 8-1,33-9 1,-16 7-1,-17 2 0,31 0 0,-31 0 0,31 2 0,-31-2 0,30 9 0,-30-9 0,21 12 0,-21-12 0,18 21 0,-18-21 1,5 33-1,-7-9 1,-5 1-1,-1 4 1,-6 2-1,-1 4 1,-3 2-1,-3 3 0,-1-3 0,-1 0 0,2 0 0,-3-2 1,5-2-1,-1-4 0,3-2 0,3-6 0,3-3 0,11-18 0,-14 19 0,14-19 0,0 0 0,0 0 1,0 0-1,0 0 0,0 0 0,0 0 0,0 0 0,0 0 0,-6-19 0,6 19 0,2-18 0,-2 18 0,10-19 0,-10 19 0,11-18 0,-11 18-1,0 0 1,0 0 0,18-15-1,-18 15 1,0 0-1,0 0 0,0 0 1,19 17-1,-19-17 1,6 20 0,-6-20 0,8 27 0,-8-27 0,2 29 0,-2-29 0,4 29 0,-4-29 0,4 27 1,-4-27-1,2 19 0,-2-19 1,4 18 0,-4-18-1,0 0 1,0 0 0,0 0 1,0 0 0,0 0 0,19 11 0,-19-11 0,0 0 1,25-9-1,-25 9 0,24-18 0,-24 18-1,25-21 0,-25 21 0,25-23-1,-25 23 0,22-27 0,-22 27-2,17-26-3,-17 26-4,12-19-12,-12 19-12,0 0 0,8-17-1,-8 17 2</inkml:trace>
</inkml:ink>
</file>

<file path=ppt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31:03.839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 34 18,'0'0'12,"0"0"1,0 0-2,0 0-1,0 0-2,0 0-1,0 0-1,23-14 0,-23 14 0,26 0 0,-26 0 0,31 4-1,-31-4 0,33 4 0,-16-4-1,1 4 0,1-4-1,3 2 0,-3-4 0,3 0 0,-1 0-1,0-2 0,-1-2 0,1 2-1,-3-1 0,-1 1 0,-17 4-1,29-4-1,-29 4-1,26-2-1,-26 2-3,21 2-5,-21-2-6,22 13-10,-22-13-1,0 0-1,0 0 2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3:07.21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82 46,'8'-10'31,"-4"-4"-10,2-8-4,2 11-4,-2-3-5,7 8-2,-4 0-2,1 6-2,2 3-2,3 3 0,-2 2 0,2 1 0,3 0 1,2 0-1,4-1 1,-1-4 0,3-1 1,-3 0 0,-2-5 0,2 4 0,-6-4 0,3 4-1,-7-2 1,2 1-2,-5 5 1,-3-1-1,0 2 1,-4 3-1,1 7 1,-2 5 0,-1 1 1,-2 6-2,-4 1 1,3 7 0,-3 3 0,-2 4 0,-2 0 1,4 2 0,-7-2 1,5 3-1,-4-3 0,1 2 1,-2-4-2,4-2 1,-3-1-2,4-7 1,3 0-1,-3-2 1,3-6-1,-2-4 1,3 0-2,-3-6 0,3-3 0,-5 1-1,3-1 0,-3 0-3,1 2-1,-5-7-4,9 7 0,-8-9-7,4 0-8,7 2-12,-9-10 3,12 2 1</inkml:trace>
</inkml:ink>
</file>

<file path=ppt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31:04.543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 99 19,'0'0'22,"0"0"-3,0 0-3,0 0-2,0 0-1,0 0-3,0 0 0,0 0-2,0 0 0,0 0-2,0 0-1,17-4 0,-17 4 0,22-9-1,-22 9-1,35-12 0,-18 2-1,5 4 1,-1 1-2,4-1 1,-1-2-1,1 4 0,-2-4 0,1 5 0,1-3-1,-2 2 1,-1 0-1,-5 0 0,-17 4 1,30-4-1,-30 4 0,23-2 0,-23 2-1,19 0 1,-19 0-2,0 0-1,26 2-1,-26-2-3,0 0-3,0 0-2,25 8-7,-25-8-8,0 0-4,0 0 1,0 0 2</inkml:trace>
</inkml:ink>
</file>

<file path=ppt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31:05.203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 136 19,'0'0'25,"0"0"-3,0 0-3,0 0-2,0 0-1,0 0-3,0 0-3,29-16-2,-29 16-1,24-8-2,-24 8-1,25-13-1,-25 13 0,29-12-1,-29 12 0,33-12-1,-33 12 0,33-15 0,-13 7 0,1 4 0,-1-1 0,1 1-1,-4-2 1,1 0-1,-18 6 1,33-10-1,-33 10 0,25-9 0,-25 9 0,20-6-1,-20 6 0,17 0-2,-17 0-1,0 0-2,22 15-3,-22-15-7,0 0-12,19 20-4,-19-20 1,10 21 1</inkml:trace>
</inkml:ink>
</file>

<file path=ppt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31:08.343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95 204 14,'0'0'22,"0"0"-2,-2-21-2,2 21-3,-10-22-2,10 22-3,-12-21-1,12 21-3,-10-21 0,10 21-2,-11-22 0,11 22-1,-10-21-1,10 21 0,-15-23 1,15 23-1,-12-20-1,12 20 1,0 0-1,-22-19 0,22 19 0,0 0 0,-21-10-1,21 10 0,0 0 1,-19-3-1,19 3 0,0 0 0,0 0-1,-18 0 1,18 0 0,0 0 0,0 0-1,0 0 1,-16 25-1,16-25 1,-5 27 0,3-10-1,2 1 1,0 3 0,2 2 0,3 1 0,1 1 0,2 0 0,0 0 0,2-2 0,1-1 1,-1-3-2,2-1 2,-12-18-1,23 23 0,-23-23 0,23 11 1,-23-11-1,20 0 0,-20 0 1,19-7 0,-19 7-1,0 0 1,24-24-1,-24 24 0,15-23 1,-15 23-2,16-29 2,-16 29-2,10-29 1,-10 29 0,9-25 1,-9 25-2,4-21 2,-4 21-1,0 0 0,0 0 0,-2-20 0,2 20 0,0 0 0,0 0 0,0 0-1,0 0 1,0 0-1,0 0 0,0 0 1,0 0-1,0 0 1,4 20-1,-4-20 1,6 25 1,-6-25-1,6 33 0,-2-14 1,0-2 0,-1 5-1,1-5 1,-2 3-1,0-3 1,2 0-1,-4 3 0,2-1 1,-2 1-1,2-1 0,-4 2 1,2 1 0,-2-1-1,0-2 1,-2 1 0,0-1 0,-1-1 0,1-1 0,4-17 0,-12 31 0,12-31 1,-14 31-1,14-31 0,-15 27 0,15-27 1,-18 21 0,18-21-1,-17 10 1,17-10 0,-18 6-1,18-6 1,-23 0 0,23 0-1,-21-4 0,21 4 0,-22-2 0,22 2-1,-21 2 1,21-2-1,-18 0 0,18 0 1,0 0-2,-21 2 1,21-2-2,0 0-1,0 0-2,0 0-3,-24-12-11,24 12-15,0 0 0,0 0 0,-19 16 1</inkml:trace>
</inkml:ink>
</file>

<file path=ppt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31:10.104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 335 18,'0'0'16,"0"0"-1,0 0-2,0 0-1,0 0-2,0 0 0,0 0-1,0 0 0,0 0-1,18-6 1,-18 6-2,19-21 0,-5 2-1,3 5-1,1-9-1,1 1-2,5-5 0,-1 2-2,-2-2 0,3 2 1,1 0-1,-2 1 0,-1 3 0,-3 4 0,-1 1 0,-18 16 0,23-17 0,-23 17-1,0 0 1,0 0-1,18-6 1,-18 6-1,0 0 1,0 0-1,0 0 1,0 0 0,7 17 0,-7-17 0,0 0-1,0 22 1,0-22 0,0 23 0,0-23 0,-5 31 0,3-14 0,-4 3 0,2-1 0,0 0 0,0 1 0,0-1 0,2 1 0,2-20 1,-6 32-1,6-32 0,-1 30 0,1-30 1,-4 27-1,4-27 0,-2 23-1,2-23-1,2 23-2,-2-23-5,4 18-6,-4-18-15,0 0 0,11 23 0,-11-23 2</inkml:trace>
</inkml:ink>
</file>

<file path=ppt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31:10.876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 275 12,'0'0'24,"21"-21"1,-15 3-8,2 1-3,3-3-1,-1-3-4,4 0-2,-3-2-2,3 5-2,-2-3-1,1 4-2,-1-1 1,-12 20-1,19-29 0,-19 29 0,14-17 0,-14 17 0,0 0 0,0 0 0,0 0-1,0 0 1,0 0 0,0 0 0,0 0 0,0 0 1,0 0 0,6 19 0,-6-19-1,-2 22 2,2-22-1,-6 29 1,0-10-1,4 0 2,-6 3-2,5 3 2,-3-2-1,4 2 0,-2-3-1,0-1 1,4-21-2,-4 29 1,4-29 1,2 17-2,-2-17 1,0 0-1,0 0-1,0 0-2,0 0-3,0 0-5,0 0-11,0 0-7,0 0 0,19 12-1</inkml:trace>
</inkml:ink>
</file>

<file path=ppt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31:22.50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27 272 17,'-6'-19'14,"6"19"0,0 0-3,0 0 0,0 0-1,0 0-1,0 0-2,0 0-1,0 0 0,0 0-1,0 0-1,0 0 0,0 0-1,0 0 0,0 0-1,0 0 0,0 0-1,0 0 0,0 0-1,0 0 1,0 0 0,8 18 0,-8-18 1,15 19-1,-15-19 1,18 23 0,-18-23 0,19 25 0,-19-25 1,25 31-1,-9-13 0,0-1 0,-1 3 0,3-3 0,-1 2 0,1-1 0,1 1-1,-1-1 1,-1-1-1,-1 1 0,1-3 0,-17-15 1,29 29-1,-29-29-1,28 27 1,-28-27 0,29 27 0,-29-27 0,29 26-1,-29-26 1,31 27 0,-31-27-1,25 23 1,-13-6 0,-12-17 1,22 29-2,-13-11 3,-9-18-3,14 27 2,-14-27-1,12 25 1,-12-25-2,7 18 0,-7-18 2,0 0-2,0 0 2,0 0-3,18 21 3,-18-21-2,0 0 1,0 0-1,0 0-1,0 0-2,0 0-1,0 0-3,21 4-5,-21-4-11,-8-35-10,8 35-1,-7-39 2,5 18 0</inkml:trace>
  <inkml:trace contextRef="#ctx0" brushRef="#br0" timeOffset="1008">0 885 8,'0'0'17,"0"0"-2,0 0-2,0 0 0,0 0-1,0 0-1,0 0-2,0 0 0,0 0-2,0 0-1,0 0 0,0 0-1,10-23-1,-10 23-2,13-26 0,-13 26-1,20-29 2,-10 10-3,3-2 1,1-1-1,-14 22 0,29-37 2,-29 37-3,31-34 2,-31 34-1,27-29 1,-27 29-1,30-26 1,-30 26-1,25-25 1,-25 25-1,25-25 0,-25 25 1,26-25-1,-26 25 0,25-25 0,-25 25 1,29-28-1,-13 11 0,-16 17 0,31-31 0,-31 31 0,33-31 1,-33 31-1,27-31 0,-27 31 0,25-25 1,-25 25-1,24-22 0,-24 22 0,17-15 0,-17 15 0,0 0 0,18-16 0,-18 16 0,0 0 0,0 0 0,0 0 0,0 0-1,0 0 0,17-9 0,-17 9-1,0 0-1,0 0-2,0 0-3,0 0-4,0 0-8,0 0-7,0 0-1,0 0 2</inkml:trace>
  <inkml:trace contextRef="#ctx0" brushRef="#br0" timeOffset="2016">932 412 20,'0'0'18,"0"0"-2,0 0 0,0 0-4,-17 0-1,17 0-3,0 0-1,0 0-2,0 0-2,0 0 0,0 0-1,0 0 0,0 0 0,0 0 0,0 0 0,0 0 0,17 10 0,-17-10 0,0 0 0,22 4 0,-22-4 0,17 3 0,-17-3-1,20 4 0,-20-4 1,23 2-1,-23-2 0,21 2 0,-21-2-1,26 0 1,-26 0 0,21 0-1,-21 0 0,21 2 0,-21-2 1,18 2-1,-18-2 0,0 0 0,21 4 1,-21-4-1,0 0 0,0 0 0,22-2-2,-22 2-2,0 0-3,0 0-2,0 0-5,21 0-8,-21 0-7,0 0 1,0 0 1</inkml:trace>
  <inkml:trace contextRef="#ctx0" brushRef="#br0" timeOffset="2780">936 577 13,'0'0'17,"0"0"0,0 0-2,0 0-3,0 0-1,0 0-1,0 0-1,0 0-2,0 0-1,0 0-1,0 0-1,0 0 0,-6 17-1,6-17 0,0 0 0,0 0-1,0 0 1,0 0-1,20 6 0,-20-6 0,0 0 0,19 2 0,-19-2 0,18 0-1,-18 0 1,17 0-1,-17 0 0,20-2 0,-20 2-1,17-2 1,-17 2-1,20 0 1,-20 0 0,17-4-1,-17 4 0,0 0 1,23-2-1,-23 2 0,0 0 0,20 0 0,-20 0 0,0 0 0,0 0 0,21 2 0,-21-2 0,0 0 0,0 0 0,22 2 0,-22-2 0,0 0 1,0 0-2,17 0 1,-17 0 0,0 0-2,0 0-2,20 4 0,-20-4-3,0 0-3,0 0-10,0 0-10,17 4 0,-17-4 2,0 0 0</inkml:trace>
  <inkml:trace contextRef="#ctx0" brushRef="#br0" timeOffset="13224">2061 96 13,'0'0'17,"0"0"-1,0 0-2,0 0-1,0 0-2,0 0-1,0 0-2,-18-19-1,18 19-1,0 0-1,0 0 0,-23-14-1,23 14-1,0 0 0,-20-11 0,20 11-1,0 0 0,-21-10 0,21 10 0,0 0 0,-21-12-1,21 12 0,0 0 0,-22-11 0,22 11 0,0 0 0,0 0-1,-21-12 0,21 12 1,0 0-1,0 0 0,0 0 1,-20-6-1,20 6 0,0 0 0,0 0 1,0 0-1,-19-2 0,19 2 1,0 0-1,0 0 0,-18 6 0,18-6 0,0 0 0,-19 14 0,19-14 0,0 0 0,-21 19-1,21-19 1,-18 17 0,18-17 0,-16 24 0,16-24 0,-13 23 0,13-23-1,-14 25 1,14-25 0,-11 25 0,11-25 0,-8 24 0,8-24 0,-4 25 0,4-25 0,-2 23 0,2-23 0,4 21 0,-4-21 0,8 22 0,-8-22 0,9 21 0,-9-21 0,14 19 0,-14-19 0,19 16 0,-19-16 1,24 11-1,-24-11 0,27 4 1,-27-4-1,31-2 1,-13 0-1,-18 2 1,33-11 0,-33 11-1,31-18 1,-31 18-1,29-17 0,-29 17 1,23-19-1,-23 19 1,20-22-1,-20 22 1,13-23-1,-13 23 1,10-27-1,-10 27 0,8-25 0,-8 25 1,6-22-1,-6 22 0,0 0 0,6-19 0,-6 19-1,0 0 1,0 0 0,0 0-1,0 0 1,0 0 0,0 0-1,0 0 1,0 0-1,7 21 1,-7-21 0,4 18 0,-4-18 0,4 25 0,-4-25 0,4 35-1,-2-16 2,0 3-1,0-1 0,0 2 0,0 0 0,0-1 1,0-1-1,0 0 1,0 1 0,0-3 0,1 0 0,-3 1 0,4 1 0,-2-3 0,0 3 1,0-2-1,0 1 0,0-1 0,-2 0 0,0-1 0,0-1 1,0-17-1,0 31 0,0-31 0,-6 27 0,6-27 0,-6 24 0,6-24 0,-9 21-1,9-21 1,-14 23 0,14-23 0,-15 31 1,15-31-1,-22 27 2,22-27-2,-25 27 2,25-27-3,-27 16 3,27-16 0,-30 8-3,30-8 1,-27 4 0,27-4-1,-29 2 1,29-2 0,-31-2-1,31 2-1,-31-4 2,31 4-1,-33-8 0,15 4 1,1 0-1,-3-5 0,3-3-1,-3-2 1,20 14-2,-27-23 2,27 23-1,-23-19 0,23 19-2,0 0 0,-20-8 0,20 8-6,-15 23-13,15-23-12,-14 33 0,0-15 0,3 5 0</inkml:trace>
</inkml:ink>
</file>

<file path=ppt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31:41.19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432 10,'0'0'7,"0"0"0,14-23 0,-14 23-1,0 0 0,17-16-1,-17 16-1,0 0 1,0 0-1,22-8-1,-22 8 1,0 0 0,17 6 0,-17-6 1,0 0 0,16 18-1,-16-18 1,8 17 0,-8-17-1,6 21 0,-6-21-1,1 24 0,-1-24 0,0 21-1,0-21 1,0 25-2,0-25 1,-1 27-1,1-27 0,-2 33 0,2-33 0,-4 33-1,4-33 0,-2 29 0,2-29 1,0 23-1,0-23 0,0 0 0,8 22 1,-8-22-1,0 0 0,0 0 1,17 9-1,-17-9 1,0 0 0,0 0 0,21-4-1,-21 4 2,0 0-1,22-13-1,-22 13 1,17-16 0,-17 16 0,22-21-1,-22 21 1,23-25-1,-23 25 1,23-31-1,-23 31 1,22-31-1,-22 31 0,17-27 0,-17 27 1,14-20-1,-14 20 0,0 0 0,10-17 0,-10 17-1,0 0 1,0 0-1,0 0 1,0 0 0,0 0-1,0 0 1,4 17-1,-4-17 1,0 0 0,-2 26 0,2-26 0,0 19 0,0-19 0,-2 21 0,2-21 0,4 22 0,-4-22 0,4 21 0,-4-21 0,7 23 0,-7-23 1,8 25-1,-8-25 0,12 22 0,-12-22 0,11 19 1,-11-19-1,0 0 0,18 16 1,-18-16-1,0 0 1,19 1 0,-19-1 0,20-5 0,-20 5-1,21-14 1,-21 14 0,26-23 0,-26 23 0,29-33-1,-16 15 1,-3-3 0,4 2-1,-8-1 0,3 1 1,-5 2-1,-4 17 0,4-31 0,-4 31 1,-2-28-1,2 28 0,-6-19 0,6 19 0,0 0 0,-7-17 0,7 17 0,0 0-1,0 0 0,0 0 0,0 0-1,0 0 0,0 0-2,0 0-3,0 0-2,-18 2-3,18-2-5,0 0-8,0 0-2,14 25-1,-14-25 9</inkml:trace>
  <inkml:trace contextRef="#ctx0" brushRef="#br0" timeOffset="1320">681 595 23,'0'0'16,"18"-2"-1,-18 2-2,0 0-3,25-10-1,-25 10-2,25-12-1,-25 12-1,28-17-2,-28 17 0,27-20 0,-27 20-1,25-25 0,-25 25-1,22-25 0,-22 25 0,17-23 0,-17 23 0,10-21 0,-10 21-1,0 0 1,-2-20 0,2 20 0,0 0 0,0 0 0,0 0-1,-21-19 1,21 19 0,0 0-1,0 0 1,-22-4-1,22 4 0,0 0 0,-19 10 0,19-10 0,-14 17 0,14-17 0,-17 21 0,17-21 0,-16 27 1,16-27-1,-18 30 0,18-30 1,-17 29 0,17-29 0,-14 29 0,14-29 0,-13 29 0,13-29 0,-10 25 0,10-25 1,-6 27-1,6-27 0,-4 23 0,4-23 0,2 22 0,-2-22 0,4 23-1,-4-23 3,10 17-2,-10-17 1,0 0-1,23 20 2,-23-20-3,22 11 3,-22-11-2,25 4 0,-25-4-1,31 2 1,-14-2-1,1 0 1,0-2 0,-1 0-1,2-6 0,-1 5-2,-18 3 0,31-16-4,-13 10 1,-18 6-5,31-17-4,-31 17-10,19-16-5,-19 16 0,26-11 1</inkml:trace>
  <inkml:trace contextRef="#ctx0" brushRef="#br0" timeOffset="2216">1141 476 21,'-8'22'18,"8"-22"0,-8 25-4,8-25-1,-8 25-3,8-25-1,-6 29-3,6-29-1,-2 27 0,2-27-2,-2 29-1,2-29 1,-3 27-1,3-27-1,-2 24 0,2-24 0,0 0 0,-2 19 0,2-19-1,0 0-1,0 0 0,0 0-3,0 0-3,0 0-6,17-17-7,-17 17-7,0 0 0,20-22 0</inkml:trace>
  <inkml:trace contextRef="#ctx0" brushRef="#br0" timeOffset="2592">1154 197 22,'0'0'23,"6"-29"-4,-6 29-4,2-23-3,-2 23-4,0 0-3,-2-17-2,2 17-2,0 0-1,0 0-3,0 0-4,0 0-5,0 0-9,0 0-2,0 0-1,18-6 7</inkml:trace>
  <inkml:trace contextRef="#ctx0" brushRef="#br0" timeOffset="2968">1448 0 18,'0'25'19,"0"-25"-2,-6 35-1,2-12-2,-4 2-3,5 6-1,-7-2-2,2 4-1,-4-4-2,7 8 0,-7-6-1,6 4-1,-4-4 0,4 2-1,-1-4 0,3 4 0,-2-4 0,2 0-1,0-2 0,0 0 0,2-3-1,2-3 0,0-2 1,0-1-1,0-18 0,4 29 0,-4-29 1,8 19-1,-8-19 1,0 0-1,21 16 1,-21-16 0,24-2 0,-7-4-2,1 0 0,1-6-4,7 7-4,-7-9-12,-1 0-8,9 7-2,-10-7 2</inkml:trace>
</inkml:ink>
</file>

<file path=ppt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31:51.98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14 193 17,'-9'-27'13,"9"27"0,-4-18-1,4 18-2,0 0-1,-4-23-1,4 23-2,0 0-1,0-23 0,0 23-2,0 0 0,2-22-1,-2 22-1,0 0 0,12-19-1,-12 19 1,0 0-1,0 0 1,23-21-1,-23 21 0,19-8 0,-19 8 0,24-12 1,-7 8-1,-17 4 0,33-9 0,-33 9 0,31-6 0,-31 6 0,30 0 0,-30 0 0,27 6 0,-27-6 0,21 13 0,-21-13 1,20 18-1,-20-18 1,17 19 0,-17-19 1,8 23 0,-8-23-1,4 27 1,-6-9 0,2-18 1,-16 39-2,3-16 1,-5 6 0,-3 0 0,-4 4-1,-5-2 0,1 4 0,-4-2 0,2 0 0,0-4-1,4-2 1,1-4-1,5-3 1,1 1-1,20-21 2,-25 25-1,25-25 1,0 0-2,-17 19 2,17-19-1,0 0 1,0 0-2,0 0 0,0 0 0,0 0-2,0 0 2,4-17-2,-4 17 2,9-17-3,-9 17 3,12-18-2,-12 18 2,0 0 0,17-12 0,-17 12 0,0 0 0,0 0 0,0 0 0,18 12 0,-18-12 0,8 23 3,-8-23-3,8 31 3,-7-13-2,3 1 3,-2-1-3,2-1 3,-4-17-1,4 29-1,-4-29 1,6 21-1,-6-21 1,4 20-2,-4-20 2,0 0-3,10 17 2,-10-17-1,0 0 1,0 0 0,23-2-1,-23 2 2,17-15-3,-17 15 3,26-25-3,-13 3 2,1-1-2,0 0-2,-1 0 3,1-1-3,1 3 3,1 2-3,-16 19 1,23-26-2,-23 26-1,0 0-1,26-7-4,-26 7-7,0 0-15,0 0-2,0 0 2,0 0-1</inkml:trace>
  <inkml:trace contextRef="#ctx0" brushRef="#br0" timeOffset="1164">611 416 38,'0'0'33,"0"0"1,0 0-1,0 0-15,0 0-4,0 0-3,0 0-5,0 0-2,0 0-2,15-24-1,-15 24 0,0 0-1,10-17 1,-10 17-1,0 0-1,0 0-1,0 0-3,10-20-2,-10 20-6,0 0-12,0 0-9,0 0 0,0 0 1</inkml:trace>
  <inkml:trace contextRef="#ctx0" brushRef="#br0" timeOffset="1920">1268 160 31,'0'0'18,"-9"-22"0,9 22-1,-14-23-4,14 23-1,-14-25-2,14 25-2,-15-25-2,15 25 0,-18-23-2,18 23 0,-19-18-2,19 18 0,0 0-1,-24-12 0,24 12-1,0 0 1,-21 4-1,21-4 0,0 0 0,-21 24 0,21-24 0,-14 23 0,14-23-1,-16 31 1,16-31 0,-13 35 0,7-16 0,0 0 0,2 1-1,0-1 1,2 1 0,2-3 0,0-17 0,6 31 0,-6-31 0,14 25 0,-14-25 1,19 14-1,-19-14 1,28 4-1,-28-4 1,33-6 0,-16-2 0,5-3 0,-3-1-1,2-6 1,1 1-1,-3-4 1,1 1-1,-1-1 1,-3 2-1,-3 1 1,-13 18-1,20-27 1,-20 27-1,0 0 0,10-17 0,-10 17 1,0 0-2,0 0 1,0 0 0,-8 25 0,8-25-1,-2 27 1,2-10 0,0 3 0,0-1 0,0 4 0,2 1 0,0 3 0,-2-2 0,2 4 1,0-2-1,-2 0 1,0 0 0,0 2 0,-2-3 0,-2-1 1,-2 2-1,2 2 3,-6-6-2,3 2 2,-5-1-2,0-3 2,-3-4-2,1 1 2,-3-8-2,17-10 0,-37 13-1,19-7 0,-3-4 0,-1 2 0,-1-4 0,0 0-1,1-2 0,3 0 0,-1 0-1,1-2-1,19 4-1,-35-4-3,35 4-5,-27 2-16,27-2-6,-22 4-2,22-4 2</inkml:trace>
  <inkml:trace contextRef="#ctx0" brushRef="#br0" timeOffset="3800">1712 348 21,'-2'-18'12,"2"18"-2,0 0 2,0 0-2,0 0 1,0 0-2,19-6 0,-19 6-1,0 0 0,26-11-1,-26 11 0,25-8-1,-7 4-2,-18 4 0,35-8-1,-16 5-1,2 3 1,-1-4-1,3 4-1,1 0 1,-1 0-1,-4 0 0,5 2 0,-5-2 0,1 2 0,-1 0 0,1-1-1,-3 1 1,3-2-1,-1 2 1,-1-2-1,1 0 1,2 0-1,-3-2 1,1 0-1,-1 2-1,-1-3-2,1 3-1,-18 0-4,35-8-5,-35 8-9,17-12-8,-17 12 0,20-8 1</inkml:trace>
  <inkml:trace contextRef="#ctx0" brushRef="#br0" timeOffset="4656">1774 235 12,'0'0'21,"0"0"0,0 0-2,0 0-4,0 0-2,0 0-2,0 0-2,-17-4 0,17 4-2,0 0-2,0 0-2,0 0 0,0 0 0,19-21-1,-19 21 0,0 0 0,27-12 0,-27 12 0,24-9 0,-24 9-1,29-10 1,-29 10-1,31-8 0,-13 3-1,-18 5 1,33-4-1,-16 4 1,1 0-1,-1 2 0,-17-2 0,33 2 1,-15-2-1,-1 1 0,-17-1 1,35 0-1,-35 0 0,31 0 1,-13 0-1,-18 0 0,27-1 0,-27 1 0,27 0 0,-27 0 0,24 0 1,-24 0-1,23-2 0,-23 2 0,20 0 0,-20 0 0,19-2 0,-19 2 0,18 0 0,-18 0 0,0 0-1,17 2 0,-17-2-1,0 0-1,20 11-3,-20-11-4,0 0-8,9 18-12,-9-18-1,0 0 1,-2 19 0</inkml:trace>
  <inkml:trace contextRef="#ctx0" brushRef="#br0" timeOffset="7068">2520 691 39,'0'0'24,"0"0"-4,0 0-5,0 0-5,0 0-3,-2-27-2,2 27-1,17-33 0,-7 7-1,7 1-2,-3-8 2,5-2-2,3-5 1,1 3-2,2-8 1,3 5-2,-3 3 2,2 0 0,-3 2-1,-3 8 0,-4 4 1,-3 1-1,-14 22 1,18-25-1,-18 25 0,0 0 0,9-21 0,-9 21 0,0 0 0,0 0 0,0 0 0,0 0-1,0 0 1,0 0-1,0 0 1,0 0 0,0 0-1,0 0 1,0 0 0,0 0 0,0 0 0,0 0 0,-4 23 0,4-23 0,-7 25 1,7-25-1,-10 31 0,2-13 0,2-1 0,0 3 0,3 1 1,-5 2-1,4-1 1,-2 3 0,0 0 0,2 0 0,0 0 1,1 0 0,-3 5-1,2-5 2,0 4-1,0-4 1,-2-2-3,4 0 3,0-3-2,0-1 1,2-19-1,-5 23 0,5-23-1,0 0 0,0 0-1,0 0-2,0 20-2,0-20-8,0 0-9,0 0-8,0 0 0,0 0 0</inkml:trace>
  <inkml:trace contextRef="#ctx0" brushRef="#br0" timeOffset="7967">3321 51 28,'0'0'21,"0"0"-2,0 0-2,0 0-5,0 0-2,-17-2-2,17 2-3,-18 6 0,18-6-2,-17 12-1,17-12 0,-16 17-1,16-17 1,-17 21 0,17-21-1,-18 26 1,18-26-1,-17 29 0,17-29 0,-14 31-1,14-31 1,-10 33-1,8-16 0,2 1 0,0-1 0,4 0 0,-2 1 1,6-1-1,0 1 1,-8-18 0,19 31 0,-19-31 0,23 31 1,-23-31-1,26 27 1,-26-27-1,27 23 0,-27-23 1,19 21-1,-19-21 0,20 18 0,-20-18 0,14 17 0,-14-17-1,5 20 1,-5-20 1,0 21-1,0-21 1,-5 27-2,5-27 3,-16 27-3,16-27 2,-19 24-1,19-24 0,-30 21-1,13-15 0,-3-2 1,1-1-1,-1 1 0,1-4 1,19 0-1,-33-2 0,33 2 0,-25-5 0,25 5 0,-22-8-1,22 8 1,-17-16 0,17 16-1,-14-19 1,14 19-1,-6-19 0,6 19 1,0-30-2,0 30 2,10-23-2,-2 6 2,-8 17-2,23-29 2,-23 29-2,29-29 2,-9 13 0,-1 1 0,1-3 0,-1 3 1,3 1-1,-5-1 0,1-1 0,-18 16 0,31-27 0,-31 27 1,27-25-1,-27 25 0,21-25 0,-21 25 0,20-26 0,-20 26 1,13-23-1,-13 23 1,6-21-1,-6 21 0,0-20 0,0 20 0,-8-19-1,8 19-1,-13-21-1,13 21-5,-20-14-8,20 14-15,-21-13 0,3 3 1,18 10-1</inkml:trace>
  <inkml:trace contextRef="#ctx0" brushRef="#br0" timeOffset="9551">3872 226 26,'-20'-4'16,"20"4"0,0 0-2,0 0-2,0 0-1,0 0-1,0 0-3,0 0-1,0 0-1,0 0-2,0 0 1,0 0-1,22 0 0,-22 0 1,23 4-1,-23-4 1,29 0-1,-7-2 1,3 4-1,-2-4 0,5 4-1,-3-6 0,2 4 0,-2-2 0,3 0-1,-7 0 0,2 0 0,-1-2 0,-1 2-1,1 0 1,-3-2-1,1 4 1,-3-2-1,1 0 0,-1 2 1,-17 0-1,31 0 1,-31 0-1,29 0 0,-29 0 1,28-1-1,-28 1-1,19-4 0,-19 4-1,0 0-3,24 4-3,-24-4-6,0 0-11,0 0-6,0 0-1,0 0 2</inkml:trace>
  <inkml:trace contextRef="#ctx0" brushRef="#br0" timeOffset="10304">3847 456 12,'0'0'23,"0"0"-3,0 0 0,0 0-4,0 0-1,0 0-2,23 2-3,-23-2-2,23-4-1,-23 4-3,26-6 0,-7 3 0,0 3-1,1-4-1,3 2 0,1 0 0,1 2-1,-2-2 0,3 0 0,-7-2 0,6 2 0,-5 0-1,1-2 1,-1 0-1,1 1 1,-1-1-1,-1 0 0,-2 2 1,3 0-1,-3 0 0,-17 2 0,32-2 0,-32 2 0,29 0 1,-29 0-1,23 0 0,-23 0 0,22 0 0,-22 0-1,21 0 0,-21 0 0,19 2-2,-19-2-1,0 0-1,20-4-3,-20 4-2,0 0-5,19 4-6,-19-4-10,0 0 2,0 0 1</inkml:trace>
  <inkml:trace contextRef="#ctx0" brushRef="#br0" timeOffset="11212">3862 743 31,'0'0'19,"0"0"-1,0 0-1,0 0-3,0 0-2,20 4-1,-20-4-2,0 0-2,23-10-1,-23 10 0,21-4-2,-21 4 0,28-4-2,-28 4-1,31-1 0,-14 1 0,-17 0 0,33-2-1,-33 2 0,35-4 1,-35 4 0,30-6-1,-30 6 1,27-4 0,-27 4-2,31-6 1,-31 6 0,27-4 0,-27 4-1,29-2 1,-29 2-1,30-3 1,-30 3 0,27 0 0,-27 0 2,23-2-2,-23 2 0,22-2 0,-22 2-1,19-2-2,-19 2-1,17-2-5,-17 2-6,24 4-11,-24-4-3,23-6-1,-23 6 2</inkml:trace>
  <inkml:trace contextRef="#ctx0" brushRef="#br0" timeOffset="12444">4872 133 22,'0'0'18,"0"0"-1,0 0-2,-17-14-1,17 14-3,0 0-1,0 0-2,0 0-2,0 0-1,0 0-1,3-19-1,-3 19 0,0 0-2,24-10 1,-24 10-1,27-10 0,-9 4 0,3 3 0,0-3 0,3 4-1,-1-2 1,2 4-1,1 0 0,-1 2 0,-2 0 0,1 2 0,-1-2 0,0 3 1,-1-1-1,1 2 0,-5-2 0,-1 4 1,-17-8-1,31 13 0,-31-13 0,22 18 1,-22-18-1,13 19 1,-13-19 0,8 21 0,-8-21 0,4 26 0,-4-26 0,2 29 0,-2-29-1,0 33 1,0-33 0,0 35 0,0-35 0,0 34 0,0-16 0,0 1 0,-2 1-1,4-1 1,-4 0 0,0 1 1,0 1-1,-2-2 0,0 1 1,0-1-1,0 6 1,-3-1 1,1-3-2,0-2 1,0-1-1,0-1 1,6-17-1,-9 27 1,9-27-2,0 0 1,-6 26 0,6-26-1,-8 17 2,8-17-3,-10 21 3,10-21-3,-8 18 1,8-18-3,0 0-1,0 0-1,0 0-6,0 0-8,0 0-14,24-23 1,-22 3 0,-2 20 1</inkml:trace>
  <inkml:trace contextRef="#ctx0" brushRef="#br0" timeOffset="13368">5061 541 18,'0'0'24,"0"0"-5,0 0-1,0 0-2,0 0-2,0 0-4,23-15-4,-23 15 0,0 0 0,23-8-1,-23 8-1,24-4 0,-24 4-1,27-4 0,-27 4 0,29-1 0,-29 1-1,33-6-1,-13 4 1,-3-2-1,3 2 0,-20 2 0,35-6 0,-35 6 0,33-4 0,-33 4-1,21-4 1,-21 4-1,22-3 1,-22 3-1,21-4 0,-21 4 1,20-6-1,-20 6 1,21-4-1,-21 4 0,19-6 0,-19 6 1,0 0-2,24-6 0,-24 6-1,0 0-2,17-4-1,-17 4-3,0 0-7,0 0-10,18 18-7,-18-18 1,0 0 1</inkml:trace>
</inkml:ink>
</file>

<file path=ppt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32:06.36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293 33,'0'0'23,"0"0"-1,0 0-3,0 0-2,0 0-4,0 0-2,19-2-2,-19 2-2,16-20-1,-16 20-2,19-27 0,-7 10-1,-12 17-1,27-33 0,-9 17-1,-3-3 0,-15 19 0,31-35 0,-11 18-1,-7-1 1,-13 18-1,30-31 0,-30 31 0,27-25 0,-27 25 0,19-17 0,-19 17 0,0 0 0,0 0-1,18-16 1,-18 16 0,0 0 0,0 0-1,0 0 1,0 0 0,0 0 0,0 0 0,0 0-1,12 18 1,-12-18 0,0 0 0,-2 25 0,2-25 0,-4 23 0,4-23 0,-6 31 0,2-14 0,0 1 0,0-1 0,-2 3 0,2-1 0,-1 0 0,1 1 1,0-3-1,4-17 0,-8 31 0,8-31 0,-6 25 0,6-25 0,-4 20 0,4-20 0,0 0-1,-6 19 0,6-19-3,0 0-2,2 18-5,-2-18-6,0 0-11,0 0-4,0 0 1,0 0 1</inkml:trace>
  <inkml:trace contextRef="#ctx0" brushRef="#br0" timeOffset="752">334 324 33,'0'0'26,"26"-18"-4,-26 18-5,11-31-3,-11 31-4,22-37-2,-9 18-2,-3-4-1,6 5-2,-7-5-1,7 4 0,-6-1-1,1 3-1,-11 17 1,20-31-1,-20 31 0,15-23 0,-15 23 0,0 0 0,14-20 0,-14 20 0,0 0-1,0 0 1,0 0 0,0 0-1,0 0 1,0 0 0,0 0 0,0 0 0,12 22 0,-12-22 0,-2 19 0,2-19 0,-4 23 0,4-23 1,-4 31-1,0-11 2,0-1-1,2 2 0,-4 1 0,5 1 1,-3 0-1,0-2 0,0-1 0,0-1 0,4-19 0,-6 31-1,6-31 1,-2 22-1,2-22 1,0 0-2,0 0 0,0 17-2,0-17-3,0 0-4,0 0-11,0 0-9,0 0 1,0 0-1</inkml:trace>
</inkml:ink>
</file>

<file path=ppt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800" units="cm"/>
        </inkml:traceFormat>
        <inkml:channelProperties>
          <inkml:channelProperty channel="X" name="resolution" value="28.31858" units="1/cm"/>
          <inkml:channelProperty channel="Y" name="resolution" value="28.36879" units="1/cm"/>
        </inkml:channelProperties>
      </inkml:inkSource>
      <inkml:timestamp xml:id="ts0" timeString="2013-10-09T22:32:48.78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3:07.90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88 61,'0'-8'36,"10"-5"-12,10 12-3,-6-12-3,18 8-5,-4-6-3,14 7-3,-3-5-1,6 5-2,0 1-1,2 3 0,0-1-2,-1 2 0,-4 3 0,-2 1-1,-4-2 0,-5-2-1,0 3-2,-13-9-4,5 7-13,-6 0-21,-10-12 2,-4 3-1,-7-9 1</inkml:trace>
</inkml:ink>
</file>

<file path=ppt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34:58.050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095 755 6,'0'0'4,"0"0"2,0 0 1,0 0 1,0 0 0,0 0 1,-21-2-1,21 2 0,0 0 0,0 0-1,0 0-1,-17 0 0,17 0-2,0 0 1,0 0 0,-18-2 0,18 2 0,0 0 0,0 0-1,-21-7 0,21 7 0,0 0-1,0 0 2,-24-6-2,24 6 0,0 0 1,-19-10-1,19 10 1,-18-8-1,18 8 1,-19-5-1,19 5-1,0 0 1,-25-2-1,25 2 0,0 0-1,-20 5 0,20-5 0,0 0 0,-25 0 0,25 0-1,0 0 1,-24-1-1,24 1 1,-19-2 0,19 2 0,-18-2 0,18 2-2,-21-10 2,21 10 0,-25-12-1,25 12 1,-24-9 0,24 9-2,-27-14 1,27 14 2,-21-2-1,21 2-2,-22-4 1,22 4-1,-19-6 2,19 6-1,-21-5 1,21 5-3,-24-10 3,24 10-1,-21-8 0,21 8 1,-26-8-1,26 8 1,-23-7-1,23 7 1,-21-6-1,21 6 1,-24-8-1,24 8 0,-19-6 0,19 6 0,-18-5 0,18 5 0,0 0 1,-23-14-1,23 14 0,0 0 0,-25-14 0,25 14 0,0 0 0,-24-17 0,24 17 0,-19-14 1,19 14-1,-20-13 0,20 13 1,-19-16-1,19 16 0,-19-13 0,19 13 0,-18-14 1,18 14-1,0 0 0,-19-19 0,19 19 0,0 0-1,0 0 2,-18-22-2,18 22 1,0 0 0,-8-19 0,8 19 0,0 0 0,-4-23 0,4 23 0,0 0 0,0-20 0,0 20 0,0 0 0,0 0 0,0-23 0,0 23 1,0 0-1,4-27 0,-4 27 0,4-25 0,-4 25 0,4-29 0,-4 29 0,4-25 0,-4 25 0,4-18 0,-4 18 0,0 0 0,0 0 0,6-19 0,-6 19 0,0 0 0,0 0 0,4-18 0,-4 18 0,0 0 0,0 0 0,3-17 0,-3 17 0,0 0 0,0 0 0,0 0 0,6-17 0,-6 17 1,0 0-1,0 0 0,8-22 0,-8 22 0,0 0 0,0 0 0,10-19 0,-10 19 0,0 0 0,0 0 0,0 0 0,0 0 0,8-18 0,-8 18 0,0 0 0,0 0 0,0 0 0,0 0 0,0 0 0,0 0 0,0 0 0,0 0 0,0 0 0,0 0 0,0 0 1,0 0-1,0 0 0,0 0 0,0 0 0,0 0 1,0 0-1,0 0 0,0 0 0,0 0 0,0 0 0,0 0-2,0 0 0,0 0-2,17 4-3,-17-4-8,0 0-16,0 0-3,18 10 0,-18-10 1</inkml:trace>
  <inkml:trace contextRef="#ctx0" brushRef="#br0" timeOffset="1900">10 139 7,'0'0'15,"0"0"0,0 0-2,0 0 1,0 0-1,-16 18-1,16-18 1,0 0-1,0 0-2,0 0-1,0 0-2,0 0-1,0 0-2,0 0-1,0 0-1,0 0-1,0 0 0,0 0-1,0 0 0,0 0 1,0 0-1,0 0 0,20-18 1,-20 18-1,19-12 1,-19 12 0,23-13-1,-23 13 1,28-14-1,-11 7 1,3-1-1,-1-4 1,1 4-1,1-1 1,-4-3-1,3 2 0,-20 10 1,29-13-1,-29 13 0,21-12 0,-21 12 1,0 0-1,0 0 0,20-9 1,-20 9-1,0 0 0,0 0 0,0 0 0,0 0 0,0 0 0,0 0 0,0 0 1,0 0-1,0 0 0,0 0 1,0 0 0,0 0-1,0 0 1,0 0 1,0 0-1,0 0 0,0 0 0,0 0 0,0 0-1,0 0 1,0 0-1,0 0 0,0 0 1,0 0-1,0 0 1,0 0-1,0 0 0,16 19 0,-16-19 0,0 0 0,5 21 0,-5-21 0,0 0 0,8 20 0,-8-20 0,0 0 0,10 19 0,-10-19 0,0 0 1,0 0-1,12 21 0,-12-21 1,0 0-1,7 26 0,-7-26 1,0 0-1,12 21 0,-12-21 0,0 0 0,10 17 0,-10-17 1,0 0-1,0 0 0,0 0 0,0 0 1,0 0-1,0 0 0,11 18 0,-11-18 0,0 0 0,0 0 0,0 0 1,0 0-1,0 0 0,14 17 0,-14-17 0,0 0 0,0 0 1,0 0-1,0 0 0,0 0 1,0 0-1,0 0 0,0 0 1,18 18-1,-18-18 0,0 0 0,0 0 0,0 0 0,0 0 0,0 0 0,0 0 0,0 0 0,0 0 1,17 9-1,-17-9 0,0 0 0,0 0 0,0 0 0,0 0 1,0 0-1,0 0 0,0 0 0,0 0 0,0 0 0,0 0 1,0 0-1,0 0 0,0 0 0,18 6 1,-18-6-1,0 0 0,0 0 0,0 0 1,0 0-1,0 0 0,0 0 1,0 0 0,0 0 0,0 0 0,0 0-1,0 0 1,0 0 0,0 0 0,0 0-1,0 0 0,0 0 1,-24-10-1,24 10 0,-17-7 0,17 7 0,-24-10 0,24 10 0,-25-16 1,25 16-1,-25-15 0,25 15 0,-24-12 0,24 12 0,-21-9 0,21 9 0,0 0 1,-18-4-1,18 4 0,0 0 0,0 0 0,0 0 0,0 0 0,-17 0 1,17 0-1,0 0 0,0 0 0,-18 2 0,18-2 0,0 0 0,-17 2 1,17-2-1,0 0 0,0 0 0,0 0 0,-18 2 0,18-2 0,0 0 0,0 0 0,0 0 1,0 0-2,0 0 2,0 0-1,-15 17 0,15-17 0,0 0-1,0 0 1,0 0 0,0 0 0,0 0 0,-16 17 1,16-17-1,0 0 0,0 0 0,-17 16 0,17-16 0,0 0 0,0 0 0,-20 8 0,20-8 0,0 0 0,0 0 0,0 0 0,0 0 0,0 0 0,0 0 0,0 0 0,0 0 0,0 0 0,0 0 0,0 0 0,0 0 0,0 0-1,0 0-1,0 0-1,0 0-2,0 0-3,0 0-10,22-4-17,-22 4 1,23-8 0,-23 8 0</inkml:trace>
</inkml:ink>
</file>

<file path=ppt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35:49.88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3 276 11,'0'0'12,"0"0"-1,0 0 1,0 0-1,0 0 0,0 0-1,0 0-2,0 0-1,0 0-1,0 0-2,0 0-1,0 0 0,0 0-1,0 0-1,17-12 1,-17 12 0,0 0 0,0 0 0,22 18 0,-22-18 0,19 19 1,-19-19 0,22 22 0,-22-22-1,23 27 1,-23-27 0,25 33-1,-25-33 0,27 35 0,-7-16 0,-1 2 0,3-1 0,-1-1 0,1-2 0,3 3-1,-4-5 1,3-1-1,-24-14 0,39 29 1,-39-29-1,31 27 1,-31-27-2,23 25 1,-23-25 0,21 27 0,-21-27 0,16 22-1,-16-22 1,16 17-1,-16-17 0,0 0 1,17 23-1,-17-23 0,10 18 0,-10-18 0,11 19 0,-11-19 0,14 20 0,-14-20 1,0 0-1,20 23 0,-20-23 0,0 0 1,0 0-1,0 0 1,0 0-1,0 0 1,0 0-1,0 0-1,17 12 0,-17-12-1,0 0-2,0 0-2,0 0-4,0 0-6,0 0-10,0 0-3,-19-10 1,19 10 0</inkml:trace>
  <inkml:trace contextRef="#ctx0" brushRef="#br0" timeOffset="900">2 968 18,'-4'-27'17,"4"27"-1,0-29-1,0 29 0,4-27-3,-4 27-1,8-29-2,-8 29-2,12-28-1,-7 11 0,-5 17-2,20-29-1,-20 29 0,21-33-1,-3 16 0,-6-3 0,9 1-1,-4-3 1,3-1-1,-1-4-1,7 2 1,3-4-1,-4-2 0,10 0 1,-8-2-1,6 4 0,1-2 0,-5 6 0,0 1 0,-6 3 0,1 6 0,-7 1 0,1 4 0,-18 10 0,25-11 0,-25 11 0,17-4 0,-17 4 0,0 0 0,22-4-1,-22 4-1,0 0-2,17-2-3,-17 2-5,18 4-7,-18-4-8,0 0 0,19 0 1</inkml:trace>
  <inkml:trace contextRef="#ctx0" brushRef="#br0" timeOffset="1668">1049 373 21,'-21'2'19,"21"-2"-4,0 0-1,0 0-3,0 0-2,0 0-1,0 0-1,0 0 1,5 17-1,-5-17-1,0 0-1,26 0 0,-26 0-1,23-2-1,-23 2 0,25-5 0,-25 5-1,28-6-1,-28 6 1,31-4-1,-31 4 0,35-6 0,-14 2 0,1 0-1,1 1 1,4-3-1,-3 0 0,1 0-1,-2-2-2,-1 6 0,-22 2-3,29-5-3,-29 5-2,0 0-7,0 0-10,0 0 2,6 23 0,-6-23 2</inkml:trace>
  <inkml:trace contextRef="#ctx0" brushRef="#br0" timeOffset="2236">1002 526 11,'0'0'13,"0"0"-2,0 0 0,0 0-1,0 0-1,0 0 1,0 0 0,0 0-1,0 0 0,0 0-1,0 0-1,20 10-2,-20-10-1,0 0 0,25 2-2,-25-2 0,20-4 0,-20 4-1,23 0 1,-23 0-1,25-2 0,-25 2 0,29-2 0,-29 2 0,28-4-1,-28 4 1,29-6-1,-29 6 1,23-4-1,-23 4 0,23-2 0,-23 2 1,20 0-1,-20 0 0,17 2-1,-17-2 1,0 0-1,18 10-1,-18-10-2,0 0-3,0 0-4,21 14-6,-21-14-9,0 0 0,28 13 0,-28-13 2</inkml:trace>
  <inkml:trace contextRef="#ctx0" brushRef="#br0" timeOffset="9599">1825 9 14,'0'0'19,"0"0"-1,-2-18-1,2 18-1,0 0-3,0 0-3,0 0-2,0 0-2,0 0-1,0 0-2,0 0-1,0 0 0,0 0-1,0 0 0,0 0 0,-7 25 0,7-25-1,-6 33 1,2-9 0,0 5-1,-2 2 1,0 2-1,-1 3 1,-1 1-1,0-2 0,0 0 0,0-2 0,3-6 0,-1-2 1,2-5-2,2-3 1,2-17 1,0 23-1,0-23 0,0 0 0,0 0 0,12 20 0,-12-20-1,0 0 1,0 0 1,23 9-1,-23-9 0,19 4 1,-19-4 0,26 4 0,-26-4 0,33 0 0,-33 0 1,33-2-1,-16 0 1,3 0-1,-20 2 1,33-7-1,-16 3 0,-17 4 0,32-8 0,-32 8 0,31-6 0,-31 6 0,31-8 0,-31 8-1,29-5 1,-29 5-1,25-2 1,-25 2-1,22-2 0,-22 2 0,17 2 1,-17-2-1,0 0 0,20 7 1,-20-7-1,0 0 0,0 0 1,0 0-1,17 20-1,-17-20-1,0 0-2,0 0-3,0 0-4,0 0-9,0 0-8,0 0-1,0 0 2,0 0-1</inkml:trace>
  <inkml:trace contextRef="#ctx0" brushRef="#br0" timeOffset="10479">2111 16 13,'0'0'19,"0"0"0,0 0-5,0 0-1,0 0-1,-7 20-3,7-20-2,-8 27-1,8-27 0,-10 39-1,2-20-1,6 8 0,-5-2 0,3 6-1,-2-2-1,2 6 1,-4-2-1,0 4 0,1-2-1,1 2 0,-4-2 1,4-2-1,-2 0 0,5 0 0,-3-4 0,2 0 1,-2 0-1,2-2 0,0 0-1,0-2 1,2-2-1,-3 1 1,3-3-1,-2 0 1,2 1-1,-2-5 1,2 1-1,2-18 0,-4 31-2,4-31-1,-2 23-5,2-23-5,0 0-10,2 19-5,-2-19 0,0 0 0</inkml:trace>
</inkml:ink>
</file>

<file path=ppt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37:54.21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0 0 11,'0'0'22,"-9"21"0,9-21-1,-22 19-14,22-19-1,-14 28-1,14-28-3,-5 23-4,5-23-8,0 0-11,0 0-1,0 0 1,0 0 2</inkml:trace>
  <inkml:trace contextRef="#ctx0" brushRef="#br0" timeOffset="3148">1805 364 51,'0'0'32,"0"0"1,0 0 0,0 0-18,-5-23-6,5 23-3,0 0-2,0 0-2,0 0-1,0 0 0,0 0-2,3-22-1,-3 22-3,0 0-5,22-15-15,-22 15-7,17-14-1,-17 14 0</inkml:trace>
</inkml:ink>
</file>

<file path=ppt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37:45.60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89 297 8,'0'0'21,"-2"-21"1,2 21-6,0 0-1,0 0-3,0 0-2,0 0-2,0 0-1,0 0-2,0 0 0,0 0-2,0 0-1,0 0-1,0 0 0,0 0-1,0 0 1,0 0-1,8 21 1,-8-21 0,14 28 1,-6-11-1,3 2 1,-1 7-1,4-1 0,-3 4 0,3-2 1,0 2-2,1 2 1,-1-6 0,-1 4 1,1-4-1,-2 3 0,1-7 0,1 0 0,0-1 0,1 1 0,-5-2 0,7 1 0,-5-3 0,6 1-1,-18-18 1,25 29-1,-25-29 1,19 21-1,-19-21 0,18 12 1,-18-12-1,0 0 0,0 0 1,17 11-1,-17-11 0,0 0-1,0 0-1,0 0-2,18-4-3,-18 4-5,0 0-6,0 0-10,0 0-1,23-7 0,-23 7 1</inkml:trace>
  <inkml:trace contextRef="#ctx0" brushRef="#br0" timeOffset="760">0 1084 22,'6'-25'21,"-6"25"-2,0 0-4,0-17-1,0 17-4,0 0-1,0-20-3,0 20 0,2-17 0,-2 17-2,6-22-1,-6 22-1,9-21 1,-9 21-1,14-23 1,-14 23-2,15-27 0,-15 27 0,22-31 1,-12 13-1,-10 18 0,27-35 0,-14 14-1,3 2 1,2-3-1,-1-1 0,3 0 0,-1-2 1,-2 1-1,5 1 0,-5 0 0,1 0 0,-1 1 0,-1 3 0,0-2 0,-5-1 0,7 1 0,-7-2 0,3 0 0,2-1 0,-3 5 0,1-4 0,1 5 0,3-3 0,-18 21 0,33-27 0,-33 27 0,31-24 0,-31 24 0,25-17 0,-25 17-1,20-10 1,-20 10-1,0 0-2,0 0-1,19-5-4,-19 5-7,0 0-10,0 0-4,0 0 2,0 0-1</inkml:trace>
  <inkml:trace contextRef="#ctx0" brushRef="#br0" timeOffset="1556">839 423 21,'0'0'23,"0"0"0,0 0-8,0 0-3,0 0 0,0 0-3,5 18-2,-5-18-2,0 0 0,20-4 0,-20 4-1,23 2 0,-23-2 0,29 2-1,-11 2-1,-1-4 1,3 4-1,1-8-1,1 6 0,-1-6 0,4 2 0,-3-4 0,1 2-1,1-4 1,-1 1-1,-4-1 0,1-2-1,-3 4-2,-17 6-1,26-7-3,-26 7-5,0 0-8,19-4-10,-19 4 1,0 0 0</inkml:trace>
  <inkml:trace contextRef="#ctx0" brushRef="#br0" timeOffset="2164">897 611 11,'0'0'19,"0"0"-3,-10 20-3,10-20-2,0 0-2,0 0-1,0 0-2,0 0 0,0 0-1,2 21 0,-2-21-1,0 0-1,0 0 1,0 0-1,18 6 0,-18-6-1,0 0 1,17 4-1,-17-4 0,0 0 0,24-2-1,-24 2 0,17-2 0,-17 2 0,25 0-1,-25 0 1,30-4-1,-30 4 0,31 0 1,-14 0-1,1-2 0,-1 2 0,-17 0 1,27-2-1,-27 2 0,24 0 0,-24 0 1,0 0-1,21 0 0,-21 0 0,0 0 1,0 0-1,20 0 0,-20 0 0,0 0 1,17-6-2,-17 6 1,0 0-3,27-11-2,-27 11-3,20-14-11,-20 14-9,19-8 1,-19 8-1</inkml:trace>
  <inkml:trace contextRef="#ctx0" brushRef="#br0" timeOffset="3088">1761 148 7,'0'0'14,"-16"41"-4,7-18-2,3 8 0,-4-2-1,0 4-2,3-4 0,-3 6-1,2-4-1,0 4 0,2-6-2,1-2-1,3-2 1,-2-5-1,2-1 0,2-19 1,-2 25-1,2-25 0,0 18 0,0-18 1,0 0-1,0 0 0,0 0 0,0 0 1,0 0-1,0 0 1,0 0-1,0 0 1,0 0 0,0 0 0,0 0 1,17 9-1,-17-9 0,0 0 1,18-11-1,-18 11 1,19-12-1,-19 12 0,22-9 0,-22 9 1,27-14-2,-27 14 1,27-12-1,-27 12 0,27-7 1,-27 7-1,24-4 0,-24 4 0,19 4 0,-19-4 0,20 7 0,-20-7 0,0 0 0,23 20 0,-23-20 0,0 0 0,20 23 1,-20-23-1,11 17 0,-11-17 0,6 22 0,-6-22 1,4 23-1,-4-23 0,0 31 1,0-31 0,-4 33 0,0-16 1,-2 5 0,-1-3 0,-1 4 1,-2-3 0,-2 3-1,-1-4 2,-1 3 0,14-22-1,-31 35 1,13-22-1,1 3 2,-3-5-2,1 1 1,-4-2-1,3 1-1,-1-5 0,-1 4-1,1-5 1,0-1-2,-1-6 1,5 0-1,-1-3 0,-3-5 0,3 0-1,1-3-2,17 13-2,-29-33-5,19 13-13,10 20-7,-16-36 1,16 18-1</inkml:trace>
  <inkml:trace contextRef="#ctx0" brushRef="#br0" timeOffset="4148">1782 61 13,'31'19'24,"-31"-19"0,0 0-5,20 6-3,-20-6-1,21 6-4,-21-6-1,26 2-1,-26-2-2,35-4-1,-18-2 0,6 4-2,-1-5 0,5 1-1,-5-4-1,3 4 0,-2-3 0,1 3 0,-5-2-1,0 2 0,-19 6 0,32-13-1,-32 13 1,23-8-1,-23 8 0,0 0 0,21-8 0,-21 8 0,0 0-2,0 0 0,0 0-2,0 0-3,18 14-8,-18-14-17,0 0 0,0 0 1,0 0-1</inkml:trace>
</inkml:ink>
</file>

<file path=ppt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37:52.56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2 289 14,'0'0'21,"0"0"-3,0 0-3,2-21-2,-2 21-4,0 0-3,0 0 0,0 0-1,0 0-1,0 0 0,0 0 0,0 0 0,10 17 0,-10-17 0,0 22-1,0-5 1,-4 2-2,0 9 0,-2-3 0,0 10-1,-2 0-1,5 3 1,-7-1 0,8 2-1,-4-4 1,6-4 0,-4-4-1,4-2 1,2-7-1,-2-18 2,4 25-2,-4-25 0,0 0 0,0 0 0,23 4 0,-23-4 0,22-18-1,-22 18 0,27-31 1,-11 10 0,-1-2 0,3-5 0,-3-1-1,1 0 1,-3 4 0,1-2 0,-4 8 1,-3 1-1,-7 18 0,10-21 0,-10 21 0,0 0-1,0 0 1,0 0 0,0 0-1,0 0 1,0 0 0,0 0 0,0 0 0,0 0 0,0 0 0,16 17 0,-16-17-1,6 20 1,-6-20 0,7 25 0,-7-25 0,6 29 0,-6-29 0,8 31 0,-4-14-1,0 1 1,2-1 1,-1 1-1,3-1 0,-2 1 0,-6-18 1,16 27-1,-16-27 1,17 13-1,-17-13 0,18 2 0,-18-2 0,17-15 0,-17 15 0,22-29 0,-13 7-1,1-3 1,0-4 0,0-2 0,-5-2 0,3-2 0,-4-2 0,-2 1 0,-4 1 0,0-2 0,-2 8 0,-2 2 0,1 5 0,-1 5-1,6 17 1,0 0 0,-16-17-1,16 17 1,0 0 0,-6 19 0,6-19-1,4 21 1,-4-21 0,8 25 0,-8-25-1,12 31 1,-12-31 0,17 29 0,-17-29 0,22 28 0,-22-28 0,25 21 0,-25-21 1,31 13-1,-31-13 0,31 4 0,-11-8 0,-20 4 0,33-9 0,-33 9 0,29-18 0,-29 18 0,23-25 0,-15 8 0,-8 17 0,14-31 0,-14 31 0,7-31 0,-7 31 0,4-24 0,-4 24 0,0 0 0,0 0 0,0 0 0,0 0 0,0 0 0,0 0 0,-13 26 0,13-26 0,-4 31 0,2-14 0,0 4 0,0 5 0,0 1 0,0 4-1,-2 4 2,4-2-1,-2-1 0,0 3 1,4-2-1,-2-4 0,4-1 1,-2-7-1,4-4 1,-6-17 0,17 25-1,-17-25 0,20 8 0,-20-8 0,21-2 0,-21 2 0,20-13-1,-20 13 1,17-20 0,-17 20 0,18-31 0,-9 12-1,1-4 1,2-4-1,0-3 1,1 1 0,-3-4-1,4 4 1,-3-2 0,-1 8 0,0 2 0,-10 21 0,11-23 0,-11 23 0,0 0 0,0 0 0,8 29 0,-10-6 0,0 8 0,-2 2 0,0 6 0,1 3 1,-1 1 0,-2-2 0,2-5-1,4-1-4,-6-11-8,6-24-15,2 19 1,-2-19-2,6-29-1</inkml:trace>
  <inkml:trace contextRef="#ctx0" brushRef="#br0" timeOffset="1960">933 686 17,'0'0'25,"0"0"1,20 4-8,-20-4-1,27-19-1,-12-2-2,9 1-3,-3-11-3,6 0-2,-3-11-3,5-3 0,-4-5-1,1-1-1,-3 1 0,-2 0-1,-3-1 0,-5 7 0,-1 3 0,-6 4 0,-2 6 0,-6 8-1,0 1 1,-2 5-2,4 17 1,0 0-2,-19-14 1,19 14 0,-14 18 0,14-18 0,-18 35 1,5-10 0,1 8 0,-3 0 0,3 8 1,-4-1 0,3 5 0,-1 3 1,2 3-1,3-5 0,1-1 0,2-3 1,4-5-1,2-4 0,4-10 1,2 1-1,-6-24 0,17 29 0,-17-29 0,28 17-1,-28-17-2,29 12-8,-12-10-16,7 7-1,-24-9 0,43 4-1</inkml:trace>
</inkml:ink>
</file>

<file path=ppt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37:56.28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58 20 18,'-14'-17'20,"14"17"-5,0 0-4,0 0-1,0 0-3,0 0-1,-17-6 0,17 6-1,0 0 0,0 0-1,-20 8 0,20-8-1,0 0 0,-21 19 0,21-19-1,-12 20-1,12-20 1,-14 25-2,14-25 1,-11 31-1,7-14 1,-2 3-1,4 1 0,-2-2 0,2 3 0,2 1 0,2-2 1,2-1-1,4 1 1,0 0 0,3 0 0,1 1 0,4-3 0,-1-1 1,3 3 0,-3 2 0,3-1 0,-3-1 0,3-2 1,-7 3-1,5 1-1,-6-2 1,1 2 0,-7-3-1,4 3 0,-6-2 0,-2 3 0,-2-3 0,-2 2 0,-4-4-1,-1 5 1,-1-7 0,-6 4-1,16-21 1,-33 31-1,16-17 0,-3-2 1,-1-5-1,3-3 0,-1 0 0,19-4 0,-31 0 0,31 0-1,-22-9 1,22 9 0,-15-20 0,15 20 0,-8-25 0,8 25-1,0-33 1,4 14 0,2-1 0,0-3 0,3 0 0,5-4 0,2-2 0,-1-2 0,7-4 0,-3-2 0,2 0 1,3 2-1,-3 0 1,1 4 0,1-2-1,-4 4 1,1-2-1,-5 6 1,3-4-1,-5 2 0,-3-4 1,0 6-1,-6-2 1,-2 3-1,-2 3 1,-4 4-1,4 17 0,-14-28 1,14 28-1,-17-19 0,17 19 0,-20-12 0,20 12 0,-21-7 0,21 7-1,-18-4-1,18 4-2,-19 4-1,19-4-4,0 0-8,-21 21-14,21-21 1,-10 23 0,12-3 2</inkml:trace>
</inkml:ink>
</file>

<file path=ppt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37:58.01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88 85 1,'0'0'13,"0"0"4,0 0-5,-9 23-6,9-23-1,-8 25-1,2-7 0,2 1-1,-2 4 1,0 3-1,1 1 0,-1 2 0,0 2 0,0 2 0,0-8 0,0 4 0,4-8-2,-1 5 1,3-26-1,0 27 0,0-27 0,0 0-1,0 0 1,21 15 0,-21-15 0,17-6 1,-17 6 0,22-11-1,-22 11 1,23-12 0,-23 12 0,22-12-1,-22 12 1,21-5-1,-21 5 0,21-2-1,-21 2 1,24 6-1,-24-6 1,19 13-1,-19-13 0,20 18 0,-20-18 1,13 27-1,-13-27 1,12 31-1,-8-10 1,-2-4 0,2 7 1,-4-5 0,0 4 0,-4-5 1,4 3 0,0-21 0,-12 35 0,12-35-1,-17 33 1,17-33 0,-22 31-1,22-31 0,-27 25-1,27-25 0,-31 19 0,13-17 0,1 0 0,-1-4-1,-1 0 1,1-3-1,-3-5-2,3 4 0,-3-6-3,4 9-3,-7-7-9,3-2-11,21 12-2,-29-13 2,29 13-1</inkml:trace>
  <inkml:trace contextRef="#ctx0" brushRef="#br0" timeOffset="856">223 15 5,'0'0'23,"0"0"2,0 0 2,0 0-9,0 0-2,0 0-2,24 10-2,-24-10-2,17-2-1,-17 2-2,31-6-1,-13 0-2,5 4-1,1-2 0,3 3-2,0-1 0,0 0 0,2 0-1,1 2 1,-3 2-2,2-2-1,-2 5-2,-5-5-4,9 8-16,-8 0-8,-23-8-1,35 10 0,-35-10 1</inkml:trace>
  <inkml:trace contextRef="#ctx0" brushRef="#br0" timeOffset="1548">786 430 25,'0'0'24,"0"0"0,0 0-8,0 0-5,0 0-1,0 0-3,0 0-1,0 0-1,25 10 0,-25-10-1,23 0 0,-23 0 0,33 0 0,-15-4-1,3 2 0,-1-4 0,5 2 0,-3-4-1,1 4 0,-2-3 0,1 5-2,-1-4 1,-1 4-1,-3-2-1,-17 4-1,29-4-1,-29 4-4,26-6-4,-26 6-8,0 0-11,0 0 0,9-19 0,-9 19 2</inkml:trace>
  <inkml:trace contextRef="#ctx0" brushRef="#br0" timeOffset="2120">827 666 21,'0'0'22,"0"0"-4,0 0-1,0 0 0,0 0-2,0 0-2,23-9-2,-23 9-2,17-8-3,-17 8-2,20-4-1,-20 4 0,23-2-2,-23 2 0,31-2 1,-31 2-1,35-2 0,-17 2 0,1 0 0,1-2 0,-3 2-1,-17 0 0,31-2-2,-13 8-4,-18-6-9,0 0-15,31 4-1,-31-4 1,22-2-2</inkml:trace>
</inkml:ink>
</file>

<file path=ppt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38:01.40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96 35 19,'0'0'24,"0"0"0,0 0-6,0 0-4,0 0-5,0 0-2,4-17-2,-4 17-1,0 0-2,0 0-1,0 0 0,0 0 0,0 0 1,0 21-1,0-21 1,-2 19-1,2-19 0,-8 29 1,2-7-2,0 1 1,-1 4-1,-1 4 1,-2 2-1,0 0 0,1-2 0,-1 0 0,2-4-1,0-2 1,4-3 0,1-5 0,3-17 0,-4 17-1,4-17 1,0 0 0,0 0 0,0 0 0,0 0 1,0 0 0,0 0 0,17 10 2,-17-10 1,18-8-1,-18 8 1,27-13 1,-27 13-1,33-14-1,-15 5 0,1 5 0,-19 4-2,35-8 0,-35 8 0,35 0 0,-17 2 0,-18-2 0,33 6-1,-33-6 1,33 7-1,-16-3 0,1-2 1,-18-2-1,27 6 1,-27-6-1,23 2 0,-23-2 0,18 2 1,-18-2-1,0 0 0,19 4 0,-19-4 0,0 0 1,0 0-1,0 0-1,18 2 0,-18-2 0,0 0-3,0 0-1,0 0-3,0 0-5,0 0-15,0 0-3,0 0-1,0 0 2</inkml:trace>
  <inkml:trace contextRef="#ctx0" brushRef="#br0" timeOffset="916">454 0 14,'0'0'20,"-20"-6"-1,20 6-4,0 0-4,0 0-2,0 0-3,-11 20 0,11-20 0,-8 21-1,8-21 1,-10 25-2,10-25 0,-13 35 0,5-12-1,-4 3 0,1 5 0,-3 2-1,4 1 0,-3 3-1,1 2 1,-4 4-2,5-3 1,-5 3 0,6-2 0,1-5-1,-1 1 1,2 0-1,0-6 1,4-4-1,2-2 1,1-3-1,-1-3 1,-2-1-1,4-18 1,-4 27-1,4-27 1,-6 23-1,6-23 0,-4 17 0,4-17 1,0 0-1,-4 20 0,4-20-1,0 0 0,0 0 0,-4 19-1,4-19-2,0 0-2,-2 25-3,2-25-8,0 0-10,-4 18-1,4-18 2,0 0-1</inkml:trace>
  <inkml:trace contextRef="#ctx0" brushRef="#br0" timeOffset="1592">810 53 26,'-10'21'18,"10"-21"-2,0 0-1,-17 25-3,17-25-2,-14 25-2,14-25-2,-15 33-1,5-13-1,4 1-1,-6 2 0,5 2-1,-3 0-1,2 3 1,-2-1 0,1 0-1,1 2 0,0 0 0,2 0 0,0 2 0,1 2 0,3-4 0,-2 2-1,4-2 1,-2 0 0,4-4-1,2-5 1,-1 3 0,-3-23 0,10 27 1,-10-27 0,0 0 1,20 18-1,-20-18 1,0 0 0,23 3 0,-23-3 0,19-11-1,-19 11 0,26-25-1,-11 7 1,3-3-1,-1-6-1,3-2 1,-1-2-1,1-2 1,-5 0-1,1 0 1,1 0-1,-3 0 1,-2 0-1,-3 4 1,1 0-1,-6 0 0,4 2 0,-6 3 1,-8 3-1,2 2 0,-4 1 1,8 18-1,-21-25 0,21 25 0,-24-13 1,24 13-1,-21-8-1,21 8 1,-21-2-2,21 2-1,-18 0-1,18 0-5,-17 0-9,17 0-13,0 0-1,-20-6 1,20 6 0</inkml:trace>
  <inkml:trace contextRef="#ctx0" brushRef="#br0" timeOffset="2600">1285 107 9,'0'0'23,"0"0"1,0 0-5,0 0-2,0 0-1,0 0-2,0 0-1,0 0-2,21 6-1,-3-4-1,-18-2-1,43-4-3,-22 0 0,6 4-2,0-4-1,5 2-1,-5-2 0,2 0 0,-4 2 0,-1 0-1,-3 0 0,0 2 1,-21 0-1,28 0-1,-28 0 0,17 4-1,-17-4-3,0 0-1,0 0-5,0 0-7,0 0-15,12 22 0,-12-22 1,0 0 2</inkml:trace>
  <inkml:trace contextRef="#ctx0" brushRef="#br0" timeOffset="3156">1298 332 23,'0'0'24,"-19"7"-3,19-7-4,0 0-3,0 0-2,0 0 0,0 0-1,0 18-1,0-18-2,0 0-1,0 0 0,19-10-1,-19 10-1,18-8-2,-18 8 0,25-7-1,-25 7-1,31-4 0,-31 4 0,31-8 0,-13 4 0,1 0 0,-19 4-1,28-10 1,-28 10-1,29-5 1,-29 5-1,31-4 0,-31 4 0,27 0 0,-27 0 0,31 2 0,-31-2 0,26 4-1,-26-4 0,21 5-1,-21-5-1,0 0-1,23 18-1,-23-18-2,0 0-4,0 0-6,0 0-10,22 17-4,-22-17 1,0 0 0</inkml:trace>
  <inkml:trace contextRef="#ctx0" brushRef="#br0" timeOffset="3816">1355 591 12,'-10'18'22,"10"-18"-1,0 0-3,0 0-1,0 0-3,0 0-1,0 0-2,0 0 0,0 0-2,0 0-1,0 0-1,0 0-1,0 0-2,0 0 0,0 0-2,6-20 0,-6 20 0,0 0-1,19-6 1,-19 6-1,24-3 1,-24 3-1,29-4 0,-29 4 0,29-2-1,-29 2 1,29-2-1,-29 2 0,28 2 0,-28-2 0,21 4 1,-21-4-1,23 4 0,-23-4 0,24 5 0,-24-5 0,23 2 1,-23-2-1,23 0 0,-23 0 0,22 4 0,-22-4-1,19 4-2,-19-4 0,20 0-3,-20 0-4,21-8-15,-21 8-8,20-9 0,-20 9 0,0 0 2</inkml:trace>
  <inkml:trace contextRef="#ctx0" brushRef="#br0" timeOffset="4612">948 1378 29,'24'-6'25,"-24"6"2,11-23-7,-11 23-3,25-23-2,-5 15-2,-10-12-3,7 7-2,-3-8-2,5 3-1,-3-7-2,5 2-1,-3-2 0,1-3-1,3 3 0,-3 0 0,1 0-1,-1 4 1,0-1-1,-19 22 0,30-27 0,-30 27-2,23-19 3,-23 19-3,0 0 2,17-10 0,-17 10-1,0 0 2,0 0-1,0 0 1,0 0-1,0 0 1,6 21-1,-6-21 1,-2 22-1,2-22 0,-9 31 0,3-14-1,0 4 1,-2 1-1,0-1 1,-1 2-1,-1 1 1,2 1-1,0-2 1,1-2-1,-1 3 0,0-3 0,4 4-2,-2-6-1,4 5-1,2-24-1,-4 35-1,4-35-3,2 25-4,-2-25-5,0 0-5,0 0-4,0 0 1,20 9 2</inkml:trace>
  <inkml:trace contextRef="#ctx0" brushRef="#br0" timeOffset="5228">1487 1111 16,'4'17'17,"-4"-17"-2,-8 23-1,8-23-1,-11 29-2,1-9-2,10-20-1,-6 33-3,6-33 0,-12 33-1,8-16 0,1 0-2,3-17 1,-6 31-1,6-31-1,-6 30 0,6-30 0,-2 29 0,2-29-1,4 27 1,-4-27-1,10 25 0,-10-25 1,9 17-1,-9-17 1,18 10 0,-18-10 0,17-6 2,-17 6 0,16-21 1,-4 3-1,1 1 1,1-8-1,-1 0 0,5-4 0,-2-1-2,-1-1 1,5 2-2,-9 0 1,5 2 0,-8-2 0,-3 6 1,-3 0-1,-2 3 1,-4 3-1,4 17 0,-11-25 0,11 25 0,-20-12-1,20 12-1,-19 0-2,19 0-1,-18 8-6,18-8-7,-21 0-14,21 0 1,0 0-1,-20 11 2</inkml:trace>
</inkml:ink>
</file>

<file path=ppt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38:07.53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21 0 10,'-16'20'20,"16"-20"-4,-17 19 1,17-19-2,-24 29-2,11-9 0,-1 1-3,-2 6-1,3-2-2,-1 8-2,-3-6-1,5 8-1,-4-2-1,9 0 0,-5 4-1,4-4 0,-1 0-1,3-4 0,2 2 0,4-8 1,-2 0-1,2-1 0,0-5 1,0-17 0,6 27-1,-6-27 2,9 18-1,-9-18 1,18 9 0,-18-9 0,21-4 0,-21 4 1,28-19-1,-11 9 1,-1-11-1,5 2 0,-7-6 0,5-5-1,-5 3 1,-1 2 0,1-6-1,-2 0 0,-5 0 1,1 4-1,-4 0 1,0 4-1,-2-5 1,0 3-1,-2 4 0,-2 2 0,-2-1-1,4 20 0,-6-33 1,6 33-1,-11-29 0,11 29-1,-10-23-1,10 23-1,0 0-3,-24-27-4,24 27-17,0 0-7,-17-2 1,17 2 0</inkml:trace>
</inkml:ink>
</file>

<file path=ppt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10-16T07:32:23.36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1 179 10,'0'0'20,"0"0"-1,0 0-5,0 0-1,0 0-2,0 0-1,0 0-2,0 0-1,0 0-2,0 0-1,-19-14 0,19 14-1,0 0 1,0 0-1,0 0-1,0 0 1,0 0-1,0 0 0,0 0 0,-14 22-1,14-22 1,-2 21-1,2-21 0,-2 29 0,2-29 0,-2 38 0,2-11 0,0-2-2,0 2 2,0 0-2,0-2 1,0 0-1,2-4 1,0-3-1,-2-18 2,2 25-1,-2-25 0,0 0 0,0 0 1,4 19-1,-4-19 0,0 0 0,0 0 0,0 0 0,0 0 0,19 6 1,-19-6-1,0 0 0,0 0 0,0 0 0,21 9 0,-21-9 0,0 0 0,0 0 0,0 0 0,23 21-1,-23-21 0,0 0-2,0 0-1,0 0-4,25 12-5,-25-12-8,0 0-8,8-25 1,-8 25 0</inkml:trace>
  <inkml:trace contextRef="#ctx0" brushRef="#br0" timeOffset="874">27 17 31,'0'0'17,"0"0"-1,0 0-2,0 0-2,0 0-3,0 0 0,0 0-2,0 0-1,0 0 0,0 0-1,0 0 0,0 0-2,0 0 0,0 0-1,0 0 0,0 0 0,0 0 0,0 0 0,0 0 1,0 0 1,0 0-1,0 0 1,0 0-1,0 0 1,0 0 0,0 0-2,0 0 0,-2-19 0,2 19-1,0 0 0,0 0-1,0 0 1,0 0-1,0 0 0,0 0-1,0 0 1,0 0-1,0 0-1,0 0-1,0 0-4,10 23-5,-10-23-16,0 0-4,17 27 0,-17-27 1</inkml:trace>
  <inkml:trace contextRef="#ctx0" brushRef="#br0" timeOffset="1794">273 204 8,'21'-12'11,"-21"12"-1,0 0-1,0 0-1,0 0-3,0 0 0,0 0 1,0 0 0,0 0 1,0 0 0,0 0-1,0 0 1,0 0-1,0 0-1,0 0-1,0 0 0,0 0-1,0 0-1,0 0 0,0 0 1,0 0 0,0 0-1,0 0 0,11 25 0,-11-25 0,-2 20 0,2-20 0,0 25-1,0-25 0,2 32 0,-2-32 0,2 29 0,-2-29 0,2 31-1,-2-31 2,2 29-3,-2-29 2,4 23-1,-4-23 1,0 0-2,6 23 2,-6-23-1,0 0 0,0 0 1,0 0 0,0 0 0,0 0 1,0 0-1,0 0 1,0 0 0,0 0-1,0 0 1,0 0-1,13-21 2,-13 21-2,4-21 1,-4 21 0,6-25 1,-6 25-2,7-27 2,-7 27-1,6-23-1,-6 23-1,8-20 1,-8 20-1,9-19 0,-9 19 0,10-19 0,-10 19-1,10-19 1,-10 19-1,0 0 1,17-21-1,-17 21 2,0 0-1,0 0 0,21-18 0,-21 18 0,0 0 0,0 0 0,19-13 0,-19 13 0,0 0 0,0 0 1,0 0-1,19-8 0,-19 8 0,0 0 0,0 0 0,0 0 0,0 0 0,0 0 0,0 0 0,19 6 0,-19-6 1,0 0-1,6 19 1,-6-19 0,4 19 0,-4-19 0,4 25 0,-4-25 0,2 31 0,-2-31 0,7 33-1,-3-14 0,-4-19 0,6 31 1,-2-12-1,-4-19-1,6 29 2,-6-29-2,2 25 1,-2-25-1,0 19 2,0-19-2,0 0 1,-2 23 0,2-23 0,0 0 0,0 0 0,0 0 0,0 0 1,-4 18-1,4-18 0,0 0 0,0 0-1,0 0-1,0 0-1,0 0-2,0 0-6,0 0-5,0 0-16,0 0-1,11 23 0,-11-23 2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8-10-07T08:36:53.312"/>
    </inkml:context>
    <inkml:brush xml:id="br0">
      <inkml:brushProperty name="width" value="0.09701" units="cm"/>
      <inkml:brushProperty name="height" value="0.09701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800" units="cm"/>
        </inkml:traceFormat>
        <inkml:channelProperties>
          <inkml:channelProperty channel="X" name="resolution" value="28.31858" units="1/cm"/>
          <inkml:channelProperty channel="Y" name="resolution" value="28.36879" units="1/cm"/>
        </inkml:channelProperties>
      </inkml:inkSource>
      <inkml:timestamp xml:id="ts0" timeString="2013-10-09T22:22:13.540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0</inkml:trace>
</inkml:ink>
</file>

<file path=ppt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8-10-07T08:36:59.859"/>
    </inkml:context>
    <inkml:brush xml:id="br0">
      <inkml:brushProperty name="width" value="0.09701" units="cm"/>
      <inkml:brushProperty name="height" value="0.09701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16T00:03:20.375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0 0</inkml:trace>
</inkml:ink>
</file>

<file path=ppt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58:58.343"/>
    </inkml:context>
    <inkml:brush xml:id="br0">
      <inkml:brushProperty name="width" value="0.10583" units="cm"/>
      <inkml:brushProperty name="height" value="0.10583" units="cm"/>
      <inkml:brushProperty name="color" value="#FF0000"/>
      <inkml:brushProperty name="fitToCurve" value="1"/>
    </inkml:brush>
  </inkml:definitions>
  <inkml:trace contextRef="#ctx0" brushRef="#br0">533 815 2,'0'0'10,"0"0"0,0 0-2,0 0-2,-3-19 0,3 19 0,0 0-2,1-18 0,-1 18 0,0 0 0,0 0-2,6-17 1,-6 17 0,0 0-1,0 0 1,14-14-1,-14 14 0,0 0 0,17-14 1,-17 14-2,17-14 1,-17 14-1,25-13 1,-25 13-1,26-18 0,-11 11 0,3 1 0,1-1 0,-2 1 0,6 1 0,-4 2 0,-2 1 0,6-1-1,-4 3 1,2 3-1,-4 0 1,4 1-1,-2 3 0,4-4 1,-4 4-1,1 2 0,1 1 1,-2-1-1,0 3 1,1 2-1,-5-2 0,1 3 0,-1-2 0,-1 4 1,0-2-1,-14-15 0,18 30 0,-13-16 1,-3 3-1,-2-17 1,-4 31 0,1-15-1,-4 1 1,-2 2-1,-1 2 0,-1-1 1,-3 5-1,0 1 0,-1 1 0,-3 1 1,-1 1-1,2 2 0,0-1 0,-3-1 0,3-1 0,0 0 0,-1-8 0,3 6 0,-3-7 0,-1-1 1,19-18-1,-27 25 0,27-25 0,-21 18 1,21-18-1,0 0 0,-16 10 0,16-10 1,0 0-1,0 0 0,0 0 0,0 0 0,-16 2 0,16-2 0,0 0 0,-19-2 0,19 2 0,0 0 0,0 0-1,0 0 1,0 0 0,0 0 0,0 0-1,0 0 1,0 0 0,0 0 0,23 7 0,-23-7 0,22 5 0,-22-5 1,21 4-1,-3-3 0,-18-1 0,29 2 0,-10 0 1,0-2-1,0 0 0,2-2 0,0 2 1,2 0-1,-2 2 0,1 0 0,-1 1 0,-2 4 1,0 0-1,-1 5 1,-5 4-1,5 1 1,-4 5 1,-4 3-1,-1 6 1,1 3-2,-3 1 2,-2 3-2,-1 0 2,-1 2-1,-4-2 0,-3 1 0,-3-2 0,-2-1 1,-3 2 0,4 0 0,-11-3 0,3-1 0,-5-3 0,4 2 0,-8-5 1,3-6-1,-6-3 0,2 0 1,-9-5-1,2 2 0,-8-6 1,2-3-1,-4-5 0,0 1 0,-4-11 0,-2 6-2,-5-12 1,2 2-1,-3-4 0,-4-3 0,1 0 0,-4-1-2,4-1-3,1-7-1,10 11-5,-5-12-9,11-3-13,16 8-2,-1-10 2</inkml:trace>
  <inkml:trace contextRef="#ctx0" brushRef="#br0" timeOffset="1907">1618 0 14,'0'0'14,"0"21"-1,-5-6-3,3 6-3,-3 5-1,-2 4 0,-5 9 0,2-2-2,-4 2 1,-2 1-1,2 0-1,-5-5 0,2 4 0,1-2-1,2-1 0,2-3-1,0-2 0,3-2-1,2-3 0,2 0 0,2-5-1,3-21 1,3 26 0,-3-26 1,0 0 0,12 19 0,-12-19 0,21 3 1,-21-3 0,28-1 1,-11-1 0,2-5 0,7 3 0,1-4 0,2-1 0,4-1 0,3-2 0,1 0-1,3-2 0,0 2 0,1-6 0,-1 8-1,4-2 0,-4 5 0,-4-3 0,1 6-1,-4 1 1,-4 3-1,-8 0 0,0 3 1,-4 1-1,-17-4 0,26 1 1,-26-1-1,19 2 0,-19-2 0,0 0 0,0 0 0,14-2-2,-14 2 0,0 0-3,0 0-5,0 0-5,0 0-10,0 0-7,0 0 2</inkml:trace>
  <inkml:trace contextRef="#ctx0" brushRef="#br0" timeOffset="2719">1966 135 7,'-16'24'16,"9"9"0,-7 0-2,4 2-3,-2 4-1,-2 5-2,3-5 0,-6 1-1,5 5-2,-2-7 0,2 4-2,-2-4 1,0 3-2,-2-8 1,6 3-1,-2-5 0,1-3-1,4-2 0,0-2 0,1-5 0,0-2 0,6-17-1,-3 26 0,3-26 1,-2 16-1,2-16 0,0 0-1,0 0 0,0 0-2,0 0-1,0 0-5,0 0-6,0 0-9,0 0-5,17-2 1</inkml:trace>
  <inkml:trace contextRef="#ctx0" brushRef="#br0" timeOffset="5047">2799 915 4,'0'0'13,"0"0"-2,0 0 0,0 0-2,0 0-1,0 0-2,0 0-1,0 0-1,-3-16-1,3 16 0,0 0 0,0 0-1,0 0 2,0 0-2,15-1 1,-15 1 0,0 0 0,19 3-1,-19-3 1,19 0-1,-19 0 1,19 5-1,-19-5 0,28 4 0,-28-4 1,32 5-1,-10-7 0,-3 2 0,9-3 0,1 1 1,-2-2-2,6 1 1,-4-4 0,2 4-1,-5-4 0,6 3 0,-8-1 0,2 2 0,-2-1-1,-3 4 1,2-2-1,-1 2 0,1 2 1,-2 2-1,-1-4 0,3 5 0,-4-3 1,5-1-1,-3 1 0,0 1 1,0-1-1,0-2 1,0 2-1,-1 0 0,3-2 1,0 1-1,-4-1 1,3 0-1,1-1 0,-2-1 1,0 0-1,1 0 1,-1-1-1,0 0 0,1-4 0,-1 5 1,-3-5-1,-1 5 0,-17 2 0,26-8 0,-26 8 0,19-2 0,-19 2 0,0 0-1,0 0 0,0 0-2,0 0 0,0 0-2,9 17-2,-9-17-2,-16 12-4,16-12-5,-24 16-6,15-2-4,-13-9 0</inkml:trace>
  <inkml:trace contextRef="#ctx0" brushRef="#br0" timeOffset="6063">2735 1245 3,'0'0'4,"-25"9"0,25-9 0,-27 10 1,27-10 1,-25 9-1,25-9 0,-19 8 0,19-8 0,0 0-1,0 0 0,0 0 0,0 0-1,0 0 0,0 0 1,19 7 1,-19-7 0,28 0 0,-10-1 1,2 1-1,1-2-1,4 0 1,-6 0-1,10-1 0,-5-2-1,2 3 1,4-3-1,-2 1-1,1-1 1,4 0-1,-5 0 0,5 1 0,-5-1-1,1 0 0,-6 2 0,5-1-1,-4 2 1,-1-1-1,1 1 1,2 2-1,-2-2 0,-1-1 1,1 3-1,-3-2 0,2 2 1,1-2-1,0 1 0,-1-3 0,-4 3 0,5-1 1,-1 0-1,1 0 0,-1-1 0,-3 3 0,1 0 0,5 0 0,-3 2 0,-8 1 0,5-1 0,-1 3 0,-2-2 0,2 1 0,-3 1 0,1-1 0,-17-4 0,31 7 0,-31-7 0,30 5 0,-30-5 1,31 5-1,-31-5 0,28 3 0,-28-3 0,29 0 0,-29 0 1,32-3-2,-32 3 0,26-7-1,-26 7-1,19-2-3,-19 2-1,19-3-4,-19 3-4,0 0-7,16-2-5,-16 2-1</inkml:trace>
  <inkml:trace contextRef="#ctx0" brushRef="#br0" timeOffset="7094">2700 1629 1,'0'0'9,"0"0"0,0 0 0,0 0-2,0 0 1,0 0-1,0 0 1,23 5 1,-23-5-1,24-9 2,-24 9-3,36-12 0,-16 4-2,9 3 0,-3-4-1,4 5-1,6-1-1,4 2 1,-4-2-1,6 1 0,-2-1-1,3 0 1,-3 0-1,6 3 0,-8-2 1,-2 1-1,-3 1 0,4 2 0,-4-2 0,-4 2-1,-1-1 1,1-1-1,-4 0 1,-4 2-1,3 0 0,-2-1 1,-4 1-1,4 0 0,-1 1 0,-3-1 0,4 2 0,-3-2 1,2 2-1,0 1 0,-2-1 0,4 0 0,-6 1 0,4 1 0,-4-1 0,4 0 0,-5-1 0,3 2 0,-4-3 1,-15-1-1,28 6 1,-28-6 0,21 1-1,-21-1 0,0 0-1,16-1-2,-16 1-4,0 0-3,0 0-6,0 0-9,0 0-5,0 0 0</inkml:trace>
  <inkml:trace contextRef="#ctx0" brushRef="#br0" timeOffset="8219">2849 2616 4,'0'0'17,"0"0"-3,0 0 0,0 0-2,0 0 0,0 0-2,4-17 0,-4 17-2,19-21-1,-10 4-2,8 0 0,0-8-1,6-1 0,3-1-1,0-1 0,0-3-1,2-2-1,1 0 0,1-1 0,-6-1 0,4 4-1,-5 0 0,-1 1 1,-1 6-1,-4 2 0,-1 4 0,-2 3 0,-14 15 0,15-16 0,-15 16 0,0 0 0,0 0 0,0 0 0,0 0-1,0 0 1,0 0 0,0 0-1,0 0 1,0 0 0,0 0 0,0 0 0,0 0 0,0 0 0,11 16 1,-11-16-1,0 0 0,-2 22 1,2-22-1,-2 16 1,2-16-1,-5 21 1,5-21-1,-3 19 1,3-19-1,-4 24 1,3-10 0,1-14-1,-4 29 1,2-13-1,2 4 1,-1-1-1,1-1 1,0 3-1,0-2 1,0 1 0,0-1 0,-2 4-1,0-2 1,2 3 0,-7-5-1,5 5 1,-1-3 0,-2 1 0,1-1-1,1 0 1,-4-2 0,3-2-1,1 2 2,1-2-1,2-17 1,-9 28-2,9-28 2,-1 22-1,1-22 1,-7 19-2,7-19 1,0 0-1,-5 21 2,5-21-2,0 0 1,-4 18-1,4-18 1,0 0-1,-7 15 0,7-15 1,0 0-1,0 0 0,0 0 0,0 0 0,0 0 1,0 0-1,0 0 0,0 0 0,0 0 1,0 0-1,0 0 0,0 0 1,0 0-1,0 0 0,0 0 0,0 0 0,0 0-2,0 0 1,0 0-1,9-21-1,-9 21 0,0 0-1,0 0-1,2-19 0,-2 19 0,0 0 0,0 0-1,1-15-1,-1 15-3,0 0-8,0 0-12,0 0 3,0 0-1</inkml:trace>
  <inkml:trace contextRef="#ctx0" brushRef="#br0" timeOffset="10032">3080 2359 7,'0'0'11,"-21"3"1,21-3-2,0 0-1,0 0 0,0 0-1,0 0-2,18-19 0,-18 19-1,17-21 1,-17 21-2,25-26-1,-25 26 1,27-26-2,-27 26 1,21-20-1,-21 20-1,16-14 0,-16 14 0,0 0 0,0 0 0,17-9 0,-17 9-1,0 0 1,0 0-1,17 0 1,-17 0 0,0 0-1,0 0 1,16 19 0,-16-19 0,4 23 0,-4-23 1,0 31-1,-4-14 1,2 6 0,-1-1-1,-1 2 1,-1 0-1,2 4 0,-6-2 0,4 5 0,-4-3 0,2 3 0,-1 0 1,-3 0-1,2 0 1,3 0-1,-5 4 1,1 0-1,1-3 0,-7 5 0,8-4 0,-4-1 0,1-6-1,-1 0 0,2-8 1,10-18-1,-14 20 1,14-20 0,0 0-1,0 0 1,0 0-1,0 0 1,0 0-1,15-22 1,-15 22-1,23-26-1,-23 26 2,28-35-2,-11 22 1,0-5 0,-1-1 0,0 4 0,-16 15 0,26-28 0,-26 28 0,22-12-1,-22 12 1,16 2 0,-16-2 0,10 15 0,-10-15 0,9 26 0,-9-26 0,3 30 0,-3-30 0,0 24 0,0-24 0,4 27 0,-4-27 1,2 26-1,-2-26 1,3 26-1,-3-26 1,4 26 0,-4-26-1,17 23 1,-17-23 0,17 13 1,-17-13-1,18 7 0,-18-7 0,22 2 0,-22-2 0,23-7 0,-23 7-1,26-10 1,-26 10-1,29-17 2,-11 6-2,-3 1-2,-1 1 0,-14 9-1,35-22-3,-26 8-3,10 5-10,-19 9-13,19-21-1,-19 21 2,19-22 0</inkml:trace>
  <inkml:trace contextRef="#ctx0" brushRef="#br0" timeOffset="11344">3961 2153 12,'0'0'12,"-18"5"-1,18-5-2,-19 12-2,19-12 0,-22 21-1,22-21 0,-30 33-1,18-14 0,0 3 1,-4 4-2,2 2 0,-1-1 0,-1 8-1,2-6 0,2 8 1,2-6-2,1 2 1,0-4-2,4 2 1,-2-1 1,4 1-2,-1-4 1,4 1-1,0 3 2,0-3-2,2 0 1,3-1-1,-2-3-1,6 1 1,-4-5-1,6 1 1,-11-21-1,17 31 1,-17-31 0,19 19-1,-19-19 1,23 11 0,-23-11 0,21-2 0,-21 2 0,26-10 0,-9-1 0,-1-1-1,1-2 1,2-5-1,-1 2 1,1-6 0,-4 1 0,1-2 0,-2 0 1,-2-2 0,0-4-1,-2 6 0,-4-7 0,2 3 0,-4-1-1,3-2 0,-7-4 0,2 4 0,-4-5 1,0-1-1,-1 5 1,-3-1 0,-1 3-1,-1 3 1,-1 1-1,0 7 0,-3 1 1,12 18-2,-22-20 1,22 20-1,-26-12 0,10 10-2,16 2-2,-28 7-3,28-7-3,-26 12-4,26-12-8,-19 21-9,19-21 1</inkml:trace>
  <inkml:trace contextRef="#ctx0" brushRef="#br0" timeOffset="12938">4926 1508 8,'0'0'14,"0"0"0,0 0-2,0 0-1,21-12 0,-21 12-1,21-23-2,-6 9 0,3-5-3,2-1 1,0-8-2,4 0 0,-3-6 0,6-3-1,1-1 0,0 0-1,-2-5 0,2 2-1,-2-3 0,0 0 0,-2-5 0,2 4-1,-10-2 1,6 3-1,-2-1 0,-1 3 0,-4 1 0,6 6 0,-7 2 1,0 2-1,0 7 0,-2-2 1,-3 9-1,-4-2 1,-5 19-1,9-21 0,-9 21 0,0 0 0,0 0 0,0 0 0,-7 22 0,3-4 0,4-18 0,-10 38 0,6-19 0,-3 0 1,2 7-1,2-2 1,-8 5-1,8 1 1,-4 4-1,3 2 1,1 4 0,-2 5-1,3 2 1,-2 5 0,1 3 1,-1 0-1,1 1 1,1 3 0,-3-4-1,0 0 1,1-5 0,1-1-1,-4-8 2,3-3-2,1 2 1,0-9-1,-3-3 1,5-2-2,-3-7 1,2-4-1,2-15 1,-1 23-2,1-23 1,0 0-1,0 0-1,0 0-2,0 0-3,-4-17-4,4 17-11,0 0-11,0 0-1,0 0 3</inkml:trace>
</inkml:ink>
</file>

<file path=ppt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59:18.781"/>
    </inkml:context>
    <inkml:brush xml:id="br0">
      <inkml:brushProperty name="width" value="0.10583" units="cm"/>
      <inkml:brushProperty name="height" value="0.10583" units="cm"/>
      <inkml:brushProperty name="color" value="#FF0000"/>
      <inkml:brushProperty name="fitToCurve" value="1"/>
    </inkml:brush>
  </inkml:definitions>
  <inkml:trace contextRef="#ctx0" brushRef="#br0">106 218 12,'9'-22'15,"-9"22"-2,0 0-3,0 0-2,0 0-2,0 0-1,0 0-2,-2 22-1,2-22-1,-12 33 0,3-14 0,1 2-1,-5-1 1,3 6-1,-2-1 1,1-1-1,-1 0 0,4-2 1,-1 3-1,2-8 0,5 2 0,2-19 0,0 22 0,0-22 1,0 0-1,19 21 1,-19-21 2,21 5-2,-21-5 2,28-1 0,-7-1 0,-2-3 0,7 0 1,0-4 0,5-1-1,2-3 0,5 3 0,-5-2-1,0 2-1,-3-1 0,-4-1 0,-4 7 0,-2-2-1,-20 7 0,22-9 0,-22 9 0,0 0 0,0 0-1,0 0 1,16 0-2,-16 0 0,0 0-2,0 0-1,0 0-3,0 0-4,0 0-8,1 25-6,-1-25 0</inkml:trace>
  <inkml:trace contextRef="#ctx0" brushRef="#br0" timeOffset="734">380 145 6,'-12'25'11,"9"-6"0,-9 0 0,3 5-2,-1-2 0,-3 6 0,-1 3-2,2 2 0,0 3 1,0-5-3,-2 7 0,2-5-1,2 5 0,-3-5-1,5 0 0,-4-5-1,3-2 0,2-4 0,2-1 0,0-4 0,-1-1-1,6-16 1,-3 21-1,3-21 0,0 15 0,0-15-1,0 0-1,-2 16 1,2-16-1,-3 19-1,3-19-2,-7 22-1,7-22-2,-11 23-5,11-23-8,-19 12-7,19-12 1</inkml:trace>
  <inkml:trace contextRef="#ctx0" brushRef="#br0" timeOffset="1437">634 438 8,'0'0'12,"0"0"-2,0 0 0,14 19-2,-14-19-1,-4 26-1,3-9 0,-5-2-1,5 10-1,-8-6 0,4 5 1,0-2-3,-1 3 1,1-3 0,0-1-1,0 1 1,3-3-1,-1-3 0,3-16-1,0 24 1,0-24-2,1 17 1,-1-17-1,0 0 1,0 0-1,0 0 1,0 0-1,19 2 1,-19-2 0,14-19-2,-14 19 1,21-28-1,-9 9 1,2 0-1,0 0 1,3-1-2,-1-1 2,0-2 0,-1 4 0,-3 0 0,7 0 0,-6 2 0,2 0-1,-3 3 1,-12 14 0,23-26-1,-23 26 1,16-16 0,-16 16 0,0 0-1,15-8 1,-15 8 0,0 0-1,0 0 1,0 0 0,0 0 0,14 21 0,-14-21 0,2 15 1,-2-15-1,-2 23 0,2-23 0,-2 29 0,1-12 0,-3-1 0,-1 1 0,2 2 0,-4-2 0,3 1 0,1-1 2,-1 2-2,-1-3 1,3-1-1,2-15 1,-3 28-1,3-28 1,-2 22 0,2-22-1,0 16 0,0-16 0,0 0 0,0 0 0,0 0 1,16-4-1,-16 4 0,0 0 0,15-20 0,-15 20-1,18-19 1,-18 19-1,20-25 1,-20 25-1,26-31 1,-10 14-2,0 0 2,1-1 0,-3 1 0,0 3 0,-14 14 0,26-26 0,-26 26 0,24-19-1,-24 19 1,0 0 0,21-15 0,-21 15 0,0 0 0,17-9 0,-17 9 0,0 0 0,14-3 0,-14 3 0,0 0 0,0 0 0,0 0 0,18 3 0,-18-3 0,0 0 1,0 21-1,0-21 0,-7 17 0,7-17 0,-5 23 0,5-23 0,-9 26 0,9-26 0,-9 22 1,9-22-1,-5 28 0,5-28 1,-9 26-1,9-26 2,-1 22-2,1-22 1,-2 21-1,2-21 1,0 15 0,0-15-1,0 0 0,3 16 0,-3-16 0,0 0 0,0 0 0,0 0 0,14 14 0,-14-14 0,0 0 1,18 2-1,-18-2 0,0 0 0,17-4 0,-17 4 0,0 0 0,19-5 0,-19 5 0,0 0 0,17-9 0,-17 9 0,0 0 0,16-17 0,-16 17 0,14-12-1,-14 12 1,21-21-1,-21 21 1,22-19-1,-22 19 1,19-24-2,-19 24 2,21-24 0,-21 24 0,23-25 0,-23 25-1,19-22 1,-19 22-1,19-21 1,-19 21 0,16-17-1,-16 17 1,0 0 0,15-19 0,-15 19 0,0 0 0,0 0 0,0 0 0,0 0 0,0 0 0,0 0 0,0 0-1,0 0 1,0 0 1,-3 17-1,3-17 0,0 0 0,-14 21 0,14-21 0,-9 21 0,9-21 0,-10 24 0,10-24 0,-5 24 1,5-24 0,-7 24-1,7-24 2,-2 25-2,2-25 1,7 22 0,-7-22 0,3 19-1,-3-19 0,2 17 0,-2-17 0,0 0 0,0 0 0,19 16-1,-19-16-1,16 2-3,-16-2-5,19 0-9,-19 0-7,19-4 0</inkml:trace>
  <inkml:trace contextRef="#ctx0" brushRef="#br0" timeOffset="3297">1488 123 1,'11'-21'23,"-15"-12"0,18 14 0,-21 4-16,14-4-5,-7 19-1,12-26-1,-12 26-1,0 0-2,0 0-4,0 0-6,18 12-7,-18-12-3</inkml:trace>
  <inkml:trace contextRef="#ctx0" brushRef="#br0" timeOffset="3906">1535 745 11,'0'0'13,"2"-15"0,-2 15-2,17-11 0,-17 11-2,21-15 0,-21 15-1,31-24-1,-15 12-3,6-6 0,-6 3-2,7 1 0,-8-2 0,3 3 0,-18 13-1,27-19 1,-27 19-1,23-11-1,-23 11 1,0 0 0,21 4 0,-21-4-1,0 0 1,10 20 0,-10-20-1,0 23 1,0-23 0,-5 31 0,2-17 1,1 3-1,-5 0 0,3 2 0,-3-1 0,0-1 0,2 0 1,5-17-1,-17 26-1,17-26 1,-4 16-1,4-16 1,0 0 0,0 0-1,0 0 1,0 0-1,14-11 0,-14 11 0,23-17 0,-23 17 0,24-22-1,-24 22 0,30-30 0,-9 13 1,-6-2-1,6 2 0,-4-2 0,8 0 1,-8 1 0,4 1 0,-4 3 0,-17 14 0,28-22-1,-28 22 1,19-12 0,-19 12 0,0 0 0,16 0-1,-16 0 1,0 0 0,0 0 0,7 17 0,-7-17 0,-2 15 1,2-15-1,-7 18 0,7-18 0,-5 24 1,5-24-1,-11 24 0,11-24 0,-10 24 0,10-24 1,-5 25-1,5-25 1,-5 22-1,5-22 1,-2 23 0,2-23 0,3 20-1,-3-20 0,5 21 1,-5-21-1,6 21 0,-6-21 0,8 17 0,-8-17 0,0 0 0,16 9 0,-16-9 0,0 0 0,23-12 0,-23 12 0,17-19 0,-17 19 0,24-23 0,-24 23 0,26-22-1,-10 10 0,1-2 1,-3 0-1,4-2 1,1 1-1,-4-3 1,1 3-2,1 1 2,-17 14 0,28-26 0,-28 26 0,19-19 0,-19 19 0,0 0-1,19-17 1,-19 17 0,0 0-1,0 0 1,16-4 0,-16 4 0,0 0-1,0 0 1,12 18 0,-12-18 0,0 17 0,0-17 0,-3 24 1,-3-8-1,3-1 1,-6 4-1,4 0 1,1 2 0,-2 2 0,0-4 0,5 3-1,-5-6-1,5 3-3,1-19-3,0 19-10,0-19-12,0 0 0,22 0 2</inkml:trace>
  <inkml:trace contextRef="#ctx0" brushRef="#br0" timeOffset="5203">2502 88 20,'0'-34'23,"0"34"0,7-19-13,-7 19-6,10-21-3,-10 21-2,0 0-1,16-7-4,-16 7-4,0 0-6,9 21-6,-9-21-1</inkml:trace>
  <inkml:trace contextRef="#ctx0" brushRef="#br0" timeOffset="5750">2457 766 11,'14'-15'12,"-14"15"-1,10-16-2,-10 16-2,16-21-2,-16 21 1,22-26-2,-22 26-1,28-29-1,-12 15 1,1-1-2,1 2 1,-18 13 0,29-22-1,-29 22 0,24-16-1,-24 16 1,18-5 0,-18 5-1,0 0 1,0 0 1,0 0-1,15 16 1,-15-16 0,0 0 0,-3 24 0,3-24 1,-5 19-1,5-19 0,-5 26 0,-1-10 1,3 1-1,-1 0 0,-3 4 0,2 3 0,0-1-1,-2-4 1,5-2-1,-5 0-1,7-17 1,-5 24-1,5-24 0,0 0 0,0 0 0,0 0 0,0 0 0,24-27 0,-24 27-1,20-30 0,-8 13 0,3-2-1,3 2 0,-3-1 1,3 1 0,-1 3-1,0 0 2,-17 14-1,26-20 1,-26 20 0,18-11 1,-18 11 0,0 0 1,0 0 0,3 16 0,-3-16 2,-10 22-1,10-22 1,-12 30-2,12-30 1,-12 31 0,5-12-1,1-2-1,3-1 0,3-16-1,-2 24-1,2-24-1,0 0-5,0 0-6,18-5-9,-1 0-8,0-18 1,11 11 0</inkml:trace>
  <inkml:trace contextRef="#ctx0" brushRef="#br0" timeOffset="6453">3007 652 11,'-29'23'14,"22"-6"-3,7-17-2,-21 31-3,12-17-2,4 7 0,5-21 0,-5 27-1,5-27 1,0 0-2,5 16 1,-5-16-1,0 0 1,0 0-1,21-18 1,-21 18-1,9-15-2,-9 15 1,0 0-1,17-5 0,-17 5 0,0 0 0,0 0 0,17 20 0,-17-20 1,6 23-1,-6-23 0,-4 26 0,4-26 1,-2 22 0,2-22 1,0 0 1,0 0 0,0 0 0,0 0 1,23-27-1,-7 8 0,3-11-1,5-1-1,2-7 0,5 2 0,-1-4 1,3 2 0,-9-2 0,2 7 2,-8 4 0,-5 7 0,-7 6-1,-6 16 0,0 0-1,-21 10 0,-2 11 0,2 8-1,-5 6 0,0 8 0,-1-3 1,6 2 0,3 1 0,10-5-1,8-4 0,8-9-1,10-1-2,4-16-3,13 10-9,1-3-17,-6-22-2,10 9 2,-14-16 0</inkml:trace>
</inkml:ink>
</file>

<file path=ppt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0:03:35.625"/>
    </inkml:context>
    <inkml:brush xml:id="br0">
      <inkml:brushProperty name="width" value="0.10583" units="cm"/>
      <inkml:brushProperty name="height" value="0.10583" units="cm"/>
      <inkml:brushProperty name="color" value="#FF0000"/>
      <inkml:brushProperty name="fitToCurve" value="1"/>
    </inkml:brush>
  </inkml:definitions>
  <inkml:trace contextRef="#ctx0" brushRef="#br0">586 1152 2,'0'0'10,"-1"-17"0,1 17-1,-2-19-1,2 19 0,-5-19-1,5 19 0,-11-21 0,11 21-1,-10-19 0,10 19 0,-14-21-1,14 21-1,-16-19-1,16 19 2,-19-15-2,19 15 0,-22-14-1,22 14 1,-26-5-1,26 5 0,-28-2 0,28 2-1,-31 2 0,13-1 0,-1 5 0,-2 2-1,4-4 0,-2 6 1,1-1-1,1 1 0,-2-1 1,1 3-1,18-12 0,-29 19 0,29-19 0,-28 19 0,28-19 0,-24 22 0,24-22 0,-18 28 0,18-28 0,-17 28 0,5-9 0,0 0 0,1-2 0,1 5 1,-2 2-2,3 1 2,-3 1-1,3 1 0,-1 1 0,6-1 0,-1 5 0,0-1 0,1-2 0,3 2 1,-1-3-1,2 1 1,0-1-1,2-1 1,-1-2 0,5-1 0,-1-9 0,2 3-1,-7-18 1,15 24 0,-15-24-1,30 12 0,-14-10 1,-1 1-1,3-3 0,1 0 1,-2-3-1,2-1 1,-19 4-1,28-15 1,-12 1-1,-16 14 1,29-31 0,-13 12 0,-1-6-1,-1 0 1,0-3-1,4 0 1,-6-1-1,2-4 0,-2-1 0,0-3 0,2 3 1,-2-4-2,0 3 2,-3-3-1,3 2 0,-1 3 0,1 2 0,-7 5 0,5 2 0,-3 5 0,-3 3 0,-4 16 0,10-20-1,-10 20 1,0 0 0,0 0-1,0 0 1,0 0 0,0 0 0,0 0-1,0 0 1,-5 19 0,5-19 0,-5 19 0,5-19 0,-7 22 0,2-6 0,-1 1 0,-2 0 0,1 6 0,0 1 0,0 2 1,0 1-1,-2 3 0,4-1 0,0 0 0,0 4 0,1-2 0,-1 4 0,5-4 0,-2-2 0,4-1 1,1 0-1,-1-2 0,2-6 0,-4-1 0,8-1 0,-8-18 1,11 27-1,-11-27 0,14 21 0,-14-21 0,17 17 0,-17-17 1,17 14-1,-17-14 0,21 10 0,-21-10 1,26 4-1,-26-4 0,26-2-1,-8-1-1,-1-2-2,-17 5-4,40-23-9,-16 6-15,-1-11 2,5-1-1</inkml:trace>
  <inkml:trace contextRef="#ctx0" brushRef="#br0" timeOffset="1656">865 0 4,'0'0'16,"-11"26"-2,2-9-2,8 2-2,-3 5-1,-5 4-2,8 3-1,-4 2 1,-1 6-2,3 5-1,-1 0 0,-3 1-1,7 4 0,-5-3 0,3-1-1,-4 2 0,4-4 0,-2-5 0,1-2 0,-2-4-1,3-1 0,-2-7-1,4-2 1,-1-4 0,1-3-1,0-15 1,3 19 1,-3-19 0,0 0 0,0 0 0,0 0 0,0 0 0,19-15 0,-19 15 0,16-21-1,-16 21 0,16-23 0,-10 8 0,5-2 0,-2 1 0,-1 0-1,3-3 1,-3 2 0,3-2-1,-2-2 1,-1 2-1,1-1 0,0-1 1,-1-3-1,3 1 0,-4-1 0,1-2 1,5 4-1,-5-2 0,3-2 0,-3 1 1,3 1-1,1 0 0,0 2 0,0-1 0,-1-1 0,-1 3 0,-1 2 1,1 2-2,1 1 1,-11 16 0,14-22 0,-14 22-2,0 0-1,0 0-1,0 0-3,0 0-4,0 0-6,0 28-8,-4-11-5,4-17 1</inkml:trace>
  <inkml:trace contextRef="#ctx0" brushRef="#br0" timeOffset="2593">946 528 14,'0'0'14,"0"0"-2,-2 23-1,2-23-1,6 22-1,-6-22-1,5 21 1,-5-21-2,9 26 0,-9-26-1,7 31-1,-7-31 0,8 33 0,-4-18-1,3 8-1,-4-6 0,6 2 0,-9-19-1,10 29 0,-10-29 0,12 26-1,-12-26 0,9 14 0,-9-14 0,0 0-1,7 16 1,-7-16-1,0 0 0,0 0 0,0 0-2,0 0-2,0 0-6,0 0-13,0 0-7,0 0-1,0 0 1</inkml:trace>
  <inkml:trace contextRef="#ctx0" brushRef="#br0" timeOffset="3734">1641 1069 20,'0'0'17,"0"0"-2,0 0-2,0 0-3,0 0-2,0 0-1,0 0-1,18-10 0,-3 11-1,-15-1 0,30 0-1,-11-3 1,9 5 0,-2-8-1,7 5 0,2-6 0,6 3-1,1-3 0,1 1-1,3-3-1,-1-1 0,2 1 0,-2-1 0,-2 1 0,2 0 0,-3-1-1,-2 1 1,-3 1-1,-6 2 1,0 1-1,-5 2 0,-8-1-1,1 1 0,-5 6 0,-14-3-1,24 2-1,-24-2-2,0 0-4,0 0-4,0 0-12,0 0-7,0 0 3,0 0-1</inkml:trace>
  <inkml:trace contextRef="#ctx0" brushRef="#br0" timeOffset="4437">1426 1397 10,'0'0'17,"17"-3"0,-17 3-1,24-5-2,-3 6-1,-2-8-3,9 7-1,-2-8-2,11 8-1,-2-7-1,8 3-1,0-4-1,4 3 0,0-6-1,5 4 0,-1-3 0,1 1-1,-5-1 0,0 7 0,-4-4-1,-3 3 0,-3 1 1,-3 3-1,-2-2 0,-5 0 0,3 2-1,-6-1-1,1-1-1,-6-3-2,2 6-2,-21-1-2,27-8-4,-27 8-5,14-16-12,-14 16 2,0 0 1</inkml:trace>
  <inkml:trace contextRef="#ctx0" brushRef="#br0" timeOffset="5281">1443 1701 12,'0'0'16,"0"0"-2,24 2 0,-24-2-2,33-9 0,-17 1-2,8 6-2,1-10-1,10 8-1,-8-4-1,12 6-1,-8-5-1,11 4-1,-2-1 0,1 3 0,1 1-1,0 0 0,-2-2-1,3 2 1,-1-2-1,-4 0 0,-2 1 1,1-3-1,-6-1 0,0-4 0,1 4-1,-6-5-1,0 5-3,-9-11-2,4 16-3,-21 0-4,24-19-9,-24 19-5,0 0 0</inkml:trace>
  <inkml:trace contextRef="#ctx0" brushRef="#br0" timeOffset="7593">3106 1841 3,'0'0'22,"0"0"-10,2-17 0,10-4 2,9 2-1,-4-14 0,13 1-2,-1-19 0,13 5-2,-4-15-2,7 4-2,-1-10-1,6 7-1,-10-6 0,5 4-1,-5 1 0,-1 4 0,-8-3-1,0 10 0,-5 1 0,-3 8-1,-1 3 0,-4 7 1,-4 1-2,-2 13 1,-12 17 0,12-22-1,-12 22 1,0 0 0,0 0 0,0 0-1,0 0 1,0 0 0,0 0 0,0 0 0,0 0 0,12 20 1,-12-20-1,-3 26 1,-4-12 0,3 7 0,-3 1 1,0 8-1,-1-1 0,-1 9 0,-2 3 1,3 6 0,-3 7-1,3 3 0,-3-2 0,3 2 0,1 0 0,1 3 0,-1-6 1,4 1-1,-2-5 0,1-3 0,1-6-1,3 1 1,-5-6-1,5-5 1,-2 0 0,2-5-1,0-5 0,0-2 1,0-3-1,0-16 0,2 26 0,-2-26 0,5 19 0,-5-19-2,0 0 0,0 0-3,5 20-2,-5-20-6,0 0-16,0 0-5,0 0 0,0 0 1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21:53.40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663 187 21,'-2'-6'8,"6"0"0,-4-2 0,0 2-1,1-2-2,-2 2 0,1-6-1,-2 7-1,0-7 0,-1 4 1,-2-1-1,-2 1-1,3-4 2,-5 0-1,1 0 0,-2 1 0,-2 1 0,2 0-1,-1 1 0,-4 2-1,-2 2 1,1 0-1,-1 5 0,-1 0 0,2 2-1,-3 3 0,2 1 1,-2 1-1,4 5 1,-4-1-1,6 0 0,-1 2 1,-1 3-1,0-1 1,-1 4 0,2 1 0,-5-2 0,0 5 0,1 0 0,2 3-1,-4-1 2,0 1-1,1 4 0,0-3 0,2 4 0,-1-3 0,5 2 0,-5-1 0,4-1 0,1 4 0,2-1 0,1-1 1,0 1-1,3 0 0,-1 1 1,1-2-1,3 1 0,1-4 0,0 3 0,2-3 0,-1-3 0,4 3 0,1-4 0,-1 4-1,3-6 1,0 2 0,6-5-1,0 0 0,0 0 1,4-4 0,1 3 0,1-5 0,0-1 0,2-1 1,2 0 0,-2 1 0,1-2 0,0-2 0,1-3 1,-3-4 0,6 3-1,-7-11 2,6 5-2,-1-10 1,1 0 0,-2-2 0,1-1-1,-2-4 0,-2 1-1,-2 0 1,3-3 0,-6 4-2,-1-1 1,0-1 0,-5 6 0,-1 0 0,-2 2 0,-4 1 0,-1 3 0,-5-2 0,2 2 0,-4 1-1,3 0 1,-7 2-1,1-1 0,-4-1 0,1 1 0,-3 0 0,1 1 0,-1-1 0,-3 0 0,1-2 0,2 3 0,0 1 0,-3 1 0,4 2 0,-3 1 0,-1 3-1,-1 1 1,-2 5 0,1 1 0,2 4-1,-1 0 0,2 9-3,-1-6-2,10 14-6,-6-8-15,5 2-11,11 4-1,-3-9 1</inkml:trace>
  <inkml:trace contextRef="#ctx0" brushRef="#br0" timeOffset="11719">1430 157 21,'2'3'7,"-4"-5"-2,2 2-1,0-1-1,0 2-1,-1-1 0,1 2 0,-3-1 0,2 2 1,1 0 0,-2 2 0,-1-2 2,-2 6-1,3 1 0,-2 1 1,0 2-2,-2 3 1,0 4 0,0 2-1,2 7 0,-3-4 0,0 5 0,0-1 0,2 3 1,-3-4-1,1 1-1,-2-3 1,3 0-2,-1-1 1,3-5 0,-2 0-1,5-6-1,-2 1 1,3-5 0,-2-2-1,4-5 1,-1 0 0,2-3 0,0 0 0,3-3 0,-1-3 0,2 1 0,4-4-1,0 2 0,2-5 0,1 4 0,-1-3 0,3 3-1,0-3 1,1 5 0,-3-1 0,1 4-1,0 1 1,-2 2 0,2 0-1,-3 1 1,1 3 0,-3 1 0,0-1 0,2 4 1,-2 1 0,0 1-1,-1 4 1,-2 3-1,0-3 1,1 6-1,-3 0 1,1 3-1,-4-5 1,4 4-1,-6-1 1,0 1 1,-1-1 0,-2-1 0,-1 1 0,2-1 0,-7 0 1,5-3 0,-4 3-1,-1-3 1,-1-3 0,1 3-1,-4-5 1,3 5-1,-8-7 0,2 3 0,-4-6-1,0 4 2,-3-7-2,-1 2 0,-1-2-1,-1-2 0,-1-4 1,1-3-1,-1-3 1,3-3-1,-1 1-1,4-3-1,4-1-3,-6-3-2,13 7-9,-5 0-15,4-8-6,9 2 2,-10-13 0</inkml:trace>
  <inkml:trace contextRef="#ctx0" brushRef="#br0" timeOffset="12844">1415 104 37,'2'4'16,"-4"-2"-1,2 2-3,0 2 1,0-2-3,5 3-1,-5-4-1,5 6-1,-1-7 0,3 7-1,0-8 0,6 4 0,-1-7-1,8 5 0,-7-6 0,11 3 0,-2-8 0,2 6-2,3-2 0,0 4 0,-2-3-1,-1 0 0,-1 2 0,3-2-1,-6 3 0,0-3 0,-4 0 0,-2 2-1,-2-2 1,-4 3 0,-1 0-1,-1-1 0,-2 1 1,-2 1-1,-1-1 1,1-1-1,-1 1 0,-1-3 0,0 3-2,0-2 0,4 4-3,-8-8-5,10 8-11,-5 3-17,-1-10-1,9 6 1,-9-8 1</inkml:trace>
  <inkml:trace contextRef="#ctx0" brushRef="#br0" timeOffset="14500">2236 234 29,'3'-7'7,"-3"-2"0,3 0 0,-2 1 0,3-3-2,1 2 1,-1-2-1,-1 2 0,1-1 0,2 2 0,-3-2 0,1 4-1,0 3-1,-2 0 0,-1 0-1,-1 3 0,2 0-1,-1 0 0,1 0-1,1 0-1,1 0 1,0 0 0,2 3 0,1 0 0,0-3 1,3 6-1,2-3 0,-2 4 0,4-4 1,0 1-1,-1 0 0,4-1 1,1 0-1,-3 0 1,-2-3 0,-1 1 1,1-1-1,-3 0 0,0-1 1,-3 1 0,0-2 0,-3 1 0,4-1 0,-3 1-1,1 0 1,-2-1-1,-1 2 1,2-1-1,-5 1 0,5 0 1,-5-3-1,2 3 0,-2-2 1,1 2-1,-2-1-1,1 1 1,0 0-1,0 0 0,1 0 0,-2 1 0,1-1 1,0 0-1,0-1 0,1 1 0,-1 1 1,0-1-1,0-1 0,0 1 0,0 0 1,0 0-1,0 0 0,0 0 0,0-1 1,0-1-1,0 4 0,0-2 0,0-2 0,0 2 0,0 2 0,0-2 0,0 0 0,0 1 0,0-1 0,0 0 0,0 0 1,0 0-1,0-1 0,0 1 0,0 0 0,0 0 0,0 0 1,0 0-1,0 1 0,0 0-1,0 1 1,0-1 0,0 1 0,0-2 0,0 0 0,0-2 0,0 2 0,0-1 1,0 1-1,0-3 0,2 4-1,-2-1 1,0 2-1,0-2 1,0 0 0,0 0 0,0 1 0,0-1 0,1 0 0,0 2 0,4-2 1,-1 1-1,0 1 1,2-1-1,-2 0 0,2-1 0,0 2 1,-2-2-1,3 0 0,-1 1 0,1 1 0,-1 1 0,0-2 0,-1 2 0,0 0 0,0-2 0,-2 3 1,0-2-1,-1 3 0,2-2 1,-3 4-1,-1-1 1,0 3 0,0 3 0,-5 3-1,3 2 1,-4 0 0,-1 4 0,-1 1 0,-2 3 0,0 1 0,-2 2 1,1-1-1,-1 2 1,-1-1-2,-2 2 1,5 3 2,-2 2-2,2-3 0,1 5-1,2-3 1,1 3 0,-2-3 0,2-1 0,-2-1 0,2-2-1,2 3 1,-4-3-1,5 4 0,-4-3 1,6-1-1,-3-1 1,2 1-1,-2-5 0,0-2 0,-2 0 1,4-6-1,1-2 1,-2-2-1,2 1 1,-2-5-1,3-3 0,0-3 1,0-1 0,0 0-1,0-4 1,0 1-1,0-3-2,4-2 0,-4-3-2,6 4-4,-8-14-8,7 4-12,2-2-9,-1-6 0,4 4 2</inkml:trace>
  <inkml:trace contextRef="#ctx0" brushRef="#br0" timeOffset="16156">2334 780 40,'-8'-11'29,"10"11"-8,-2-3-4,0 0-3,6 3-3,-5-3-3,6 3 0,-1-3-2,5 3 0,-1-3-1,9 3 0,-6-4 0,7 6-1,-1-7-1,4 5 0,-2-4 0,2 1-1,-2 3 0,2-3 0,0 3-1,-4-1 0,0 1 0,-2 0 0,-4 1 0,-2 2-1,-1-1 1,0 1-1,-1-1 0,-3 0 0,1 1 1,-2-2-1,0 0 0,-4-1-1,5 3-1,-3-4-3,4 5-4,-10-8-8,10 2-18,3 4-3,-8-6-2,8 2 3</inkml:trace>
  <inkml:trace contextRef="#ctx0" brushRef="#br0" timeOffset="16984">3037 881 47,'5'2'19,"-4"-5"0,5-4-2,4 1-2,-4-8-2,7-1-3,-1-3-3,6-2-1,-1-7-2,6 0 0,-2-6-2,4 2 0,0-6-1,3 3 0,-3 1-1,0 0 1,-4 1-1,1 6 0,-5 2 2,-1 4-2,-6 1 0,0 7 0,-7 0 1,1 4-1,-1 2 0,-2 0 0,1 3-1,-2 1 1,0 2-2,0 0 1,0 2 1,0 1-1,1 0 1,-1 0-1,0 3 1,-1-1 0,2 4 0,1-1 0,-4 2 0,1 3 1,-1 1-1,-1 3 0,1-1 0,0 4 0,-2-1 0,-2 2 0,2 3 0,0 2 0,-1-1 1,-2 5-1,4 0 1,-1 0 1,4 0-1,-4 3-1,1-6 1,1 2 0,-2 0 0,4-2 0,-3 1 0,2-3 0,-1-1 0,2 0-1,3-4 1,-3 0-1,2 0 1,-1 0-1,-1-3 0,1 1 0,1 2 0,-2-3 0,0 0 1,0-1-1,0-2 0,1-1 0,-1-4 1,0-2 0,0-2-1,2 1 0,-2-6-1,-2 0-1,5 3-2,-6-9-6,8 9-7,-5-6-14,-3-5-7,8 5 2,-6-11 1</inkml:trace>
</inkml:ink>
</file>

<file path=ppt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0:03:46.546"/>
    </inkml:context>
    <inkml:brush xml:id="br0">
      <inkml:brushProperty name="width" value="0.10583" units="cm"/>
      <inkml:brushProperty name="height" value="0.10583" units="cm"/>
      <inkml:brushProperty name="color" value="#FF0000"/>
      <inkml:brushProperty name="fitToCurve" value="1"/>
    </inkml:brush>
  </inkml:definitions>
  <inkml:trace contextRef="#ctx0" brushRef="#br0">256 1155 10,'-21'-7'18,"21"7"-2,0 0-1,0 0-3,0 0-1,0 0-2,0 0-1,0 0-1,0 0-1,0 0 0,0 0-1,2-17-1,-2 17 1,0 0-1,24 0 0,-24 0 0,21 0-1,-21 0 0,25-2 0,-10 0 0,3 2 0,1-3-1,3 1 1,-1-1-1,7 1-1,-4-3 2,2 1-2,2-1 0,2 2 0,-4-3 0,0 3 0,0-2 0,-2 3-1,0-3 1,1 5-1,-5-4 1,0 3-1,-1 1 1,-2 0-1,0 0 1,-1 1-1,0 3 0,-16-4 1,27 0-1,-11 2 0,-16-2 0,28 3 1,-28-3-1,29 4 1,-29-4-1,28 1 0,-28-1 1,28 2-1,-28-2 0,29 2 1,-29-2-1,32 0 0,-32 0 0,29 0 1,-12 0-1,3 0 0,-3 0 0,0-2 0,2 2 0,1-2 1,-1 2-1,0-1 0,-4 1 0,3 0 1,-3 0-1,3 0 0,-3 0 0,3 0 0,-18 0 1,29 0-1,-29 0 0,28 1 0,-12-1 0,-16 0 0,26 2 0,-26-2 0,26 3 0,-26-3 0,26 2 0,-26-2 0,28 4 0,-13-3 0,1-1 0,1 2 0,0-2 0,4 2 1,-7 0-1,5-2 0,-1 1 0,1-1 0,0 2 0,0 0 0,0-2 0,0 1 0,2 1 0,2-2 0,-3 2 0,0 0 0,0-1 1,1 1-1,0-2 0,2 0 0,-1 0 1,1 0-1,-2 0 0,3 0 1,2-2-1,0 1 0,-2-1 1,2 0-1,0 0 0,0 2 1,4-1-1,1-3 0,2 3 0,-2-3 0,2 1 0,-1-3 0,2 3 0,-4 0 0,3-1 0,-7 2 0,0-1 0,-3 3 0,-3-2 0,1 2 1,2 2-1,-2-2 0,-1 0 0,3 2 0,-2-2 0,1 0 0,1 0 0,-4 0 0,2 0 0,2 0 0,-1 0 1,-3 0-1,4 0 0,-1 0 0,-1 0 0,3 0 0,4 0 0,-3 1 0,-3-1 0,4 0 0,-2 0 0,3 0 0,-3 0 0,2 0 1,0 0-1,0 0 0,2 0 0,0 0 0,-2 0 0,3-1 0,-1 1 0,3-2 0,-1-2 0,-1 4 0,-1-1 0,-2-1 0,-2 0 1,-3-1-1,-4 3 0,-17 0 0,18 0 0,-18 0 0,0 0 0,0 0 0,0 0-1,0 0 0,0 0 0,0 0-3,0 0-2,0 0-5,0 0-15,-2 17-10,2-17-1,0 0 1,-22 5 2</inkml:trace>
  <inkml:trace contextRef="#ctx0" brushRef="#br0" timeOffset="2516">48 325 2,'-16'-14'20,"16"14"-3,0 0-2,-19-14-4,19 14-3,0 0 0,0 0 0,0 0-2,0 0 0,0 0-1,4 26 1,-4-26 0,8 30 0,-9-16-1,4 10 0,-5 0-1,4 5 0,-5 4-1,-1 7 0,1-4-1,-1 7 1,-1 1-2,5 2 1,-5 1-1,1-2 0,4-5 0,2 0-1,0-4 1,3-5-1,-3-5 0,3-5 0,0-2 0,-5-19 1,7 24-1,-7-24 0,0 0 0,7 19 0,-7-19-2,0 0-1,0 0-2,0 0-4,0 0-4,10-17-8,-10 17-11,9-26 0,-7 5 2</inkml:trace>
  <inkml:trace contextRef="#ctx0" brushRef="#br0" timeOffset="3079">83 81 17,'0'0'18,"0"0"-3,0 0-2,15-5-1,-15 5 1,18 3-4,-18-3 0,20 11-2,-20-11-1,25 12 0,-8-5-1,-3-2-1,7 0 1,-2-3-2,5 1 1,-1-8-1,6 4-1,-1-6 0,10 3 0,-6-4 0,6 4-1,-5-1 1,3 0 0,1-1-1,-1 3 1,-1-2-1,5 0 0,-5-1 0,3 0 1,-4 0-2,3 1 1,-1 0 0,-1 2-1,-5-3 1,-1 3-1,-3 1 1,0 2-1,-1 2 1,-3 0-1,1-1 0,1 3 1,0-1-1,-3 1 0,0-1 1,2 1-1,3-1 0,-6-1 0,-1 1 1,4-1-1,0 0 0,-1-2 1,3 0-1,1 0 0,1-2 0,3 0 1,-1 1-1,4-3 0,2 1 1,0-1-1,3 1 0,2-1 0,2-1 0,1 0 1,2 1-1,2 3 0,-2-1 0,2-3 0,0 3 1,-2-3-1,2 3 0,-4 0 1,-1 1-1,0-3 1,3 3-1,-2-1 1,2 0-1,-3 2 1,-2-2-1,3 2 0,-3 0 0,0 0 0,-3 2 0,1-2 0,-2 2 0,3 0 0,-3-2 1,2 1-1,-3-1 0,7 2 0,-2-2 0,-2 2 0,0-2 0,0 0 0,0 0 1,-3 0-1,-2-4 0,2 4 0,-4 4 0,0-4 0,-3 1 0,0-1 0,0 2 0,1 0 0,-3 3 0,-1-3 0,2 3 0,1-3 0,-2 1 0,0 4 0,-2-5-1,1 5 1,1-6 0,-2 6 0,-1-3 0,-2 3 0,-1 0 0,3-4 1,3 4-1,-2-4 0,2 3 0,0-5 0,4 3 0,1-1 0,-1-3 0,1 0 0,0 0 0,4-1 0,1-1 1,1 2-1,-1 0 0,1-2 0,3 2 0,1 0 0,-1-2 0,4 1 0,-4-1 0,0 0 0,-2 0 0,5-1 0,-1 1 0,0 1 0,-4-1 0,0 2-1,0 0 1,-3 0 0,0 3 0,-8-1 0,1 1 0,-2 3 0,0-5 0,-1 6 0,1-5 0,-2 5 0,2-5 0,3 3 1,-1-2-1,-2-1 0,0 0 0,4 0 0,3-2 0,-4 0 1,8-2-1,-3 0 0,-1 0 0,6-1 0,-1 1 0,-2 0 0,1 2 0,-2-1 0,-6 2 1,4-1-1,-5 2 0,-2 0 0,-2 1 0,2-1 0,-3 2 0,-2-3 0,-2 3 0,3-1 0,-4-1 0,2 5 0,-4-4 0,0 2 0,-16-5 0,26 11-1,-26-11 1,21 10 0,-21-10 0,0 0 0,22 12 0,-22-12-1,0 0 1,16 4 0,-16-4 1,0 0-1,24-2 0,-24 2 0,17-2 0,-17 2 0,23-5 0,-23 5 0,26-5 0,-26 5 1,26-10-2,-26 10 2,26-9-2,-26 9 1,24-7 0,-24 7 0,20-5 0,-20 5 0,0 0 0,17-2 0,-17 2 0,0 0 0,0 0-1,0 0 1,0 0 0,0 0 1,0 0-1,0 0 0,0 0 1,0 0-1,0 0 0,0 0 0,0 0 1,0 0-1,-14 10 0,14-10 0,0 0 0,-19 19-1,19-19 2,-10 18-2,10-18 2,-7 17-2,7-17 1,-9 19 0,9-19 0,-5 19 0,5-19 0,-7 26 0,7-26 0,0 29 0,0-13 0,1 1 0,3-1 0,-2 5 0,-2-6 0,1 4 0,1 2 0,0-2 0,-2 0 0,-4 2 0,4 1 0,-1-1 0,1 0 0,-2-1-1,0 1 1,-1-4 0,-1 2 0,4-19 0,-1 28 0,1-28 0,-2 28 0,2-28 0,0 24 0,2-7 0,-2-17 0,1 28 0,4-12 0,-5-16 0,6 27 0,-6-27 0,7 23 0,-7-23 0,1 24 0,-1-24 0,2 21 0,-2-21 0,-3 22 0,3-22 0,-2 24 0,2-24 0,0 25 0,0-25 0,2 22 0,-2-22 0,1 22 0,-1-22 0,4 21 0,-4-21 0,2 21 0,-2-21 0,3 21 0,-3-21 0,2 19 0,-2-19 0,2 17 0,-2-17 0,-2 16 0,2-16 0,0 0 0,0 17 0,0-17 0,0 0 0,0 0 0,0 0 0,0 0 0,7 15-1,-7-15 1,0 0-1,0 0-2,0 0-1,0 0-3,0 0-8,0 0-18,-19-5-3,19 5 1,-30 0-1</inkml:trace>
  <inkml:trace contextRef="#ctx0" brushRef="#br0" timeOffset="5891">3517 1164 8,'0'0'10,"0"0"0,0 0 0,17-16 0,-17 16 0,0 0-1,0 0 0,0 0-2,0 0 2,0 0-1,21 17-1,-21-17 0,0 0 0,19 7-2,-19-7 1,23 4-2,-8 3 0,-15-7-1,32 3 0,-15-3 0,2 4-1,2-3 0,2 1 0,1-2-1,0 0 1,0-3-1,3-1 0,-1 2 0,3-1 1,1-4-1,-1 4 0,1-4 1,1 1-1,2 1 1,2 0-1,-4 3-1,4-1 1,-4-1-1,2 4 0,-4-1 1,1 2-1,1 1 1,-3 0-1,0 1 0,1-1 1,4 0-1,0-1 0,-2-1 0,4 0 1,0-1-1,-4-1 0,4-1 1,0-1-1,-6 1 1,-1 1-1,0-2 1,1 4 0,-1 0-1,0-1 0,-4 2 1,4 1-1,0 0 0,-2-2 0,0 2 1,0-1-1,0 3 0,2-2 0,-1-1 0,-1 1 0,0 3 0,4-1 0,3-3 0,-4 5 0,4-5 0,-3-1 1,3 0-1,0 0 0,0 0 0,3 2 0,-3-2 1,6 4-1,-1-3 0,0 1 0,-2-2-1,-1 2 1,0 3 0,-2-3 0,0-1-1,-4-1 0,-4 2 1,-6 2-2,2-1-1,-21-3-6,29 9-12,-29-9-13,16 8-1,-16-8 0,0 0 0</inkml:trace>
</inkml:ink>
</file>

<file path=ppt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11T09:32:55.14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 17 29,'0'0'23,"6"-17"-5,-6 17-3,0 0-3,0 0-4,0 0 0,0 0-2,9 19 0,-9-19 1,2 19-1,-2-19-1,0 26 0,-2-9-1,2 1 0,-2 3-1,2 0-1,-2 1 0,0 4 0,1-5 0,1 5-1,-4-5 0,2 1 0,-2-3 0,2 0-1,2-2 1,-2 1-1,2-1 0,0 0 0,0-17 0,2 30 1,-2-30-1,2 26 0,-2-26 0,2 19 1,-2-19-1,0 0 1,0 0-1,0 0 1,0 0 0,0 0 0,0 0 0,0 0 0,13-17 0,-13 17 0,6-19 0,-6 19-1,5-24 1,-5 24 0,12-26 0,-12 26-1,13-30 0,-13 30 1,19-32-1,-10 15 0,4 0 0,2 0 0,-5-3 0,3 1 0,0 2 1,0 0-1,-1 0 0,-12 17-1,22-24 1,-22 24 0,25-11 0,-25 11 0,20 0-1,-20 0 1,23 9 0,-23-9 0,20 11 1,-20-11-1,25 10 0,-25-10 0,23 4 0,-23-4 0,20 0 0,-20 0 0,0 0 0,21 1 0,-21-1 0,0 0 0,0 0 1,21 6-1,-21-6 0,0 0 0,0 0 1,15 19-1,-15-19 1,7 17 0,-7-17-1,4 24 1,-4-24 0,4 28-1,-6-9 1,4 0 0,-4-1-1,0 3 1,0-2 0,2-1 0,-2 1-1,2-19 1,-4 28 0,4-28 0,0 28 0,0-28 0,0 23 0,0-23 0,0 22 0,0-22 0,2 19 0,-2-19-1,0 0 1,2 21-1,-2-21 0,0 0 1,0 0-1,0 0 0,0 0 0,0 0 1,0 0-1,0 0 0,0 0 0,0 0 0,0 0 0,0 0 0,0 0 0,0 0 0,0 0 0,0 0 0,6 16-1,-6-16-3,0 0-4,0 0-23,0 0-4,0 0-1,20 19-1</inkml:trace>
</inkml:ink>
</file>

<file path=ppt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800" units="cm"/>
        </inkml:traceFormat>
        <inkml:channelProperties>
          <inkml:channelProperty channel="X" name="resolution" value="28.31858" units="1/cm"/>
          <inkml:channelProperty channel="Y" name="resolution" value="28.36879" units="1/cm"/>
        </inkml:channelProperties>
      </inkml:inkSource>
      <inkml:timestamp xml:id="ts0" timeString="2013-10-11T09:33:00.26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4426 6181</inkml:trace>
  <inkml:trace contextRef="#ctx0" brushRef="#br0" timeOffset="79674">0 0</inkml:trace>
</inkml:ink>
</file>

<file path=ppt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16T00:03:20.375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0 0</inkml:trace>
</inkml:ink>
</file>

<file path=ppt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06T23:29:11.03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170 285 37,'-6'-6'14,"9"7"-2,-3-3-3,2 3-2,0 0 0,1 2-2,5-1-1,0 1 1,7 1-1,-2 0 0,7 2 0,-1-3-1,6 3 0,0-6 1,4 4-1,-1-7 0,2 3 0,-2-4-1,4 1 0,0 0 0,-4 0 0,4-3-1,-2 5-1,1-2 1,-5 0-1,3 3 0,-2-3 1,-6 3-1,3-3 0,-7 3 0,1 0 1,-5 0-1,-2 3 0,3 0 0,-9-3 0,4 3 0,-2-3 0,-1 0 0,2 3 0,-6-3 0,6 0 0,-5 0 1,0 1-1,-2-1 0,2 2 1,-6-1-1,3 1 1,-3-2-1,2 3 1,-1-3-1,1 1 1,-5 2-1,2-2 0,2 4 0,-5-2 1,2 2-2,-2 1 1,-3 1 1,0 2-1,-2 1-1,0 2 2,-5 2-1,2 4-1,-4-1 2,-4 3-1,-2 8 0,-2-2 0,-7 4 1,1 3-1,-5 1 0,-2 2 0,0 0 0,0-1-1,-3-2 0,2 0 0,3-3 1,0-5-1,6 1 1,0-6-1,6 1 1,1-6 0,8 1-1,-1-3 1,5-2 0,1-1 0,2-2 0,0 1 0,3 0 0,-4-1 0,3 2 0,-4 1 0,3 0-1,-1-2 1,-3 5 0,0-5-1,0 5 1,1-2 0,-4 2 0,2-2 0,0 0 1,0 1-1,1-3 0,0 1-1,1-1 0,0-1-1,4 1 1,-1-3-1,-1 2-1,2-2 0,3 1-2,-4-4 0,7 3-4,-2-4-4,0-3-6,8 9-10,-10-18 1</inkml:trace>
  <inkml:trace contextRef="#ctx0" brushRef="#br0" timeOffset="1297">1469 455 21,'-13'8'6,"2"2"0,-2-2 0,0 3-2,1-1-1,-2 3 0,-1-2 0,2 4-1,-1-5 0,-1 7 0,1-2 1,-1-1-1,-1 3-1,-2-4 0,1 3 0,1-1 0,-4 2 0,1-1-1,-2-1 0,-1 0-1,1 3 1,-3-1-1,2-1 0,1 1-1,2 1 1,-2 1-1,1-1 0,1 3 0,3-4 0,-3 3 0,3-2 0,-2-4 0,5 3 0,-4-5 0,5 5 0,-2-5 1,-1 1-1,2 0 1,1 1-1,-1 2-1,1 0 1,-2 1-1,4-2 1,0-1-1,1 2 0,0-3 1</inkml:trace>
  <inkml:trace contextRef="#ctx0" brushRef="#br0" timeOffset="1765">711 1201 20,'0'0'2,"0"2"1,0-2-1,0 3 2,0-5 0,5 4 1,-4-2 0,2 1 1,-2-1 0,7 2 1,-4-4 0,3 2 0,1 0 1,-1 0-2,3 0 0,5-4 0,-1 2-1,2-2-1,2 0 0,5-2-1,-1 2 0,6-5 0,-2 6 0,1-6-2,4 4 1,1-1 0,-6 0-1,3 0 0,1 3 0,-3-2 0,-1 2-1,-1 0 1,-3 1 0,0 0-1,0 2 0,-2 4 0,1-3 0,-4 2 1,-1-1-1,0 2 0,-1-4 0,-2 3 0,0 0 1,-1-3-1,-2 3 0,-2-3 0,0 3 0,-2-3 1,-1 1-1,0-1 0,-1 0 0,-1 0 1,1-1-1,-1 1-1,-1 0 0,1 1-2,-2-4-2,4 7-6,-4-1-6,2-8-11,6 16-2,-9-17 0</inkml:trace>
  <inkml:trace contextRef="#ctx0" brushRef="#br0" timeOffset="2609">1856 972 17,'0'5'15,"-4"-8"-1,2 12-2,-6-3-2,3 5-2,-2 0-1,-2 5 0,0-1-2,-1 4-1,3 0-1,-3 0-1,1 1-1,0 2 0,0-2-1,4-4 0,-3 0 1,5-5-1,2-1-1,-2-2 1,6-4 0,0-1 1,0-2 0,1-1-1,2 2 1,-2-4 0,2 1-1,2 0 1,-4-2 0,6 1-1,-1-4 1,0 3-1,1-2 1,3 2-1,-1-3 1,-1 2-1,-1 1 0,2 0 1,-2 0-2,3 3 2,-2 0-1,-1-3 0,-2 5 0,3-2 0,-1 2 0,-3 0 1,-2 2-1,0-1 0,0 3 0,-2 0 1,2 2-1,-3-2 0,-1 3 0,2 0 1,0 4 0,-3-3 0,0 1 1,-4 1-1,1 1 1,1-2-1,0 1 1,-4 0 0,1-1 0,-2-2 0,0 1 0,-1-3 0,1 3 1,-9-4-1,3 1 1,-1-2-2,-3-1 1,1-1-1,-2 0-1,-1-3 0,4-2 0,-5-1-2,1-4-2,4 1-4,-4-8-5,3 1-9,6 6-11,-8-14 2,13 10 0</inkml:trace>
  <inkml:trace contextRef="#ctx0" brushRef="#br0" timeOffset="3437">1927 925 43,'11'3'16,"-3"-1"0,3 2-1,-1 2-3,-3 0-2,9 2-2,-6-2-2,8 1-1,-4-2-1,7 0-2,-4-3 0,7 1 0,-3-3-1,1-2-1,2-1 0,2-1-1,0 0-2,-1-4-4,4 3-7,-1 3-10,-5-11-8,10 13 1,-11-14 1</inkml:trace>
  <inkml:trace contextRef="#ctx0" brushRef="#br0" timeOffset="3859">2678 1175 9,'-13'3'26,"11"15"2,-11-17 1,4 5-20,3 7-1,2-4-1,1 5 1,-4-1-2,4 6-2,-3-3-1,2 3 0,-4 1-1,4 0 0,-3 0-1,-3 1-1,2-4 0,-2-4-2,6 0-1,-5-6-4,8 2-3,-4-6-8,2-8-9,12 8-4,-10-14 1</inkml:trace>
  <inkml:trace contextRef="#ctx0" brushRef="#br0" timeOffset="4625">3058 708 34,'3'0'16,"-5"-5"-1,8 5-2,-2 0-2,1 0-3,2 3-3,-1-1-1,3 4 0,-3-3-2,2 6 0,-5-3 1,2 1-1,-3 0 1,-2 2 1,-4-6 0,0 5 0,-5-5 0,-3 3 0,1-3-1,-1 0-1,-7-3 1,6 0-2,-3 0 0,4 0 0,4-3-1,2 3 1,0-3-2,3 0-1,4 3-1,1-3-4,10 3-5,-5-3-8,2-5-13,12 10 2,-10-10-1</inkml:trace>
  <inkml:trace contextRef="#ctx0" brushRef="#br0" timeOffset="5406">3646 231 33,'16'9'16,"-4"2"0,5 5-2,-3 3 0,3 0-4,3 10-1,-5-5-2,5 10-2,-5 2 0,1 1-1,-3 5 0,-3 5-1,-1 0-1,-2 7 0,-4 4-1,-3 5 1,-6 0-2,1 7 1,-9-2 0,-4 3 0,-7 2-1,-4-1 0,-6 2-1,-10-6-3,1 4-5,-12-6-10,-6-9-13,4 5 0,-17-14 0</inkml:trace>
  <inkml:trace contextRef="#ctx0" brushRef="#br0" timeOffset="6125">746 0 29,'-35'20'12,"3"12"0,-7 1 0,4 13-1,0 7-1,-3 3-1,3 6-1,-4 6-1,5 7 0,-1 0-3,-1 2 0,-1 4-2,0 3 0,-3 6-1,4-2 0,-4-1-1,6-1 1,1-2-1,4-3 0,6 0 1,3-6-1,8-5 0,2-5 0,8-5 0,5 0-1,9-5 0,5-3-3,13-3-2,-1-7-2,13 0-7,7 7-13,-2-14-1,17 7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22:12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41 171 33,'-6'-12'17,"9"12"-2,-6-3-3,4 6-1,1 3-3,-2 2-1,3 5-3,-3 3 0,0 1-1,-2 3 1,1 4 0,-5-3 0,-1 6-1,-3-4 1,0 4-1,-5-3-1,3 3 0,-3-1 0,2 0-1,-1-4 0,4-2 0,0-3 0,4 0-1,0-4 0,4 2 0,-1-8 0,4 3 0,1-5 0,0 4 0,4-3 1,1-1 0,0-3 2,4 0 0,-1-3 1,7 1 0,-3-8 1,9 2 1,-4-6-1,9 1 0,-2-2-2,6-1 0,-4 0-1,2 2 0,-2 0-1,-4 2 0,0 1 0,-4 5-1,-4 0 1,-3 2 0,-3 1-1,-1 2 0,-3 1 0,-2 0-1,-1 1 0,0 0 0,1 4-1,-4-3-3,6 6 0,-8-10-3,9 12-6,-10-12-7,6 3-11,3 5-5,-9-13 1,9 7 2</inkml:trace>
  <inkml:trace contextRef="#ctx0" brushRef="#br0" timeOffset="718">535 0 51,'0'24'20,"-4"4"1,-2 11-2,0 8-4,-4 0-3,4 14-2,-5 2-3,1 3 0,-7 1-1,2 4-1,-3-2-1,2-5 0,-4-2-1,3-3 0,-1-8-2,4-7 0,3-6 0,2-5 0,3-7 0,3-6-1,2-7 0,1-3 0,1-3 0,1-2-1,1 1-1,-2-6-2,3 6-2,-5-9-2,8 10-4,-11-11-4,10 7-11,-1 4-10,-6-14 2,11 8 2</inkml:trace>
  <inkml:trace contextRef="#ctx0" brushRef="#br0" timeOffset="1984">1113 24 26,'-6'-6'11,"10"9"-2,-8-6-1,5 3-1,-2 0-1,1-3 0,0 3-1,0 0 2,0 0-1,0 0-1,0 0-1,1-2 0,2 2-1,-1 0-1,2 0 0,0-3 0,0 3 0,9 0 0,-1 0 1,2 0 1,2 0-1,0-3 1,1 3-1,-1 0-1,4 0 0,-3 0 0,0 3-2,-3-3 1,2 3-1,-3-1 1,0 4-1,-3 0 1,0 5 0,-4 1 0,2 2 1,-6 6 1,1-3 0,-6 7 0,3 0 0,-4 2 0,1 2 1,-4-1 0,1 3-2,-4 1 0,3 4 0,-2-3-1,-1 2 1,-2 3-1,2 3 0,-1-6 1,0 6-2,0-7 1,4 4 0,-1-7 0,2 0-1,0-6 0,3-4 1,1-3-1,0-4 0,1-2 0,1-5 1,0-2-2,-2-2 1,4-1-1,-4-2-2,4 5-1,-5-7-2,6 9-4,-11-9-3,10 9-7,-6-5-7,-6-5-9,10 8 2</inkml:trace>
  <inkml:trace contextRef="#ctx0" brushRef="#br0" timeOffset="2765">991 522 38,'14'4'33,"-5"-4"-7,6-7-5,8 9-1,0-8-5,16 10-2,-5-11-3,14 13-2,-10-8-3,11 11 0,-6-3-2,2 2-1,-8-2 0,-1 2-1,-8-2 0,-2 1 0,-6-4-1,-4 0 1,-5-2-1,1 1 1,-6-1-1,-2-1-1,-1 1-1,-3-2-1,3 5-4,-8-11-7,10 7-23,-4 2-2,-4-4-1,3 2 1</inkml:trace>
  <inkml:trace contextRef="#ctx0" brushRef="#br0" timeOffset="6968">1295 775 24,'-5'-1'9,"5"5"-1,-3-2-2,2 3 0,-2 1 0,0 4-1,-2 0 0,-1 4 0,0 0-1,0 1 0,-2 2 1,1-2-1,1 4-1,-1-1 1,-2 4 0,2-5-1,-2 3 0,1 1 0,1 2 0,-4-1 0,3 1 0,-1 0-1,4-4 0,-4 0 0,6-1-1,-3-6 0,2 0 0,0-7 1,2 3-1,-1-7 0,3 0 1,-1-2-1,1-2 0,0-5 0,1-1 0,1-4 0,1-2-1,1-4 1,-3-4-1,8-2 0,-5-2 0,8 1 1,-5-2-2,4-1 1,-2 2 0,0 0-1,-2 6-2,0 1-1,-4 0-6,1 0-11,8 16-10,-22-9 0,12 16 1</inkml:trace>
</inkml:ink>
</file>

<file path=ppt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06T23:30:08.812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210 899 23,'-7'-9'13,"5"6"-3,-5-7 1,7 4-3,0-2 0,6-3-2,-2 1 1,6-4-3,2-1 0,3 1-1,4-2 1,0-6-1,2 5 0,6-5 0,2 3 0,-3-1-1,3 4 1,-3 0-1,3 3 0,-5 3-1,2 3 0,-9 4 0,1 2-1,-5 5 1,0 2-1,-3 3 0,2 2 1,-3 5-1,-1 1 0,0 2 1,-5 6-1,-5 2 1,-4 5-1,-4 7 1,-3 4 0,-9 4-1,-4 3 1,-6 5-1,-4-3 1,-2 5-1,-3-1 0,-1-4 0,-2 0 0,0-3 0,2-1 0,-2-5 0,4-5 1,0-8-1,7-4 0,8-5 0,0-10 0,11-6-1,6-7 0,8-7 1,5-2-1,6-1 0,5-5 1,2 0 0,4-1-1,1-1 1,3 1 0,-2-3 0,-1 7 0,0 1 0,-1 4 0,-3-1-1,-5 4 1,1 5 0,-3 2 0,-6 5 0,1 1 1,-4 5-1,0 1 0,-3 7 1,-3-1 0,3 3 0,-2-1 0,1 1 0,-1 4 0,-1-6 1,3 3 0,0-5 0,3 2 0,-1-4 0,4 0 0,-2-2 0,5 2 1,-2-4-1,2-1 0,1-2 0,0 1 1,5-5-1,2 0 1,-1-5 1,5 2-1,-1-8 0,2 0 0,0-2-1,1-4 1,-4-1-1,1 0 0,-4-2 0,2 4-1,-5-1 0,-3 2 0,-1 2-1,-5 0-2,2 7-2,-9-5-4,10 10-8,-9-6-11,0-1-9,6 6-2,-4-9 2</inkml:trace>
  <inkml:trace contextRef="#ctx0" brushRef="#br0" timeOffset="4016">681 147 27,'-3'-7'13,"4"4"-2,-4-2-1,5 2-1,-2-2-1,1-1 1,1-1-4,2-1 0,2-2 0,2 0-1,3 0-1,2-2 1,0 2 0,3 2-1,0-1 0,1 0-1,2 4 0,-1-4-1,2 3 0,1 3 0,-1 0 0,2 3 0,-3 3-1,1 3 2,-4-2-2,0 6 1,-3-1 0,-1 1-1,0 3 0,-4-6 1,0 5-1,-4-6 1,3 8-1,-7-5 1,2 4-1,-4-3 1,-3 2-1,-1 2 1,-5 1-1,-3 2 1,-1-3-1,-1 2 0,0-1 1,-3-4-1,2 1 0,-2-1 0,6-5 1,-5 3-1,7-6 0,-5 3 0,5-4 1,4-2-1,0 0 0,1-2 0,2-1 1,2 0-1,1 0 0,-1 0 0,-1 0 0,2 0 0,2 3-1,-2-3 1,5 3 0,-4-3-1,3 3 1,3 0 0,-2 0 0,7 0 0,-7 0 0,5 3 0,0 0 0,2 0 0,-2 3 0,3 0-1,-2-1 1,0 1 0,2 0 0,-1 0 0,1 0 0,0 1 0,-2 2 0,-1-1 1,1 4-1,-2 1 0,-2-2 0,0 4 1,-2-2-1,-2-3 1,2 4-1,-4-3 1,-1-1 0,-5 0 0,3 0 1,-4-1-1,0-1 1,-5 4 0,0-6 0,-4 2 0,0 1 1,-7-6-1,1 1-1,-1-2 1,-8 1 0,-1-1-1,0 1-1,-1 0 0,-4 3 0,1 0 0,-1 4-1,-1 1-3,-4 4 1,1 2-3,-1-4-7,6 6-9,1 3-12,-5-11 0,10 10 1</inkml:trace>
  <inkml:trace contextRef="#ctx0" brushRef="#br0" timeOffset="6719">1348 845 33,'3'-1'17,"-6"-4"-2,6 4-3,-2-2-1,2 3-2,1 0-2,1 1-2,5 1 0,-1-1-1,5 1 0,-4-2 0,8 1 0,-5-1-1,6 0-1,-5-1 1,4 2-1,-2-2 0,0 1-1,1-3 1,1 3-1,-1-3 0,-1 0 0,5 0 1,-2-1-1,1 0 0,1-1 0,-5 2 0,4 0 0,-3 2-1,1-2 1,-1 2-1,-1-1 1,0 1-1,2 1 1,-2-2-1,0 4 1,-1-4-1,1 4 0,-2-4 0,4 2 0,-5 0 0,1 0 0,2 0 1,-1 0-1,1-3 0,-1 3 0,-4 0 0,1 0 1,-2 0-1,2 0 0,-2-1 1,0 1-1,0 0 0,2-1 1,-2-1-1,0-1 0,0 0 1,2-1-1,1 3 0,0-4 0,-1 2 1,0 0-1,-1 2 0,1-2 0,0 3 0,-1 2 0,1-4 1,-3 5-1,1-3 0,-1 1 0,1 1 0,-6 1 0,3-2 0,-4 1 0,2 2-1,-4-3-1,-1 5-1,-1-4-3,2 5-3,-7-6-5,5 4-9,1 5-12,-12-9 3,9 9 0</inkml:trace>
  <inkml:trace contextRef="#ctx0" brushRef="#br0" timeOffset="7703">1390 1078 39,'1'-4'13,"4"2"-1,-1 1-2,0-1 1,4 1-3,-5-1-2,4 2 0,-3-1 0,4 2-2,-1-2 0,2 2 0,-1-1 0,3 3-1,-1-3 0,1 3 0,0-4-1,2 4 1,-2-3-1,4 1 0,-2-1-1,3 0 1,-1 0-1,1 0 0,3-1 1,1 1-2,0-2 1,2-1 0,-1 0 0,-1-1 0,2 0 0,-2 1 0,1-2 0,1 1 0,-5 1-1,2-1 1,-2 1-1,1-3 0,-1 3 1,-1 0-1,-1 1 0,0 0 0,3-1 0,-4 5 0,3-4 1,-4 4-1,3-1 0,-1 1 0,-1-1 0,1 2 0,-2-2 0,0 1 0,-1-1 0,2-1 0,-1 2 0,-1-1 1,0-1-1,-1 0 0,1-1 0,0 1 0,-2 0 0,0-2 1,0-1-1,-2 2 0,2-2 0,-1 3 1,1-1-2,-6-1-1,6 2-1,-2-6-3,5 8-7,-3-4-8,-6-2-12,11 7-1,-14-7 1</inkml:trace>
  <inkml:trace contextRef="#ctx0" brushRef="#br0" timeOffset="8781">1252 1383 23,'2'-6'15,"12"9"-2,-4-4-1,6-1-1,0 1 0,3-1-3,4 1-1,-1-3 0,3 2-1,-3-4-1,5 5-1,-2-2-1,4 0 0,-1-3-1,-1 2 0,5 1-1,-2-4 1,0 3-1,1-2 1,-5 0-1,3 2 1,-6-2-1,4 3 1,-4-1-1,-1 2 0,0-1 0,-3 2 0,1-1-1,-3 2 1,1-2-1,-1 2 1,-1-2-1,2-1 1,-3 2-1,-1 1 1,1 0-1,-1-2 0,2 1 1,-1 1-1,-2 0 0,3-2 0,-3 1 1,2 0-1,-1-1 0,-1 1 1,-1 1-1,0-2 0,-2 2 1,1 0-1,0 0 0,0-1 0,1-1 0,-2 1 1,2-2-1,-2 0 0,2 2-1,-5-2-1,2 3-1,-5-3-5,3 4-10,2 5-13,-9-10-2,9 9 1</inkml:trace>
  <inkml:trace contextRef="#ctx0" brushRef="#br0" timeOffset="9688">1576 1758 49,'0'0'17,"-5"-5"0,3 7-3,-1-1-5,-1 2-4,2 1 0,-2 4-3,3 2 0,-4 0 0,2 3 0,-1-2-1,-1 2 1,0 2-1,-1-1 1,0 1 0,-3-1-1,3 1 0,1-1-1,-3-2 1,4-2-1,0-4 0,2 1 0,1-6 0,-1 2 0,4-3 0,-1 0 1,2 0-1,0 0 0,1-1 1,1 2-1,2-2 1,0 1-1,2-2 0,3 1 1,-1 1-1,1-3 1,1 2 0,0-1 0,2 1-1,-1-1 1,2 2-1,-1 2 0,1-1 0,-1 2 0,1 0 0,-5 1 0,-2 1 0,0 0 0,-1 3 0,0 0 0,-5 1 1,1 1-1,-4 0 1,3 2 0,-3 1-1,-2 0 1,1 0 0,-3 1 1,1 1-1,-3-1 0,-1 1 0,-1-4 0,1 5 0,-3-1 0,-2-1 0,2 0 1,-3-1 0,0 2 0,-3-3-1,4-1 1,-5-1 0,2 0 1,-2-4-1,2 1-1,-3-2 1,1-4-1,-2-1 0,3-1 0,-1-5 0,1-1-1,0-3 0,-2-3 0,2 0-1,0-1-1,4 6-3,-5-7-4,11 8-6,-6-2-14,1-5-7,11 5 2,-8-8 0</inkml:trace>
  <inkml:trace contextRef="#ctx0" brushRef="#br0" timeOffset="10625">1522 1778 17,'2'-5'27,"11"10"2,-6-4-13,1-2-1,2 5-1,-1-7-4,4 8-1,-3-5-1,7 4-2,-2-6-1,5 4 0,-1-5 0,5 3-1,-4-4 0,3 2-1,-2-4 0,2 2-1,-4 1-1,-2 0 1,-1 0-1,-3 2-1,1-2 1,-4 3-1,-1 0 1,-2 0-1,-3-3 0,-1 3 0,1 0 0,-1 0-1,-1 3 0,-2-6-2,4 6-2,-8-9-3,13 12-9,-11-6-12,2-4-7,4 4-1,-1-7 3</inkml:trace>
</inkml:ink>
</file>

<file path=ppt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06T23:30:22.421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361 141 31,'-10'-13'16,"5"9"-1,-3-5-3,-1 2-1,0 1-3,-1 1-2,3-1 0,-3 0-2,-1 3 0,-2 0 0,2 2-1,-2 1-1,2 0 1,-3 1-1,-4 5-1,1-2 0,1 2 0,1 0-1,-2 3 1,-1-1-1,4 2 0,1-2 0,2 3 0,0 1 0,2-1 0,0 1 0,2 5 0,4-2 1,-1 2-1,-1 0 0,4-1 1,-1 3-1,1 0 1,1-2 0,1 2 0,1-2-1,1 4 1,4-4 0,-1 0-1,3 1 1,-1 0 0,7 3 0,-3-4-1,2 3 1,5 1 0,-6-4 1,5 0 0,-4 1-1,1-1 0,-1-3 1,1 2-1,-2-4 0,2 1 0,-2-2 0,-2 1-1,2-2 1,2 3 0,-2 0 0,0 0-1,-1 2 1,0-1 0,-2 2-1,-3 0 1,2 1 0,-3 1 0,-2 2-1,-3-1 1,-1-1 0,-1 0 0,-3 2-1,-1 0 1,-3-1-1,0 1 1,-3-2 1,-3 3-2,3 0 0,-2-1 1,-3-3-1,3 1 1,-5-4 0,4-1-1,-4-3 0,3-1 1,1-6 0,-5 1-1,0-5 0,-1-1 0,1-4 1,1-1-1,-1-4 0,0-4 0,5 1 1,-1-7-1,5 4 0,0-2-1,3 0 1,1 1 0,4-1 0,1 0 0,2 2-1,1-1 1,5 1 0,2 0 0,-1-2 0,3-1 0,5-2 0,0 0 0,1-1 0,8-3 0,-2-4 0,3-5 0,2-1 0,-2-5 0,1 2-1,0-1 1,-3 1 0,-3-5 0,-5 5 0,2 2 0,-6 1 0,-7 1 1,-2-1-1,-6-3 1,-1 3-1,-5 1 0,1 5 1,0-2-1,-5 6 0,3 1 0,-2 6 0,-2 6 0,1 8 0,-5 5 0,2-3-1,-9 8-1,8 8-4,-11 2-1,3 14-7,-7 1-13,-4 2-7,10 8-1,-14 1 1</inkml:trace>
  <inkml:trace contextRef="#ctx0" brushRef="#br0" timeOffset="1657">1068 196 30,'2'5'15,"-6"-7"-1,4 5-2,0 0 0,0-2-2,2 4-2,-1-4 0,3 4-1,-1-3 0,9 4-1,-5-4 0,8 3-1,-5-3-1,7 4 0,-2-5 0,7 3-1,-5-5 0,7 5 0,-1-4-1,5 2 0,-2-4 1,4 1-1,2-3 0,1-1 0,-1-1 0,0-1-1,0-1 0,0-1 1,-2 3-1,1-3-1,-9 5 1,1 1-1,-3 0 0,1 3 1,-4 3-1,-4-1 0,-1 0 0,-2 3 1,0-2-1,-1 1-1,-2 0 0,-1-1-1,6 2-2,-8-5-2,7 5-4,-9-7-7,4 4-8,3 3-11,-10-7 2,5 8 0</inkml:trace>
  <inkml:trace contextRef="#ctx0" brushRef="#br0" timeOffset="2407">1056 513 23,'9'6'19,"-12"-9"-1,7 6-1,-2 0-3,-1-6-2,6 6-2,-4-3-1,7 0-1,-4-3-2,6 3-1,-3-3-1,5 3 0,-2-3-2,5 3 1,-1-6-1,3 3 1,0 0-1,4 0 0,1-1 0,1 1 0,2-3 1,2 4-2,0-4 0,2 3-1,-3 0 1,-1 3 0,1-3 0,1 0-1,-5 3 1,2-1-1,-3-1 1,-3 2 0,2 2-1,2-2 0,-7 0 0,1 0 1,-1-2-1,-2-1 0,2 3 0,1-2 0,-4-1 0,-1-2-1,3 4-1,-4-3 0,0 4-2,-2-3-2,0 4-2,-7-5-5,6 5-6,-6 4-8,-6-7-7,8 6 1</inkml:trace>
  <inkml:trace contextRef="#ctx0" brushRef="#br0" timeOffset="3157">1024 869 37,'1'-5'18,"8"7"0,-3-5-2,3 1-3,1 2-2,-3-4-2,9 4-1,-6-6-2,9 6-1,-3-4 0,6 3-1,-6-4-1,9 2 1,-3-1-2,1 1 1,2-1-1,2-1 0,0 0 0,3-1 0,-1-1 0,3 1-1,-2 0 0,-3 0 0,2 2-1,-1 0 1,-2-1 0,-4 2-1,1 3 0,-2 0 0,-2 0 0,-5 0 1,1 3-1,-2-1 0,-3 1 0,2-1 0,-3 3-1,-4-1 0,4-1-1,-3 0-1,3 3-3,-8-8-3,6 9-6,-4-7-8,-3-2-12,8 9 2,-13-10 0</inkml:trace>
  <inkml:trace contextRef="#ctx0" brushRef="#br0" timeOffset="3860">1296 1268 24,'-4'6'9,"-3"-2"1,4 6-1,-5-3 0,3 6-3,-4-3 1,3 2-2,0-1 1,-1 1-3,1 0 1,-1-2-2,4 0-1,0-1 0,1-4 0,0 4-1,2-3 2,0-3-1,1-3 1,3 0-1,-1 0 1,-1 0 0,5-3 0,-3 0 0,5 0-1,-3 0 0,3 3 0,1-3 0,-1 3 0,5-3 1,-2 3-1,1 0 0,0 0 0,2 0 0,-2 3 0,0 3-1,-1-3 0,-1 6 1,1-4-1,-2 4 1,0-3-1,-2 2 1,-1 0 0,-1-3 0,-1 3-1,-3-1 2,-1 5-1,1-4 0,-2 5 1,0-6 0,-3 6 0,-3-4 0,3 3 1,0-5-1,-4 2 1,0-2-1,1 2 0,-3-4-1,-1 4 1,-2-2 0,4 2 1,-7 0-2,2-2 1,-5-1 1,1 2-1,-4 1 0,5 0 0,-4-4-1,1 1 0,-1-3 0,5 3 0,-2-9 0,1 3-1,1-3 1,2-3-1,0 0-1,-3-5 0,4 5-3,-1-7-3,7 6-4,-5-5-9,-1-2-15,12 7-1,-9-9 2</inkml:trace>
  <inkml:trace contextRef="#ctx0" brushRef="#br0" timeOffset="4750">1266 1285 12,'-6'-1'30,"12"6"0,-9-7 3,-2-1-18,10 6-1,-4-6-4,8 6-2,-3-5-2,7 4-1,-3-4-1,8 4 1,-4-4-1,6 4-1,-1-5 0,3 3-1,-3-2 0,3 2-1,-4-1 1,-1-1-2,-1 1 1,-3-1-1,-1 0 1,-2 0-1,-1 1 1,-5 1-1,6 0 0,-2-2-1,2 4-1,-4-5-1,8 3-2,-7-6-4,12 7-6,-8-6-9,0-4-12,10 9 0,-10-12 1</inkml:trace>
  <inkml:trace contextRef="#ctx0" brushRef="#br0" timeOffset="6422">2492 98 40,'-6'-7'15,"15"-3"-1,1-2 2,2-1-4,2 4-2,2-5-1,8 8-1,-5-3-2,8 4-1,-5-1 0,4 4-1,-2 2-2,5 2 0,-3-4 0,2 10-1,-5-5 0,3 5 0,-1 1-1,-3 4 0,-3 1 1,-5 4-1,1 2 0,-8 0 1,-2 2 0,-7 5 0,-8-4-1,0 4 1,-15 1 0,2-2 0,-5 2 0,-3-2 0,1-1-1,-1-2 1,2-3-1,1-3 0,2 1 0,6-7 1,1 1-1,6-4 0,3-2 0,2 3 0,5-3-1,5-2 1,2 0 0,4 1 0,-1-1 0,6 2 1,1-6-1,1 3 0,4 2 1,1 0-1,-1 2 1,0-3-1,5 5 0,-3 0 0,0 4 0,-2-3 0,0-3-1,1 3 1,-2-3 0,-4 6 0,4-4 0,-5 3 0,-2-2 0,-3 4 0,-3 1 0,0-1 0,-8 4 0,0-1 1,-4 2-1,2 1 1,-6-1-1,1 1 1,-5-3 2,5 5-2,-5-7 1,2 5 1,-3-4-1,0 0 1,0-3 0,-1 1-1,-2-5 0,0 2 1,3-6-2,-3 2 0,-2-4 0,1 1-1,-2 0-1,-4-2 0,-3 7-4,-11-9-3,7 14-12,-9 0-17,-14-1 0,2 5-1,-11-4 2</inkml:trace>
</inkml:ink>
</file>

<file path=ppt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06T23:33:05.359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197 446 18,'-8'-18'11,"8"7"-1,-4-1-1,1 5-1,3 1-2,3 3 0,0 0 0,0 3-1,4 2-1,-2-1 1,3 2-1,1-1 0,0 2 0,1-4 0,0 1 0,-3-2 0,7-1 1,-7-3-2,7 0 1,-3-3-1,3 0-1,-1 0 1,-1-1 0,2-1-1,3 1-1,-4 1 1,3-1-1,-2-1 1,2 3-1,-1-1 0,2 3 1,-4 0-2,1 2 1,2 0 0,-3 3-1,7 2 1,-4 1-1,2 1 1,0 0-1,1 4 0,-1-3 0,1 1 1,0 3-1,-6-3 1,1 2-1,-2 1 0,-2 0 1,-4 2 0,1 2-1,-7 5 1,-3 2-1,-2 3 1,-7 2 0,-5 6-1,-7 1 1,-1 9-1,-2-1 1,-8 4-1,-3 6 0,-4-2 0,1 5 1,-4-2-1,1 0 0,-3 1 0,-1-5 0,0 0 1,2-5-1,6-8 0,1 1 0,7-12 0,4-3 0,8-11 0,5-3-1,8-9 1,6-6-1,6-2 1,6-12 0,6-3-1,6 0 0,2 1 0,3-4 1,1 4 0,-3 4 0,-1 3-2,-2 7 2,-7 2 0,-1 5 0,-5 2 0,-1 4 0,-5 2 0,2 2 0,-5 3 1,1 1-1,-2 0 0,0 1 1,1 5 0,-1-1-1,2-1 2,1 4-2,0-4 1,1 1 0,3-2 1,2 2-1,0-6 0,2 3 1,1-4 0,3-2 0,-2-3-1,6 1 1,-2-2-1,5-2 0,0-3 0,1 0 0,1-3 0,3-4-3,5 3-2,-4-9-8,10 3-12,1 3-11,-5-7-1,1 5 1</inkml:trace>
  <inkml:trace contextRef="#ctx0" brushRef="#br0" timeOffset="1297">1014 2 41,'-2'3'16,"-2"-1"-1,1 7-1,-3 3-5,-1-1-2,0 4-1,-2 2-2,3 3-1,-1-2 0,1 1-1,-1 2 0,2-1 0,0-1 0,2 0-1,1-5 1,2 0 0,0-7-1,3 4 2,0-5-1,4-3 1,-1-3 0,6 0 1,-2-3 0,3 3-1,3-3 1,5 0-1,-3 0 0,4 1-2,-4 2 1,2 0-1,-4 0 1,0 0-1,-4 2-1,0 3 0,-4-2 0,1 0-1,0 1-3,-2-1 1,2 1-3,-2-4-2,5 4-7,-5-6-6,3-3-11,3 5-1,-8-8 2</inkml:trace>
  <inkml:trace contextRef="#ctx0" brushRef="#br0" timeOffset="1891">1296 0 28,'-4'10'17,"-6"1"0,4 2-3,-4 1 0,0-2-3,2 5-2,-3 2-1,2 5-1,0-3 0,3 3-2,-5 2-1,4 2 0,-4-2-2,0 3 0,0-3-1,3-3 1,-2 4-2,1-5 1,2 1-2,-1-4-1,5 1-4,-5-7-2,8 4-7,-3-2-10,-3-9-8,9 7 2,-11-10 0</inkml:trace>
  <inkml:trace contextRef="#ctx0" brushRef="#br0" timeOffset="2875">1582 715 43,'-6'-9'20,"6"9"-2,-1-3-2,1 0-3,1 6-3,2-6-1,7 9-3,-1-6-1,8 6-1,-2-6 0,5 3 0,4-3-1,3 2-1,-2-4 0,6-1-1,-2-3 0,0 0 0,-1-3 0,1 1-1,0-4 1,-3 1-2,-1 0-1,-3-2-1,0 9-3,-8-3-4,5 5-5,-9 0-7,-7-4-12,6 13 2,-13-8 1</inkml:trace>
  <inkml:trace contextRef="#ctx0" brushRef="#br0" timeOffset="3422">1473 966 28,'6'-3'19,"5"6"-1,1-3-1,5 0-3,4 3-1,-5-6-4,7 5-1,-3-4-2,5 2-2,-6 0 0,7 0-2,-4 0-1,2 0 0,-4 0-2,3-3-1,5 3-2,-3-6-3,8 4-6,-2 2-12,-1-12-7,13 12 2,-13-14 0</inkml:trace>
  <inkml:trace contextRef="#ctx0" brushRef="#br0" timeOffset="19578">2526 557 32,'-10'-12'14,"8"7"-2,-2-8-2,4 0-1,1 1-1,5-2-2,3-4-1,1-2 0,8 0-1,-2-3 0,5 2-1,7 1 0,0 0-1,2 0 1,2-1-1,-1 4 0,1 0 0,-1 5-1,-5 1 1,2 3-1,-8 5 0,-1 3 0,-6 5 0,-1 6 0,-5 4-1,-7 5 1,-3 6 0,-4 6-1,-3 4 1,-9 7-1,0 7 1,-5 6-1,0 5 1,-6 2-1,-3 4 1,-6-1-1,-4 1 1,1 1-1,-2-3 1,1-7-1,0-6 1,6-6-1,3-7 0,9-4 0,8-11-1,5-6 1,8-8-1,7-6 0,7-5 0,5-7 0,2 0 0,6-5 0,1 1 1,2-4-1,-1 5 1,-4-1-1,0 3 1,-5 2-1,-3 6 1,-3 1-1,-4 4 1,-3 3 0,0 2-1,-2 1 1,2 0 0,0 5 0,1-4 0,2 4 1,0 1-1,4 0 1,-1-2 0,0 1-1,1 0 1,-1-2 0,1-1 0,-3-3 0,5-2 0,4-4 0,-3 0-1,6-6 2,1-4-2,2-2-1,0-4-5,4-4-14,11 2-10,-15-12-1,11 5 1</inkml:trace>
  <inkml:trace contextRef="#ctx0" brushRef="#br0" timeOffset="20594">3132 142 42,'6'-14'12,"8"-2"1,1 3-1,4-2-1,4 4-1,-1 0-2,7 4-2,2 0 0,-1 4-2,-1 3-1,0 3 0,-2 1-2,-4 5 1,-4 0-1,-6 1 1,-4 6 0,-6 0 0,-5 2 0,-2 3-1,-6-1 2,-1 3-2,-5-3 0,2 1 0,-4-4-1,4 3 0,1-5 0,1-2 0,5-2 0,-1-2 0,6-2 0,2-3 0,4 1 0,2-1 1,1 0-1,0 1 0,2-1 0,1 2 0,5 0 0,-3-1 0,1 4 0,-3-3 0,3 5 0,-1 0 0,1 0 0,-6 4 0,3 1 0,-4 1 0,-3 0 0,-5 2 0,-2 1 1,-2 2 0,-5-6 2,-4 1-1,-4-2 0,3-1 1,-6-7 0,2 2 0,-2-6 0,2-3-1,-1 0-1,2 0 0,2-6-1,1 0 1,3 1-2,1-1-1,5 3-4,-3-4-3,10 7-6,-5-2-12,2 1-8,11 4 0,-11-5 1</inkml:trace>
  <inkml:trace contextRef="#ctx0" brushRef="#br0" timeOffset="21375">3576 963 24,'-9'3'33,"9"0"1,-8-12 0,0-2-20,10 5-1,-7-6-4,10 4-4,-5-4-1,6 1-3,-1 5-1,1-3-3,4 6-1,-4-2-5,9 7-8,-2 0-13,-3-6-5,9 5 2,-6-8 0</inkml:trace>
  <inkml:trace contextRef="#ctx0" brushRef="#br0" timeOffset="21766">3962 450 35,'16'-15'27,"-4"-3"-13,2-1 1,2 4-1,0 1-4,2 8-2,-2-2-1,1 5-2,1 0-1,-1 6 0,-4 2-2,3 1 1,0 3-1,-2 2 0,-3 4 0,-1 1 0,-2 3 0,-4 2 0,-5 5 0,-2 2-1,-7 6 1,-2 7-1,-6-2 0,-2 7 0,-5 3 1,-1 2-2,-3 4 1,0-1-1,0-1 1,-2-1-1,6-6 1,-1-2-1,0-7 0,5-6 0,7-8 0,2-4 0,3-8-1,5-4 1,1-4-1,3-4 1,7-3-1,-2-2 1,4-2-2,1-3 2,1 1 0,4-5 0,-5 7 0,5-5 0,-4 4 0,0 0 0,-3 6-1,-2 3 1,1 3-1,-4 6 0,2 0 1,-2 4-1,-2-3 1,-1 6 0,2-3 0,-1 4-1,2-1 1,0-2 0,-2 2 0,-1-1 0,2-1 1,-1 4-1,2-7 0,-1 1 0,1-1 1,-2-2 0,5-3 0,-3-3 0,4 0 2,0-1-2,1-2 1,3 0 0,1-4-1,1 0 0,3-3 0,0-2-1,7-4-3,-7-2-6,13 4-9,-1 1-16,-5-8-2,2 10 1,-9-8 0</inkml:trace>
  <inkml:trace contextRef="#ctx0" brushRef="#br0" timeOffset="23031">4848 651 41,'-5'-3'21,"-5"-3"-1,4 0-2,-1 4-2,0-4-4,5 6-2,-2-6-2,5 3-3,1-1-1,7 4 0,-5-3-2,12 3 1,-3-3 0,12 2 0,-3-4 0,10 5 0,3-3-1,3 2 0,2-6 0,4 4 0,0-3-1,-1 0 0,3 0 0,-1 1 0,-7-5 0,0 2-1,-4 4 0,-1-3 0,-4 1-2,-3-1 0,-1 7-2,-11-6-3,5 10-6,-9-8-4,3 4-11,-2 6-9,-11-8 3,3 11 1</inkml:trace>
  <inkml:trace contextRef="#ctx0" brushRef="#br0" timeOffset="23625">4631 930 31,'8'0'16,"-5"-6"-1,5 2-2,2 0-1,1-4-3,6 5 1,0-2-2,5 2 1,-2-6-2,5 6-1,1-5 0,5 2-2,-5-2 1,6 1-2,-4-3 1,5 1-2,-2 4 0,1-1 0,0-1-1,-1 1 0,3 0 0,-1 0-1,-1 1 1,0 2-1,1-2 2,-1 0-2,0 2 0,-1-2 1,-1 2-1,-3 1 0,-3-1-1,-2 1-2,-4-1 1,-4-1-1,-2 5-2,-5-6-3,2 9-4,-9-8-4,4 5-6,-4 6-9,-10-7-1,9 9 2</inkml:trace>
  <inkml:trace contextRef="#ctx0" brushRef="#br0" timeOffset="24281">4702 1151 31,'0'6'11,"-4"-3"-2,4 0 1,-3 0-1,3-2 1,1 1 1,2-2-3,2 0 1,-1-3-1,8 1-1,-1-2 0,5 1-1,3-3 0,4-2-2,-1-1 0,5 0 0,-1-4-1,3 3 0,-3-3 0,5 1-1,-1-1 0,1 8 1,-1-8-2,4 8 0,-2-2 0,0 4 1,-3 0-2,0 3 2,-1-3-2,-3 3 1,0 0 0,-2-1-1,-3 2 1,2-1-1,-2 3 0,-1-3 0,-1 0 0,-1 3 0,-2-3 0,-2 0-1,2 0-2,-5-3-2,4 6-4,-6-9-7,3 6-11,2 3-9,-5-6 1,3 6 1</inkml:trace>
  <inkml:trace contextRef="#ctx0" brushRef="#br0" timeOffset="25266">4966 1503 39,'6'-6'20,"-8"-3"-2,2 6-1,0 2-5,-1-2-2,1 7-2,-3 2-4,0 3 0,1-3-2,-1 2-1,-1 7 1,0-1-1,-5 5 1,5-2-1,-4 2 1,0 0-1,2-2-1,-2 3 1,3-2 0,0-4-1,2-2 1,2-2-1,-1-4 0,4 0 0,1-4 1,-2 1-1,4 0 1,-1 0-1,3-3 0,-1 4 1,4-4-1,-1 2 1,0-2-1,2 1 0,0 1 0,0-2 1,1 0-1,0 0 0,-2 0 0,0 0 0,2 3 0,-4-3 0,3 3-1,-4-3 1,-3 2 0,4-2 0,-4 3 0,2 3 1,-3-3-1,-2 3 1,-1 0-1,2-1 1,-2 4 0,-2 3 0,1-7 0,-2 7 0,-3-6 1,3 5-1,-4-5 0,2 3 0,-3 2 0,0-2 0,0 1 0,0-1 0,0-1 0,-3 0 1,1-1 0,1-1 0,-2-3 0,5 1-1,-7-3 1,6 1 0,-4-2-1,3-2 0,-4 1 0,2-1 0,-2 0-1,0-3 1,1 2-1,-4-2 0,4-1-1,-4 1-1,3 3-1,-4-4-4,8 7-5,-8-5-10,0 0-13,13 6-1,-9-6 1</inkml:trace>
  <inkml:trace contextRef="#ctx0" brushRef="#br0" timeOffset="26234">4912 1532 4,'-6'-3'26,"12"11"1,-11-11 2,5 1-17,9 7 1,-6-8-2,9 11-1,-3-10-2,7 5 0,-5-4-1,5 2 0,3-2-3,0 2 1,-4-4-2,5 0 0,0 0-2,-1 1 1,-3-1-2,5 0 1,-2 0-1,-3-6 0,1 6-1,1-5-2,-4 8-2,-1-9-5,6 9-5,-7-6-12,-5-1-8,8 7-1,-6-10 3</inkml:trace>
  <inkml:trace contextRef="#ctx0" brushRef="#br0" timeOffset="27953">5897 412 30,'4'-3'14,"-6"-2"-1,5 0-1,0 0-1,2-1 0,-2-1-2,2-2-1,3 5-1,-3-7 0,6 9-2,-3-7 0,6 3-1,-1-3-1,3 6 0,-2-2-1,5 2 0,-1 0-1,3 3 0,-3 0 0,2 3 0,-2 3 0,1 2 0,-5 1 0,2 0-1,-4 1 1,0 0 0,-2 1 0,-4 1 0,1 0 0,-4 3 0,-3 1-1,-3 5 1,-6-1 0,2 3 0,-6 2-1,1-1 0,-7 2 0,2 0 1,-2-1-1,-2 1 0,3 0 0,-3-3 1,7-3-1,-4 2 0,9-5 0,1-1 0,2-3 0,3-1 0,3-1 0,3-5 0,-2 3 0,7-5 0,0 0 0,1-1 0,1 2 0,2-4-1,1 5 1,2-3-1,1 1 0,-3 0 0,0 4 0,3-5 0,-3 5 0,0-2 0,-1 3 1,-2 2 0,-1-1-1,-2 3 1,-1 0 0,0 2-1,-2-1 1,-4 2 0,1-1 1,2-1-1,-6 2 1,2 0-1,-5 0 2,-1 1-1,-5 1 1,0-2-1,-5 1 2,2 0-1,-5-5 1,1 2-1,-1-5 0,-1-2 1,-1-1 0,2-2-1,-2-1 0,2-3-1,-2 0 0,6-3 0,-2 0 0,2-2-2,2-1 0,-4-3-2,7 0-1,-5-8-3,8 10-7,-10-9-9,1 0-12,13 6-2,-3-9 3</inkml:trace>
  <inkml:trace contextRef="#ctx0" brushRef="#br0" timeOffset="29000">6332 791 47,'-4'15'33,"-4"-12"2,4-1-1,5 1-27,-3-8-2,9 5-1,-6-3-1,2 0-3,5 3-2,-4-5-2,8 7-6,-5-5-9,0-6-15,8 11-1,-7-12 2</inkml:trace>
  <inkml:trace contextRef="#ctx0" brushRef="#br0" timeOffset="29781">6803 518 25,'0'-9'15,"10"6"-2,-4-2-1,4 0-1,0 1 0,2 1-2,2 3-1,1-3-1,1 6-1,-2 0-2,5 4 0,-6-3 0,0 7-1,-2-3 0,-3 7-1,-3-1-1,-4 6 1,-5 2-1,0 4 1,-7 3-1,0 6 0,-7 1-1,-1 0 1,-4 5 0,0-1 0,-1-1-1,-2 0 1,1 2 0,-2-5 0,5-2 0,-1 0-1,4-7 1,3-2-1,1-5 0,3-1 0,1-8 0,6 2 0,-5-4-1,4 0 1,2-3-1,-3-1 0,2 0 0,-1-1 0,2 0 0,0-2 1,1-1-1,1-2 0,4-2 1,1-3-1,4 0 1,0-1 0,5-3 0,1 1 0,5 1 0,-1-3 1,0 4-1,2-4 1,-1 5 0,-1-3 0,-4 8 0,2-1 0,-5 2 0,-1 3 0,-3 3 0,1 4 0,-3-3 1,2 8 0,-4-7 0,4 4 0,-2-5 0,-1 5 0,1-5 0,2 2 1,1 1-2,2-3 1,0-3-1,1 2 0,2-3-1,1 0 1,1 0-1,2-6 1,2 3-2,2-6-3,8 0-4,-3-2-7,8-5-15,9 3-4,-5-11-2,15 3 2</inkml:trace>
  <inkml:trace contextRef="#ctx0" brushRef="#br0" timeOffset="30859">7411 583 40,'-3'-4'16,"1"-1"2,9 1 0,5 7-4,-1-6-2,11 9-1,0-9-2,10 7-1,6-4-1,4 3-2,-1-6-1,7 3 0,-4 0-2,5-3 1,-5 3-1,1-5-1,-6 5 0,1-2 0,-7 2-1,-7-3 0,1 0 0,-6-1-1,1 4-1,-4-6-3,1 9-2,-12-9-4,9 6-5,-10 0-8,-5-3-11,4 9 2,-14-9 1</inkml:trace>
  <inkml:trace contextRef="#ctx0" brushRef="#br0" timeOffset="31281">7423 882 38,'-6'5'13,"3"-2"1,9-2 0,1 2 1,4-3-3,5 3 0,-2-6 0,10 3-2,2-6-2,7 5-1,-2-8-1,10 5-1,-2-8 0,8 3-2,-4-4 0,7 2-1,-4-4 0,1-2 0,1 5-1,-4-2 0,-3 2 0,-2 2-2,-7 3 1,-6 3-2,-4 1 0,-7 1-2,-2 7-3,-10-8-5,1 11-4,-11-3-8,-1-4-8,1 12-3,-12-8 1</inkml:trace>
  <inkml:trace contextRef="#ctx0" brushRef="#br0" timeOffset="31734">7490 1148 37,'-6'9'16,"3"-3"-1,0-2-2,1 2 0,0 1-3,-2-4-1,4 3 0,1-3-2,5 3 0,-5-5-1,10 3 0,-4-4-1,7 2 0,4-5 0,7 1-1,-2-5 1,8 1-2,2-4-1,6 3 0,1-3 0,5-2-1,-4 1-1,1-1 0,2 6-1,-5-2-3,6 6-2,-10-8-5,6 12-8,-8 2-9,-3-10-8,6 16 2,-10-11 0</inkml:trace>
  <inkml:trace contextRef="#ctx0" brushRef="#br0" timeOffset="32531">7701 1487 27,'-10'11'10,"4"8"0,-5-4-2,5 3-1,-6 1 1,3 3-2,-1-3-1,3-1 1,3 0-3,-2-4 0,4 1-1,1-4-1,2-2 0,1-3 0,4-1-1,-5-2 1,6 3 0,-1-3 0,3 0 0,0 0 1,1-2 0,1 1-1,1 1 1,-2-2 0,3 2 0,-4-3-1,0 4 0,1-2 0,-3 2 0,1 0-1,-1 2 1,-4 0 1,0 0 0,0 0 1,-2 2 1,-1-2 0,0 3 2,-4-1-1,1 4 0,-6-3 0,5 5 0,-6-5-2,2 2 1,-5-2 0,4 3-2,-2-7 1,1 4-1,-4-6-1,3-2 0,-5 1 0,1-2 0,-2-2-1,2-1-2,-2 1 0,-4-7-4,8 7-5,-6-8-3,8 5-11,2 2-10,-4-10 0,8 8 2</inkml:trace>
  <inkml:trace contextRef="#ctx0" brushRef="#br0" timeOffset="33156">7646 1536 19,'3'-9'25,"13"6"-4,-6 2-9,0-1 2,5 4-5,-4 2-3,6 2 0,-1-2-2,2-1-1,4-3-3,0 0-3,4-3-4,1-1-7,0-10-11,14 6-3,-13-11 0</inkml:trace>
  <inkml:trace contextRef="#ctx0" brushRef="#br0" timeOffset="33672">8550 1156 18,'-20'0'26,"14"10"0,0-5-11,6-5-3,3 0-1,0-5-2,9-4-1,0-3-1,8-2-2,2-8-1,8 1-1,-3-7-1,5-4 0,0 1 0,6-4-2,-1-3 1,-2-1-1,2 3 0,-1-7 1,-2 2-1,-4-1 1,2 5-1,-7 2 0,-4 6 1,-4 6 0,-5 6-1,-4 6 1,-3 3 1,-2 3-1,-3 4 0,0 1 0,-2 1-1,1 1 1,1-1-1,-2 4 1,1-2-1,1 5 1,-2 1-1,1 1 2,-2 2-1,0 3 2,-4 3-2,2 4 1,-5 1 0,0 3 0,-2 3 0,1 4 0,-4-1 0,2 2 0,-1-3 0,3 6 0,-3-6 0,2 2 0,-1-3 0,4 1 0,-1-4 0,4 1-2,0-7 2,5-2-3,1-2 1,-1 1-2,5-7-2,-6-6-5,13 6-13,-4-3-15,-7-4-1,1 0 0,-8-7 1</inkml:trace>
</inkml:ink>
</file>

<file path=ppt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06T23:34:36.703"/>
    </inkml:context>
    <inkml:brush xml:id="br0">
      <inkml:brushProperty name="width" value="0.05292" units="cm"/>
      <inkml:brushProperty name="height" value="0.05292" units="cm"/>
      <inkml:brushProperty name="color" value="#009900"/>
      <inkml:brushProperty name="fitToCurve" value="1"/>
    </inkml:brush>
  </inkml:definitions>
  <inkml:trace contextRef="#ctx0" brushRef="#br0">714 70 30,'-3'-7'10,"-6"-5"0,0 8-1,2-6-2,-2 4 0,-1 2-2,-2-2-1,2 2 1,-2-1-3,1 1 1,-4 1-2,5 2 1,-5-2-1,1 3 1,1-3 0,-2 6-1,2-2 0,0 2 1,-2 0-1,1 0 0,1 1-1,-2-1 1,4 1 0,-4-1-1,3 0 1,-2 0 0,1 0-1,1 4 1,-1-3-1,1 2 0,-4 0 1,3 3-1,-1 1 0,-1 0 0,-1 0 0,0 3 0,1 2 0,-2-1 0,1-2 0,-3 5 0,4-4 0,-4 1 0,3 1 0,0-4 0,5 4 0,-5-4 0,4 1 0,2 0 0,1-1-1,3-1 1,-2 2 1,2-1-1,1 1 0,2 0 0,-2-1 0,2-1 1,1 3-1,-2-1 1,1 2-1,0 1 0,2-1 1,-4 2-1,2 1 1,0 2-1,-1 0 0,1 0 0,0-5 1,2 4-1,-2-7 0,1 4 0,4-2 1,1-3-1,-2 1 1,2 1-1,0-3 1,1 2-1,2 1 1,0-1 0,0-2 0,3 1 0,-2 2 0,2-1 0,1 1 0,1-4 0,-3 3-1,1-1 1,1 0 0,-2-1 0,3-1 0,-1-1 0,0 1-1,3-1 1,-1 0 0,2 2 0,-2-3 0,0 2-1,1-1 1,0 1-1,1-5 1,-2 2-1,1 1 1,0 0-1,2-3 0,-2 0 1,2 0-1,-1 2 0,1-2 1,-2 0-1,1-3 1,1 3-1,1-1 1,-1-2-1,-5 0 1,4 0 0,-3 0-1,0-2 1,-1 1-1,2-2 1,-2 0-1,2-1 1,0-2 0,1 0-1,-2 0 1,2-3 0,2 1-1,-2-1 1,-3 2 0,3-2-1,-1-1 1,0 0 0,1 1-1,0-2 1,-1-1-1,2-2 0,1 1 1,-2 0-1,3 0 1,-3 0-1,-1-2 0,-1 2 1,-1 0-1,2 0 1,-3 0-1,1 2 1,-6-2-1,4-2 0,-1-1 1,-3-1-1,4 2 1,-4-2-1,2-2 1,-3 3 0,3-1-1,-2 1 0,-1 0 0,0 5 1,-2-4-1,-1 4 3,0-2-3,-1 4 1,-4-1 0,2 0 1,-2 0-1,0-1 0,-3 3-1,5-4 1,-5 1-1,4 0 1,-5 0-1,3 1 1,2-2-1,-2 2 0,3 1 1,-7 1-1,4 1 0,-2 1 0,0-1 0,-2 2 1,0-1-1,0-1 0,-2 3 0,2-2 0,0 3 0,-2 0 1,-1 0-3,0 0 1,-2 2-2,-1-2-1,3 3-3,-4-6-5,6 5-11,3 1-12,-8-9 0,5 6 2</inkml:trace>
</inkml:ink>
</file>

<file path=ppt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06T23:34:44.265"/>
    </inkml:context>
    <inkml:brush xml:id="br0">
      <inkml:brushProperty name="width" value="0.05292" units="cm"/>
      <inkml:brushProperty name="height" value="0.05292" units="cm"/>
      <inkml:brushProperty name="color" value="#009900"/>
      <inkml:brushProperty name="fitToCurve" value="1"/>
    </inkml:brush>
  </inkml:definitions>
  <inkml:trace contextRef="#ctx0" brushRef="#br0">402 584 35,'-3'-18'22,"4"3"-3,-2 1 0,-5 1-5,5 1-2,-2-2-3,-3 5-2,2-3-2,-4 7-1,3-3-1,-1 4-1,-4 0-1,1 2 0,1 1-1,0 1 0,-1 1 1,-1 1-1,0 1 1,-5 1-1,3 2 0,-2 1 0,-1 2 0,-2 2 0,1 1 0,0 1 0,1 1 0,1 2 0,-1 0 0,0-2 0,2 5 0,2-1 0,-1 3 0,2 0 0,0 5 0,1-2 0,0 1 0,0 2 0,2 1 1,-2-2-1,4 0 0,-3 1 0,2-1 0,2-3 0,0 3 0,-1-1 0,4 1 0,1-1 0,1-1 0,1 1 0,1-4 0,1 1 0,2-2 0,0-2 0,3-1 0,-1-1 1,2 3-1,2-9 0,0 1 1,1 1-1,0-5 1,3-2 0,0-4 0,1-2 0,4-5 1,-1 0 0,2-8-1,0 1 2,0-5-2,4-2 1,-3-6-1,2 0 0,-4-4 0,2-4 0,-1 1 0,-3 0 0,2 0 0,0-1-1,-5 2 1,-2 4-1,-5 1 2,-3-1-2,-2 0 1,-2 1 0,-4 2-1,-5-2 1,3 3-1,-5 0 0,0-1 0,-1 5 0,0 3 1,0-1-1,-2 1 0,2 4 0,0-3 0,-2 6 0,2 0 0,0 3 0,-1 4 0,0 1 0,-2 7-1,1 0 0,-1 7-2,-3 1 0,3 6-1,-5-2-1,7 6-4,-8-5-2,13 12-7,-7-4-7,0 0-10,11 4 3,-8-9 0</inkml:trace>
  <inkml:trace contextRef="#ctx0" brushRef="#br0" timeOffset="1531">585 618 27,'0'-6'13,"8"6"-1,-1-6 1,3 0-1,3 0 0,-1 1-3,7 2-1,-4-4-1,5 2-1,-4 1-2,0 4 0,-1 0-1,-4 4-1,-2 2 0,1 3 0,-3-1 0,-1 4 0,-1 5 0,3-2 0,-6 5 0,1 0 0,-2 3 1,1 5-2,-4-1 1,1 5-1,-2-3 1,-5 9-1,1-4-1,1 1 1,-2-2-1,0-1 1,3-3-1,-1-3 0,1-6 1,4-5-1,-2-5 1,3-3 0,-1-5 0,5-4 0,-3-7 0,1-2 0,1-8 2,4-6-2,-3-5-1,4-3 1,0-6-1,3-7 0,-1-4 0,0 0 1,2-1-2,1 2 2,-3 1-2,0 8 1,-1 5 0,-3 9 0,-2 6 0,-1 5-1,-2 8 1,-3 7 0,0 3 0,-2 3-1,1 1 1,0 5 0,-1-1 0,-1 5-2,4-3 2,-1 0 0,4 2 0,1-2 2,0 0-4,2 0 2,1 3 2,4-6-2,-1 4 0,3-4 0,2 0 1,-1-4-1,2 1 0,2-2 0,2-4 0,-1 1 0,1-2-1,1 0-1,4 0 0,-4 0-1,9-2 1,-4-1-1,4-3-1,-3 1 1,3-4-1,-5 3 2,2-1-1,-4 3 2,-5-2-1,-4 3 2,-3 0-1,-2 3 1,-4 0 0,-1-3 1,0 3 0,-2 0-1,2-3 1,-1 3 0,-2-3 0,1 3 0,1-1 0,-2 2 0,-3-1 1,1 3-1,-5-3 1,0 3 0,-3 0 0,2 3 0,-5 4 0,1-1 0,-2 1 0,-1 6 0,1-2-1,-1 4 0,2-1 2,-1 2-3,3-3 1,-2 4 0,0-3-1,3 2 1,1 1-1,3-2 1,-2 5-1,3-2 0,-1 3 0,4-4 0,0 1 0,1-2 1,1-1-1,3 2 0,-2-6 0,3 2 1,5-7-1,-3 2 0,6-5 1,-2 1-1,0-4 0,0 0 1,0-3-1,1-1 1,-4-4-1,4-3 1,-3-2-1,2-5 1,0-1-1,5-7 0,-1-6 1,5-1-1,5-2 0,-3-6 0,9-2 0,-1-5 0,1-3 0,4 2 0,-7-2 0,4-2 0,-2 2-1,-1 2 2,-2-2-2,-4 6 1,-2-1 0,-2 2 0,-2 1 0,0 5 0,-3 0 1,-3 9-1,-1 2 0,0 2 0,-4 5 0,0 7 0,-1 4 0,-2 0-1,-1 6 1,-2 0 0,1 3 0,-6 6 0,1-1 0,-2 5 0,-5 6 1,1 3-1,-1 4 0,-2 4 0,-4 4 1,4-1-1,-4 4 1,1 5 0,-1-1 0,-1 1 0,-1 4 0,-1 2 0,1-1 0,0 1 0,2 0 0,2 0-1,2-1 2,2 0-2,3-6 1,6 1 0,2-4-1,5-2 1,-1-1-1,6-5 1,0-4-1,4-6 1,0-2-1,4-9 1,4-4-1,-2-8 0,7-2 0,-4-10-3,8 5-2,-5-12-8,14 5-16,-2-3-8,-2-6-2,1 5 2</inkml:trace>
  <inkml:trace contextRef="#ctx0" brushRef="#br0" timeOffset="3610">2441 117 36,'-9'-11'17,"8"5"0,-8 0 0,3 3-5,1 6-2,-7 0-1,3 9-3,-2 2-1,0 11 0,-5 2 0,2 11-1,-7 1 1,2 8-1,-4 0 0,3 5 0,-5 0-1,2 3 0,-5 0 1,5 0-1,-3 0-1,7 1 0,-5-1-1,5-2 0,2 1 1,4 2-1,0-8-1,7 1 1,0-2-1,6-7 1,3 3-2,6-6 0,8-1-1,1-10-4,12 8-6,-1-13-11,2-8-12,13 1-1,-8-14 1</inkml:trace>
  <inkml:trace contextRef="#ctx0" brushRef="#br0" timeOffset="4360">2569 434 29,'-1'-14'20,"10"2"-2,-5-1 0,6-2-4,8 2-1,-4-4-3,8 6-2,-1-1-3,8 0-1,-5 7-1,7 2-1,-3 6-1,-4 2 0,-3 7 0,-2 4-1,-6 4 1,-4 5-1,-5 4 1,-4 4 0,-7 0 0,-5 9 0,-7 3 0,-6 7-1,-2-1 1,-8 2 0,-2-1 0,4-1-1,-6-6 1,8-4-1,5-7 0,4-11 0,6-6-1,9-7 1,4-7 0,6-4-1,4-8-1,3-2 1,10-7 0,-2 2 0,4-5 1,-2 2-1,5 1 0,-6 3 1,-2 3 0,-1 2 0,-4 6 0,-5 4 0,-2 2 0,-2 4 1,-3 3-1,2 0 1,0 4 0,1-2 0,-2 1 0,7 1 1,-6-2-1,9 4 1,-1-2 0,2 0-1,1-3 1,4 0-1,-1-3 0,3-1 1,1-5-2,4-2 0,3-2-2,-2-6-3,13 4-8,-6-5-13,0-8-8,10 8 0,-8-10 1</inkml:trace>
  <inkml:trace contextRef="#ctx0" brushRef="#br0" timeOffset="5266">3458 123 40,'10'-14'28,"8"11"-11,2 4-1,2 5-3,4 8-2,-4 2-2,4 13-1,-5-3-2,3 15 0,-9-4-1,4 14 0,-8-6-1,1 7 1,-6-2-2,-2 5 0,-5 0-1,1 3 0,-9-1 0,2-1-1,-9 2 1,-3 0-2,-4 1 1,-4 0 0,0-7-1,-7 0 1,-5-1 0,2-5-2,-2-4-1,4-10-1,5-3-5,-7-15-12,7-8-16,11-3-1,-2-19 0,10-6 1</inkml:trace>
  <inkml:trace contextRef="#ctx0" brushRef="#br0" timeOffset="5891">4226 579 22,'5'7'28,"-10"-10"3,5 1-13,8 5 0,1-7-4,11 5 0,1-8-3,9 4-3,1-7-1,11 2-2,2-5-1,7 1-2,-3-1 0,2 3-1,-4-3 0,-1 4-1,-10 2-1,-3 1-1,-10 5-1,-6-4-1,-3 8-4,-13-4-4,2 9-6,-8 1-10,-9-6-7,7 10 1,-14-9 2</inkml:trace>
  <inkml:trace contextRef="#ctx0" brushRef="#br0" timeOffset="6297">4125 790 32,'3'7'30,"-6"-10"-7,3 3-2,0 0-4,0-3-3,6 6-3,-5-9-2,14 6-1,-8-6 0,14 5-2,-1-6-1,9 2 0,6-5-1,3 5-1,4-10 0,6 5-1,0-2-2,0 5 2,-1-2-2,0 1 0,-7 2 0,0 0-1,-7 3-1,-1 3 0,-5 0-2,-6-5-3,6 13-7,-11-11-16,-2 0-7,7 6-1,-7-8 3</inkml:trace>
  <inkml:trace contextRef="#ctx0" brushRef="#br0" timeOffset="6969">5510 57 40,'9'-2'30,"-5"-5"-11,-1 0-1,3 7-3,-4-3-3,3 9-3,-5-1-3,5 10-2,-7 1-1,-1 10-1,-2 1-1,-7 8 0,-1 1 0,-5 6 0,-3-4 0,0 2 0,-2 1-1,2-5 0,1 0 0,3-3 1,2-5-1,3-5 0,4-3 0,0-4 0,8-3 0,2-7 0,2-1 1,3-2-1,7-3 1,2-3-1,4-2 1,5-1 1,1 0 0,5-3-1,1-2 1,5 2 0,-2-5 0,5 5 0,-7-3 0,4 2-1,-7-3 1,4 5-1,-4 0 0,-2 1 0,0 1-1,-5 1 1,0 0-1,-2 1 0,-5 1 0,1 2 0,-7-1 0,2-1-1,-2 3 1,0-1-2,1 2 0,-6-2-2,3 2-1,-4-8-3,5 10-4,-8-9-7,4 0-8,5 3-9,-12-8 3,7 8 0</inkml:trace>
  <inkml:trace contextRef="#ctx0" brushRef="#br0" timeOffset="7672">5844 0 38,'-3'9'18,"-3"2"0,-3 7-1,2 5-1,-7 0-2,3 10-2,-9 2-3,5 7-2,-4 1-1,1 5-1,-4 0-1,3 2 0,-3 1-1,0-2 0,-1 2-1,2-1 0,0-5 1,3-1-2,-1-5 0,5-3 0,2-7 0,3-2-1,2-8 1,3-3-1,1-5 0,1 0-1,4-6 0,-2 0-1,4 2-2,-3-7-4,7 6-9,-5-3-12,-2-6-7,8 6 1,-11-9 0</inkml:trace>
</inkml:ink>
</file>

<file path=ppt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0:10:21.328"/>
    </inkml:context>
    <inkml:brush xml:id="br0">
      <inkml:brushProperty name="width" value="0.10583" units="cm"/>
      <inkml:brushProperty name="height" value="0.10583" units="cm"/>
      <inkml:brushProperty name="color" value="#FF0000"/>
      <inkml:brushProperty name="fitToCurve" value="1"/>
    </inkml:brush>
  </inkml:definitions>
  <inkml:trace contextRef="#ctx0" brushRef="#br0">44 1457 10,'0'0'14,"-14"-22"-2,14 22-1,-16-23-1,16 23-2,-8-20-2,8 20 0,-5-21 0,5 21 0,0-28-1,5 11 0,3-2 0,5-5-1,6 1 1,0-4-2,5-1 1,11-5-3,6 4 1,-1-4-1,11 0 0,1-2 0,7-1 0,3 0-1,1-2 1,-4 1-1,-2 3 1,-3 6-1,-5 6 1,-4 8-1,-9 9 1,-8 5-1,-7 14 1,-11 10 0,-8 14 0,-16 7 1,-3 14-1,-18 8 1,-5 12-1,-12 1 1,-7 12-2,-7-1 1,-3-1 0,-3 0 0,5-3-2,2-10 2,10-7-1,10-10 1,8-12-1,9-11 0,16-8 1,9-13-1,3-16 1,15 3-1,5-11 0,2-8 1,8-3-1,1 0 0,2-4 0,-4 4 0,-3 2 0,-3 5 0,-2 5 0,-21 7 0,19 2 0,-19-2 0,9 29 0,-8-6 0,1 1 0,5 4 0,0 1 0,2 0 0,1-1 0,4-5 0,5-4 1,0-6 0,7-4 0,0-9 0,7-5 1,-1-9-1,4-8 1,2-10-1,6-7 0,-1-6-1,2-2-1,-3 2-3,-11-3-5,9 8-10,-12 4-12,-14 4-2,-2 10 1</inkml:trace>
  <inkml:trace contextRef="#ctx0" brushRef="#br0" timeOffset="60000">1443 45 21,'9'-24'24,"-9"24"1,0 0-8,3-21-5,-3 21-2,0 0-3,0 0-2,0 0-1,-12 22-2,12-22 0,-12 28 0,7-11 0,-5 2-1,1-1 0,-3 1 1,5 5-2,-5 2 0,-1-2 1,1 0-1,2-1 0,1 1 0,4-3-1,0-2 0,5-19 1,-7 26 0,7-26 0,2 17 0,-2-17 0,0 0 0,19 14 1,-19-14-1,0 0 0,26 3 0,-26-3 1,21 0-1,-21 0 0,24 0 0,-24 0 0,24 0 0,-24 0 1,23 2-1,-23-2 0,26 5 0,-26-5 0,21 9 0,-21-9 0,17 10 0,-17-10 0,19 10 0,-19-10 0,0 0 0,17 16 0,-17-16 0,0 0 0,14 17 1,-14-17-1,0 0 0,11 23 1,-11-23-1,2 19 1,-2-19-1,-2 21 1,2-21 0,-4 24 1,4-24-1,-8 22 1,8-22 0,-13 26 0,13-26 1,-13 26-1,13-26 0,-18 23 0,10-8 0,8-15 0,-23 17 0,23-17 1,-24 14-1,24-14 1,-26 5-1,26-5 0,-32 4 0,12-4 0,0 0-1,-2-2 0,-2 2 0,1-2 0,-1 1 0,1-1-1,4 2 0,0-2 0,0-1 1,1 3-1,3-2 0,15 2 0,-26 0 0,26 0-1,-21 2 0,21-2-2,0 0-4,0 0-6,-17-12-16,17 12-5,5-28-1,-2 6 1</inkml:trace>
  <inkml:trace contextRef="#ctx0" brushRef="#br0" timeOffset="61140">1407 36 14,'0'0'24,"0"0"2,0 0-7,21-10-1,-21 10-5,0 0-3,0 0-1,22 15 0,-22-15-2,23 9-1,-23-9-1,36 5-1,-17-5 0,2 2-1,-2-4 0,6 4-1,-6-4 0,3 2-1,1 0 0,-4 0 0,2-2-1,1 2 1,1-3-1,-4 3 0,2-3 0,-2 1 0,0 2-1,-19 0 1,26-2 0,-26 2 0,18 2-1,-18-2-1,0 0 0,15 5-2,-15-5-3,0 0-2,21 12-6,-21-12-10,0 0-8,0 0 1,0 0 2</inkml:trace>
  <inkml:trace contextRef="#ctx0" brushRef="#br0" timeOffset="61765">2374 17 10,'0'0'22,"0"0"-4,-21-5-3,21 5-2,0 0-2,-22 5-3,22-5 0,-20 10-2,20-10 0,-26 14-1,26-14-1,-29 25 0,29-25-1,-30 25-1,17-11 1,-3 5-1,2-3-1,0 1 0,2 2 0,0-2 0,3 4 0,-1-3 1,1 4-2,-1-6 2,3 8-1,-2-7 1,4 2-1,0 0 0,3 2 0,-2 0 0,3-2-1,1 5 1,1-3 0,3 1-1,1 1 1,-3-3 0,3 1-1,2-2 1,-4-2-1,6-1 1,-9-16-1,16 26 1,-16-26 0,21 14-1,-21-14 1,24 7-1,-24-7 1,26-4-1,-10 1 1,-16 3-1,29-12 0,-12 3 1,-1 0-1,0-1 0,-1-2 2,4-4-2,-3 4 0,0-3 1,-2-4-1,3 0 0,-5 1 0,0 1 1,0 1-1,-5-1 0,2 2 0,0-4 0,-9 19 0,7-30 1,-4 15-1,-3-1 1,0-1-1,0-1 1,0-1-1,-3-1 1,1-1 0,2 0-1,-2 0 1,0 1-1,1 1 0,-1 5 0,2 14 0,-11-23 0,11 23-1,0 0 1,-24-19-1,24 19 0,-24-8-3,24 8-2,-31-7-2,31 7-8,-30 0-13,13-4-4,1 3 0,-3-1 2</inkml:trace>
</inkml:ink>
</file>

<file path=ppt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0:11:24.609"/>
    </inkml:context>
    <inkml:brush xml:id="br0">
      <inkml:brushProperty name="width" value="0.10583" units="cm"/>
      <inkml:brushProperty name="height" value="0.10583" units="cm"/>
      <inkml:brushProperty name="color" value="#FF0000"/>
      <inkml:brushProperty name="fitToCurve" value="1"/>
    </inkml:brush>
  </inkml:definitions>
  <inkml:trace contextRef="#ctx0" brushRef="#br0">406 48 12,'0'0'22,"0"0"-4,0 0-1,0 0-3,-21 0 0,21 0-4,0 0-1,17 5-3,-17-5 0,23 0-2,-23 0 1,35-2-2,-18 0 0,9 1 0,-3-1-1,4-2 0,-2 1-1,2 0 0,0-1 0,-3 1 0,-2-1 0,-1 1-1,4 1 1,-8 0-1,4 1 1,-4-1-1,0-2 0,1 3 0,-3-3 0,-15 4 1,28-3-2,-28 3 2,21-2-3,-21 2-2,16 3 0,-16-3-3,0 0-2,0 0-2,0 0-3,0 0-4,0 0-8,0 19-2,0-19 0</inkml:trace>
  <inkml:trace contextRef="#ctx0" brushRef="#br0" timeOffset="672">335 281 9,'0'0'12,"0"0"-2,0 0 0,-14 17-2,14-17 0,0 0 0,0 0 1,0 0-1,17 7 1,-17-7 0,16-1-1,-16 1-1,19-6 0,-2 6-1,-17 0-1,26-8-2,-26 8 0,30-7 0,-30 7-2,28-5 1,-11-1-2,0 6 1,-3-1 0,9-1-1,-8 0 1,6-1-1,-5 1 1,1 0 0,-1 1-1,1 1 1,-17 0 0,26 0-1,-26 0 0,19 1 0,-19-1 0,0 0 1,19 4-1,-19-4 0,0 0 0,0 0 0,0 0 0,0 0 0,18 7 0,-18-7-1,0 0-2,0 0-1,17 0-4,-17 0-5,0 0-10,23-2-10,-23 2 2,19-2 0</inkml:trace>
  <inkml:trace contextRef="#ctx0" brushRef="#br0" timeOffset="2016">104 561 15,'0'0'15,"0"0"-2,0 0 0,0 0-2,0 0-1,0 0 0,21 4-2,-21-4 0,19 5 0,-19-5 0,29 5-1,-13-5-1,6 5-1,-4-5-1,10 4 0,-9-3-1,3 3-1,-3-4 0,2 5 0,-4-3-1,3 1 0,-3-1 1,0 1-1,4-4-1,0 2 1,0-2 0,3-1-1,-1 0 0,3 0 0,-4-1 1,3 0-1,-6-1 0,5 1 0,-10-1 0,5 1 0,-3-1 0,-16 4 0,27-10 0,-27 10 0,21-7 0,-21 7 0,16-3 0,-16 3 0,0 0-2,0 0 0,15 5-2,-15-5-4,0 0-4,0 0-6,0 0-10,21 12-6,-21-12 3</inkml:trace>
  <inkml:trace contextRef="#ctx0" brushRef="#br0" timeOffset="2922">204 1192 22,'0'0'23,"6"-19"-4,-6 19-3,0 0-3,0 0-4,0 0-2,-6 24-3,3-5 0,-4 0-2,2 6 1,-2-1 0,-2 0-1,2 0 0,-1 1 0,2-3-1,-1 0 0,4-4 0,1-3 0,2-15-1,-2 25 1,2-25-1,0 0 0,6 19 1,-6-19-1,0 0 1,17 5-1,-17-5 1,19 0-1,-19 0 1,24 0-1,-24 0 0,25-4 0,-25 4 0,28-1 0,-15 1 0,-13 0 0,30 0 0,-30 0 0,31 1 0,-31-1-1,24 5 1,-24-5 0,20 14 0,-20-14 0,15 23 0,-15-23 0,9 27 1,-7-9 0,-2-18 1,-2 31 0,2-31-1,-11 29 2,11-29-1,-17 28 0,17-28 0,-24 26 0,10-14 0,14-12-1,-28 24 0,28-24 0,-29 19 0,11-10-1,4-4 1,-1-2 0,-1-3-1,-3 0 1,5-5-1,-2 0 0,-3-5 0,4-6-2,-1 2 0,-5-5-2,7 2-2,-5-9-3,19 26-2,-33-43-5,25 27-10,1 2-7,-5-1 2</inkml:trace>
  <inkml:trace contextRef="#ctx0" brushRef="#br0" timeOffset="3844">237 1166 3,'0'0'26,"0"0"-1,0 0-5,0 0-3,0 0-4,0 0-2,0 0-3,18 16 0,-18-16-2,19 7 0,-19-7-2,28 2 0,-28-2-1,31 3-1,-15-3 0,4 3-1,-4-6 0,7 3-1,-6-2 1,4 1-1,1-1-1,-1-7-1,2 7-2,-4-11-4,10 13-10,-3-9-14,-3-1-2,6-1 3</inkml:trace>
</inkml:ink>
</file>

<file path=ppt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0:11:29.468"/>
    </inkml:context>
    <inkml:brush xml:id="br0">
      <inkml:brushProperty name="width" value="0.10583" units="cm"/>
      <inkml:brushProperty name="height" value="0.10583" units="cm"/>
      <inkml:brushProperty name="color" value="#FF0000"/>
      <inkml:brushProperty name="fitToCurve" value="1"/>
    </inkml:brush>
  </inkml:definitions>
  <inkml:trace contextRef="#ctx0" brushRef="#br0">0 1026 9,'0'0'13,"0"-18"-2,0 18 0,-2-17-2,2 17 0,0-19 0,0 19 0,5-24 2,-1 7-4,-4 17 1,12-28-2,-12 28 1,19-28-2,0 16 0,-19 12-1,31-24-1,-15 12-1,6 3 0,1-5 0,3 8-1,-2-1 0,2 0 0,2 3 0,3 1-1,1 1 1,-3 2-1,2 2 1,-3 3-1,-2 2 1,-1 3-1,-10 2 1,-1 4 0,-5 5 0,-9 3 0,-4 4 0,-4 6 0,-8 6 0,-7 1-1,-3 4 1,2 9-1,-11 0 1,2 4-2,-5-1 2,2-1-1,-4-1 0,5-3 1,2-5-1,2-6 0,1-6 0,6-8 0,5-4 0,7-8 0,12-15 0,-19 19-1,19-19 1,0 0-1,0 0 0,0 0 0,0 0 0,0-22 0,0 22-1,12-24 1,-12 24 0,15-31 0,-4 13 1,-1-1 0,2 4 0,1-1 0,-13 16 0,24-19 0,-24 19 0,17-2 0,-17 2 0,11 25 0,-8-6 0,1 3 0,-4 4 0,0 5 1,1-3-1,3 0 1,-2-4-1,4 2 1,-6-7 0,7-2 0,-7-17 0,18 21 0,-18-21 0,19 8 0,-19-8 0,31-5 1,-31 5-1,33-15 0,-14 3 0,2-1 0,2-2 0,3-2 0,-2-4-1,2 2 1,-2-2-1,-1 2 0,-2 3-1,-4-1-1,-17 17-2,24-24-2,-24 24-4,0 0-4,21-12-12,-21 12-9,0 0 2,0 0 1</inkml:trace>
  <inkml:trace contextRef="#ctx0" brushRef="#br0" timeOffset="1891">831 23 10,'0'0'21,"9"-23"-3,-9 23-2,0 0-4,0 0-1,0 0-2,0 0-3,0 0-1,-7 28-1,2-5 0,-6 4-1,1 4 0,-4 6 0,2 1-2,-2-4 1,2 1-1,-2 0 0,4-3 0,3-7-1,0-6 1,3-4 0,4-15 0,-1 24-1,1-24 1,0 0 0,0 0 1,17 9-1,-17-9 1,0 0-1,24 0 1,-24 0-1,23-5 1,-23 5-1,28-4 1,-28 4-1,29-5 1,-29 5-1,26-3 0,-26 3 0,26 0 0,-26 0-1,21 3 1,-21-3-1,24 5 0,-24-5 0,23 6 0,-23-6 0,19 3 0,-19-3-1,19-5-1,-19 5-1,0 0-1,19 2-3,-19-2-2,0 0-5,0 0-7,0 0-11,0 0 1,0 0 2</inkml:trace>
  <inkml:trace contextRef="#ctx0" brushRef="#br0" timeOffset="2578">1036 66 23,'-5'30'19,"0"-13"-1,0 4-3,3 1-2,-7-1-4,7 5-1,-5 0-2,2 1-1,-2-6-1,2 9 0,-4-5-1,2 5 0,-3-2-1,0 3 0,1-4 0,-3 3 0,0-1-1,0-1 0,-1-2 0,8-2 0,-4-3-1,4-4 1,0-2-1,5-15 0,-2 23-1,2-23-1,0 0-2,0 0-3,26-3-2,-20-13-5,7 6-7,3-3-10,-4-9 2</inkml:trace>
  <inkml:trace contextRef="#ctx0" brushRef="#br0" timeOffset="3063">1493 122 4,'-16'19'12,"16"-19"-2,-24 25-2,17-7 0,-7 3-1,-2 1 1,4-1 0,4 6 0,-5-6-1,5 7 1,-3-6-1,10 2-1,-3-3 0,6 7 0,-6-2-1,10 3-1,-6-1 0,7 3-1,-4 0-1,1 5 0,-1-3 0,-1 4-1,-4-8 0,-1 2 0,-4-1 0,-4-5 0,-3-2 0,0-6-1,-6-3 1,2-4-1,-3-4 1,2-5-1,0-6 0,2-2 0,1-5 0,16 12 0,-22-29 0,15 11-1,3 1 1,4-2 0,4 0-1,3 0 1,3 0 0,2-3 0,2-1 0,3-1 0,8 0 0,-3-2 0,3-2 0,2-1 0,3-1 0,1 3 0,2 1 0,-2 0 0,1 2 0,-3-1 0,2 5 0,-5 2 0,-3 3 1,-2-2-1,-7-3 2,-14 20-1,21-31 1,-21 31 0,1-27 0,-1 27 0,-15-25 0,15 25 0,-28-20-1,9 13 0,0-2 0,-2 1-1,0 6-1,0-5 0,2 9-1,-5-2-2,10 12-2,-7-7-3,9 14-6,-7-2-8,1 6-10,6 10 2,-3-8 1</inkml:trace>
  <inkml:trace contextRef="#ctx0" brushRef="#br0" timeOffset="4172">2092 1496 2,'0'0'29,"12"-34"1,-5 9-9,-7 25-2,10-29-5,-10 29-3,7-21-4,-7 21-3,0 0-2,0 0-4,19-3-2,-19 3-3,0 0-4,0 0-7,13 17-10,-13-17-2,0 0 0</inkml:trace>
  <inkml:trace contextRef="#ctx0" brushRef="#br0" timeOffset="4672">2571 1017 4,'-2'-24'21,"2"24"-4,2-19-2,-2 19-3,19-16-2,-19 16 0,33-17-1,-14 5 0,12 5 0,-3-3-2,7 6 0,-7-3-3,1 9 0,-3 1-1,0 8-2,-5 3 0,-3 6-1,-6 3 2,-2 8-2,-5 4 0,-3 6 0,-9 2 1,-5 9 0,-7 0-1,-5 7 0,-9 5 0,-4 3 1,-6-1-1,-2 1 0,-4-3 0,4-5 0,3-9 0,2-5 0,12-14 0,2-12-1,26-19 0,-24 11 0,24-11 0,5-21 0,6 2 0,4-2-1,6-5 2,3-1-1,3 1 0,-1 2 1,0-2 0,-2 3 0,2 6 0,-7 3 0,-2 5 0,-17 9 0,21-3 1,-21 3-1,5 15 0,-5-15 1,2 28-1,0-9 1,-2-2-1,2 2 1,3-1 0,-2-3 0,-3-15 0,13 28 0,-13-28 0,22 24 0,-22-24-1,24 14 1,-24-14-1,30 9 0,-11-4 1,-2-3-2,2-2 0,1-2-1,4 2-2,-5-9-4,9 6-7,-7-2-16,-1-8-1,3 1 1</inkml:trace>
  <inkml:trace contextRef="#ctx0" brushRef="#br0" timeOffset="5657">3142 433 5,'0'0'14,"12"-18"0,-12 18-1,26-17 1,-26 17 0,37-19 0,-20 7-2,11 9-1,-9-6-3,12 11-1,-11-4-3,2 5 0,-5 4-2,1 4 0,-8 3-1,-1 3 0,-9 2-1,-2 2 1,-5 3 0,-7 5 0,-1-1 0,-3 3-1,-2-2 1,-1 1-1,0-3 0,3 1 1,1-4-1,5-1 0,3-4 0,2-4 1,7-15-1,-1 23 1,1-23 0,10 15 0,-10-15 1,24 9-1,-24-9 1,30 3 0,-11-4-1,0 2 1,2-2-1,1 1 0,-1-2-1,4 0 0,-1 2-2,-2-5-3,8 10-4,-11-12-9,7 2-14,2 7-1,-6-6 0</inkml:trace>
  <inkml:trace contextRef="#ctx0" brushRef="#br0" timeOffset="6719">3943 1280 20,'0'0'25,"0"0"-6,0 0-3,21-7-1,-6 12-2,-15-5-2,37 0-1,-22-5-2,16 8-1,-6-9-1,6 6-2,0-7 0,6 5-2,-3-5-1,5 2 0,-6-2 0,1 0-1,-2 0 0,-1 2 1,-3-2-2,-7 0 0,1 5 0,-22 2-3,31-3-1,-31 3-3,21 2-4,-21-2-4,0 0-8,9 13-9,-9-13 2</inkml:trace>
  <inkml:trace contextRef="#ctx0" brushRef="#br0" timeOffset="7250">3934 1510 9,'0'0'15,"0"0"-1,-12 17-1,12-17-1,0 0-1,0 0 0,-4 14-1,4-14-1,0 0-1,0 0-1,23-3 0,-23 3 0,24-7-2,-24 7-1,30-9 0,-15 4-1,8 3-1,0-3 0,1 3-1,-2-1 0,6-1 0,-3 3 0,1-3-1,0 2 1,3 1-1,-1-1 0,1-2 1,-1 4-1,-2-1 0,0-3 0,6 3 0,-10-5 0,2 1-1,2-2-2,-5-1-2,5 6-4,-10-9-10,1 6-14,-17 5 0,19-3 1</inkml:trace>
</inkml:ink>
</file>

<file path=ppt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0:11:42.687"/>
    </inkml:context>
    <inkml:brush xml:id="br0">
      <inkml:brushProperty name="width" value="0.10583" units="cm"/>
      <inkml:brushProperty name="height" value="0.10583" units="cm"/>
      <inkml:brushProperty name="color" value="#FF0000"/>
      <inkml:brushProperty name="fitToCurve" value="1"/>
    </inkml:brush>
  </inkml:definitions>
  <inkml:trace contextRef="#ctx0" brushRef="#br0">58 0 9,'0'0'18,"0"0"-3,-16-7-2,16 7-2,0 0-2,0 0-2,0 0 0,0 0-2,-15 17-2,15-17 0,-7 26-1,1-9 2,5 4-2,-4-2 0,1 5 0,1-1 1,4 1-1,-2-7 0,4 6 0,-1-8-1,5 1 1,-7-16-1,17 26 0,-17-26 0,28 17 0,-12-12 0,4 0 0,1 1 0,2-1-1,-1-2 1,3 1-1,-1 1 0,0-2 0,-1 2 1,-1-1-1,1-2 0,0-1 0,1-1 0,5-1 0,-1-1 0,2-2 1,1 1-1,0-2 0,4-2 0,-2 3-1,0-2 2,-4 0-1,6 1 0,-5-4 0,4 3 0,-2-1 0,-1 1 0,-5 1 0,0 4 0,-2-1 0,-1 2 0,-8 2 0,-1-1 0,-14-1 0,23 11 0,-23-11 0,14 12 0,-14-12 0,10 19-1,-10-19 1,4 21 0,-4-21 0,0 25 0,0-25 0,-9 18 0,9-18 0,0 0-1,0 0 1,-19 12 0,19-12 0,0 0 0,0 0 0,-16-12 0,16 12 0,0 0 0,-5-18 0,5 18 0,0 0 0,17-22 0,-17 22-1,26-14 1,-10 7 0,7 0 0,-2 2 0,5-4 0,7 3 0,-2-1 0,4 0 0,-1 0 1,4 0-1,1 2 0,-1 0 1,0 1-1,2 1 0,2-1 1,1 1-1,-5-2 1,2-1 0,-3-1 0,-6-1 0,0-3 1,-5 1-1,-8-4 0,-1-1 0,-17 15 0,22-28 0,-15 11 0,-7 17 0,9-23-1,-9 23 0,4-21-2,-4 21 0,0 0-2,0 0-3,0 0-3,0 0-6,0 0-11,7 28-3,-7-28 0</inkml:trace>
  <inkml:trace contextRef="#ctx0" brushRef="#br0" timeOffset="1391">608 1092 15,'0'0'24,"-17"2"-6,17-2-3,0 0-4,0 0 2,0 0-5,0 0 1,0 0-3,16-5 0,-16 5-1,33-23-1,-13 4-1,10-3-1,-2-1 0,8-3-1,-1-1-1,1-1 1,3 0-1,0 1 0,-2 3 0,-2-2 0,-6 5 0,-1 5 0,-5 1 0,-6 3 0,-17 12 0,21-14 0,-21 14 0,0 0 1,0 0-1,0 0 0,0 0 0,0 0 0,0 0 0,0 0 0,17 17 0,-17-17 0,0 0 0,2 17 1,-2-17-1,-5 21 1,5-21-1,-4 26 1,4-26 0,-10 28 0,3-11-1,0 2 1,0-2 0,0 2 0,-2 0-1,2 2 1,-1 0 0,-3 1-1,1-1 0,3 5 1,-2-5 0,0 3-1,3-3 1,-1 5-1,1-6 1,1-1-1,2 1 1,-1 0-1,1-4 0,-1 1 0,4-17 0,-3 24 1,3-24-1,0 18 0,0-18 0,0 0 1,2 17-1,-2-17 0,0 0 0,0 0 0,0 0 0,0 0-1,19 0 0,-19 0-3,0 0-3,0 0-4,26-12-11,-26 12-12,0 0 1,17-11 1</inkml:trace>
  <inkml:trace contextRef="#ctx0" brushRef="#br0" timeOffset="13266">1725 1583 10,'-7'-19'14,"7"19"-2,0 0-1,3-20-2,-3 20-1,0 0-2,16-19 0,-16 19-2,15-13 1,-15 13-2,20-8-1,-20 8-1,20 0 1,-20 0-1,18 10-1,-18-10 1,14 26 0,-9-10 0,-3 10 1,-4 1-1,-2 6 1,-1 3-1,0 6 0,-4-2 0,4-1 0,-5 3-1,1-7 1,4-3-1,3-4 0,-1-7 0,3-4 1,0-17-1,0 0 1,17 10-1,-17-10 1,24-19-1,-24 19 1,26-32-1,-8 11 0,1 0 1,-4-1-1,4-3 0,-1 3 0,-3 1 0,1 0 0,-16 21 0,21-22 0,-21 22 0,0 0-1,0 0 1,0 0 0,0 0 0,14 29 0,-14-11 0,3 2 0,-1 1 0,0 2 0,5-3 0,-2 1 0,4-4-1,-1 1 1,-8-18 0,21 24 1,-21-24-1,28 14 0,-28-14 1,26 1 0,-26-1 0,29-10 1,-29 10 0,30-26 0,-18 7 0,5-3 1,-4-4-1,4-4-1,-5-1 1,-1 0-2,-3 0 1,-1 0-1,-5 5 1,-2 3-1,-5 1 0,-4 6 0,9 16 0,-19-26 0,19 26 0,-26-13 0,26 13 0,-16-7 0,16 7-1,0 0 1,0 0-1,0 0 1,9 15 0,-9-15-1,24 12 1,-5-8 0,2-1 0,5-1 0,2-5 0,5-3 0,2-6 0,-1 0 0,-1-9 1,0 2-1,0-1 0,-5 1 0,0 0 0,-9 3 0,-2 6 1,-17 10-1,0 0 0,0 0 0,0 0 0,0 0 0,-24 17 0,9-3 0,-6 10 0,3-2 0,-1 4-1,4 4 1,-1 1 0,2 4 0,2-1 0,2 2 0,6-1 0,1-4 0,4 2 0,-1-5-1,7-6 1,0 1 0,2-10 0,-9-13 0,24 21 0,-24-21 0,23 4 1,-23-4-1,28-11 0,-28 11 0,33-22 1,-18 8-1,4-5 1,6-5 0,-5-2 0,5-2 0,1-3 1,-2 3-1,-1-1 0,1 5 0,-8 1 0,-3 8 0,-13 15-1,20-21 1,-20 21 0,0 0 0,0 0 0,0 0 0,5 26 0,-5-11-1,0 8 1,-2 3 0,-1 3-1,-4 4 0,3 3 1,-5 2-1,4-3-1,-2-6 0,6-3-2,1-26-3,1 28-4,-1-28-8,0 0-14,19-26 1,-8-2 0</inkml:trace>
  <inkml:trace contextRef="#ctx0" brushRef="#br0" timeOffset="14672">2923 1260 18,'-5'-35'26,"5"35"0,0 0-1,0 0-21,0 0-5,0 0-2,0 0-3,1 21-8,6-4-6,-7-17-5,12 33 0</inkml:trace>
  <inkml:trace contextRef="#ctx0" brushRef="#br0" timeOffset="14922">2904 1895 22,'0'0'18,"17"-4"-1,-17 4-1,28-28-1,-7 6-4,-4-11-2,9 2-2,-2-14-1,6 0-1,1-3-1,4-4-2,-2 0 0,3 5-1,-6 2 0,-2 0 0,-1 7 0,-8 5-1,-5 8 1,-5 6-1,-9 19 0,5-21 0,-5 21 0,0 0 0,-26 17 0,12 2-1,-5 7 1,0 3 0,-7 11 1,0 9-1,0 2 1,0 8-1,-2 2 1,4 3 0,1-4-1,8-3 1,4-8-1,4-6 0,7-7 0,7-12 1,4-6-1,4-4 0,4-9-1,0-5 0,6 3-2,1-10-3,7 9-4,-9-9-9,7 2-11,8 5 0,-12-5 0</inkml:trace>
  <inkml:trace contextRef="#ctx0" brushRef="#br0" timeOffset="21672">4036 1324 11,'0'0'13,"0"0"-1,7-22 0,-7 22-1,0 0-1,7-16-1,-7 16 0,0 0-3,0 0-2,0 0-1,0 0-1,0 0 0,0 0-2,0 0 1,0 0 0,3 17 0,-3-17-1,-3 23 1,3-8 0,-4 3 0,-1 1 0,1 3-1,-1 2 1,0 0-1,-2 2 0,0 0 1,0 2-1,4-6 0,-1-1 0,1-5 0,3-16 0,-2 24 1,2-24-1,0 0 0,0 0 0,0 0 0,0 0 1,0 0-1,16 12 0,-16-12 0,0 0 1,19-5-1,-19 5 1,21-7-1,-21 7 1,26-9 0,-26 9 1,33-10-1,-16 5 1,0 3 0,4-1-1,0-1 1,2 1-1,-3 3 0,5 0 0,-3-2 0,-1 2-1,0 0 1,-4 0-1,-1 0 0,0 0 1,-16 0-1,24 2-1,-24-2 1,0 0-2,17 0-1,-17 0-2,0 0-2,0 0-4,0 0-7,0 0-11,0 0 1,0 0 0</inkml:trace>
  <inkml:trace contextRef="#ctx0" brushRef="#br0" timeOffset="22438">4372 1263 17,'0'0'15,"-6"18"0,2-3 0,-5 3-3,8 2-1,-13 3-1,7 8-2,-11-3-1,8 6-1,-6-1-2,6 5 0,-4-3 0,4 1-2,-1 0 0,3 1 0,-1-3-1,4 1 1,-1-6-1,5 2 0,-3-1 0,3-3 0,-1-6 0,2-2 0,2-2-1,-1 1 1,-1-18-1,5 20 0,-5-20 0,4 18 0,-4-18 0,0 0-1,5 17-1,-5-17 0,0 0-2,0 0-3,4 19-2,-4-19-5,0 0-9,0 0-6,0 0 0</inkml:trace>
  <inkml:trace contextRef="#ctx0" brushRef="#br0" timeOffset="23344">5442 1219 5,'0'0'18,"0"0"-2,-9-19-2,9 19-3,-17-6-2,17 6-3,-21 0 0,21 0-4,-24 12 1,24-12-2,-31 18 1,31-18-2,-32 29 1,18-13 0,1-1 0,0 3 0,5-1-1,-1 0 1,0 4-1,6 0 1,1-2-1,2 1 0,4 3 1,-1-1-1,4 4 1,3-3-1,3 1 1,-1 0 0,2-5 0,0 4 0,-2-4 0,2 1 0,-2-2 0,0-1 1,-2-1-1,1 3 1,-8 1-1,-1-1 1,0 2-1,-4 2 1,2-3-1,-5 3-1,-4 1 1,-3-3-1,0-2 1,-4 0-1,2-4 0,-7-1 0,4-3 0,-2-3 1,2-3-1,1 1 0,-1-6 0,1-2 0,16 2 0,-24-9 0,24 9 0,-19-15-1,19 15 1,-16-21 0,16 21-1,-9-23 1,9 23-1,-1-24 1,1 24 0,5-27-1,-2 11 1,6-3 0,3 0 0,0 0 0,4-4 0,-1 1 0,8 3 0,-4-5 0,2 3 0,2 2 0,-6-2 0,4 2 0,-4 0 0,2 0 0,-3-5 1,-4 5-1,2-4 0,-4 3 0,2-1 0,-6 2 0,1 0 1,-6-2-1,-1 4 0,0 17 0,-7-28 0,7 28-1,-10-19 0,10 19-2,-17-8-2,17 8-2,-16-2-6,16 2-7,-19-2-8,19 2 1</inkml:trace>
  <inkml:trace contextRef="#ctx0" brushRef="#br0" timeOffset="25547">4973 1317 4,'-15'-14'9,"15"14"-2,0 0-1,0 0 0,0 0-1,0 0-1,0 0 0,-18 11-1,18-11 1,-3 13 0,3-13 0,-7 25 0,2-8 0,-1-1 0,-1 6-1,-1-1 1,1 5-2,-4 1 2,4 1-2,-5 0 1,4-2-1,-5-4 0,7 2 0,-3-6 0,4-3 0,5-15-1,-9 24 0,9-24 0,0 0 1,3 16 0,-3-16-1,18 3 1,-18-3 0,19 2 0,-19-2 0,24-2-1,-8 2 1,-16 0-1,33-7 0,-33 7 0,28-1-1,-28 1 1,26-2-1,-26 2-1,20-2 0,-20 2-2,20 0-2,-20 0-2,24-3-2,-8 8-3,-16-5-7,20-5-7,-6 8 0</inkml:trace>
  <inkml:trace contextRef="#ctx0" brushRef="#br0" timeOffset="26344">5079 1346 3,'0'0'13,"-10"23"-1,3-4-2,5 0 0,-5 0-2,2 7 0,0 2-1,-4 1 0,4 4 0,-2-2-3,2 4 0,-4 3-1,4 0-1,-2 0 0,2-2 0,-1-1-2,1-1 1,0-3 0,2-1-1,-1-6 1,2-3-1,1-4 0,1-17-1,0 28 0,0-28-2,1 17-1,-1-17-3,0 0-5,0 0-5,0 0-8,0 0-1</inkml:trace>
  <inkml:trace contextRef="#ctx0" brushRef="#br0" timeOffset="27078">4654 982 19,'-9'17'12,"7"9"-2,-1 2 1,-2 6-1,3 6-3,0-2 0,2 9-2,-2-1 1,2 4-2,-3 2-1,-2 4 0,1-1-1,-3 0 0,-1 6 0,-1 1 0,0 0-1,-3 1 0,-2-6-1,0 0 0,2-9 0,0 4 1,2-7-1,-1-5 0,3-4-1,-1-5 0,7 4-1,-3-6-1,10 4-3,-10-5-6,12-1-4,2 4-9,-9-5 0</inkml:trace>
</inkml:ink>
</file>

<file path=ppt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0:12:23.046"/>
    </inkml:context>
    <inkml:brush xml:id="br0">
      <inkml:brushProperty name="width" value="0.10583" units="cm"/>
      <inkml:brushProperty name="height" value="0.10583" units="cm"/>
      <inkml:brushProperty name="color" value="#FF0000"/>
      <inkml:brushProperty name="fitToCurve" value="1"/>
    </inkml:brush>
  </inkml:definitions>
  <inkml:trace contextRef="#ctx0" brushRef="#br0">86 33 5,'4'-15'12,"-4"15"0,0 0-2,2-18-1,-2 18-1,0 0-2,0 0-1,0 0 0,0 0-2,0 0 0,0 0-1,1 16 0,-1-16 1,9 28-1,-9-11 1,2 7 0,-4-3-1,0 6 1,-1 3-1,-1 6-1,1 4 0,-8 0-1,4 1 1,1 2-1,-5-5 0,6 4-1,-6-7 2,1-4-1,3-4 0,2-4 1,0-4-1,5-19 0,-9 26 0,9-26 0,-3 15 1,3-15-1,0 0 0,0 0 0,0 0 0,0 0 0,0 0 0,0 0 0,0 0 0,13 12 1,-13-12-1,0 0 0,23 0 1,-23 0-1,23-1 1,-4-3 0,-4-1 0,8 2 0,-1-4 1,8 0-1,-1-4 1,8 3 0,-2-4 0,3 3 0,0-5 0,5 7 0,-8-5 0,3 7-1,-3-2 1,2 4-1,-10-3 0,-1 6 0,-1 0 0,-6 0 0,0 6-1,-3-6 1,1 3-1,-17-3 0,28 3 1,-28-3-1,26 0 0,-26 0 1,26-6-1,-26 6 0,21-9 0,-21 9-1,19-9 0,-19 9-1,0 0-1,0 0-3,15-7-1,-15 7-3,0 0-4,0 0-8,-17-1-6,17 1 1</inkml:trace>
  <inkml:trace contextRef="#ctx0" brushRef="#br0" timeOffset="954">555 101 19,'-5'29'14,"1"-10"-1,-1 5-1,2 2-3,-1 0 0,3 7-2,-6-4 0,3 4-3,1-2 1,-4 4 0,3-2-2,1 5 1,-4-2-2,3 2 1,-1 2 0,0 1-1,-5-1 0,6 2 0,-6-3-1,4 3 1,-4-4-1,5 0 1,-6-2-1,6-3 0,0-2 0,1-1 0,1-4-1,0 0 1,3-6-1,-2 3 1,0-3-1,2-4 1,0 1-1,-2-1 0,2-16 1,2 21-1,-2-21 0,0 0 0,5 19 0,-5-19 0,0 0-1,0 0-2,0 0-2,0 0-3,0 0-6,0 0-11,0 0-4,0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16T02:13:59.250"/>
    </inkml:context>
    <inkml:brush xml:id="br0">
      <inkml:brushProperty name="width" value="0.05292" units="cm"/>
      <inkml:brushProperty name="height" value="0.05292" units="cm"/>
      <inkml:brushProperty name="color" value="#009999"/>
      <inkml:brushProperty name="fitToCurve" value="1"/>
    </inkml:brush>
  </inkml:definitions>
  <inkml:trace contextRef="#ctx0" brushRef="#br0">2389 1435 31,'16'-5'20,"-6"-13"0,13 5-2,7-7-3,6-9-2,18-3-2,1-8-3,18-5 0,4-9-3,16-1 0,5-14-2,8 4 0,5-6-1,3 3 0,1-1 0,-2-1-2,-2 5 2,-5 0-2,-4 5 0,-8 5 2,-13 3-2,-6 10 0,-14 4-2,-9 6 2,-13 8-1,-9 8 0,-10 6-1,-13 1-1,-1 6-1,-9 0-2,0 6-2,-8-3-4,5 6-6,-3 0-8,-8-3-7,14 8 1</inkml:trace>
  <inkml:trace contextRef="#ctx0" brushRef="#br0" timeOffset="500">3978 166 37,'9'6'20,"1"-12"-1,9 3-2,9-3-3,11-4-3,8-1-3,5-4-3,8 2-1,1-6-1,6 2-2,-3 0 0,-1-1 0,-8 2-1,-3 5 1,-14 2-1,-3 8 1,-16 6-1,-9 11 1,-14 7 0,-12 11 0,-13 6 0,-13 6 1,-3 9 0,-12 2-1,-2-1-1,0-4-3,8-3-4,-3-4-8,10-10-14,14 7-5,-7-19 2</inkml:trace>
  <inkml:trace contextRef="#ctx0" brushRef="#br0" timeOffset="1390">0 2352 30,'15'-25'18,"17"-2"-2,-6-14-3,13-11 0,11-8-3,-2-13-3,10-2-2,0-14 0,8 0-1,-1-5-1,2-4 0,-5 0-1,-4 7-1,-10 2 0,-6 10 0,-13 7-1,-10 11 1,-14 10-1,-13 15 0,-6 15-1,-10 7 1,-6 14 0,-4 11-1,-1 9 1,-1 10-1,0 12 1,-2 4-1,3 12 1,3 6 0,-2 4 1,8 8 0,1 8 2,5 10-1,2 2 1,5 5 1,0 4-1,7 2 0,0 2 0,4-4 0,-1-6-2,1-7 0,2-9-1,-1-10 0,1-7-2,-2-14-2,1 1-6,-5-10-13,-6-12-9,9 6-2,-14-16 1</inkml:trace>
  <inkml:trace contextRef="#ctx0" brushRef="#br0" timeOffset="1953">264 2336 30,'-2'-30'15,"9"1"1,1-6 0,3-2-3,4-1-1,0 0-2,6 1-2,4-4-2,3 4-2,2 2 0,4 3-2,-1 6 0,1 7-1,-3 3-1,-1 9 1,-4 6 0,-2 7 0,-5 4-1,-2 4 1,-5 5-1,-2 6 0,-4-2 1,-3 3-1,-2 3 0,-2-3 1,-2 5-1,-3-2 0,0 0 1,0-1 0,0-4 0,2-5-1,0-3 1,2-7 0,-2-9-1,8-6 1,-1-9-1,0-5 0,7-9-1,2-5 1,4-7 0,1-2 0,4-1 0,-1-2 0,2 3 0,0 5 0,-3 8 0,-3 5 0,-3 11 0,-1 8 0,-4 9 0,0 6-1,-1 5 1,3 3 0,2 1 0,7 2 0,0-6 0,2 1 0,3-5 0,1-6 0,4-5 0,1-5 0,-6-4 0,-1-2 0,-4-1 1,-5 2-1,-3-5 0,-7 4 1,-5 2-1,-8 6 0,-6 4 0,-1 6 0,-4 5 0,-2 7 0,-1 5 0,-1 6 0,-2 1 0,7 8 1,2 1-1,-1-2 0,7 7 1,2-4-1,6-2 0,4-4 0,4 0 0,5-10 0,6-6 0,4-5 1,5-11-1,7-6 1,3-7-1,3-7 1,1-5 0,2-3 0,1-7 0,1 1 0,-3-7 1,-5 6-1,-1 1 1,-5 1-1,-7 7 0,-6 1 2,-7 5-3,-5 10 1,-7 5 0,-1 9-1,-8 4 1,5 9-1,-2 1 0,0 3 0,1 7 0,2-1 0,3 2 0,1-3 1,7-1-1,-1-1 0,6-3 0,2-6-2,5-3-2,2-11-2,8 3-5,-7-12-4,11-2-8,1 2-12,-11-17 1,10 13 1</inkml:trace>
  <inkml:trace contextRef="#ctx0" brushRef="#br0" timeOffset="3046">1550 1612 33,'7'-6'33,"-10"-17"1,11 10-1,-1-6-23,-1-1-4,1 0-6,3 5-5,-3-2-7,11 8-3,-4 9-7,1-3-11,11 23 1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29:20.8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71 55 25,'-12'-13'17,"3"9"-4,-1-5-1,-2 4-2,2-1 0,-2 0-3,-1 2-2,-3 0-1,-1 2 0,-2-1-1,0 5-2,-4-2 1,1 3-1,-1 0 0,0 1 0,-2-1 0,5 1 0,-1 0 1,-2-1-1,3 0 1,1 0-1,0 0 0,2 2 0,1 0 0,2 2 0,0-2-1,1 4 1,-1 1-1,1 1 0,1 2 0,-5 0 1,3 5-1,2-2 0,-4 3 1,2 0-1,-2 3 0,1-1 0,0 2 0,-1 0 0,1-3-1,-3 1 1,3 0 0,0-2 1,2 1-1,1-2 0,-1 2 0,3 0 0,1-3 0,3 3 0,1-3 1,0 0-1,5 0 0,0-1 1,2 1-1,-1-3 1,2-1 0,1 1-1,-1 0 1,4 1-1,-4-1 1,4-1 0,-4 0 0,6-2 0,1 0 0,-2-2 0,4-1 1,-1 4-1,2-7 1,3 7-1,-3-6 1,6 2-1,-7-2 0,4-1 0,1-2 0,4 2 1,-3-4-1,4 2-1,-2 0 1,1 0 0,1-1 0,-1 6 0,1 0-1,-1 1 0,2-4 0,-1 4 1,-1-1-1,4-2 1,-4 3-1,2-7 0,-1 1 0,-1-3 1,1 0-2,-4-3 0,4 1-1,-7-7-2,5 5-2,-2-9-6,3 2-10,6 5-13,-11-14 2,10 11-1</inkml:trace>
  <inkml:trace contextRef="#ctx0" brushRef="#br0" timeOffset="1266">1308 207 26,'14'3'9,"10"6"-1,-2-4-1,6 2 0,0-1-1,5-2-1,1 2-1,-2-3-3,1-3 1,0 0-1,-2-3 0,-4 0-1,1-2 0,-7-1-3,-2 0 0,-4-2-3,-2 5-2,-4-7-6,1 8-4,-14-12-5</inkml:trace>
  <inkml:trace contextRef="#ctx0" brushRef="#br0" timeOffset="1766">1253 443 41,'6'0'19,"8"6"-3,2-3-1,3-3-2,6 3-3,1-3-2,4 0-3,3-3-1,5 0-2,-4 2 0,0-1-2,-4 2 0,-1 3 0,-2 0-2,-7 0-1,-1 5-4,-5-2-5,-2-6-12,8 11-7,-14-16 1</inkml:trace>
</inkml:ink>
</file>

<file path=ppt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1-10-20T01:13:24.093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 1438 6,'0'0'12,"0"0"-1,0 0-1,5-25 1,-5 25-2,7-27 0,1 8-1,-1-2-2,0 0 1,7-3-2,-2-2-2,0 4 0,-3-4-1,3 3-1,2-3 0,-2 2 0,2-2-1,0-2 0,0 2 1,2 1-2,-3-1 2,1-2-2,-1 9 1,-3 0 0,-10 19 0,17-26 0,-17 26 0,0 0-1,0 0 1,0 0-1,0 0 0,0 0 1,0 0-1,0 17 1,0-17-1,-5 30 2,2-13-2,-1 4 2,1-1-1,-4 6 0,3 0 0,-3 4 0,0-1 0,0 0 0,-3 4 0,3 0 0,0 2 0,-5-1 0,5 1 0,2 0 0,0-4 1,-2-2-1,5-3 0,2-5 0,0-4 0,0-17 0,0 26 0,0-26 0,0 0 0,0 0 1,0 0 0,0 0-1,0 0 1,14-10 0,-14 10-1,12-26 0,0 7 1,-1 0-1,6-9 0,0-1 0,6-6 0,-1 0 0,4 3-1,1-3 1,-3 2 0,2 5 0,-5 4 0,0 0 0,-4 3 0,-5 6 0,-12 15 0,24-26 0,-24 26 1,14-19-1,-14 19 0,0 0 0,11-16 0,-11 16 0,0 0 0,0 0-1,0 0 1,0 0 0,0 0-1,0 0 1,0 0 0,0 0 0,0 0-1,0 0 1,0 0 0,10 16 0,-10-16 0,2 17 0,-2-17 0,-4 26 0,-1-9 1,3 4-1,-5 3 0,2 4 0,-3 1 1,1 2-1,-2 2 0,2-3 0,-3-3 0,4-1 1,3-5-1,-4-2 0,7-19 0,-2 24 0,2-24 0,0 0 1,0 0 1,0 0 0,0 0 0,0 0 0,0 0 0,23-8 0,-23 8-1,10-26 1,-1 7-2,1-2 1,4-3-1,0-4 1,9-3-1,-4 0 0,3 0 0,3 3 0,-1 0 0,-1 6 0,-4 3 0,-2 3 0,-1 6-1,-16 10 1,22-17 0,-22 17 0,16-6-1,-16 6 1,0 0 0,0 0 0,17 0 0,-17 0 0,0 0 0,0 0 0,0 0 0,18 18 1,-18-18-1,3 15 0,-3-15 1,3 24-1,-3-8 1,-1 1 0,-1 2-1,0 2 1,1 2 0,-1-1 0,-2 1-1,3-1 1,-5 0 0,5-1-1,1 0 1,-4-5-1,2-1 1,2-15-1,-1 19 0,1-19 0,0 0 0,0 0-3,0 0-5,0 0-11,0 0-11,0 0 2,-12-34-1</inkml:trace>
  <inkml:trace contextRef="#ctx0" brushRef="#br0" timeOffset="1610">432 585 25,'5'-29'29,"5"10"2,-10 3-13,-3-5-2,3 21-2,3-25-4,-3 25-3,0 0-3,0 0-2,-17-16-2,17 16 1,0 0-2,-22 2-1,22-2-3,0 0-5,0 0-7,-18 8-10,18-8-4,0 0 1,0 0 0</inkml:trace>
  <inkml:trace contextRef="#ctx0" brushRef="#br0" timeOffset="2188">1967 179 8,'0'0'14,"21"-5"1,-21 5-1,36-11-2,-15 6-2,10-2-1,6 2 0,-3-4-1,15 2-2,3-6-1,14 2-1,-3-3 0,11 4-1,6-6-1,3 3 0,2-1 0,-1 5-1,-6 1-1,-3-1 1,-4 4-1,-10-2 1,-9 7-1,-9 0 1,-5-2-1,-8 4 0,-4-2 0,-11 0 0,-15 0 0,20 1 0,-20-1 0,0 0 0,0 0 0,0 0 1,0 0-1,0 0 0,0 0-1,0 0 0,-4 18-4,4-18-5,0 0-8,-16 21-11,1-16 1,15-5-1</inkml:trace>
  <inkml:trace contextRef="#ctx0" brushRef="#br0" timeOffset="2907">3243 118 5,'-12'21'13,"-11"-4"-2,1 11-1,-10 3-1,-1 9-2,-8 3-2,-10 9-1,-4 5-1,-16 2 0,-8 12-1,-14 0-1,-8 3 0,-5-1 1,-3 3 0,-1-5-1,4-4 1,9-8 0,12 0 1,9-11-1,6-3-1,15-7 0,4-9-1,13-1 0,5-7 0,9-2 0,5-7 0,19-12-1,-19 19 0,19-19 0,0 0 0,0 0-2,0 0 1,0 0 1,5 14-1,-5-14-1,0 0 0,0 0-5,0 0-7,0 0-7,0 0 1</inkml:trace>
  <inkml:trace contextRef="#ctx0" brushRef="#br0" timeOffset="3625">2814 246 16,'-16'33'14,"-15"2"-2,2 11-1,-11 3-2,-9 1-1,4 7-2,-16 0-2,0 5 1,-8-1-4,0-1 1,-17 3-1,5 1-1,-6-6 1,0 3-1,-1-6 1,1-3-1,0-2 0,7-3 1,11-4-1,3-3 0,7-9 0,12 0 0,7-7 0,7-1 0,10-6 0,23-17-1,-24 24 1,24-24 0,0 0 0,-5 16 1,5-16-1,0 0 1,0 0 0,0 0 0,0 0 0,0 0 0,0 0 0,15 5-1,-15-5 1,0 0-1,0 0 0,0 0 0,0 0 0,0 0 0,0 0 0,0 0 0,0 0 0,13 16 0,-13-16 0,0 0 0,0 0 0,0 0 1,0 0-1,0 0 0,0 0 0,0 0 1,0 0 0,0 0 0,0 0 1,0 0-1,15 3 1,-15-3 0,0 0 0,23 0 0,-23 0 0,24 2 1,-5-6 0,9 3 0,3-8 1,16 2-1,7-3 1,14-1 0,8-6-1,11 3 0,8-1-1,4-3-1,2 8 1,0-2-1,-4-2 0,-3 7-1,-14 0 1,-1 0-1,-16 2 1,-7-2-1,-15 4 1,-6-1-1,-13 3 1,-22 1-1,27-4 1,-27 4-1,0 0 0,0 0 0,0 0-1,0 0 0,0 0-2,0 0-1,0 0-3,0 0-3,0 0-7,0 0-8,0 0-7,0 0 2</inkml:trace>
  <inkml:trace contextRef="#ctx0" brushRef="#br0" timeOffset="5469">3099 1348 13,'0'0'13,"0"0"-2,0 0 0,0 0-3,0 0-1,0 0-1,0 0-1,-21 19 1,11-2 0,-3 2-2,0 2 0,-1 5 0,-4-2-2,-1 2 0,5-7 0,0 2 0,2-6-1,12-15-1,-10 24 1,10-24-1,0 0 1,0 16-1,0-16 0,0 0 1,24 0-1,-24 0 1,23-4 0,-23 4-1,24-6 0,-24 6 1,26-7-1,-26 7 0,26-4 0,-26 4 0,28 4-1,-28-4 1,24 10 0,-24-10 0,23 21 0,-23-21 0,26 26 0,-26-26 0,26 31 0,-26-31 0,22 26 0,-22-26 1,25 29-1,-25-29 1,14 28 0,-14-28 0,8 27 0,-8-27 1,4 25 0,-4-25 0,0 24 0,0-24 1,-5 22 0,5-22 0,-11 19-1,11-19 1,-15 21-1,-1-14 0,16-7 0,-31 21-1,13-11 1,-4-1-1,3-1 1,-9-1-1,4 0 1,-3-3-1,3-1 0,-4-1 0,1 0 0,-1-2-1,-2-2 1,3 0-2,-5 0 1,3-1-2,-4-2-1,8 5-4,-8-9-6,14 6-11,-1 1-9,-3-7 2,23 9 0</inkml:trace>
  <inkml:trace contextRef="#ctx0" brushRef="#br0" timeOffset="6391">3080 1393 0,'0'0'27,"15"7"1,-15-7 3,0 0-17,32 3-1,-17-1-1,20 6-1,-11-13-3,11 12-1,-2-10-2,5 6-1,-3-6-1,3 1-1,-8-5 0,3 0-1,-6 2-1,-2-2 2,-8 0-2,2 4 1,-19 3-1,19-9-1,-19 9-1,0 0-1,0 0-5,0 0-7,0 0-18,0 0-1,0 0 1,0 0-1</inkml:trace>
</inkml:ink>
</file>

<file path=ppt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11T10:02:14.332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25 337 10,'-4'-22'22,"4"22"2,0 0-6,-11-19-3,11 19-4,0 0-2,0 0-2,0 0-2,0 0-1,0 0-1,0 0-2,0 0 1,0 0-1,0 0-1,-13 17 1,13-17 0,2 19-1,-2-19 1,3 24-1,-3-7 0,2 2 1,0-1-1,0 1 0,-2 2 0,2-1 1,2 1-1,-2-2 0,1-1 0,1-1 0,-4-17 0,6 30 0,-6-30 0,7 30 0,-7-30 0,4 23 0,-4-23 0,4 17 0,-4-17 0,0 0 0,4 18 0,-4-18 1,0 0-2,0 0 2,0 0-1,0 0 1,18-7-1,-18 7 2,0 0-1,0 0 0,10-21 1,-10 21-1,0 0 0,0 0 0,11-17 0,-11 17-1,8-18 1,-8 18-1,9-23 0,-5 6 0,-4 17 0,11-24 0,-11 24 0,8-19-1,-8 19 1,0 0 0,0 0 0,15-19 0,-15 19 0,0 0 0,0 0 0,0 0 0,18-13 0,-18 13 0,0 0 0,0 0 0,0 0 0,17-4 0,-17 4 0,0 0 0,0 0 0,0 0 0,0 0 0,14 17 0,-14-17 1,0 0-1,3 17 1,-3-17-1,0 0 1,4 23 0,-4-23-1,0 0 1,0 24-1,0-24 1,2 19-1,-2-19 0,0 0 1,6 24-1,-6-24 0,3 17 0,-3-17 0,0 0 0,10 21 0,-10-21 0,7 20 0,-7-20 0,10 21 0,-10-21 0,9 19 0,-9-19 0,10 20 0,-10-20 0,0 0 1,15 23-1,-15-23 0,0 0 0,0 0 0,17 13 0,-17-13 0,0 0 1,0 0-1,17 0 0,-17 0 1,0 0-1,0 0 1,18-26-1,-18 26 1,10-25-1,-5 8 1,-5 17-1,12-28 1,-12 28-1,13-30 0,-13 30 0,11-32 1,-11 32-1,11-30 0,-7 12 0,0-3 0,-2 4 0,0-2 0,-2 19 1,2-31-1,-2 31 0,0-30 0,0 30 0,-2-25 1,2 25-1,-4-18 0,4 18 1,-6-19-1,6 19 0,0 0 0,-11-23 0,11 23 0,-6-17 0,6 17 0,0 0 0,-9-20 0,9 20-1,0 0 1,0-17 0,0 17 0,0 0-1,0 0 0,0 0 0,0 0-1,17 6-1,-17-6-2,0 0-4,26 18-6,-26-18-12,0 0-2,21 21 0,-21-21 0</inkml:trace>
  <inkml:trace contextRef="#ctx0" brushRef="#br0" timeOffset="1636">635 500 21,'0'0'19,"0"0"-3,0 0-2,-10-22-2,10 22-3,0 0-2,2-17-1,-2 17-2,4-19-1,-4 19 0,6-24-1,-6 24 0,9-26 0,-9 26 0,9-27 0,-9 27 1,8-24 0,-8 24-1,4-21 1,-4 21 0,0 0 0,-6-22-1,6 22 0,0 0 0,0 0-1,-13-21 0,13 21 0,0 0 0,0 0 0,0 0 0,-19-15 0,19 15 0,0 0 0,-17 0 0,17 0-1,0 0 1,0 0 0,-17 17-1,17-17 0,0 0 0,-13 23 0,13-23 0,0 0 0,-9 22 0,9-22 0,-4 17 0,4-17 0,-4 26 0,2-7 0,0 2 0,-1 1 0,1 2 0,-2 1 0,2 3 0,0-4 0,2-5 0,0 2 1,0-21-2,4 30 2,-4-30-1,7 18 0,-7-18-1,0 0 1,12 21 0,-12-21 0,0 0 0,0 0 0,17 15 0,-17-15 0,0 0 1,17 7-1,-17-7 0,0 0 0,22-1 0,-22 1 0,21-14 1,-21 14-1,23-7 0,-23 7 0,26-8-1,-26 8-2,24-5-1,-24 5-2,29-4-3,-29 4-3,26-11-6,-26 11-9,23-8-2,-23 8 1,20-7 5</inkml:trace>
  <inkml:trace contextRef="#ctx0" brushRef="#br0" timeOffset="2552">943 305 15,'0'0'21,"0"0"0,0 0-6,-16-11-3,16 11-3,0 0-1,-12 17-2,12-17-1,0 0 1,-15 17 0,15-17-1,-7 19 0,7-19-1,-8 20 0,8-20-1,-6 28-1,5-9 1,-1-2-2,2 4 1,-4-1-1,4 4 1,-2 1-1,0-3 0,2-3 0,0 2 0,0-4 0,0-17-1,0 22 1,0-22-1,0 0 0,4 17 1,-4-17-1,0 0 0,0 0-1,0 0-1,0 0-3,0 0-5,21-13-9,-21 13-11,15-25-1,-8 9 1,1-11 0</inkml:trace>
  <inkml:trace contextRef="#ctx0" brushRef="#br0" timeOffset="3472">1068 618 23,'0'0'15,"0"0"-1,0 0-1,0 0-1,0 0-1,0 0-1,0 0-2,0 0-2,0 0 0,17-17-1,-17 17-2,18-15-1,-18 15 0,23-16-1,-23 16 0,25-29 0,-10 9 0,0-5-1,2-3 0,0-3 1,-1-1-1,1-2 1,-2 2-1,-1 0 0,-7-2 1,4 6-1,-7 0 0,0 2 1,0-2 0,-2 3 0,0 1 0,-2 2-1,5 1 1,-10 2-1,5 19 2,3-28-2,-3 28-1,-3-17 2,3 17-1,0 0 0,0 0 0,0 0 0,-17-7 0,17 7 0,0 0 0,-12 24 0,12-24 0,-7 34 0,-5-10-1,9 4 1,-7 4-1,1 0 1,-2 4-1,-1 1 1,3 1-1,-4-5 1,11 1 0,-8-4 0,9 0 0,1-4 0,3-1 0,1-5 0,2 1 1,-1 0-1,1-5 0,-6-16 0,9 29 0,-9-29 1,10 22-1,-10-22 0,7 19 0,-7-19 1,0 0-1,17 19 0,-17-19 0,0 0 0,25 11-1,-25-11-1,22 9-2,-5 2-6,-17-11-10,27-1-8,-5 6 0,-5-10 0</inkml:trace>
</inkml:ink>
</file>

<file path=ppt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11T10:01:01.661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331 1228 24,'0'0'14,"0"0"0,-19-17 0,19 17-1,0 0-1,0 0-1,-13-19-1,13 19-2,0 0 0,0 0-2,-6-19 0,6 19-1,0 0-1,4-20 0,-4 20-1,8-21-1,-8 21-1,13-24 1,-13 24-1,20-25-1,-20 25 1,27-26 0,-27 26 0,30-28 0,-13 15 0,0 4 0,2-3-1,-1 5 2,1-3-2,0 7 1,0 1 0,0 2-1,-2 0 1,0 2-1,-17-2 1,32 7-1,-32-7 1,28 10-1,-28-10 0,28 16 0,-28-16 0,26 17 0,-26-17 0,25 25 0,-25-25 0,24 30 0,-24-30 1,15 30-1,-15-30 1,10 37 0,-6-16 0,-4 3 0,-4 2-1,-2 6 1,-3 8-1,-3 5 1,-8 5-1,-5 12 1,-5 7-1,-7 8 0,-9 6 0,-4 3 1,-5 2-2,-5 2 2,-8-2-1,2-5-1,2-10 0,4-8 0,7-10 1,10-12-1,7-11 1,12-12-2,24-20 2,0 0 0,0 0 0,0 0 1,20-22-1,-1 1 0,6 1 0,1-9 0,0 1 1,1 2 0,-3 4-1,-3 1 2,0 4-3,-5 2 3,-16 15-2,27-15 1,-27 15-1,19 4 0,-19-4 0,18 19-1,-18-19 1,19 24-1,-19-24 1,23 30-1,-23-30 1,22 32 0,-22-32 0,23 30 1,-12-13-1,1 0 1,-3 1 0,-9-18 0,19 30 0,-19-30 0,17 28-1,-17-28 1,21 29 0,-21-29 0,24 24-1,-24-24 2,30 24-1,-13-12 0,0-7 1,4-3 0,-1-8 0,5-3 0,-3-10 0,7-3-1,-3-8 0,2-4 0,-1-7 0,1 0 1,-6-1-2,1 3 1,-6 7-2,-4 2 1,0 11-4,-9 1 0,-4 18-6,0 0-13,0 0-13,4 24 0,-4-24 0,-6 30 2</inkml:trace>
  <inkml:trace contextRef="#ctx0" brushRef="#br0" timeOffset="14420">1042 268 16,'0'0'18,"10"-24"-4,-10 24-3,9-19-2,-9 19-2,10-17 0,-10 17-1,11-21-1,-11 21-1,19-28 1,-8 11-2,-11 17 1,28-33-1,-15 16 0,-13 17-1,29-27 0,-29 27 0,22-15-1,-22 15 1,21-1-1,-21 1-1,0 0 1,19 15 0,-19-15 0,0 0-1,26 24 1,-26-24 0,0 0 0,26 24 1,-26-24-1,19 21 0,-19-21 0,13 24 0,-13-24 1,12 27-1,-12-27 1,7 30 0,-7-14 0,0-16 0,4 32 1,-4-32-1,-4 32 1,1-15-1,-1 2 0,-2 0-1,4 1 1,-2 1-1,3 1 0,-3 5 0,0-1 1,-2 0-1,6 4 1,-7-2 0,1 4-1,1-2 1,-1 2-1,-5-4 0,5 4 0,-5 0 0,-2 0 0,1-4 0,-3 2-1,0-2 0,-2-2 1,2-2-1,0-3 0,0-4 0,15-17 0,-21 24 0,21-24 0,0 0 0,0 0-2,-15 17-1,15-17-3,0 0-5,8-24-10,-8 24-9,13-21-2,-13 21 2,15-24-1</inkml:trace>
  <inkml:trace contextRef="#ctx0" brushRef="#br0" timeOffset="15300">1063 699 31,'0'0'23,"0"0"-3,0 0-2,0 0-4,0 0-2,13-22-2,-13 22-1,0 0-3,23-10-1,-23 10 0,0 0-1,22-7-1,-22 7 0,17-6 0,-17 6-1,21-7 1,-21 7-1,25-12-1,-25 12 1,24-15-1,-24 15 0,24-13 0,-24 13 0,25-11-1,-25 11 1,17-8-1,-17 8 1,0 0-1,22-3 1,-22 3-1,0 0 0,21-6 0,-21 6 0,0 0 0,19-2 0,-19 2 0,0 0 1,21 2-1,-21-2 0,0 0 0,20 2 0,-20-2 0,0 0 1,21 4-1,-21-4 0,0 0 0,21 3 0,-21-3 0,0 0 0,17 6-1,-17-6-2,0 0-1,0 0-5,26 0-12,-26 0-11,17-4 1,-17 4-1,0 0 1</inkml:trace>
  <inkml:trace contextRef="#ctx0" brushRef="#br0" timeOffset="16612">1680 174 19,'0'0'14,"0"0"0,-7-20-1,7 20-1,0 0 0,-9-19-2,9 19 0,-4-19-1,4 19 0,-2-21-2,2 21 0,0-22-1,0 22 0,2-23-2,-2 23-1,4-18 0,-4 18-1,0 0-1,0 0 0,7-17-1,-7 17 0,0 0 0,0 0 0,17-6 0,-17 6 0,17-3 0,-17 3 0,21-4 0,-21 4 0,22 0 0,-22 0 0,21 2 0,-21-2 0,0 0 0,23 15 0,-23-15 0,16 13 0,-16-13 0,17 11 0,-17-11 0,19 11 0,-19-11 1,17 11-1,-17-11 0,0 0 0,23 15 0,-23-15 0,0 0 0,17 19 0,-17-19 0,0 0 0,13 23 0,-13-23 0,7 20 1,-7-20-1,6 25 0,-6-25 1,4 32-1,-4-14 1,0 3-1,-2-2 1,2 1 0,-4 3 0,2 5 0,-3-2 0,1 4 0,-2 0 0,2 4 0,-1 0 0,1 1 0,0-5-1,1 0 1,-1 0-1,2-2 0,-2-1 1,2-3-1,0 0 0,-1-1 0,3-3 1,-2-1-1,-2-2 0,2 2 0,2-19 1,-6 28-1,6-28 0,-5 26 0,5-26 0,-8 28 0,8-28-1,-9 30 1,3-13 0,1 2 0,-3 0 0,0-2-1,8-17 1,-13 30 0,13-30 0,-11 28 0,11-28 0,-6 17-1,6-17 1,0 0 1,0 0-1,0 0-1,0 0 0,0 0-3,0 0-3,0 0-9,6-29-16,2 13 2,-3-7-1,5 1 1</inkml:trace>
  <inkml:trace contextRef="#ctx0" brushRef="#br0" timeOffset="17776">1752 675 10,'-2'-17'21,"2"17"0,0 0-3,0 0-4,0 0-2,0 0-2,0 0 0,0 0-3,0 0 0,0 0-1,0 0-1,0 0 0,0 0-1,0 0-1,0 0 0,0 0-1,0 0 0,0 0 0,0 0-1,0 0 1,0 0-1,0 0 1,21 5-1,-21-5 0,0 0 0,22-1 0,-22 1 0,17 1-1,-17-1 1,0 0-1,23-1 1,-23 1-1,17 0 0,-17 0 1,0 0-1,24-8 1,-24 8-1,17-4 0,-17 4 1,19-5-1,-19 5 0,0 0 0,23-6 0,-23 6 0,0 0 0,0 0-1,20-4 1,-20 4 0,0 0 0,0 0 0,17-2 0,-17 2 0,0 0 0,17-5 1,-17 5-1,0 0 0,17-13 0,-17 13 1,0 0-1,17-10-1,-17 10 0,0 0-1,0 0-2,25 2-5,-25-2-13,0 0-9,0 0 0,0 0 0,18 17 0</inkml:trace>
  <inkml:trace contextRef="#ctx0" brushRef="#br0" timeOffset="31872">2403 184 18,'0'0'16,"0"0"-1,0 0-1,0 0-2,0 0-2,0-19-2,0 19-1,0 0-2,0 0-2,0 0 0,0 0-1,0 0 0,0 0 0,0 0 0,0 0-1,0 0 1,0 0-1,0 0-1,0 0 1,-9-19-1,9 19 1,0 0-1,0 0 0,0 0 1,0 0-1,4-19 1,-4 19 0,0 0 0,0 0 1,0 0-1,0 0 2,0 0-2,0 0 1,0 0 0,0 0-1,0 0 1,0 0-1,0 0 0,0 0 0,0 0 0,0 0-1,0 0 1,0 0-1,0 0 1,-4 23-1,4-23 0,-2 19 1,2-19-1,-2 24 0,2-24 1,-4 32-1,2-15 0,-1 5 1,-1-1-1,2 1 0,-4 5 0,3-1 1,-3 0-1,2-3 0,0 3 0,3-6 1,-3 1-1,0-4 0,4-17 0,-6 30 0,6-30 0,-3 24 1,3-24-1,-6 21 0,6-21 0,-4 22 0,4-22 0,-5 17 0,5-17 0,0 0 0,-4 19 0,4-19 0,0 0 0,0 0 0,0 0-1,0 0 1,0 0 0,0 0 0,0 0 0,0 0 0,2 17 0,-2-17 0,0 0 0,0 0 0,0 0 0,0 0 0,19 4 1,-19-4-1,0 0 0,0 0 0,22 3 0,-22-3 1,0 0-1,23 4 0,-23-4 0,17 4 0,-17-4 0,17 2 0,-17-2 1,0 0-1,18 2 0,-18-2 1,0 0 0,23-4-1,-23 4 1,19-4 0,-19 4 0,24-4 0,-24 4 0,23-2-1,-23 2 1,24 2-1,-24-2 1,19 2-1,-19-2 1,0 0-1,19 0 0,-19 0 1,0 0-1,0 0 1,17 0-1,-17 0 0,0 0 0,0 0 1,0 0-1,0 0 0,0 0 0,17 0 0,-17 0 0,0 0 0,0 0 0,21 2 0,-21-2 0,0 0 0,17 0 0,-17 0 0,0 0 1,16-4-1,-16 4 0,0 0 0,0 0 0,17-3 0,-17 3 0,0 0 1,0 0-1,0 0 0,17-6 0,-17 6 0,0 0 0,0 0 0,17-4 0,-17 4 0,0 0 0,0 0 0,0 0 0,0 0 1,0 0-1,17-2 0,-17 2 1,0 0-1,0 0-1,0 0 0,0 0-1,0 0-2,10 27-5,-10-27-9,0 0-12,0 0 0,0 0-1,-6 16 1</inkml:trace>
  <inkml:trace contextRef="#ctx0" brushRef="#br0" timeOffset="33628">2676 94 10,'0'0'11,"0"0"-2,0 0-2,0 0-1,0 0-1,0 0-2,-19 18 0,19-18 1,0 0 0,-9 19 0,9-19-1,-6 17 1,6-17 0,-3 22-1,3-22 0,-4 30 0,2-13 0,2-17-1,-4 34 0,2-17 0,0 2 0,2-2-1,-1 1 1,1 1-1,0-2-1,-2 4 1,2-1 0,0 5-1,0-3 1,-2 2-1,2 1 0,-2-1 0,-2 2 1,0 1-1,1-3 0,-1-2 0,0 1 0,0-2 0,2-1 1,-1-1-1,1-2 0,2-17 0,-6 32 0,6-32 1,-2 30-1,2-30 0,-5 30 0,5-30 0,-4 28 0,4-28 0,-4 26 0,4-26 0,-4 24 0,4-24-1,-3 23 1,3-23 0,-4 22 0,4-22 0,-2 27-1,2-27 1,-2 24-1,2-24 1,-2 21-1,2-21 1,0 18-1,0-18 1,0 0 0,0 0 0,0 0-2,0 0-3,0 0-3,0 0-9,0 0-5,0 0-2,17 12 3</inkml:trace>
  <inkml:trace contextRef="#ctx0" brushRef="#br0" timeOffset="37503">2964 648 12,'0'0'22,"0"0"-2,0 0-3,0 0-4,0-16-2,0 16-2,0 0-2,8-25-1,-8 25-2,9-22 0,-9 22 0,13-30-1,-3 13-1,-3-6 0,5 3 0,-1-5 0,2 3-1,4-4 0,-2 5 0,2-7 0,-4 9 0,2 0-1,2 4 1,-17 15-1,26-30 0,-26 30 1,17-18-1,-17 18 0,0 0 0,14-17 0,-14 17 0,0 0 1,0 0-1,9-17 0,-9 17 0,0 0 0,13-21 0,-13 21 0,13-20 0,-13 20 1,14-23-1,-14 23 0,11-19-1,-11 19 1,0 0 0,0 0 0,0 0 0,0 0 0,0 0 0,0 0-1,0 0 1,0 0 0,0 0 0,0 0 0,0 0 0,0 0 0,0 0 1,0 0-1,9 19 0,-9-19 1,0 0-1,-4 17 1,4-17-1,-3 21 1,3-21-1,-6 30 1,4-12-1,2-18 1,-2 36 0,0-17-1,1 0 0,-1-1 1,0 3-1,0-2 0,0-2 0,0 1 0,2 1 0,-2 0 0,0 0 1,0-3-1,2 3 0,-1-2 0,1 2 0,-2 3 0,0-1 0,0-1 0,0 1 0,-2 0 0,2-3 0,1 1 0,-3-2 0,4-17 0,-2 28 1,2-28-1,-2 23 0,2-23 0,0 18 0,0-18 0,0 21 0,0-21 0,0 17 0,0-17 0,0 0 0,-2 22 0,2-22 0,0 19 0,0-19 0,-2 17 0,2-17 0,0 21 0,0-21 0,-2 18 0,2-18 0,0 0 0,-5 21 0,5-21 0,0 0-1,0 0 1,-13 17 0,13-17 0,0 0 0,-10 17 0,10-17 0,-7 17-2,7-17-4,0 17-12,0-17-12,0 0 1,0 0-1,0 0 1</inkml:trace>
  <inkml:trace contextRef="#ctx0" brushRef="#br0" timeOffset="39727">3318 1498 17,'0'0'23,"0"0"-4,0 0-2,0 0-4,0 0-1,0 0-2,0 0 0,0 0-2,0 0 0,0 0-2,0 0-1,0 0-1,0 0 0,0 0-1,17 2-1,-17-2 0,0 0 0,0 0-1,19-4 0,-19 4 0,0 0-1,21 0 1,-21 0 0,18 0-1,-18 0 1,19-2-1,-19 2 1,21-4 0,-21 4 0,21-5-1,-21 5 1,0 0 0,24-8-1,-24 8 1,0 0-1,23-6 0,-23 6 1,0 0-1,24-3 0,-24 3 1,21-8-1,-21 8 1,22-9-1,-22 9 0,25-8 0,-25 8 0,19-7 0,-19 7 0,0 0 0,22 0 0,-22 0 1,0 0-1,0 0 0,19 7 0,-19-7 0,0 0 0,0 0 0,17 12 0,-17-12 0,0 0 0,0 0 0,0 0 0,17 7 0,-17-7 0,0 0 0,0 0 0,23 2 0,-23-2 0,0 0 0,22 6 0,-22-6 0,0 0 1,21 5-1,-21-5 0,0 0 0,21 0 0,-21 0 0,0 0 0,20-4 0,-20 4 0,0 0 0,19-3 1,-19 3-1,0 0 0,19 0 0,-19 0 0,0 0 0,0 0 0,17 2 0,-17-2 0,0 0 0,0 0 0,17 1 0,-17-1 0,0 0 1,0 0-1,0 0 0,17 2 0,-17-2 0,0 0 0,0 0 0,0 0 0,0 0 0,19 13 0,-19-13 0,0 0 0,0 0-1,13 21 0,-13-21-3,0 0-4,0 0-9,0 0-16,0 0 0,5 17 0,-5-17 0</inkml:trace>
  <inkml:trace contextRef="#ctx0" brushRef="#br0" timeOffset="41115">3344 1724 12,'0'0'20,"0"0"-2,0 0-3,0 0-1,0 0-2,0 0-1,0 0-3,0 0-1,0 0-2,0 0-1,0 0-1,0 0-1,0 0 1,0 0-1,0 0 1,19 14 0,-19-14-1,0 0 0,17 13 0,-17-13 0,0 0-1,23 9 1,-23-9-1,0 0 0,20 0 0,-20 0 0,0 0 1,23-4-1,-23 4 0,0 0 0,23-17 1,-23 17-2,20-15 1,-20 15 0,21-13-1,-21 13 0,19-11 1,-19 11-1,17-6 0,-17 6 0,0 0 0,22-3 0,-22 3 0,0 0 0,21-2 0,-21 2 0,0 0 0,21 4 0,-21-4 0,0 0 0,0 0 0,21 1 0,-21-1 0,0 0 0,16 0 0,-16 0 0,0 0 0,21 2 0,-21-2 0,0 0 0,17 4 0,-17-4 0,0 0 0,21-4 0,-21 4 0,0 0 0,22-5 0,-22 5 0,17-2 0,-17 2 0,0 0 0,21 2 0,-21-2 0,0 0 0,23 0 0,-23 0 0,0 0-1,17 0 1,-17 0-2,0 0 0,0 0-2,0 0-2,20 9-7,-20-9-9,0 0-9,0 0 1,0 0 0</inkml:trace>
  <inkml:trace contextRef="#ctx0" brushRef="#br0" timeOffset="42275">3341 2047 29,'0'0'17,"0"0"-1,0 0-3,0 0-2,0 0-2,-4-17-2,4 17 0,0 0-2,0 0 0,0 0-1,0 0-1,0 0 0,0 0 1,17-6-1,-17 6 0,0 0 1,0 0-1,22 0 0,-22 0 0,0 0-1,21-1 0,-21 1 0,17 1-1,-17-1 0,17 0-1,-17 0 1,0 0-1,24 0 0,-24 0 1,17 0-1,-17 0 1,17-1-1,-17 1 0,17-4 1,-17 4-1,0 0 0,25-8 0,-25 8 1,17-5-1,-17 5 0,19-8 0,-19 8 0,18-5 0,-18 5 0,17-8 1,-17 8-1,19-2 0,-19 2 0,0 0 0,23-5 0,-23 5 0,0 0 0,20-4 0,-20 4 0,0 0 0,0 0 0,17 0 0,-17 0 0,0 0 0,0 0 0,0 0 0,0 0 0,19 15 0,-19-15 0,0 0 0,17 4 0,-17-4 0,0 0 0,17 0 0,-17 0 0,0 0 1,0 0-2,19-2 2,-19 2-2,0 0 0,21-4-3,-21 4-3,0 0-8,22-6-15,-22 6-2,17 4 2,-17-4-2</inkml:trace>
  <inkml:trace contextRef="#ctx0" brushRef="#br0" timeOffset="47624">3452 2497 22,'0'0'16,"0"0"0,0 0-1,0 0-1,-10-17-1,10 17-1,0 0-3,0 0-1,0 0-3,0 0-1,0 0-1,-3 17 0,3-17-2,-6 20 0,2-3 0,0 0 0,1 2 0,-1 0-1,-2-2 0,2 1 1,3-1-1,1-17 0,-4 25 0,4-25 0,0 18 0,0-18 0,0 0 0,4 19 0,-4-19-1,0 0 1,0 0 0,7 19 0,-7-19 0,0 0 0,0 0 0,0 0 0,0 0 0,0 0 0,0 0 0,0 0 1,0 0-1,0 0 0,17 7 0,-17-7 0,0 0 0,0 0 0,21-7 0,-21 7 0,0 0 0,19-6 0,-19 6 0,0 0 0,20 0 0,-20 0 0,0 0 0,19 6 0,-19-6 0,0 0 0,0 0 0,21 13 0,-21-13 0,0 0 0,17 19 0,-17-19 0,0 0 0,13 20 0,-13-20 0,0 0 0,11 21 0,-11-21 0,4 17 0,-4-17 0,0 22 0,0-22 0,-4 25 0,4-25 0,-4 20 0,4-20 0,-3 19 0,3-19 0,0 0 1,-8 21-1,8-21 0,0 0 0,-11 16 1,11-16-1,0 0 1,0 0 0,0 0 1,-21 19-1,21-19 1,0 0-1,-22 6 1,22-6 0,-17 2 0,17-2 0,-19-6 0,19 6-1,-17-7 1,17 7-1,-17-8 0,17 8 0,0 0-1,-15-19 0,15 19 0,0 0 0,0 0 0,-17-22 1,17 22-2,0 0 1,0 0 0,-21-21-1,21 21-1,0 0-1,0 0-3,-19-17-5,19 17-15,0 0-6,0 0-1,0 0 1</inkml:trace>
  <inkml:trace contextRef="#ctx0" brushRef="#br0" timeOffset="48984">3495 2517 19,'0'0'24,"0"0"-3,0 0-4,0 0-2,0 0-3,0 0-1,0 0-2,-15-16-1,15 16-1,0 0-3,0 0 0,0 0-1,0 0-1,0 0-1,0 0 0,0 0 1,17 13-1,-17-13 0,0 0 0,0 0-1,19 17 1,-19-17 0,0 0-1,0 0 1,22 11-1,-22-11 0,0 0 1,19 2-1,-19-2 1,0 0 0,25-8-1,-25 8 1,0 0 0,22-9 0,-22 9 0,0 0 0,19-10 0,-19 10-1,0 0 1,0 0-1,21-7 1,-21 7-1,0 0 0,0 0 0,20-9 0,-20 9 1,0 0-1,0 0 0,0 0 1,0 0-1,0 0 0,0 0 0,0 0 1,0 0-1,0 0 1,0 0-1,0 0 0,0 0 0,0 0 1,0 0-1,0 0 0,0 0 0,0 0-2,0 0-1,0 0-4,23 28-10,-23-28-16,0 0-1,0 22 1,0-22-1</inkml:trace>
  <inkml:trace contextRef="#ctx0" brushRef="#br0" timeOffset="62179">4316 1293 1,'0'0'12,"0"0"1,0 0-1,0 0-1,0 0 0,0 0-2,0 0 1,0 0-1,0 0-1,0 0-2,0 0 0,0 0-1,-17-3-1,17 3-1,0 0 0,0 0-1,0 0 0,0 0 0,0 0 0,0 0-1,-2-17 1,2 17-1,0 0 0,0 0 0,2-19 0,-2 19 0,0 0-1,7-17 1,-7 17-1,0 0 1,15-21-1,-15 21 1,0 0 0,19-18 0,-19 18 0,0 0 0,19-19 0,-19 19 0,0 0 0,0 0 0,17-21 0,-17 21-1,0 0 1,0 0-1,19-15 1,-19 15-1,0 0 1,0 0 0,0 0 0,0 0 0,0 0 0,15-17-1,-15 17 1,0 0-1,0 0 0,0 0 1,0 0-1,0 0 0,0 0 1,0 0-1,0 0 1,0 0-1,0 0 1,0 0-1,0 0 1,0 0-1,0 0 0,0 0 0,0 0 0,0 0 0,0 0 0,0 0 0,11-18 0,-11 18 0,0 0 0,0 0 0,0 0 0,0 0-1,21-10 1,-21 10 0,0 0 0,21-1 0,-21 1 0,20-2 0,-20 2 0,23 0 0,-23 0 0,22 3 0,-22-3 0,21 8 0,-21-8 0,19 11 0,-19-11 0,15 17 0,-15-17 0,13 19 0,-13-19 0,8 20 0,-8-20 0,5 27 0,-5-27 0,2 28 0,-2-28 0,-2 32 0,0-16 0,-1 3 1,-1 0-1,0 2 0,0 1 0,-1 2 0,-1 5 0,0-3 0,3 2 0,-3 2 0,0 0 0,1 2 1,-1-2-1,0 0 0,1 0 0,-1 0 0,-1 0 0,1-2 0,-2 0 0,1 0 0,1 2 0,-1 0 0,-3 2 0,3-2 0,-3 4 0,1-1 0,-2-1 0,1-2 1,-1-2-1,0-3 0,3 3 0,-3-9-1,7-1 1,4-18-1,-9 23 1,9-23-2,0 0 2,0 0 0,0 0 0,0 0 1,0 0-1,0 0 1,-17-8-1,17 8 2,0 0-2,-8-16 0,8 16 0,-9-21 1,9 21-1,-6-17-1,6 17 2,0 0-2,6-24 1,-6 24-1,9-19 1,-9 19 0,17-15 0,-17 15 0,0 0 0,19-15 0,-19 15 0,0 0 0,0 0 0,17 2 0,-17-2 0,0 0 0,0 0 0,0 0 0,19 22 0,-19-22 1,0 0-1,11 21 0,-11-21 0,0 0 0,9 21 0,-9-21 1,0 0-1,8 20 0,-8-20 0,8 26-1,-8-26 1,11 32-1,-7-15 1,1 0-1,-5-17 1,10 28-1,-10-28 2,9 17-1,-9-17 1,0 0 0,0 0-1,0 0 1,19 13 0,-19-13 0,0 0 0,0 0 0,21-9 0,-21 9 1,13-17-1,-13 17 1,15-28-1,-15 28 2,15-30-3,-15 30 3,15-28-2,-15 28 1,17-25-1,-17 25 0,19-17 0,-19 17-1,18-15 0,-18 15 0,17-13 1,-17 13-1,0 0 0,0 0-1,17-5 1,-17 5-2,0 0 0,0 0-3,0 0-4,0 0-8,17 9-17,-17-9 0,0 0 0,0 0 1</inkml:trace>
</inkml:ink>
</file>

<file path=ppt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11T10:02:17.368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4 17 22,'0'0'26,"0"0"1,-17-13 0,17 13-12,0 0-3,0 0-4,0 0-4,0 0-1,0 0-1,0 0-1,0 0-1,0 0-1,0 0-2,0 0-1,0 0-5,0 0-4,0 0-7,0 0-7,21-4 0,-21 4 0</inkml:trace>
</inkml:ink>
</file>

<file path=ppt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11T10:02:30.824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75 167 1,'0'0'16,"0"18"2,0-18-3,0 0-4,0 19-1,0-19-1,-8 21-2,8-21-2,-11 24 0,11-24-1,-17 30-1,10-13-2,3 2 1,-2 1-2,1-1 1,-1 0-1,2-2 1,0 0-1,4-17 0,-3 28 0,3-28 0,0 20 0,0-20 0,0 0 0,2 21 0,-2-21 0,0 0 1,0 0-1,0 0 0,0 0 0,0 0 0,3 17 1,-3-17-1,0 0 1,0 0 1,0 0-1,0 0 1,0 0 0,0 0 0,17-10-1,-17 10 1,0 0-1,0 0 0,19-3 0,-19 3-1,0 0 0,0 0 1,21 1-1,-21-1 1,0 0-1,24 4 0,-24-4 1,17-2-1,-17 2 1,17 0-1,-17 0 1,19 0-1,-19 0 1,19-3-1,-19 3 1,28-2-1,-28 2 0,30-2 1,-13 2-1,-17 0 1,30 2-1,-30-2 0,26 2 0,-26-2 0,23 0 1,-23 0-1,19 0 1,-19 0-1,20-4 0,-20 4 0,21-4 1,-21 4-1,17 2 0,-17-2 0,0 0 0,21 2 1,-21-2-1,0 0 0,17 2 0,-17-2 1,0 0-1,22-6 0,-22 6 1,0 0-1,21-11 0,-21 11 1,0 0-1,0 0 0,17-8 0,-17 8 0,0 0 0,0 0 0,0 0 0,0 0 0,0 0 0,0 0 1,11 17-1,-11-17 0,0 0-1,0 0 0,4 21-1,-4-21-2,0 0-4,-6 17-6,6-17-13,0 0-1,-3 20 0,3-20 1</inkml:trace>
  <inkml:trace contextRef="#ctx0" brushRef="#br0" timeOffset="1204">351 215 2,'0'0'18,"0"0"-3,0 0-1,0 0-3,-13 23-1,13-23-2,0 0-1,-15 21 0,15-21-2,-5 16-1,5-16-1,-8 19-1,8-19 0,-6 23 0,6-23 0,-5 26-1,5-26 1,-4 30-1,4-30 1,-2 32-1,2-32 0,-2 30 0,2-14 0,0 1-1,0 0 1,0 0-1,0 2 1,0-19-1,-2 32 1,2-32-1,-5 31 0,5-31 1,-4 29-1,4-29 0,-4 28 0,0-8 0,4-20 0,-3 32 0,3-32 0,-4 32 0,0-13 1,2-2-1,0-1 0,2-16 0,-3 30 0,3-30 0,-4 27 0,4-27 0,-4 24 0,4-24 1,-4 19-1,4-19 0,-3 17 0,3-17 0,0 0 0,-2 16-1,2-16 1,0 0 0,0 0 0,0 0 0,0 0-1,0 0 0,0 0-1,9 19-2,-9-19-2,0 0-5,0 0-13,0 0-1,0 0-1,0 0 0</inkml:trace>
  <inkml:trace contextRef="#ctx0" brushRef="#br0" timeOffset="2308">871 0 7,'0'0'16,"0"0"-4,0 0-4,0 0-1,0 0-1,-2 24-1,2-24 1,-6 32-1,4-11 1,0-1-2,-1 3 1,1 5-2,-2-4 1,2 6-1,-2-3 0,4 1 0,-4-2-1,4 6 0,-1-4 0,1-2-1,-2 2 0,2-2 1,-2 1-1,2-1-1,0-4 1,0 5-1,-2-3 1,2-2-1,-2 3 0,2-1 0,0 0 0,0 1 1,0 1-2,-2-4 1,4 5 1,-2-1-1,0-4 0,2 3 0,-2-3 0,0 1 0,2-1 0,-2-1 0,0-2 0,2-1-1,-2-1 1,0 0 0,0-17 0,2 30 0,-2-30 0,1 28 1,-1-28-1,2 26 0,-2-26 0,0 23 0,0-23-1,0 0-1,2 24-2,-2-24-4,0 0-7,0 0-11,0 0 2,0 0-2</inkml:trace>
  <inkml:trace contextRef="#ctx0" brushRef="#br0" timeOffset="3396">1079 375 6,'25'-27'18,"-25"27"-2,26-24-4,-26 24-2,28-19-3,-28 19-1,29-15-2,-29 15-1,26-11-1,-26 11 0,26-7 0,-26 7-1,21 0 1,-21 0-1,19 7 1,-19-7 0,17 11 0,-17-11-1,0 0 0,22 21 1,-22-21-1,13 17 0,-13-17 0,15 20 0,-15-20 0,10 23 1,-10-23-1,6 26 1,-6-26 0,3 26 1,-3-9-1,0-17-1,-2 34 1,1-15-1,-1 1 0,0-3 0,0 6 0,0-3-1,0-1 0,0 3 1,2 3-1,0-3 0,0 3 0,0 5 1,0-4-1,-2 2 0,0 2 0,2-4 0,-1-2 1,1-1-1,-2-6-1,2-17-1,-2 24-1,2-24-2,0 0-7,0 0-10,0 0-5,11-26 1,-11 26-1</inkml:trace>
  <inkml:trace contextRef="#ctx0" brushRef="#br0" timeOffset="4096">1183 652 8,'0'0'22,"0"0"-2,0 0-4,0 0-1,0 0-2,19-19-3,-19 19-3,0 0-1,24-20-2,-24 20-2,25-12 0,-25 12-1,30-11 0,-10 5-1,-1 1 0,2-1 1,-2 2-2,-1 1 0,1 3-2,-2-4-3,4 6-3,-21-2-5,28-4-12,-11 8-1,-17-4 1,26 5 12</inkml:trace>
  <inkml:trace contextRef="#ctx0" brushRef="#br0" timeOffset="4660">1649 313 5,'0'0'18,"0"0"-4,0 0-3,17-19-3,-17 19-3,0 0-1,21-11 0,-21 11-1,17-6 0,-17 6-1,19 0 0,-19 0-1,20 2 1,-20-2-2,23 4 1,-6-2 0,-17-2-1,28 5 0,-28-5 1,26 6-1,-26-6 1,23 7 1,-23-7-1,0 0 1,17 21 0,-17-21 0,7 21 0,-7-21 0,8 26-1,-8-26 0,6 30 1,-6-11-1,1 1 0,-1 1 0,-1 1 0,-1-5 1,-4 6-1,2-1 0,1-3 1,-3 3-1,4-3 0,-2 0 0,0 0-1,3 3 1,1-22-1,-2 34 0,0-17 1,2-17-1,-2 31 0,2-31 0,-4 32 0,4-32 0,-5 32 0,3-15 0,-2 0 1,4-17-2,-4 28 1,4-28 0,-4 24 0,4-24-1,0 0 0,2 19-2,-2-19 1,0 0-4,0 0-5,0 0-14,0 0 0,-7-17 0,7 17 7</inkml:trace>
  <inkml:trace contextRef="#ctx0" brushRef="#br0" timeOffset="5440">1704 654 21,'0'0'20,"0"0"-4,0 0-2,0 0-3,0 0-1,0 0-2,22-8-2,-22 8-2,0 0 0,25-9-1,-25 9-1,24-4 0,-24 4-1,34-5 0,-15 5 0,2-4 0,-3 2-1,3 0-1,-2 0-1,-19 2-2,30-2-4,-30 2-6,30 10-13,-30-10 1,23 5 0,-23-5 10</inkml:trace>
  <inkml:trace contextRef="#ctx0" brushRef="#br0" timeOffset="6124">2238 272 26,'0'0'25,"0"0"-6,0 0-3,0 0-2,0 0-4,0 0-3,-6 18-2,6-18 0,-7 28-2,3-9 0,-2 0-1,3 3-2,-1 7 1,0-3-1,0 2 0,1-2 1,1 0-1,0-3 0,2-23-1,0 30 1,0-30 0,0 0-1,0 0 1,6 18 0,-6-18-1,0 0 1,0 0 0,16-1 0,-16 1 0,0 0 0,19 1 0,-19-1 1,0 0-1,25-9 1,-25 9 0,0 0 0,22-13 0,-22 13 0,17-8 0,-17 8 0,21-3 0,-21 3 0,19-6-1,-19 6 1,22-5-1,-22 5 0,21-6 1,-21 6-1,19-8 0,-19 8 0,19-5 0,-19 5 0,0 0 0,20 0 0,-20 0 0,0 0 0,23 4 0,-23-4 0,0 0 0,22 1 0,-22-1 0,0 0 0,23 2-1,-23-2 1,0 0-1,19 6-1,-19-6 0,0 0-2,19 7-1,-19-7-4,0 0-7,0 0-12,0 0-1,0 0 1,0 0 8</inkml:trace>
  <inkml:trace contextRef="#ctx0" brushRef="#br0" timeOffset="6948">2554 199 1,'0'0'19,"-19"5"3,19-5-8,-5 23-1,5-23-2,-4 32-2,-2-16-1,6 5-3,-4 0-1,4 1-1,-1 2 0,-1 1-1,0-1 0,0 2-1,0-1 0,0-1 0,2-5-1,0 1 1,-2-1-1,2-2 0,0-17 0,-4 32 0,4-32 0,-5 22-1,1-5 1,4-17-2,-6 25 0,6-25-1,-3 20-2,3-20-3,0 0-3,0 0-10,0 0-4,0 0 0,0 0 9</inkml:trace>
  <inkml:trace contextRef="#ctx0" brushRef="#br0" timeOffset="7820">2484 566 10,'0'0'14,"0"0"-2,-9 24-3,9-24-3,0 0-1,-6 23 0,6-23-2,-5 16 0,5-16-2,-2 23 1,2-23 0,-4 24-1,4-24 0,-2 23-1,2-23-1,2 17-3,-2-17-4,0 0-4,0 0-9,8 20 1,-8-20 13</inkml:trace>
</inkml:ink>
</file>

<file path=ppt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11T10:02:39.583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08 62 6,'0'0'16,"-4"-21"-2,4 21-2,-6-19-3,6 19 0,0 0-1,-5-17 0,5 17-1,0 0-1,0 0 0,-17-5-2,17 5 0,0 0-1,0 0-1,-19 5-1,19-5-1,0 0 0,-13 19 0,13-19 1,-10 23-1,10-23 0,-9 24 0,9-24 0,-8 26 0,8-26 0,-7 32 0,3-15 0,2 0 0,0 0 0,0 1 0,2-18 0,0 32 0,0-32 1,2 30-1,-2-30 0,6 30 0,-6-30 1,6 32-1,-5-13 0,-1-19 0,8 30 0,-8-30 1,7 30-1,-7-30 0,10 22 0,-10-22 1,0 0-1,15 21 0,-15-21 1,0 0 0,21 9-1,-21-9 1,0 0 0,18 2 0,-18-2 0,0 0 1,21-4 0,-21 4-1,19-11 1,-19 11 0,17-17 0,-17 17 0,17-20-1,-17 20 0,20-25-1,-20 25 1,12-20-1,-12 20 1,11-23-1,-11 23 1,9-20-1,-9 20 1,4-21-1,-4 21 1,8-19-1,-8 19 1,2-19-1,-2 19 0,1-16 0,-1 16 1,-1-17-1,1 17 0,-8-17 0,8 17 1,-9-17-1,9 17 0,-15-19 0,15 19 1,-17-20-1,17 20 0,-15-21 0,15 21 1,-17-19-2,17 19 1,-13-18-1,13 18 0,-14-17 0,14 17-2,0 0-1,-5-17-3,5 17-10,0 0-13,0 0 1,-23-8 0,23 8 2</inkml:trace>
</inkml:ink>
</file>

<file path=ppt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800" units="cm"/>
        </inkml:traceFormat>
        <inkml:channelProperties>
          <inkml:channelProperty channel="X" name="resolution" value="28.31858" units="1/cm"/>
          <inkml:channelProperty channel="Y" name="resolution" value="28.36879" units="1/cm"/>
        </inkml:channelProperties>
      </inkml:inkSource>
      <inkml:timestamp xml:id="ts0" timeString="2013-10-11T10:03:12.554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0</inkml:trace>
</inkml:ink>
</file>

<file path=ppt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31:44.640"/>
    </inkml:context>
    <inkml:brush xml:id="br0">
      <inkml:brushProperty name="width" value="0.05292" units="cm"/>
      <inkml:brushProperty name="height" value="0.05292" units="cm"/>
      <inkml:brushProperty name="fitToCurve" value="1"/>
    </inkml:brush>
    <inkml:brush xml:id="br1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900 1213 41,'-1'0'18,"-8"-12"-2,2 7-1,-1 0-2,-4-2-3,3 3-3,-3-3-1,0 4-2,-2-7-1,-3 7 0,2-5-1,-5 3 0,2-3 0,-3 8 0,0-6-1,-1 6 0,-2 6 1,0 0-1,-2-1 0,0 4-1,-1 4 1,1-2-1,0 0 1,-1 1-1,6-2 0,0 1 0,1-2 0,3 2 0,3 2 0,0-2 0,1 5 0,0-2 0,1 2 1,1 1-1,-1 1 0,1 2 1,-1 3-1,1-3 0,-2 4 1,4 3-1,-2-4 0,-2 4 1,2-3 0,-1 5-1,2-4 1,-1 1 0,3 0-1,1-4 1,2 1-1,3-3 1,1 0-1,1-4 1,3-1-1,-2 1 1,3-3 0,3-2-1,-2 0 1,5-1-1,-2-2 1,4 1 0,-2-1 0,4-3 1,-1 1-1,1 0 0,2-1 0,0 0 0,1-3 0,3 3-1,0-4 1,-2 2-1,2-3 1,0 3 0,-2-2-1,2 2 0,0 0 1,-2 3-1,0-3 0,2-1 1,-2 3-1,-3-4 1,4 0-1,-3-1 1,1-2-1,2 0 0,-5 1 0,2-3-1,4 2-2,-6-4-2,9 8-9,-4-4-17,-6-8-5,12 5-1,-10-11 1</inkml:trace>
  <inkml:trace contextRef="#ctx0" brushRef="#br0" timeOffset="1516">1164 1385 41,'3'1'19,"-4"-5"-3,3 1-2,4 0-5,1 1-1,5 2-2,1-2-1,4 2 0,3-1-1,6 1-1,-2 0 0,2 1 0,0-1-1,-2 2-1,1-1 0,-3 2 0,-1-3 0,-1 3-1,-6-3 0,3 1 0,-3 1-2,-2-4-1,4 2-2,-8-4-3,7 2-4,-7-2-5,1-2-6,5 8-6,-12-12-1</inkml:trace>
  <inkml:trace contextRef="#ctx0" brushRef="#br0" timeOffset="2063">1187 1651 39,'-6'0'17,"6"6"-1,-3-3-1,5-3-3,1 2-1,1-7-3,5 5-1,1-6-1,5 6-1,3-8-1,5 5 0,-2-3-2,5 3 0,0 0-1,-2 3 0,3 0-1,-4 0 1,2 3-1,-2 0 0,-3 3-1,-2-6-1,2 5-3,-4-2-5,6 0-8,-2 6-10,-6-15-5,12 13 1</inkml:trace>
  <inkml:trace contextRef="#ctx0" brushRef="#br0" timeOffset="3406">2824 972 31,'-11'-10'10,"2"10"-1,-4-5-1,2 2-1,-6 0-2,5 3 0,-7 0-1,5 0-1,-5 1 1,-1 1-1,-1 2 0,-1-1 0,-1 1 0,-1 0-1,0 2 0,-1 4-1,0 0 0,-3 0 0,1 3 0,1 4 0,0 3-1,-1 4 1,0 3-2,1 2 2,2 5-1,1 0 1,-2 4-1,1 1 0,4 1 0,-1-1 1,3 3-1,-2-4 0,7 2 1,-1 0-1,5-3 0,-2 0 0,2-3 1,5-3-1,1-1 1,5-1-1,2-5 1,2-3 0,2 0 0,2-2 0,5 1 0,2-5-1,3 1 1,3-4 0,4-1 0,2-4 0,-1 0 0,3-4 1,1-3-1,-1-3 1,-3 0 0,0-8 0,-4 0 0,-3-4 0,-3 0 0,-4-7 0,-4-2-1,-3-4 0,3-2 1,-4-3-2,-2-3 1,0-1-1,-2-1 1,-2 4-1,-2 1 1,-3 8-2,-5 2 1,-3 3 0,-4 7-1,-1 9 0,-6 4 0,-3 7-2,-6 6-1,0 7-3,-6 2-6,-1 4-7,4 12-11,-10-12 0,18 10 1</inkml:trace>
  <inkml:trace contextRef="#ctx0" brushRef="#br0" timeOffset="4297">3058 1019 16,'8'-5'23,"-8"-10"-13,3 10 0,-3-1-2,5 6-3,-5 3-1,2 3-2,1-1-1,3 5-1,0 2 0,2 0 0,2 1 0,3-1 0,2-1 1,5-1-1,-3-3 0,9 2 1,-3-5 0,5-1 0,-2-1 2,1-3-2,-1 1 1,0-3 0,-4 0 0,-5 1-1,-3 0 0,-2-1 0,-5 2 0,-2-2 0,-2 3-1,-1 4 1,-2-2 0,-2 2 0,1 2 1,-2 4 1,0 0-1,0 4 2,-2 0-1,0 5 2,-1 3-1,-5 2 1,2 9 0,-3-4-1,1 8 1,-6 1-1,3 8 0,-6-4-1,6 2 0,-4 2-1,5-3-1,-1-1 0,1-3 0,5-5-1,2-6 0,0-3 1,5-1-1,-4-7 0,4-3 1,0-1-1,-2 1 1,0-3-1,1-1 1,-2 0-1,1-1 0,2-1-2,-2-2 1,6 0-2,-8-5-1,7 4-1,-5-7-2,9 5-2,-11-9-2,10 5-5,-5-1-9,-9-9-6,18 10 0</inkml:trace>
  <inkml:trace contextRef="#ctx0" brushRef="#br0" timeOffset="5125">2996 1550 27,'-6'-6'30,"14"4"-8,-4-4-1,3-3-5,7 4-3,2-7-4,9 5-1,0-6-2,13 6-1,-3-3-2,8 2 0,2 1-1,-1-1 0,4 3-1,-4 0 1,-1-2-1,-3 5-1,-1-3 0,-6 1-1,-3 0-3,-3-3-1,-1 4-5,-6-4-12,-7-6-13,13 9 0,-12-14 1</inkml:trace>
  <inkml:trace contextRef="#ctx0" brushRef="#br0" timeOffset="5641">4302 1024 29,'-10'-10'18,"7"8"-3,-8-6-1,2 8-5,-4-3-3,-3 3-3,-1 3-1,-1-1 0,-4 4-1,-2 0 0,1 1 0,-7 0 1,5 3 0,0-3 0,3 3 1,1 0-1,2 1 0,5-1 0,4 5 0,2-1 0,6 2-1,0 2 1,5 5-1,3-3 1,2 2-1,7 3 0,-1 0 0,6-2 0,3 4 0,6-3 0,-1 0 0,2 4-1,3-4 2,-1 0-1,-3 0 0,1 0 0,-3-1 0,-6-4 0,-2 2 1,-3-1-1,-8 0 1,-2 0-1,-3 1 0,-7 0 0,1 1 1,-9 0-1,1 3 0,-5-5-1,-2 2 1,-4-5 0,-1 3-1,-1-3 0,-5 0 1,6-5-2,-3-1 2,2-4-2,1-1 1,1-6 0,4 0 0,1-6 0,-3-2 0,0 1 0,-1-8 0,1 1-1,-4 0 1,4-3 0,-2-3-1,2 2 1,0-5-1,7 1 1,2 1-1,5-2 1,6 3 0,2 0-1,3 2 0,8 2 1,4 1 0,5 0-1,-1-2 1,5 5 1,10-4 0,-1-3 0,10 5 0,0-4 1,-1-1 0,6-1 0,-1 3 0,-2-6 1,4 3-1,-10-1 1,-1 1 0,-5-4-1,-1 0 0,-8-2 0,-5 2-1,-5 0 0,-3 0 0,-7 1-1,-2 2 1,-2-1-1,-4 4 0,-4 1 0,-1 0 1,-1 2-2,-7 4 0,-2 1-1,-6 3-1,0 8-1,-10-1-5,9 9-5,-10-1-10,-4-1-12,15 8 0,-7-11 2</inkml:trace>
  <inkml:trace contextRef="#ctx0" brushRef="#br0" timeOffset="6891">4931 1509 47,'-1'10'21,"2"-10"1,8-6-5,4-2-3,1-12-2,9 1-1,2-9-3,9-1-3,-1-6 0,4-4-1,2-4-3,3 5 2,-2 0-2,-2 1-1,-5 1 0,-1 3 1,-5 3-1,-4 8 0,-4 3 0,-4 5 0,-5 1 0,-2 6 0,-4 6 0,-3 1 0,1 4-1,-2 2 1,0 4-1,0 1 1,0 7-2,-2 1 4,0 5-2,-3 5 0,1 0 1,-2 7-1,-1 4 0,-2 3 0,1 5 1,-4 0-2,2 1 1,-1-1 1,-1 3-1,2-7 0,2-1 1,-1-4-1,2-7 0,3-2 0,-1-6 0,2-2 1,-1-7-1,1 2 0,2-2 0,-2-4 0,-1 0 0,-1 2 1,0 0-2,-1-4 0,3-1-1,-4-1-3,5 3-3,-6-8-6,9 2-10,4 4-11,-8-10-1,11 3 1</inkml:trace>
  <inkml:trace contextRef="#ctx0" brushRef="#br0" timeOffset="17063">670 2455 21,'0'-3'3,"0"5"1,-2-5 0,4 4 1,-7-5 1,5 4 0,-3-3 0,3 3-1,-1 0 1,0-3 0,-1 0-1,-2 1 1,2-1 0,0 0-2,-1 3 1,-5-6-1,7 6 0,-6-6 0,4 6-1,-6-7 1,7 7-1,-7-4-1,2 3 1,-5-1-1,4 2 0,-4-3-1,1 3 1,-1 0-1,1 0 0,-2 0 0,-3-2-1,0 2 1,-1 1 0,0 0-1,1 2 0,-4-1 1,6 2-1,-3 0 1,2 0-1,-1 1 0,5-1 0,0 0 0,-1 2 0,2 1 0,-1 2 0,1-2 0,0 1 0,-2 4 0,1-1 0,-1 0-1,2 1 1,1-1 0,-2-2 0,4 2 0,0-2-1,2 2 1,0-2 0,2-1 0,3 1 0,0 3 0,4 0-1,-1 1 1,4 1 0,0 0 0,5 0 0,1 1 0,0-1 0,1 0 0,3 0 0,2-2 0,-2-1 0,3 0 0,0 1 1,-1-1-1,2 1 0,-2 2 0,-3-3 1,4 2-1,-5 1 0,1 0 0,0 1 1,-2-1-1,-2-1 0,-2 1 1,0-1-1,-4 4 1,-1-3-1,-3 5 1,-1-1-1,2-1 1,-3 2 0,-4-2-1,2 0 1,-1-4 0,-4 4 0,3-6 0,-3-1 1,-3 0-1,1-1 1,-4-5 0,0 3 0,-5-4 0,-2 0 0,-2-1 0,-1-2 0,-4-5 0,3 5-1,-8-6-1,3 0 2,-2-5-2,-1 1 0,-1-1-2,2-5 0,2 7-3,-2-8-2,6 9-8,1-8-10,-3-2-10,15 8 1,-8-10 0</inkml:trace>
  <inkml:trace contextRef="#ctx0" brushRef="#br0" timeOffset="18453">1055 2649 29,'-4'-10'16,"5"4"-1,1-1-1,1 1 0,2 2-2,3-3-2,4 2-1,0 0-2,8-1 0,-3 0-2,8 5 0,-1-8 0,6 5-2,-3-2 0,3 4 0,3-3 0,-3 4-2,2-2 1,-5 3-1,2-1 0,-5 1-1,-1 1 1,-6 1 0,1-1-1,-6 0-1,0 2 0,-2-3-1,3 3-1,-7-3-5,4 4-5,-7-5-8,-2-2-6,9 10-8,-14-11 2</inkml:trace>
  <inkml:trace contextRef="#ctx0" brushRef="#br0" timeOffset="18969">1105 2863 41,'-1'5'17,"1"-7"2,3 1-1,5-2-3,1-3-3,7 3-2,-5-5-2,11 5-2,-5-5-1,7-1-2,1 3-1,-1-1 0,3 3-1,-1 0-1,3 1 1,-1 1 0,-2 1-1,-1 1 0,0-1-1,-5-1-2,5 5-3,-8-6-5,3 3-9,3 6-14,-11-12 0,10 9 0</inkml:trace>
  <inkml:trace contextRef="#ctx0" brushRef="#br0" timeOffset="20250">2107 2509 28,'-2'-8'13,"6"5"-1,-1-9 0,5 4-2,2-5 1,2-1-3,5 0-1,2 2-1,2-1-1,4 2-2,3 4 0,1-2-2,2 4 0,-1 0 0,1 3-1,-4 0 0,0 2 1,-4 2-1,-4 3 1,-2 2 0,-6 6 0,-6 1 0,-4 9 0,-7 1 0,-4 5 1,-7 4-1,-2 6 0,-5-2 0,-5 7-1,-5 1 1,1 0 0,-4-2-1,1-1 0,-4 3 1,4-6-1,2 0 1,-1-2-1,5-9 1,0 1-1,6-6 0,2-5 0,9-7 1,0-1-1,6-5 0,3-4 0,4-2 0,1-1 0,5-1-1,0-2 1,-1-1-1,5-3 1,-1 2 1,5-3-1,-1 2 1,4-4 0,1 4 1,-1 2 0,-1 1-1,-2 2 1,-1 0-1,0 0 0,-3 6 0,0 0 0,-2 1-1,1 6 1,0-2 0,-1 4-1,1-1 1,-1 6 1,0-2-1,0 2 0,1-5 1,1 1-1,-2-1 1,3-2-1,-1-2 0,1-2 1,3-3-1,2-1 2,0 1-2,3-6 0,-4 1 0,5-4 0,0 0 0,6-2-1,-3-4 0,2 1 0,-3-3 0,6-3 0,2 2-2,-4-7-2,2 5-3,-5-8-4,6 8-8,-5 2-9,-7-4-8,8 13 1,-12-12 1</inkml:trace>
  <inkml:trace contextRef="#ctx0" brushRef="#br0" timeOffset="21610">3226 2452 22,'-6'-15'13,"6"10"-2,-7-2-3,-1 7-3,-2-1-1,-1 4-1,1-1 0,-2 4-1,0 1-1,0 2 0,-1 2-1,-1-5 2,2 4-1,-1 0 1,2 5-1,0-3 1,1 3 0,1 0 1,2-1 0,2 4-1,4 4 0,0-2 0,3 0 0,4 0 1,3 2 0,4 0 0,0 3-1,1-3 1,6 2-1,0-1 1,0-1 0,2 0 0,-1 5-1,1-7 1,1 0 0,-3 1 1,0 2-2,-5-2 1,1 5-2,-3-4 1,-1 4 0,-8 0-1,5 2 0,-8-7-1,2 5 1,-6-9 0,0 3 0,-4-6 0,0-4 0,-5-1 0,-2-1 0,2-2-1,-3-5 1,-4-1-1,-1-4-1,0-2 1,0-2 0,0-3-1,3-2 1,2 0-1,2-1 1,3-2 0,3 0-1,3 1 1,4-5 0,3 4-1,1-2 1,5-4-1,2 2 1,5-2-1,4-3 1,3 0 0,3 1-1,2-6 1,2 1 0,2-2 0,4-2 1,-5-1-1,1-3 1,-5 2-1,-1 0 1,-7 0 0,-4 2 0,-6 5-1,-6-2 1,-5 4 0,-6 2-1,-9 3 1,-2 2-1,-7 5 0,0 1-1,-2 6 0,-7 4-1,5 9-2,-3 1-2,7 9-4,-5 1-7,5-3-6,7 9-10,-8-11 2</inkml:trace>
  <inkml:trace contextRef="#ctx0" brushRef="#br0" timeOffset="22719">3991 2336 26,'10'5'28,"-16"-8"-7,8 8-6,-2-1-2,0 3-4,-2 6-2,-1 1-3,1 7 0,-3 2-2,0 3 0,-3 4 0,4 1-1,-4 0 0,0 2 0,1-7 0,0 2 0,0-2 0,0-5-1,1-1 1,2-2 0,-1-5-1,4 3 1,-1-3 0,2-3 0,2-2-1,2-1 1,2-1 1,0-2 0,2-1-1,4 0 2,4-4-1,-1 2 1,2-5 0,5 1-1,1-3 1,1 2-1,4-3 1,-1 1-1,-1-1-1,-1 3 0,-2-2 0,0 3 0,-7 2-1,0 1 0,-6 0 0,0 1 0,-4 1-1,4-1 0,-5 0-2,0-2-2,5 4-1,-9-7-3,13 8-5,-14-10-5,8 3-7,2 6-9,-10-11 2</inkml:trace>
  <inkml:trace contextRef="#ctx0" brushRef="#br0" timeOffset="23406">4273 2422 36,'-2'23'15,"-6"0"-1,6 5-2,-7 2 0,5 2-2,-2 3-1,0-4-2,3 8-1,-2-6 0,0 6-1,-3-6-1,3 4 0,-5-4-1,6 1-1,-3-4 0,3-5 0,1 1-1,0-6-1,0 0 1,3-3-1,0-3 0,1 0 0,2-1 0,2-1-1,0-5 0,1 0-1,1-1 0,-1-6-1,3 4-2,-4-8-2,4 5-4,-5-2-4,3 1-2,2 0-3,-6-2-2,11 8-1</inkml:trace>
  <inkml:trace contextRef="#ctx0" brushRef="#br0" timeOffset="24250">5387 2344 26,'-10'-10'10,"6"6"0,-7-2-2,2 5-1,-4-2-1,0 3-1,-1 1-1,-1 2-1,0 3-2,-3 0 1,3 1-1,-4 3 1,0 1 0,1 2 0,-2 1 0,-2 5 1,2-1-1,-1 5 0,-1 4 0,2 0-1,3 3 0,-3 1 0,5 5-1,0-5 0,5 3 1,0 0-1,2 0 1,4 1-2,3-1 2,-2-2-1,6 1 0,-2 1 1,3 0-2,4 2 1,0 0 0,5-4 0,-1-6 0,3 0-1,1-5 1,3-10 0,1-2 1,0-9 0,4-4 1,1-4 0,-1-6-1,2-1 1,1-4 0,-1-4 0,-2 2-1,1-2 0,-4 0 1,-5 3 0,1 6 0,-10-4 1,-1 4 0,-6 1 0,-1 1 0,-9 0 0,1 2 0,-7 0-1,0 2-1,-5 3 0,-1 2-1,-1 2 0,-2 3 0,-3 4-3,-3 5-1,2 4-3,-5 0-5,1 8-9,3 11-11,-15-10 0,15 13 1</inkml:trace>
  <inkml:trace contextRef="#ctx0" brushRef="#br1" timeOffset="66063">4261 193 23,'-9'-10'23,"8"10"-13,1 0-3,2 0-4,0 0-6,-1 0-6,9 7-7,-11-12-4</inkml:trace>
  <inkml:trace contextRef="#ctx0" brushRef="#br1" timeOffset="66391">4722 130 3,'14'3'20,"-14"-17"0,8 5-16,0-5-1,5 7-3,3 0-3,-6-1-3,4 6-3,-7-6-3,12 11-5</inkml:trace>
  <inkml:trace contextRef="#ctx0" brushRef="#br1" timeOffset="66703">5321 119 18,'6'2'14,"-6"-6"-3,6 6-3,-6-4-3,0 2-2,0 0-1,1 2-1,1-2-2,2 1-2,-1 3-3,0-5-4,10 9-5,-13-12-7</inkml:trace>
  <inkml:trace contextRef="#ctx0" brushRef="#br1" timeOffset="67047">5840 121 21,'9'-14'10,"4"6"-1,-7-4-1,4 7-2,-6-1-1,3 0-3,-1 3-5,-3 0-4,7 9-7,-9-12-5</inkml:trace>
  <inkml:trace contextRef="#ctx0" brushRef="#br1" timeOffset="67344">6458 103 21,'4'7'11,"-5"-8"-2,2 3-5,-1 0-2,3 1-2,-1 0-3,-2-2-3,5 5-5,-6-12-5</inkml:trace>
  <inkml:trace contextRef="#ctx0" brushRef="#br1" timeOffset="68563">6880 19 37,'-8'-4'34,"13"7"0,-11-15-1,2 6-25,7 9-1,-8-6-3,7 9-1,-7-3-1,3-3-2,0 6-2,-1-3-2,6 6-3,-4-6-8,8 3-10,7 7-11,-10-10 3,9 9 0</inkml:trace>
</inkml:ink>
</file>

<file path=ppt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16T00:03:20.375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0 0</inkml:trace>
</inkml:ink>
</file>

<file path=ppt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58:58.343"/>
    </inkml:context>
    <inkml:brush xml:id="br0">
      <inkml:brushProperty name="width" value="0.10583" units="cm"/>
      <inkml:brushProperty name="height" value="0.10583" units="cm"/>
      <inkml:brushProperty name="color" value="#FF0000"/>
      <inkml:brushProperty name="fitToCurve" value="1"/>
    </inkml:brush>
  </inkml:definitions>
  <inkml:trace contextRef="#ctx0" brushRef="#br0">533 814 2,'0'0'10,"0"0"0,0 0-2,0 0-2,-4-19 0,4 19 0,0 0-2,2-17 0,-2 17 0,0 0 0,0 0-2,5-18 1,-5 18 0,0 0-1,0 0 1,14-13-1,-14 13 0,0 0 0,18-14 1,-18 14-2,17-14 1,-17 14-1,24-14 1,-24 14-1,26-17 0,-10 10 0,1 0 0,2 0 0,-1 2 0,4 0 0,-3 1 0,-1 3 0,4-3-1,-3 4 1,2 4-1,-4-1 1,4 1-1,-2 2 0,4-2 1,-4 3-1,2 1 0,0 3 1,-2-3-1,0 5 1,0 0-1,-4-1 0,1 4 0,0-4 0,-2 5 1,-1-1-1,-13-16 0,18 29 0,-13-15 1,-3 3-1,-2-17 1,-4 31 0,1-15-1,-4 1 1,-2 2-1,-1 2 0,-1 0 1,-3 3-1,1 2 0,-3 2 0,-1-1 1,-2 3-1,1 1 0,1-2 0,-2 0 0,1-1 0,1 0 0,0-8 0,1 6 0,-1-7 0,-2-1 1,19-18-1,-28 26 0,28-26 0,-21 17 1,21-17-1,0 0 0,-16 10 0,16-10 1,0 0-1,0 0 0,0 0 0,0 0 0,-15 2 0,15-2 0,0 0 0,-19-2 0,19 2 0,0 0 0,0 0-1,0 0 1,0 0 0,0 0 0,0 0-1,0 0 1,0 0 0,0 0 0,22 7 0,-22-7 0,23 5 0,-23-5 1,21 4-1,-4-3 0,-17-1 0,30 2 0,-11 0 1,0-2-1,0 0 0,2-2 0,-1 2 1,3 0-1,-2 2 0,1 0 0,-1 1 0,-2 4 1,0 0-1,-1 5 1,-4 4-1,3 1 1,-3 5 1,-4 3-1,-1 6 1,1 3-2,-3 1 2,-2 3-2,-1 0 2,-1 2-1,-4-2 0,-3 1 0,-3-2 0,-1-1 1,-5 2 0,5 0 0,-11-4 0,3 1 0,-5-4 0,4 2 0,-7-5 1,1-6-1,-5-3 0,2 0 1,-8-5-1,1 1 0,-9-4 1,4-4-1,-6-6 0,1 3 0,-4-13 0,-1 8-2,-6-13 1,2 2-1,-4-4 0,-3-3 0,2 0 0,-5-2-2,4 1-3,1-8-1,10 11-5,-5-13-9,11-1-13,16 7-2,-1-11 2</inkml:trace>
  <inkml:trace contextRef="#ctx0" brushRef="#br0" timeOffset="1907">1617 0 14,'0'0'14,"0"21"-1,-5-6-3,3 6-3,-3 5-1,-2 4 0,-5 9 0,2-2-2,-4 2 1,-2 1-1,2 0-1,-5-6 0,2 6 0,1-4-1,2 1 0,2-5-1,0 0 0,3-3-1,2-3 0,2 0 0,2-6-1,3-20 1,3 26 0,-3-26 1,0 0 0,12 19 0,-12-19 0,21 4 1,-21-4 0,28-2 1,-11 0 0,2-4 0,7 2 0,0-5 0,4 1 0,3-3 0,3-1 0,1 0-1,3-2 0,0 2 0,1-5 0,-1 7-1,3-2 0,-3 5 0,-3-4 0,-1 8-1,-3-1 1,-3 4-1,-10 0 0,1 4 1,-3-1-1,-18-3 0,26 2 1,-26-2-1,19 2 0,-19-2 0,0 0 0,0 0 0,14-2-2,-14 2 0,0 0-3,0 0-5,0 0-5,0 0-10,0 0-7,0 0 2</inkml:trace>
  <inkml:trace contextRef="#ctx0" brushRef="#br0" timeOffset="2719">1964 135 7,'-15'24'16,"8"9"0,-7 0-2,3 1-3,-1 6-1,-2 3-2,4-3 0,-7 0-1,4 5-2,0-7 0,0 3-2,0-3 1,-1 4-2,-2-9 1,6 3-1,-3-5 0,3-3-1,3-3 0,0 0 0,0-6 0,2-2 0,5-17-1,-3 26 0,3-26 1,-2 15-1,2-15 0,0 0-1,0 0 0,0 0-2,0 0-1,0 0-5,0 0-6,0 0-9,0 0-5,17-1 1</inkml:trace>
  <inkml:trace contextRef="#ctx0" brushRef="#br0" timeOffset="5047">2797 914 4,'0'0'13,"0"0"-2,0 0 0,0 0-2,0 0-1,0 0-2,0 0-1,0 0-1,-3-15-1,3 15 0,0 0 0,0 0-1,0 0 2,0 0-2,15-2 1,-15 2 0,0 0 0,19 3-1,-19-3 1,19 0-1,-19 0 1,19 6-1,-19-6 0,28 3 0,-28-3 1,31 5-1,-8-6 0,-4 1 0,9-4 0,1 2 1,-3-1-2,7-1 1,-3-3 0,1 4-1,-5-4 0,5 4 0,-6-3 0,1 3 0,-2 0-1,-3 3 1,1-2-1,1 2 0,-1 2 1,-1 1-1,0-3 0,2 5 0,-4-3 1,5 0-1,-3-1 0,0 3 1,-1-2-1,1-2 1,0 1-1,0 1 0,1-2 1,1 2-1,-4-2 1,4 0-1,-1-2 0,-1 0 1,0 1-1,1-1 1,-1-2-1,0 1 0,2-4 0,-3 5 1,-2-5-1,-1 6 0,-17 1 0,26-9 0,-26 9 0,19-2 0,-19 2 0,0 0-1,0 0 0,0 0-2,0 0 0,0 0-2,9 18-2,-9-18-2,-16 12-4,16-12-5,-24 15-6,15-1-4,-13-9 0</inkml:trace>
  <inkml:trace contextRef="#ctx0" brushRef="#br0" timeOffset="6063">2733 1244 3,'0'0'4,"-24"9"0,24-9 0,-28 10 1,28-10 1,-25 9-1,25-9 0,-19 9 0,19-9 0,0 0-1,0 0 0,0 0 0,0 0-1,0 0 0,0 0 1,19 6 1,-19-6 0,28 0 0,-10-1 1,2 1-1,1-2-1,4 0 1,-6 1-1,10-3 0,-5-1-1,2 3 1,4-3-1,-2 2-1,1-3 1,4 1-1,-5 0 0,5 2 0,-5-3-1,1 1 0,-6 2 0,4-1-1,-2 3 1,-3-3-1,3 2 1,1 2-1,-2-1 0,-2-3 1,3 4-1,-4-2 0,1 2 1,2-1-1,1-1 0,-3-1 0,-3 1 0,6 0 1,-3 0-1,2 1 0,-1-3 0,-2 4 0,0 0 0,5 0 0,-4 2 0,-6 1 0,3-1 0,0 3 0,-2-1 0,2-1 0,-3 2 0,1-1 0,-17-4 0,32 7 0,-32-7 0,29 5 0,-29-5 1,31 5-1,-31-5 0,28 4 0,-28-4 0,30 0 0,-30 0 1,31-4-2,-31 4 0,26-7-1,-26 7-1,19-2-3,-19 2-1,19-3-4,-19 3-4,0 0-7,16-2-5,-16 2-1</inkml:trace>
  <inkml:trace contextRef="#ctx0" brushRef="#br0" timeOffset="7094">2698 1628 1,'0'0'9,"0"0"0,0 0 0,0 0-2,0 0 1,0 0-1,0 0 1,23 5 1,-23-5-1,24-9 2,-24 9-3,36-12 0,-17 4-2,11 2 0,-4-2-1,3 4-1,8-1-1,3 2 1,-4-2-1,6 1 0,-2-1-1,3 0 1,-3 0-1,5 3 0,-7-2 1,-1 1-1,-4 1 0,3 2 0,-3-2 0,-3 2-1,-3-1 1,3-1-1,-6 0 1,-3 2-1,3 0 0,-1-1 1,-6 1-1,6 0 0,-2 1 0,-4-1 0,6 2 0,-4-2 1,1 2-1,1 1 0,-2-1 0,4 0 0,-6 1 0,4 1 0,-4-1 0,4 0 0,-5-1 0,3 2 0,-3-3 1,-16-1-1,27 6 1,-27-6 0,21 1-1,-21-1 0,0 0-1,16-1-2,-16 1-4,0 0-3,0 0-6,0 0-9,0 0-5,0 0 0</inkml:trace>
  <inkml:trace contextRef="#ctx0" brushRef="#br0" timeOffset="12938">4922 1507 8,'0'0'14,"0"0"0,0 0-2,0 0-1,21-12 0,-21 12-1,21-23-2,-5 10 0,1-6-3,4-2 1,-2-7-2,5 0 0,-3-6 0,7-2-1,0-2 0,-1 0-1,-1-6 0,2 3-1,-2-2 0,0-2 0,-2-4 0,2 5-1,-10-3 1,7 2-1,-4 0 0,0 4 0,-4-1 0,6 8 0,-7 1 1,0 2-1,0 6 0,-2-1 1,-3 9-1,-4-2 1,-5 19-1,9-21 0,-9 21 0,0 0 0,0 0 0,0 0 0,-7 23 0,3-6 0,4-17 0,-10 38 0,6-19 0,-3 0 1,2 7-1,2-2 1,-8 6-1,8-1 1,-4 6-1,3 1 1,1 4 0,-2 5-1,3 1 1,-2 6 0,1 3 1,0 1-1,-1-1 1,2 4 0,-3-4-1,0 0 1,1-5 0,1-1-1,-4-8 2,4-3-2,-1 2 1,1-9-1,-3-3 1,5-2-2,-3-7 1,2-4-1,2-15 1,-1 23-2,1-23 1,0 0-1,0 0-1,0 0-2,0 0-3,-4-18-4,4 18-11,0 0-11,0 0-1,0 0 3</inkml:trace>
</inkml:ink>
</file>

<file path=ppt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0:24:31.250"/>
    </inkml:context>
    <inkml:brush xml:id="br0">
      <inkml:brushProperty name="width" value="0.10583" units="cm"/>
      <inkml:brushProperty name="height" value="0.10583" units="cm"/>
      <inkml:brushProperty name="color" value="#FF0000"/>
      <inkml:brushProperty name="fitToCurve" value="1"/>
    </inkml:brush>
  </inkml:definitions>
  <inkml:trace contextRef="#ctx0" brushRef="#br0">188 1110 20,'-4'-17'18,"4"17"-2,-3-19-1,3 19-2,0-21-2,0 21-2,2-19-1,-2 19-2,5-22-1,-5 22 0,19-26-2,-19 26 0,26-25-1,-9 10 1,8 4-1,2-2-1,10 4 0,1-1 1,4 4-1,8 3-1,0 0 1,3 9-1,4 1 1,-5 5-1,-3 7 0,-1 6 0,-4 2 0,1 4 1,-11 6-1,-6-4 1,-9 8 0,-7-3-1,-8 5 1,-14-5 0,-8 6 0,-10-3 0,-5-1 1,-8 3-1,-1-3-1,-1-6 1,3-1-1,3-7 1,1-3-1,10-6 0,3-3-1,23-14 2,-22 7-1,22-7 0,0 0-1,0 0 1,0 0 0,0 0-1,0 0 1,0 0-1,0 0 0,0 0 1,19 5 0,-19-5-1,26 9 1,-9-1 0,4 1 0,0 3 0,1 0 0,1 4 0,0 1 0,-1 2 0,-1 2 1,-4 3-1,1 2 0,-6 5 0,-4-2 1,-2 6 0,-5 1 0,-8 4 0,4 3 1,-9-3 0,-4 3 1,-6-5 0,-1 2 1,-6-7 0,1 0-1,-5-12 1,-4-4-1,-3-12 0,0-3-1,-6-9 0,0-5-1,0-9 0,-3-5-1,0-7 0,-1-3 0,5-4-1,0-3-1,5 3-2,2-3-2,6 15-5,1-3-17,10 10-6,7 6-1,14 15 2</inkml:trace>
  <inkml:trace contextRef="#ctx0" brushRef="#br0" timeOffset="1375">1452 0 15,'-4'19'16,"-1"-2"-2,-4 1-1,-3 4-4,0 4 0,-2 0-2,2 3 0,-2-1-3,2 1 1,-2 3-2,0-1 0,2-4-1,0-2-1,0-3 0,3 2 0,-1-6 0,5-3-1,5-15 0,-7 16 1,7-16-1,0 0 1,0 0-1,0 0 0,13 15 1,-13-15 0,16 5 0,-16-5 0,23 4 0,-6-1 1,-17-3 0,31 2 0,-12-2-1,1 0 1,2 2-1,2 0 1,-3 3-1,0-2-1,2 2 1,-3 4-1,-2-2 0,1 2 1,-19-9-1,28 19 2,-28-19-1,17 22 2,-17-22 0,9 28 0,-9-28 1,-9 33 0,0-14 1,-1 3-2,-9-1 1,-4 3-1,-6-3 1,-1 3-1,-8-3-1,-2 1 0,-5-1 0,0-2-1,-2-5 0,5 0 0,2-9-1,-1-7-2,11 0-3,1-17-2,18 2-9,-6-9-15,10-8-2,9-4-1,3-9 1</inkml:trace>
  <inkml:trace contextRef="#ctx0" brushRef="#br0" timeOffset="2203">1415 107 12,'0'0'23,"0"0"1,0 0-3,21 2-4,-21-2-2,28 2-1,-2 5-3,-2-7-1,13 5-2,-9-5-2,13 5-2,-6-3-1,7-1 0,-6 1-1,4 0-1,-5-4 0,1 4-1,1 1-2,-11-3-3,10 6-2,-11-6-3,4 8-7,-3-4-9,2-3-6,5 5 1,-7-6 2</inkml:trace>
  <inkml:trace contextRef="#ctx0" brushRef="#br0" timeOffset="2984">2506 133 21,'0'0'16,"-19"-15"0,19 15-2,0 0-1,0 0-2,-18-11-3,18 11-2,-15 4-1,15-4-1,-25 14 0,10-6-1,1 4 1,-7 0-2,4 4 1,-8 1-1,6 2 0,-3 7-1,-1 0 0,-1 4 1,3 1-1,2 2 0,0 1-1,1 1 1,5-1-1,0-1 1,3 2-1,5-4 0,-2 0 1,3-3-1,4-1 0,0-3 0,0-3 0,2-3 1,-2-18-1,16 22 1,-16-22 0,21 3-1,-21-3 1,26-10 0,-9 0 0,0-4 0,1 0 0,1-2 0,-2-1 0,2 0 0,0 1-1,0-1 1,-1-2 0,-4 2 0,5 1-1,-4-3 1,-1 2-1,-2-4 1,-1 0-1,-2-1 0,3-2 0,-4-6 0,-1 1 1,-1 1-1,-1 2 0,-4 0 0,5 2 0,-6 3 0,0 4-1,0 17-1,-2-22-1,2 22-3,0 0-2,0 0-4,0 0-3,0 0-5,0 0-6,0 0-2,0 0 2</inkml:trace>
  <inkml:trace contextRef="#ctx0" brushRef="#br0" timeOffset="3750">2999 225 4,'0'0'21,"0"0"2,0 0-6,-21-7-4,21 7 0,-19 3-3,19-3 0,-23 9-3,23-9-1,-29 14-1,11-2-1,-4 4-1,1 1 0,-7 4 0,4 4 0,-4 1-1,4 6 1,-4-3-1,6 6-1,1-6 1,2 5-1,3-1 0,2-2-1,5 2 1,4 0 0,2-2-1,3-1 0,7-4 0,-2-4 1,5-3-1,2-3 0,-12-16 0,35 10 1,-16-15-1,6-6 1,-1-8-1,4-1 1,-1-8 0,3-5 0,-2-3 0,0 0 0,-2-4 0,0 2 1,-6-2 0,5 0-1,-11-1 1,-2 6-1,-4 1 1,-4 4-1,-2 3-1,-4 4 1,-3 1-1,5 22 0,-11-21-1,11 21-2,0 0-1,-17-17-2,17 17-1,0 0-2,0 0-1,0 0-3,2 15-4,-2-15-6,0 0-6,17 23 1,-17-23 2</inkml:trace>
  <inkml:trace contextRef="#ctx0" brushRef="#br0" timeOffset="4406">3587 216 19,'0'0'25,"-1"-15"-4,1 15-1,-19-6-7,19 6-3,-26 4-3,26-4-2,-35 15-1,19-1-1,-8 5-1,5 9-1,-5 1 0,3 6 0,-5 0 0,7 1 1,-1 2-1,7-2 1,0-3-1,5-4 1,2 1-1,6-3 0,2-1-1,3-1 1,4-3-1,0-5 1,-9-17 0,29 23 1,-10-25 1,2-3-1,4-11 1,6-4 0,-5-11 1,5-1-1,-3-9 2,1 3-3,-6-9 1,-2 1 0,-7-1 0,-2 7-1,-10 0 0,-2 7-1,-9 4 0,-3 7-1,-4 9-1,-6 7-1,4 7-2,-10 1-4,6 17-9,-8-5-12,4 8-5,2 3 1,-4 0 0</inkml:trace>
  <inkml:trace contextRef="#ctx0" brushRef="#br0" timeOffset="5703">4183 1212 13,'30'-3'22,"-10"-9"3,8 1-10,5 8 2,-2-4-5,6 7-2,-4-2-2,5 4 0,-2-2-2,6 7-1,0-9 0,8 5 0,4-4-1,7-1-1,0-1 0,8-1 0,-5-5-1,2 3-1,-3-1 0,-3 0 1,-7-2-1,-8 4-1,-2 1-1,-8 1-1,-2 3 0,-12-4-2,3 6-3,-24-2-3,29 2-4,-29-2-8,0 0-10,16-2 2,-16 2 1</inkml:trace>
  <inkml:trace contextRef="#ctx0" brushRef="#br0" timeOffset="6296">4185 1548 28,'38'-14'25,"-14"5"-6,6 2 0,4 5-5,1-6-2,12 8-2,-9-9-2,14 9-1,-5-7-1,7 5-2,2-4 0,8 0 0,-3-2-1,3 3 0,-3-4-1,-1 2 2,-7-3-3,-3 6 0,-10-1 0,-4 3-1,-10 0 0,-3 2 0,-4 0-1,-3 2 0,-16-2-2,20 2-3,-20-2 0,16 7-5,-16-7-2,0 0-7,19 9-5,-19-9-6,0 0 2,0 0 1</inkml:trace>
  <inkml:trace contextRef="#ctx0" brushRef="#br0" timeOffset="6921">4185 1838 25,'0'0'18,"-19"7"0,19-7-3,0 0-1,0 0-2,15-5-2,-15 5-1,28-5-1,-28 5 0,38-7-2,-17 1 0,5 5-1,0-4-1,11 3 0,-11-5-1,17 3 2,-3-2-2,3 0-1,3-2 1,4 1-2,0 2 1,2-2-1,0 1 0,1 3 0,-1 0-1,-4 3 1,-3 0-1,1 1 1,-8-1-1,0 2 0,-2 0 1,-6-2-1,-1 0 0,-3 0 1,0 0-1,-6-2 0,-1 2 1,-4 0-1,-15 0 0,26-3 0,-8-1 0,1 2 1,-4-1-1,3-2 0,-1 3 0,-1-1 0,-1-3-1,-15 6 0,21 0-1,-21 0-2,0 0-4,0 0-8,23 7-12,-23-7-5,0 0-2,2 14 2</inkml:trace>
  <inkml:trace contextRef="#ctx0" brushRef="#br0" timeOffset="12890">4167 2386 9,'0'0'10,"0"0"-1,0 0 0,0 0 1,-12-17-2,12 17 0,0 0 0,0 0-1,-7-17 1,7 17-1,0 0-1,0 0 1,-3-21-2,3 21 1,3-18-2,-3 18 1,11-24-1,-11 24 0,15-26 0,-15 26-1,26-31 1,-10 19-1,1-9 0,6 8-1,-2-6 0,5 3-1,-2-1 1,6 1-1,-6-1-1,5 0 1,-3 3 0,-1 2-1,-3 1 1,1 4 0,-4 6-1,-19 1 1,24 15-1,-15-1 0,-6 7 1,-4 5-1,-3 5 0,-8 5 1,-2 6-1,-5 1 1,-7 2-1,-5 3 0,-2 2 1,-12 2 1,0 2-2,-4-1 0,2-4 0,4-3-2,1-6 2,6-3 0,4-10-1,11-8 0,21-19 1,-20 16-1,20-16 0,0 0 0,3-19 1,-3 19-1,19-30 0,-10 13 0,1 0 1,1 1 0,-11 16-1,21-26 1,-21 26 0,15-20 0,-15 20 0,0 0 0,18-11 0,-18 11 0,0 0 0,0 0 0,19 19 0,-19-19 0,5 30 0,2-13 1,-4 4-1,1 3 0,1-3 0,-3 3 1,-1 2-1,8-6 1,2-2 0,2 1 0,-13-19 0,30 26 1,-30-26-1,35 10 2,-20-10-1,3-2 0,-18 2 0,29-15 0,-29 15 0,30-21-1,-16 5 0,1 4 0,-15 12 0,30-26-1,-30 26 1,19-20-1,-19 20 0,0 0 0,21-18-1,-21 18-1,0 0 0,0 0-3,0 0-3,0 0-3,0 0-6,0 0-9,0 0-7,17-5 1,-17 5 1</inkml:trace>
  <inkml:trace contextRef="#ctx0" brushRef="#br0" timeOffset="14703">5128 2167 11,'0'0'16,"0"0"-1,-11-16-2,11 16-2,0 0-2,-14-16-1,14 16-1,0 0-2,-24-7-1,24 7-1,-17 4 0,17-4-1,-23 9 1,23-9-1,-24 12 0,24-12 0,-26 19-1,26-19 1,-21 22-1,21-22 1,-21 28-1,11-9 0,-3 0 0,3 2 0,-4 1 0,2 2-1,0 1 1,0 4 0,-1-5-1,1 2 1,4-3 0,-1-1 0,2 0-1,2-1 2,1 3-2,1 1 1,-1-1 0,4 2-1,0 0 0,2-2 0,-2 0 1,5 2-2,2-7 1,4-2 1,-11-17-1,21 28 0,-21-28 0,27 21 1,-27-21 0,28 17-1,-28-17 1,26 10 1,-26-10-1,19 7 0,-19-7 0,23 6 0,-23-6 1,22 3-1,-22-3 0,26-7 1,-26 7-1,28-10 0,-28 10 0,31-19 0,-31 19 1,30-24-1,-16 8 0,1 0-1,1-3 1,0 2 0,-1-4 0,1 1 0,-4-5 0,0 1 0,-1 2 0,-1 1 0,-5-2 1,4 1-1,-7 0 0,1 6 1,-3 0-1,-2 1 0,-1-1 0,3 16 0,-9-27 0,9 27 0,-10-28-1,10 28 1,-16-28-1,16 28 0,-17-27 0,17 27 0,-17-25 0,17 25 0,-18-24 1,18 24-1,-15-21 0,15 21 0,-16-15-1,16 15 0,-17-10-1,17 10-3,-21 0-3,2-2-5,19 2-12,-28 15-8,5-6 0,-1 1 1</inkml:trace>
</inkml:ink>
</file>

<file path=ppt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0:25:23.109"/>
    </inkml:context>
    <inkml:brush xml:id="br0">
      <inkml:brushProperty name="width" value="0.10583" units="cm"/>
      <inkml:brushProperty name="height" value="0.10583" units="cm"/>
      <inkml:brushProperty name="color" value="#FF0000"/>
      <inkml:brushProperty name="fitToCurve" value="1"/>
    </inkml:brush>
  </inkml:definitions>
  <inkml:trace contextRef="#ctx0" brushRef="#br0">255 887 19,'0'0'16,"-12"-17"-1,12 17-1,2-26-2,3 7 0,3 2-2,5-6-2,2 6-1,1-2-1,5 3-1,-2-3-1,9 6-1,-2-1-1,5 5 0,-2 0-1,6 4 0,-2 5-1,5 5 1,-1 1-1,-3 2 1,-2 6-1,4 0 1,-8 0-1,0 0 0,-6 3 0,1-3 0,-7-2 1,-16-12-1,20 26 0,-20-26 1,4 29-1,-9-10 1,-6 2-1,-6 5 0,-1 1 0,-4 5 0,-2 0 0,-2 3 0,-1-2 0,0 1 1,-1-4-1,-2 1 0,4-3 1,4-4-1,1 0 0,2-3 0,2-6 0,17-15 0,-25 23 0,25-23-1,0 0 1,0 0 0,0 0-1,0 0 1,0 0-1,0 0 1,23 8 0,-23-8-1,26-1 1,-11-1 0,6 2 0,0 2 1,2-1-1,1 3 0,-1 1 0,-4 0 0,0 4 0,-5 0 0,-14-9 0,27 24 0,-14-3 0,-5-1-1,3 6 1,-6 5-1,0 2 1,0 5-2,-1 2 2,1 2-1,-5 1 1,2 0 0,-2-2-1,-2 1 1,-3-2 0,1 1 1,-1-4-1,-5 1 0,-1-2 1,-4-2-1,-3-1 0,-1-3 1,0-3-1,-5-4 1,-2-4 0,-4-5 0,-3-6 1,2-1 0,-5-7-1,-1-3 1,-5-4 0,2-2 0,-3-3-1,-2-3 0,5-1-1,-3-3-1,3 2-1,0-2-3,7 5-4,-2-9-8,7 4-12,11 7-2,-2-7 1,19 19 0</inkml:trace>
  <inkml:trace contextRef="#ctx0" brushRef="#br0" timeOffset="7625">1443 123 4,'0'0'13,"-4"-33"-1,2 18-2,-3-1-1,5 16-2,-9-28 0,9 28-2,-13-19-1,13 19 0,-23-12-1,23 12 0,-24 0-1,24 0 0,-28 9 0,28-9-1,-28 17 0,12-6 0,16-11 0,-27 24 0,27-24 0,-30 27-1,11-9 1,7-3 0,-5 4-1,4 2 1,-2 0-1,4-2 0,1 2 0,5 6 0,-2-6 0,2 5 0,5 0 0,0-2 0,0 2 0,5-2 1,4 2-1,-3-5 0,5 5 1,-1-7-1,4 2 1,-2-1 0,6-4 0,-3 1 0,-1-3 0,2-4 1,3-4 0,-3-3 0,4-3 1,-1-7-1,4 0 1,-7-3-1,6-2 0,-6-4 0,3 1 0,-2-4-1,-1 0 1,0-2-1,-1-5-1,-3 3 1,-1-4 0,-3-3 0,-2 3 0,-3 1 0,-3-2-1,-5 4 1,0 3 0,-4 0 0,-1 1 0,-3 4-2,1-3 0,12 19-3,-21-33-2,21 33-5,-22-24-9,6 8-8,16 16 0,-27-15 2</inkml:trace>
  <inkml:trace contextRef="#ctx0" brushRef="#br0" timeOffset="18078">2153 1266 12,'0'0'13,"-7"-21"-1,7 21-3,0 0-1,0 0-2,0 0-1,17-12 1,-17 12-1,17 2-1,-17-2 2,27 0-2,-7 1 2,-2-4-2,8 3 1,-5-7-1,8 5-1,-3-5 0,7 6 0,-3-6-1,3 3 0,-4 3 0,-1-1-1,5-3 1,-5 5-1,-4-2 0,2 0 0,-5 1 0,0 1 0,0 0 0,-8 1-1,-13-1 1,28 0-1,-12 0 0,-16 0 1,21 2-2,-21-2 0,21-2-3,-21 2-1,0 0-4,15-5-9,-15 5-10,0 0-1,0 0 2</inkml:trace>
  <inkml:trace contextRef="#ctx0" brushRef="#br0" timeOffset="18703">2061 1539 11,'0'0'12,"0"0"1,17-19-2,-17 19-1,16-14-1,-16 14-1,22-14-2,-6 9 1,-1 2-2,1-2-1,1 5 0,-3-4-1,9 8 0,-6-4 0,6 0 0,-6 0 0,4 3 0,-2-5 0,5 4-1,-6-4 1,3 2-1,-2-3 1,3 3-1,-4-4-1,3 3 0,-4-1 1,4 0-1,-4 2-1,2-2 1,-1 2 0,-1 0-1,2 0 1,-5 0-1,2 0 0,-16 0 1,27 0-1,-27 0 0,23-1 1,-23 1-2,22-4 0,-22 4-2,23 0-2,-23 0-4,24-5-7,-24 5-9,16-9-5,-16 9 2</inkml:trace>
  <inkml:trace contextRef="#ctx0" brushRef="#br0" timeOffset="19344">3205 1544 5,'21'-1'18,"-21"1"-3,29-18 0,-13 4-3,5-3-2,-2-4 1,3-5-5,3-1 0,-1-4-2,0 3 1,-3-5-3,5 2 1,-3 0-2,3 1 0,-4-1 0,1 0 0,-1 4 0,-1-1-1,0 0 1,-2 2 0,-1 2-1,1 2 0,-4-3 1,-1 3-1,-2 3 0,-1 0 0,1 2 0,-12 17 0,17-26 1,-17 26-1,14-21 1,-14 21 0,11-17 1,-11 17-1,0 0 0,0 0 0,8-16 1,-8 16-1,0 0-1,0 0 1,0 0-1,0 0 0,0 0 0,0 0 0,0 0 1,0 0-1,0 0 0,0 0 0,0 0 1,-3 16-1,3-16 1,-7 20-1,7-20 1,-11 30 0,6-9 0,-2 1 0,0 2 0,2 4 0,-2 0 0,0 4 1,0 1 0,2 0-1,-2 2 1,2 1-1,0-1 0,0 3 1,-1-6-1,3 3 0,-1 1 0,1-1-1,-1-4 1,3 2-1,-1-5 1,2-4-2,-4 0 2,4 0-1,-1-8 0,1-1 1,0-15 0,-2 23-1,2-23 1,-2 17-1,2-17 0,0 0 0,-3 16 0,3-16 0,0 0 1,0 0-1,2 15 0,-2-15 0,0 0 0,0 0 0,0 0 0,0 16 0,0-16 0,0 0 0,0 0 0,0 0 1,0 15-2,0-15 1,0 0 0,0 0 0,0 0 0,0 0 0,0 0 0,0 0 1,0 0-1,0 0 0,0 0 0,0 0 0,0 0 1,0 0-1,0 0 1,0 0-1,0 0 0,0 0 1,0 0-1,0 0 0,0 0 0,0 0 0,0 0 0,0 0 0,0 0 0,0 0 0,0 0 0,0 0 0,0 0 0,0 0 0,0 0 0,0 0 0,0 0 0,0 0 0,-6 16 0,6-16 0,0 0 0,0 0 0,0 0 0,-5 17 0,5-17 0,0 0 0,-7 21-1,7-21 1,0 0 0,-3 19 0,3-19 0,-4 17 0,4-17 0,-3 14 0,3-14 1,0 0-1,-4 23 0,4-23 0,0 0 0,0 0 0,-1 13 0,1-13 0,0 0-1,0 0 1,0 0 0,0 0 0,0 0 0,0 0 0,0 0 0,0 0 0,0 0 0,0 0 0,0 0 1,0 0-1,0 0 0,0 0 0,0 0 0,0 0 0,0 0 0,0 0 1,0 0-1,0 0 0,0 0 0,0 0-1,0 0 0,0 0-2,0 0-2,-2-19-4,2 19-9,0 0-13,0 0-3,0 0 2,0 0 0</inkml:trace>
</inkml:ink>
</file>

<file path=ppt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0:25:47.359"/>
    </inkml:context>
    <inkml:brush xml:id="br0">
      <inkml:brushProperty name="width" value="0.10583" units="cm"/>
      <inkml:brushProperty name="height" value="0.10583" units="cm"/>
      <inkml:brushProperty name="color" value="#FF0000"/>
      <inkml:brushProperty name="fitToCurve" value="1"/>
    </inkml:brush>
  </inkml:definitions>
  <inkml:trace contextRef="#ctx0" brushRef="#br0">263 255 20,'0'0'11,"-9"-20"1,9 20-1,0 0-2,0 0-1,0 0-1,0 0-2,0 0 1,0 0-1,-7 20-2,5-5 0,4 8 0,-2 4 0,2 6 1,-2 5-1,3 5-1,-5 7 1,4 6-1,-2 3 0,0 8 0,0 4 0,0 5-1,0-2 0,0 6 1,0-6-1,0 2-1,0-5 1,0-3-1,0-8 1,0-1-1,4-5 1,-4-4 0,0-5-1,1-4 1,-1-6 0,0-2 0,0-4-1,0-3 1,0-5-1,-3-2 1,3-2-1,0-17 0,0 26-1,0-26-1,2 19-1,-2-19-2,0 0-4,0 0-4,0 0-13,0 0-4,0 0 1</inkml:trace>
  <inkml:trace contextRef="#ctx0" brushRef="#br0" timeOffset="766">0 495 4,'6'-14'12,"-6"14"-2,0 0-1,7-22-1,-7 22-1,10-21 0,-10 21-1,9-26-1,-2 9-1,0 3 0,3-9 0,4 4 1,-2-5-2,2 3 0,2-3 0,-1 0 0,-1 0-1,3 1-1,-6-3 1,3 5-1,-2 1-1,0-3 1,0 6-1,-3 3 1,0-3 0,-9 17 0,13-28 0,-13 28 0,9-17 0,-9 17 0,0 0 0,7-16 0,-7 16 1,0 0-1,0 0-1,0 0 1,0 0 0,0 0 0,0 0 0,0 0-1,0 0 1,0 0-1,0 0 1,9 18-1,-9-18 1,3 19 0,-3-19-1,5 24 2,-3-9-2,-2-15 1,7 30 0,-7-30 0,9 29 0,-4-12 0,-2 1 0,3 1-1,-6-19 2,12 31-1,-12-31 0,15 33 0,-15-33 0,18 29 0,-18-29-1,21 24 1,-21-24-1,17 19 1,-17-19-1,0 0 1,17 19-1,-17-19 0,0 0-1,0 0-1,0 0-4,0 0-6,0 0-15,14 18-3,-14-18 0,0 0 1</inkml:trace>
</inkml:ink>
</file>

<file path=ppt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0:25:50.031"/>
    </inkml:context>
    <inkml:brush xml:id="br0">
      <inkml:brushProperty name="width" value="0.10583" units="cm"/>
      <inkml:brushProperty name="height" value="0.10583" units="cm"/>
      <inkml:brushProperty name="color" value="#FF0000"/>
      <inkml:brushProperty name="fitToCurve" value="1"/>
    </inkml:brush>
  </inkml:definitions>
  <inkml:trace contextRef="#ctx0" brushRef="#br0">224 579 0,'0'0'9,"1"-19"-2,-1 19 0,0 0-3,0 0 1,0 0-1,0 0 1,0 0 1,0 0 0,0 0-1,-1-16 1,1 16-1,0 0 1,0 0-1,-9-17 0,9 17-1,0 0-1,-12-19 0,12 19 0,0 0-1,-19-12 1,19 12-1,-18-5-1,18 5 1,-22 1-1,22-1-1,-25 9 1,25-9-1,-22 19 0,22-19 0,-21 23 0,12-8 0,-1-1 0,3 3 0,0-1 0,2 1 0,-2-1 0,3-1 0,4-15 0,-3 28 0,3-28 0,-5 24 0,5-24 1,-7 21-1,7-21 0,-4 19 0,4-19 0,-3 15 0,3-15 0,0 16 1,0-16-1,0 22 0,0-22 0,0 25 0,0-25 0,0 27 0,0-27 0,-2 28 0,2-28 0,7 26 0,-7-26 0,3 21 0,-3-21 1,0 0-1,21 15 0,-21-15 0,19 0 1,-19 0 0,28-10 0,-28 10 0,33-36 0,-8 10 0,-1-11 1,4-8-2,5-7 1,5-8 0,0-9-1,4-6 0,-2-1 1,-2-1-1,-3 4 0,-4 4 1,-10 8-2,-1 6 2,-6 12-1,-5 8 1,-7 11-1,-1 7 1,-1 17 0,0 0-1,0 0 1,-22 8-1,17 8 0,-4 5 0,-3 10 0,0 0 0,-2 9 0,0 5-1,0 3 2,-3 6-2,-1 3 2,1 5-2,1 0 1,-1 2 0,3 2 0,2-7 0,3-2 0,6-7 0,3-7 0,5-7 1,4-8-1,5-7 0,3-11 0,4-5 1,1-8-1,4-9 0,-1-7 0,4-7 1,-1-7-1,3-3 0,0-11 0,-3 2 0,3-5-1,-1 1 1,-4 3 0,-3 3-1,-4 3 1,-5 7 0,-2 7 0,-5 7-1,-7 19 1,-6-19 1,6 19-1,-17 9 0,17-9 0,-22 32 0,6-9 0,-3 6 1,1 9-1,3 0 0,-3 4 1,6-2-1,-5 1 0,8 1 0,2-6 0,2-2 0,5-6 0,2-4 0,3-3 0,-5-21 0,17 21-1,-17-21 1,35-2 0,-12-8 0,-1-4-1,4-5 1,2-2 0,2-5-1,-1-3 1,4-4 0,-3-2 0,3 1 0,1-1 0,-4-1 0,3 7 0,-5 1 0,-2 7 0,-7 6 0,0 6 0,-19 9 0,19-4 0,-19 4 0,9 14 0,-9-14 0,5 31 0,-5-12 0,-4 4 0,3 1 0,-1 4 0,-5-1 0,0 6 0,0 0 0,-2 2 0,1-4 1,-1 0-1,2-2 0,2-4 0,1-6 0,4-19 0,-1 20 0,1-20 0,0 0 1,19-8-1,-19 8 0,21-31 0,-2 8 0,-4-3 1,4-2-1,2-3 0,4-3 0,1-3 0,1 1 0,5 0 0,-5 1 0,3 6 0,-2 1 1,-6 7-1,3 4 1,-10 7-1,1 6 0,-16 4 1,21 4-1,-21-4 0,14 17 0,-14-17 0,8 28 1,-2-13-1,-3 6 0,0 0 0,-3 1 0,0 4 0,-3 2 0,-4 1 0,4 6 0,-8-1 0,4 1 1,0-4-1,-1-3 0,4-4 0,-1-1 0,5-23 0,-2 22 0,2-22 1,0 0-1,0 0 0,0 0 1,16-9-1,-16 9 0,14-20 0,-2 4 0,0-1 0,0-4 0,4-3 0,-1-2 0,10-4 0,-4 1 0,-1-2 0,3 2 0,1 1 0,1 0 0,-1 7 0,-5 1 0,4 2 0,-1 5-1,-5 1 1,4 3 0,-5 2-1,1 2 1,-17 5 0,25-4-1,-25 4 1,17 7 0,-17-7 0,7 18 0,-7-18 0,2 25 0,-4-7 0,0 1 0,-1 1 0,-8 5 0,8 2 0,-8 4 1,3 1-1,-4 2 0,3-4 0,-2 2 0,1-4 0,5-7 1,-2-6-1,7-15 0,-9 18 0,9-18 1,0 0-1,9-19 0,-9 19 0,14-31 0,-4 10 0,2-3-1,2-1 1,7-2 0,-5-4 0,3 1 0,3 1 0,3-1 0,-3 3 0,4 1 0,-1 2 0,1 3 0,0 4 0,0 4 0,-2 3 0,-3 3 0,1 4 0,-6 3 0,-16 0 0,23 5 1,-23-5 0,5 22 0,-9-8 0,-3 7 0,-3 3 0,-2 7 0,-4-1 0,2-1 0,0 2 0,2-3-1,4 0-1,1-4 0,7-5-1,0-19-1,10 19-2,-10-19-2,33-2-2,-10-12-5,15 2-12,5 2-4,6-11 2</inkml:trace>
</inkml:ink>
</file>

<file path=ppt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0:25:52.968"/>
    </inkml:context>
    <inkml:brush xml:id="br0">
      <inkml:brushProperty name="width" value="0.10583" units="cm"/>
      <inkml:brushProperty name="height" value="0.10583" units="cm"/>
      <inkml:brushProperty name="color" value="#FF0000"/>
      <inkml:brushProperty name="fitToCurve" value="1"/>
    </inkml:brush>
  </inkml:definitions>
  <inkml:trace contextRef="#ctx0" brushRef="#br0">159 28 4,'0'0'23,"18"-7"1,-18 7-13,-4 24-1,4 4-2,-9 0 0,2 15-3,-3 0-2,1 9 1,-5 0-1,2 1-1,-5-1 0,5-2-1,-4-5 0,2 0 0,2-7 1,0-1-2,3-3 1,6-4-1,-6-10 1,6 5-1,1-10 0,2-15 0,3 24 1,-3-24-1,0 0 2,28 14-1,-28-14 1,35-5 0,-13-2 1,4 0 0,2-5 0,7 0 0,-2-4 0,3 3-1,1-5 1,6 4-1,-6 2 0,4 4-1,-8-1 0,4 6 0,-4-1 0,-2 4 0,-3 2-1,-4 1 1,-3-1-1,2 1 0,-6 1 1,-17-4-1,26 7 0,-26-7 0,19 5 0,-19-5 0,0 0-1,0 0-1,19 7-2,-19-7-3,0 0-3,0 0-6,0 0-14,0 0-1,0 0 0</inkml:trace>
  <inkml:trace contextRef="#ctx0" brushRef="#br0" timeOffset="657">623 0 15,'0'0'23,"-14"24"-9,2-3-3,8 16 0,-10-1 0,6 14-1,-8 4-1,4 11-1,-5-2-2,4 13-2,-7-9 1,4 4-3,-1-5 1,3-2-1,-4-6 0,8-6-1,-1-10 0,1-9-1,7-7 1,4-7-1,-1-19-1,11 17-1,-11-17-4,21-2-3,-2 2-6,-5-7-12,-14 7-4,36-15 1</inkml:trace>
</inkml:ink>
</file>

<file path=ppt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0:25:54.218"/>
    </inkml:context>
    <inkml:brush xml:id="br0">
      <inkml:brushProperty name="width" value="0.10583" units="cm"/>
      <inkml:brushProperty name="height" value="0.10583" units="cm"/>
      <inkml:brushProperty name="color" value="#FF0000"/>
      <inkml:brushProperty name="fitToCurve" value="1"/>
    </inkml:brush>
  </inkml:definitions>
  <inkml:trace contextRef="#ctx0" brushRef="#br0">528 136 24,'9'-24'27,"-9"24"0,0 0-12,-16 24-5,9 5-2,-12 8-1,3 18-2,-8 7-1,7 14 1,-9 7-2,3 4 1,-1 6-2,6 7-1,-4-8 1,8-4-2,2-8 1,6-8-1,-1-6 0,6-12-1,6-15-2,-3-16 0,8-2-6,-10-21-6,0 0-16,26-21 0,-19-3 0</inkml:trace>
  <inkml:trace contextRef="#ctx0" brushRef="#br0" timeOffset="360">0 898 15,'0'0'25,"26"-13"-6,0 9-1,0-8-2,11 10-2,-4-8-3,13 8-3,-4-5-3,10 6 0,-3-5-2,8 6-1,-1-5 0,4 0 0,-2-4-1,1 1-1,-4-3 1,-3 1-1,-6-2 1,-8 1-1,-10 1 0,-6 1 1,-22 9-1,23-13 1,-23 13-1,0 0 0,0 0 0,-28 8 0,11 1 1,-4 1-1,-5 4 0,-4 2 0,-1 4 0,0 6 0,1 2 0,4 5-1,-2-2 2,1 5-2,7 2 1,5 0 0,4-3-1,6-2 1,5-2 0,4 2 0,3-9 0,5 4 0,5-9 0,0 0 0,8-7 0,-1-7 0,0-2 0,4-10 0,3-5 0,1-5 0,2-12 1,1-1-1,2-8 0,-1 0 0,1-7 0,2-1 1,-2 1-1,-2 1 0,-2 5 0,-7 6 1,-4 7-2,-3 5 2,-19 21-1,21-15 0,-21 15 1,7 15-1,-9 6 1,2 5-1,-3 7 1,-4 3-1,4 7 1,-4-1-2,1 1 2,5 0-2,-3-7-1,1-10-1,4 0-5,-1-26-8,0 0-16,32-8 0,-17-15-1</inkml:trace>
  <inkml:trace contextRef="#ctx0" brushRef="#br0" timeOffset="1078">1384 487 17,'0'-45'30,"7"17"-1,-7 2 2,-7 9-17,7 17-5,0 0-5,0 0-4,14 17-6,-14-17-5,10 35-10,-3-7-9,-7-1 0,4 10 0</inkml:trace>
  <inkml:trace contextRef="#ctx0" brushRef="#br0" timeOffset="1297">1335 1274 22,'0'0'17,"28"6"0,-7-11 0,-4-15 1,11-1-4,-5-17-3,11 3-2,-3-13-1,9-6-2,0-8-2,9-4 0,3-5-1,4-3-1,-3-4-1,5-3 0,-6 0-1,-4 6 0,-6 4 0,-7 6 0,-7 8 0,-9 8 0,-11 11 0,-6 11 0,-5 11-1,3 16 1,-23-7-1,6 17 1,-1 11-1,-8 7 1,0 12-1,-1 6 1,-3 10-1,-1 8 1,-2 5 0,3 2 1,2 8-1,-3 1-1,10-4 2,-1 0-2,6-5 2,4-2-2,7-7 2,3-5-2,2-10 1,7-6 0,5-11 0,4-9 0,5-11 0,1-7 0,6-15 1,1-7-1,6-8 0,2-11 0,4-7 1,-1-11-1,5-4 0,2-9 1,2-2-2,3-5 2,7-6-1,-3-2 1,-3 1-1,3 5 0,-9 7 1,0 5-1,-14 9 0,-4 7 0,-11 12 0,-6 10 0,-7 11 0,-5 17-1,0 0 1,-19-9 0,5 25 0,0 3-1,-5 7 1,2 7 0,-2 7 0,-4 3 0,0 5 0,-1 8 0,-2-1 0,0 7 1,2 4-1,-4 0 1,4 1-1,3 2 0,0-7 0,5-3-1,4-9 0,2-7-2,6-6-2,-4-16-6,8-21-14,3 17-7,-3-17 0,5-21 1</inkml:trace>
  <inkml:trace contextRef="#ctx0" brushRef="#br0" timeOffset="2157">2071 729 21,'0'0'31,"0"0"-1,0 0-7,-17 5-6,36-5-3,-19 0-2,26-17-4,-10 3-1,6 9-3,1-7 1,8 5-3,-3-7 0,8 4 0,1-1 0,3-3-1,0 1 0,1-3 0,3 0-1,-3 1 1,3 1-1,-9-2-1,-2 8 0,-7-1-1,1 7-2,-11-3-4,7 16-4,-23-11-10,0 0-12,19 15-2,-19-15 2</inkml:trace>
  <inkml:trace contextRef="#ctx0" brushRef="#br0" timeOffset="3016">3563 155 20,'-18'9'24,"15"11"-8,-11 10-4,-2 6-2,-3 12-1,-3 1-4,6 8 0,-6-2-2,4 4 0,-3-9-2,7-3 1,2-11-1,5-6-1,2-10 1,5-4-1,0-16 1,0 0 0,0 0-1,21 12 1,-21-12 0,26-9-1,-7 1 1,4 2-1,-2-2 1,5-3-1,-2 3 1,5-1 0,-3 1-1,4 1 1,-7 0 0,-1 1-1,-1 3 1,-2 3-1,0 2 1,-19-2 0,28 15 0,-28-15 0,19 30 1,-10-10 0,-8 1 1,3 5-1,-4-3 1,-4 4 0,-1 1-1,-2 5 0,-5-6 0,0 5-1,-9-6 2,4 1-2,-6-3 0,-1-1-1,-2-8 2,-5-4-1,-2-3-1,1-8 1,-1 0-1,4-8-1,-8-1-1,3-6-3,4 2-3,-5-14-7,11-1-16,0 2-1,-2-1 0,8 1 1</inkml:trace>
  <inkml:trace contextRef="#ctx0" brushRef="#br0" timeOffset="3719">3568 27 22,'24'-2'29,"-24"2"1,28-15-11,-4 16-5,-1-9-1,6 9-3,1-4-3,6 5-2,1-4-2,5 5-1,-1-3 0,3 6-2,4-5 0,1 1 0,0 0-2,-3-4-1,6 6-2,-6-11-4,9 12-8,-10-5-14,-3-4-2,3 3 2</inkml:trace>
  <inkml:trace contextRef="#ctx0" brushRef="#br0" timeOffset="4172">4757 195 19,'-19'-23'24,"19"23"-8,-29-12-1,13 9-3,-5 10-3,-3 1-1,0 13-2,-6 0-1,2 15 0,-8 0-2,8 13 0,-10 1 0,3 9 0,4-2-1,1 5-1,4-3 1,6 0-1,2-4 0,10-7-2,2-8 2,10-2-2,4-12 2,6-7-2,7-7 2,5-12-1,2-14 1,7-5 0,5-10-1,0-9 1,5-9-1,-2-1 1,-5-8-1,2-2 0,-5-5 1,1 1-1,-9 0 0,-3 0 0,-7 5 0,-3 0 0,-4 10-1,-3 5 0,-3 13-2,-8 1-1,4 28-2,-13-27-4,13 27-4,-25 3-5,25-3-9,-17 21-1,17-21 1</inkml:trace>
  <inkml:trace contextRef="#ctx0" brushRef="#br0" timeOffset="4719">5197 184 21,'-25'21'16,"-6"3"-1,-4 6-2,2 6-1,-8 2-1,8 7-3,-2-2-2,7 6-1,2-4-2,12 5 1,-3-4-1,10-1-1,3-1 1,6-5-2,3-1 1,4-5-1,10-3 0,0-10-1,7-2 2,6-11-2,1-7 1,5-6 0,2-13 0,7-3 0,-6-13 0,10-3 2,-8-10-2,2-6 1,-7-3 0,1-5-1,-12-2 1,-6 3 0,-7 6-1,-7 3 0,-9 7-1,-5 7 0,-5 11 0,-3 4-1,-3 16-2,-6 0 0,5 14-3,-7-3-1,10 13-3,-10 0-6,10 2-13,4 14 0,-3-7 0</inkml:trace>
  <inkml:trace contextRef="#ctx0" brushRef="#br0" timeOffset="5235">6032 195 14,'0'0'25,"0"0"-6,0 0-1,-18-6-4,1 22-5,-11 1-3,4 8-1,-7 4-1,-2 7-1,1 1-1,1 6 1,-2 2-1,9 0 0,1 0 1,4 3-1,9-5 0,10 2 1,0-7 0,12 0 0,2-8 0,7 3-1,-2-13 1,10-1 0,-6-12 0,12-3-1,-6-9 2,8-6-1,-3-13 0,5-4 1,-3-8-1,0-4-1,-3-6 0,-3-5 0,-9-1-1,-6 1 0,-8-1-1,-3 5 0,-11 6 0,-9-1-2,1 9 0,-10 2-1,1 16-3,-12-6-4,13 19-9,-12-3-15,1 7 0,-3 6 0,-12 1 1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32:27.35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4 358 25,'-8'-9'17,"8"6"0,-5-5-3,4-1-1,1-2-3,3-1-2,1 0-2,3-4-2,2 2-1,2-3-2,2 0 1,5-2-1,0-1 0,7-3 0,-2 2 0,7-2 0,-2 1-1,0-1 1,0 3 0,-3 0-1,0 6 1,-5 1-1,-5 4 0,-4 7 1,-2-1-1,1 4 0,-7 2 1,4 1-1,-6 6 0,7-4 1,-7 2-1,3 1 1,2 2-1,-5 4 0,4 0 1,-1 2-1,-3 2 1,-1 1 0,-1 2-1,-3 6 1,-1-6 0,1 7 0,0 1-1,-3 1 1,1 0-1,-4 1 1,4-1-1,0-3 0,1 2 0,-2-1 0,-1-4 1,3-2-1,0-3 0,2-3 0,-1-3 0,1-4 1,2-1-1,1-6 1,0-2-1,0-4 1,1 0-1,1-4 1,1 0-1,2-7 1,2 0-1,2-5 0,0-1 0,6-7 0,0 2 1,5-5-1,1-4 0,2-1 0,0 3 0,2 0 0,-2 4 0,-5 4-1,-1 2 1,-2 5-1,-4 6 1,-2 2 0,-1 7-1,-2-1 1,1 3 0,2 0 0,-2 0 0,2 0 0,1-3 0,3 0 0,-2 0 0,2-3 0,1 2 1,-1 1-2,-3-1 1,0 4 0,-1-3 0,-2 3 0,-1 0 0,-2 3 0,2 0 0,-2 3 1,0-4-1,1 4 1,-1 3-1,-1-4 0,1 4 0,-2-1 1,2 2-1,-3 3 1,2 1-1,-3 1 1,2 3-1,-2 1 1,0 1 0,-2 1-1,2 2 1,-1-3-1,-2 1 1,1 2-1,0-6 0,0 3 0,1 3 1,-2-5-1,1-1 0,1-1 0,-2-3 1,2-2-1,-1 0 0,2-5 0,-1 0 1,1-3-1,0-3 1,1 0 0,-1 0 0,0 0-1,2 0 1,-2-3 0,0 3-1,0 0 1,0 3-1,0-3 0,0 0 0,0 0 0,0 0 0,0 0 0,0 0 0,0-3 0,0 3 0,0-3 1,0 3-1,0 0 0,0 0 0,0 0 0,0 0 0,0 0 0,0 0 0,0 0 0,1 0 1,-1-3-2,2 0 2,-1-3-1,0-2 0,1-1 0,2-2 0,0-5 0,1-2 0,5-5 0,1-3-1,2-3 2,2-6-1,2 0 0,0-2 0,0 1-1,0 2 1,-2 3 0,-1 2 0,-1 7-1,-3 3 1,-1 5-1,-2 2 1,-2 7 0,1-1 0,-2 6-1,1 0 1,-1 3 0,3 0 0,-1 2 0,0-2 0,-1 0 0,3 3 0,-1-3 0,-2 0 0,4-1 0,-5 1 0,4 2 0,-6-1 0,6 1 0,-6 3-1,3 0 1,-1 2 0,2 0 1,-3 4-1,-2 3 1,1-1-1,-2 3 0,1 0 1,-1 3-1,0 1 1,-1-1-1,1 5 0,-2-4-1,1 1 2,1 1-1,-3-6 0,0 1 0,2-3 0,-1 2 0,2-8 0,-1-2 0,1-1 0,0-2 0,0 0 0,1-3 0,-1-1 0,0 1-1,0-3-1,3 5-1,-3-7-3,6 5-5,-6-6-9,1-5-11,8 8-3,-8-12 1</inkml:trace>
</inkml:ink>
</file>

<file path=ppt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18:52:53.218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139 277 21,'0'0'20,"-7"-19"-2,7 19-3,2-19-2,-2 19-4,5-19-2,-5 19-1,5-21-1,-5 21 0,17-19-2,-17 19 1,23-26-1,-6 9 0,2 3 0,6-7 0,-1 4 0,2-2-1,-2 7 0,-1-4 0,1 10-1,-5 2 0,2 4 0,-3 5-1,-4 0 0,-14-5 1,29 25-1,-29-25 0,24 27 1,-24-27-1,21 30 1,-21-30-1,12 31 1,-6-14 0,-5 4 0,-1 1-1,-1 3 1,-6 1 0,-4 1-1,-1 4 1,-2 4-1,-7 1 1,-6 6-1,-5-3 1,-6 10-2,-4 1 2,-1 0-2,0 2 2,-4-4-1,5-3 0,2-3-1,5-6 1,9-10 1,7-7-1,5-7 0,14-12 0,-17 4 0,17-4 0,7-21 1,3 5-1,1-1-1,6-5 1,-3-1 0,5 2 0,0-1 1,-3 5-1,-1 1 0,-15 16 0,25-19 0,-25 19 0,0 0 0,17 0 0,-17 0 0,4 21-1,-3-6 1,-1 1 0,0 1 0,2 2 0,-4 0 0,6 2 0,1 0 0,0 1 0,0-1 1,2 0-1,0 1 0,5-3 0,-3 0 1,3-3-1,-12-16 1,32 22 1,-13-13-1,0-4 2,7 0-1,-4-5 0,6 0 0,-2-5-1,4 2 1,-1-4-1,-3 0 1,0-2-1,-7 1-1,1-1 1,-5 0-1,-15 9 0,23-19 0,-23 19-2,0 0-1,17-14-2,-17 14-6,0 0-11,0 0-12,14-19 0,-14 19 0,7-15 2</inkml:trace>
  <inkml:trace contextRef="#ctx0" brushRef="#br0" timeOffset="1172">1257 92 26,'0'0'24,"-21"5"-3,21-5-4,-21 9-5,21-9-3,-24 14-2,3-6-1,9 10-1,-4-4-1,4 6 0,-9-2-1,8 6 1,-5-2-2,4 4 1,-5 2-1,2 1-1,-1 1 1,3 1-1,-1 0 0,2 2 0,0-2-1,2 2 1,0 1-1,2-4 0,3 1 0,0 0 0,0-2 1,3 1-1,1-1 0,1-1 0,0-8 0,2 6 1,0-1 0,2-5-1,2-1 1,-1 2 0,1-2-1,1 0 1,0-2-1,2 1 0,0-1 1,0 0-1,-7-17 0,14 28 0,-14-28 1,17 19-1,-17-19 0,18 12 0,-18-12 1,19 5-1,-19-5 0,22-3 0,-22 3 1,26-9-1,-26 9 1,28-17-1,-12 5 1,1 0-1,0-4 2,1 2-1,-1-3-1,4 0 1,0-1-1,-2 1 1,0-2 0,0 2 0,-2-2 0,-1 3 0,1-3 0,1 4 0,-4-4 0,0 3-1,1 2 1,-4-5 0,-1-1-1,2 4 2,-5-3-1,4 2 1,-8-2-1,4 1 1,-4-2-1,1 2 0,5-1 0,-4-3-1,5 1 0,-1 0 0,0-1 0,-1 1 0,3 0 1,-3 2-1,-2 2 1,-1 0-1,-5 1 1,0 16-1,0-26 1,0 26 0,-5-22-1,5 22 0,-7-23 1,7 23-1,-7-20 1,7 20-1,-12-21 0,12 21 1,-20-17-1,20 17 0,-26-16 1,11 9-1,-1 0 0,-5-2 0,6 1 0,-3-1 1,-3-1-1,4-2 0,-2 0 0,3-4-1,1 4-1,-4-5-1,19 17-5,-39-35-9,24 18-19,-4-1 0,1-4 0,-4 6 1</inkml:trace>
</inkml:ink>
</file>

<file path=ppt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18:52:58.890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786 263 27,'0'0'19,"0"0"-1,0 0-2,0 0-1,18 5-3,-18-5-1,21 4 0,-21-4-2,29 5-1,-12-9-1,9 10-1,-1-12 0,6 8 0,4-5-2,6 3-1,3-7 0,1 5-1,2-3 0,3 0 0,-1-2-1,3 3 0,-2-3 0,1 0 0,-1 1 0,0-1-1,6-4 1,-2 1-1,0 0 0,5-3 0,-6 1 1,3 0-2,-2 0 2,-4 2-2,2-1 2,-1 8-2,-5-7 1,-2 4 0,-2 1 0,-1 3 1,-1-3-1,-3 2 0,-4-1 0,3 3 0,-3-5 0,0 5 1,-2-6-1,-3 7 0,-4-4-1,-6 3 2,1-3-1,-19 4 0,19 0 0,-19 0 0,0 0 0,0 0 0,0 0 0,0 0 0,0 0 1,0 0-1,-16 9 0,16-9 0,-22 8 0,22-8 0,-21 9 0,21-9 0,-30 12 0,30-12 0,-33 19-1,14-3 2,-2-1-2,-3 6 2,-5 2-1,-3 1 0,-2 3 0,-5 6 0,0-3 0,-8 6-1,-2 2 1,0 2 0,-1 1 0,-4 6 0,-1 1 0,-1 1 0,-1 3 0,3-2 0,2 2 0,0-6 0,1 4 0,5-1 1,0-2-2,1-4 2,5 0-1,-1 2-1,1 0 1,-2 0 0,-1 0 0,4-2 0,-2 0 0,-4 1 0,0 0 0,-1 0 1,3 1-1,-2 0 0,1 0 0,-2 0 0,0 1 0,3 3 0,-4-1 0,0-3 0,4 2-1,-2-6 2,3 4-2,4-2 2,0-5-2,3 0 1,7-5 0,2-3 0,2-1 0,1-8 0,8 0 0,-1-8 0,16-13-1,-23 18-1,23-18-1,0 0-2,0 0-3,-20 5-7,20-5-16,0 0-4,20-28 1,-4 7 1</inkml:trace>
  <inkml:trace contextRef="#ctx0" brushRef="#br0" timeOffset="1360">1865 199 12,'0'0'13,"0"0"0,0 0-1,-14-14-1,14 14 0,0 0-2,-19 18 1,8-3-2,-6-1 0,-4 8-1,-5 1 0,0 8 0,-9-2-2,0 8 0,-1 1-2,0 5 0,-3 2-1,1 5-1,-2 2 0,-3 2 0,5 1 0,-9 4 0,3-2 0,-4 2 0,-3-2 0,-3 0-1,2-2 1,4 2 0,-6-5-1,7 0 1,-2-2-1,4 2 0,-2-2 0,-1 4 1,4-1-1,-2-1 0,0 3 0,0 1 0,0 1 0,-1-2 0,8-1-1,0-1 1,-1-3 0,4-1 0,0-3 0,-1-1 0,2-3-1,6-1 1,-1-6 0,2-2 0,1 0 0,8-6 0,-4-1-1,9-3 1,-3-2-1,5-4 1,1-2-1,11-15 0,-14 23 1,14-23 0,0 0 0,4 15 0,-4-15 0,19 0 0,-19 0 0,29-7-1,-13 2 2,7-3-2,-4 1 1,5-2 0,-1 0 0,3 1 0,-2 4 0,-3-1 0,-2 3 0,2 2 0,-4 0 0,2 2 0,-1 2 1,4-3-1,-3-1 0,4 2 0,1-2 1,0 0 0,9-2 0,-1 2 0,4-1 0,1-1 1,1-2 0,2 1-1,1-2 0,6 3 0,-5-3 0,1 1-1,-1 1 1,-2 3-1,0 2 0,-4 1 0,-1 1 0,-5 6 0,1-3 0,-3 5 1,-2-3-2,-2 3 2,0-4-1,-1 3 0,-2-3 0,0-4-1,-4 5-1,-17-9-1,28 6-5,-28-6-6,19-8-13,-19 8-5,19-12 1,-2 1 0</inkml:trace>
  <inkml:trace contextRef="#ctx0" brushRef="#br0" timeOffset="2750">3189 102 7,'-1'21'17,"1"-21"-2,-18 29 0,8-6-4,-1-4 0,-1 5-1,-3 6-1,-3 8-2,-8-4 0,-2 11 0,-4 4-2,0 2 0,-4 12-1,-4 4 0,0 2-1,0 9-1,0-4 1,4 6-1,-1-2 0,4 5 0,4-11-1,3 3 1,3-4 0,6-2 0,-1-4 0,10 3 0,-5-13-1,8 2 0,2-5 0,4-2 0,3-3-1,3-2 1,2-2 0,1-7-1,2 1 1,0-4-1,2-2 0,2-5 0,-1 0 0,-1-6-1,9 3-1,-7-6-2,6 4-1,-22-21-4,38 33-11,-12-14-12,-7-16 1,9 8 0,-12-20 2</inkml:trace>
  <inkml:trace contextRef="#ctx0" brushRef="#br0" timeOffset="3844">3379 872 34,'19'-28'21,"-19"28"-2,31-28-1,-14 11-5,9 3-3,-3-3-1,8 1-3,-6-3-2,6 4 0,-7-1-1,4 8-1,-4-5 0,1 8 0,-8 4-1,-2 7 0,-15-6 0,14 35-1,-17-2 1,-4 8 0,-12 15-1,-9 9 1,-14 12 0,-6 11 0,-11 3-1,-5 6 1,-6 0 0,6-2 0,-6-7 0,13-10 0,7-14-1,8-10 0,14-15 0,11-13 0,17-26 0,0 0 0,0 0 0,35-5 0,-4-14 1,5-7-1,4-3 0,5-2 0,-1 1 0,-1 6 0,-8 2 0,-4 10 0,-6 1 0,-10 13 0,-15-2 0,12 34 0,-12-13 0,-3 5 0,1 4 0,-5 1 0,5 0 0,4-2 0,3-3 0,2-2 0,4-1 0,4-2 1,1-9 0,3 0 1,4-9-1,1-1 1,-1-4 0,6-3 0,-1-4-1,-2-1 0,0-2 0,-2-4-1,1 2 0,-8-3 0,-1 5-2,-8-7-1,-8 19-5,12-28-4,-12 28-8,11-17-12,-11-5-1,0 22 1,10-40 1</inkml:trace>
  <inkml:trace contextRef="#ctx0" brushRef="#br0" timeOffset="4750">4360 681 25,'-25'2'18,"11"12"-2,-8-2-3,5 9 0,-3 7-4,1-1-2,0 8 0,-2 1-2,4 11 0,-4-6 0,6 8 0,-5-3-1,7 10-1,-1-4 0,3 1 0,-3 1-1,7 1 0,-1-1-1,3-1 0,1-1-1,2-3 1,1-1-1,2-1 1,1-6-1,0-4 0,1-1 0,2-9 0,2-2 0,4-6 1,-11-19-1,19 20 1,-19-20 0,31 4 0,-15-9 0,6-6-1,-1-2 1,5 0 0,4-6 0,-1-3-1,6-6 2,0 2-1,-2-8 1,1 1 1,-4-5 0,0 0 0,-6-7 1,0 5-1,-1-7-1,-4 1 0,0-6-1,-3 3 0,-3-2-1,1 0 1,-5 1-1,-4-2 0,0 7 1,-3 4-1,-9 5 1,2 5 0,-9 1-1,-3 2 1,-1 6-1,-6 3 0,-2 5 0,0-3 0,-2 1 0,-3 1 0,3 1-1,-1-2 0,3-1 0,-4 0-3,9 5-1,-8-6-2,13 15-6,-10-14-5,26 17-10,-24-14-7,24 14 3,-16-16 0</inkml:trace>
  <inkml:trace contextRef="#ctx0" brushRef="#br0" timeOffset="5766">5098 0 32,'19'-3'27,"10"10"-5,-3 5-3,-7 3-5,9 15-3,-9-3-3,4 11 0,-6 2-1,4 9-1,-4-4-2,4 12 0,-2-4-1,2 6 0,-3 2 1,2 6-2,-1 2-1,-3 11 1,1-2-1,-4 6 0,-3 3 0,-5 4 0,-7-1 0,-6-2 0,-6 2 0,-10 4 0,-6-3-1,-6 3 1,-10 3-2,-6-2-1,-7 12-3,-12-7-6,0 7-16,-9 2-6,-19-3-3,-2 3 3</inkml:trace>
</inkml:ink>
</file>

<file path=ppt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18:53:17.250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18 0 10,'0'0'5,"0"0"1,0 0 0,0 0-2,0 0 0,0 0-1,0 0 0,0 0-1,0 0 0,0 0 0,0 0 0,0 0 0,0 0 1,0 0 0,0 0 0,0 0 1,0 0-1,0 0-1,0 0 1,0 0-1,0 0 0,0 0-1,0 0 0,0 0 0,0 0 0,0 0-1,0 0 1,0 0-1,0 0 0,0 0 1,0 0 0,0 0 1,0 0-1,0 0 1,0 0-1,0 0 1,0 0 0,0 0 0,0 0-1,0 0 0,0 0 0,0 0 0,0 0 0,0 0 0,0 0 0,0 0 0,0 0 0,0 0 0,0 0 0,0 0 0,0 0 0,0 0 0,0 0 0,0 0 0,0 0-1,0 0 0,0 0 1,0 0-1,0 0 0,0 0 0,0 0 1,0 0-1,0 0 0,0 0 0,0 0 0,0 0 0,0 0 1,0 0-1,0 0 0,0 0 1,0 0-1,0 0 1,0 0-1,0 0 0,0 0 1,0 0-1,0 0-1,0 0 1,0 0 0,0 0 0,0 0 0,0 0 0,0 0 0,0 0 0,0 0 0,0 0 0,0 0 0,0 0 0,0 0 0,0 0 0,0 0-1,0 0 1,0 0 0,0 0 1,0 0-1,0 0 0,0 0 0,0 0-1,0 0 1,0 0-1,0 0-4,0 0-18,0 0-3,-18 5 1,18-5-1</inkml:trace>
</inkml:ink>
</file>

<file path=ppt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18:53:28.671"/>
    </inkml:context>
    <inkml:brush xml:id="br0">
      <inkml:brushProperty name="width" value="0.07938" units="cm"/>
      <inkml:brushProperty name="height" value="0.07938" units="cm"/>
      <inkml:brushProperty name="color" value="#789440"/>
      <inkml:brushProperty name="fitToCurve" value="1"/>
    </inkml:brush>
  </inkml:definitions>
  <inkml:trace contextRef="#ctx0" brushRef="#br0">55 761 12,'0'0'18,"0"0"-2,19 13-2,-19-13-1,26 0 0,-8-7-2,8 2-1,0-7-3,7 0 0,-9-9-2,6-1-2,-3-6 0,5 2-2,-6-7 0,0-1-1,0-2 1,-5-3-1,-1 3 1,-2 3-1,-4 0 0,-7 6 0,-6 6 0,-4 4 0,3 17 0,-28-18 0,7 17-1,-1 1 1,-4 1 0,1 5-1,1-1 1,3 4 0,-1-1-1,1 3 1,2 1 0,-2 1 0,3 5-1,-1-1 1,0 6 0,-2-3 0,4 8 0,-4 0 0,4 3-1,-1 3 1,-1 3 0,5 2 0,1 3 0,2-2 0,1-4 0,6 0 0,3-6 0,4-4 1,6-7-1,-9-19 0,29 20 0,-6-14 0,3-6 0,3-6 1,4-1-1,2-1 0,-2-3 0,4-2 0,-1-5 1,2 1-1,-3-4 0,-4-1 0,4-4 1,1 0-1,-4 0 0,-1 0 0,-3 0 0,-4 0 0,0 2 0,-3 5 0,-2 2 0,-19 17 0,26-25 0,-26 25 0,26-13 0,-26 13 0,25-11 0,-25 11 0,24-3 0,-24 3 0,24-4 0,-24 4 0,19 2 0,-19-2 0,0 0 0,19 21 0,-19-21 0,7 26 0,-7-11 1,-1 4-1,-3 6 1,2-3 0,-6 6-1,4-1 1,-8 1 0,0 1 0,2-1-1,-1 0 1,1-4-1,1 0 1,-3-3 0,5-6-1,7-15 1,-12 21 0,12-21 0,0 0 0,0 0 0,0 0 0,-4-17-1,4 17 1,11-29-1,-4 11 0,1-4 0,4-1 0,2-1 0,5-4 0,-3-1 1,5 1-2,-2-5 2,0 4-2,0 0 1,0 3 0,0-2 0,-1 7 0,-3 2 0,-1 0 0,-14 19 0,28-22-1,-28 22 1,28-12 0,-28 12 0,31-5 0,-14 3 0,3 2 0,0 0 0,1 0 0,0 0 0,-2 2 0,4 1 0,-6 4 0,-1 2 0,-16-9 0,22 29 0,-16-12 1,-5 4-1,-2 1 0,-8 3 1,2 1-1,-5-4 1,1 4 0,-6-4 0,0 8 0,-4-4 0,3 1 0,-6-2 0,3 2 0,-1-6-2,1-2 0,5-5-2,1-12-2,15-2-6,-13-16-6,19-12-13,2 1-3,3-16 2</inkml:trace>
  <inkml:trace contextRef="#ctx0" brushRef="#br0" timeOffset="1469">1543 0 22,'16'19'23,"-11"-4"-3,-2 6 0,-1 5-5,-7-2-2,1 13-1,-8-5-3,5 12-1,-15-6-3,10 8 0,-9 3-2,3 1 0,1 0-1,0-3 0,1 3-1,4-5 1,-2-4-1,7-1 0,2-7-1,3-5 0,0-8-1,1-2-3,6-3-4,-5-15-12,0 0-13,0 0-1,12-19 1,-12 19 0</inkml:trace>
  <inkml:trace contextRef="#ctx0" brushRef="#br0" timeOffset="1844">1354 432 31,'0'0'23,"0"0"-4,17 10-1,-17-10-5,16 18-3,-16-18-2,26 26-2,-7-13-1,4 1-2,3-2 0,5-3 0,5 1-1,1-4 0,6-5 0,2-2 0,2-5 0,4-4 0,1-2-1,-2-5 0,-1-2 0,-6 1 0,-5-1-1,-7-1 1,-4 1 0,-12 1-1,-15 18 1,12-22-1,-12 22 0,0 0 0,-22-11 0,6 15 0,0 1 0,-6 2 0,1 2 0,0 3 0,-3 3 0,1-1 0,-3 7 0,5-2-1,-1 3 1,-2 6 0,1 1 0,0 4 0,3-3 1,2 4-2,3 1 2,2-2-1,1 1 0,5-3 0,2-3 1,3-5-1,2-3 0,4-6 1,-4-14 0,16 21-1,-16-21 1,29 2 0,-10-8-1,5-4-1,3-2-2,5-2-1,-2-8-2,15 8-4,-12-14-2,14 7-8,-5 1-9,-4-10-2,5 11 1</inkml:trace>
</inkml:ink>
</file>

<file path=ppt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18:53:31.859"/>
    </inkml:context>
    <inkml:brush xml:id="br0">
      <inkml:brushProperty name="width" value="0.07938" units="cm"/>
      <inkml:brushProperty name="height" value="0.07938" units="cm"/>
      <inkml:brushProperty name="color" value="#789440"/>
      <inkml:brushProperty name="fitToCurve" value="1"/>
    </inkml:brush>
  </inkml:definitions>
  <inkml:trace contextRef="#ctx0" brushRef="#br0">0 544 0,'0'0'22,"0"0"-5,0 0-1,0 0-2,35-6 0,-11-17 0,14 1-1,0-13-2,13 2-3,-1-12-1,7 5-2,-6-8-1,6 7-2,-7-6-1,-5 11 0,-5-4 0,-7 9 0,-7 1 0,-1 8 0,-8 3 0,-17 19 0,23-26-1,-23 26 0,0 0 1,0 0-1,0 0 0,0 0 0,0 0 0,0 0 0,0 0 0,0 0 0,0 0 0,0 0 0,0 17 0,0-17 0,-9 23 1,4-8-1,-4 8 1,-1-1-1,-4 7 1,-4 4 1,1 7-1,-5 5 1,-1 2 0,0 5 0,-3 3 1,4 0-1,-3 1-1,5-1 1,4-7 0,2 1-1,2-9 0,5-4 0,2-10 0,3-4-1,2-22 1,-2 23-1,2-23 0,0 0 0,0 0 0,0 0 0,18 5-1,-18-5-2,0 0-2,10-17-4,-10 17-6,0 0-16,0 0-3,0 0-2,0 0 3</inkml:trace>
</inkml:ink>
</file>

<file path=ppt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18:53:40.906"/>
    </inkml:context>
    <inkml:brush xml:id="br0">
      <inkml:brushProperty name="width" value="0.07938" units="cm"/>
      <inkml:brushProperty name="height" value="0.07938" units="cm"/>
      <inkml:brushProperty name="color" value="#789440"/>
      <inkml:brushProperty name="fitToCurve" value="1"/>
    </inkml:brush>
  </inkml:definitions>
  <inkml:trace contextRef="#ctx0" brushRef="#br0">0 1099 7,'0'0'19,"3"-15"-1,-3 15-4,14-19-1,-5 1-2,5 3 1,-2-6-3,5 0-1,2-8-1,4 3-2,3-9-2,7 4 0,-3-9 0,6 8-2,-1-6 1,-1 3-2,-6 6 1,2-1-1,-6 6 0,-7 7 1,-17 17-1,23-21 0,-23 21 0,0 0 0,0 0 0,0 0 0,0 0 0,0 0 0,-12 22 0,12-22 0,-16 25 0,8-10 1,-6 6-1,2 0 0,-1 5 0,-1 1 0,1 6 0,-1 0 0,0 2 0,-2-3 0,2 0 0,2-3 0,3-3 0,1-7 1,6-4-1,2-15 0,-2 20 0,2-20 0,18 6 0,-18-6 1,24-3-1,-7 0 0,-1-3 0,1-1 0,1-1 0,-3-3 1,3 1-1,2-7 0,5-2 0,-1-2 0,4-7 0,1-1 0,8-6 0,-2 6 0,-2-4 0,1 2 0,-6 5 0,-2 2 0,-3 5 0,-8 5 0,-15 14 0,21-19 0,-21 19 0,0 0 0,0 0 0,0 0 0,0 0 0,0 0 0,0 0-1,2 16 1,-2-16 0,-11 19 0,11-19 0,-13 29 0,6-10 0,-5 2 0,-1 3 0,-4 2 1,1 5-1,1-3 0,-4 1 0,3-1 0,2-4 0,4-2 0,4-1 0,3-4 0,3-17 0,2 18 0,-2-18 0,15 3 0,-15-3 0,28-12 0,-10 3 1,2-6-1,5-2 0,1-1 0,5-4 0,-2 1 0,4-5 0,-1 5 0,1-5 0,-4 4 0,-1-1 0,2 1 0,-6 5 0,0 1 0,-1 2 0,-8 2 0,-15 12 0,26-17 0,-26 17-1,19-9 1,-19 9 0,0 0 0,0 0 0,14 4 0,-14-4 0,0 0 0,2 20 0,-2-20 0,-2 23 0,2-23 1,-10 31-1,1-10 0,2 1 0,-5-1 0,0 5 0,0-5 0,0 1 0,0-5 0,5 1 0,7-18 0,-11 24 0,11-24 0,0 0 0,0 0 0,0 0 0,16 12 0,-16-12 0,15-2 0,-15 2 0,18-1 0,-18 1 0,0 0 0,17-4 0,-17 4 0,0 0 0,0 0 0,14-2 0,-14 2 0,0 0 0,0 0 0,0 0 0,0 0 0,0 0 0,0 0-1,0 0 1,0 0 0,0 0 0,0 0 0,0 0 0,0 0 0,0 0 0,0 0 0,0 0 0,0 0 0,16-3 0,-16 3 0,0 0 0,17-17 0,-17 17 1,17-23-1,-6 8 0,3-3 0,0-1 0,-2-1 0,3-5 0,1 5 0,-2-3 0,2 4 0,-8 4 0,-8 15 0,19-26 0,-19 26-1,0 0 1,0 0 0,12-16 0,-12 16 0,0 0 0,0 0 0,0 0 0,0 0 0,0 0 0,0 0 0,0 0 0,0 0 0,0 0 0,0 0 0,0 0-1,0 0 1,6 16 0,-6-16 0,0 0 0,0 0 0,0 0 1,1 15-1,-1-15 0,0 0 0,0 0 0,0 0 0,0 0 0,0 0 0,0 0 0,0 0 0,0 0 0,0 0 1,0 0-1,0 0 0,0 0 0,0 0 0,0 0 0,0 0 0,0 0 0,0 0 0,0 0 0,0 0 0,0 0 0,0 0 0,0 0 0,0 0 0,0 0 0,0 0 0,0 0 0,-12 26 0,12-26 0,-7 31 1,-1-15-1,2 6 0,-2-3 1,3 4-1,-4-1 0,4 2 0,-4-4 0,6-3 0,-4-2 0,7-15 0,-2 21 0,2-21 0,0 0 0,0 0 0,0 0 0,22 5-1,-22-5 0,23-12-1,-2 5-2,-21 7-3,38-20-4,-21 4-5,2-3-12,9 12-2,-7-14 2</inkml:trace>
  <inkml:trace contextRef="#ctx0" brushRef="#br0" timeOffset="2984">1332 285 12,'0'0'14,"0"0"1,0 0-2,0 0-3,8-19-2,-8 19-2,0 0-2,0 0 0,0 0-3,0 0-1,0 0 0,0 0-1,0 0-3,0 0 0,12-14-5,-12 14-6,0 0-6,0 0-2</inkml:trace>
  <inkml:trace contextRef="#ctx0" brushRef="#br0" timeOffset="3422">1915 0 11,'-2'17'14,"2"-17"0,-24 34-3,8-8-1,1 2-1,-6 5-1,-2 5 0,1 7-3,-6 2 0,4 6-1,-6 2-1,2 1 0,-3 3-1,3-1-1,2-1 1,7-5 0,5-5-1,4-4 0,5-5 0,3-8 0,9-10 0,3-2 0,4-8-1,2 0 0,5-3 0,-2-1 1,2-3-1,-1 0-1,1 1 0,0-4-2,3 2-2,-8-9-4,0-4-10,8 10-8,-17-22 0,12 13 0</inkml:trace>
  <inkml:trace contextRef="#ctx0" brushRef="#br0" timeOffset="3875">1705 489 9,'0'0'24,"38"-9"-5,-12 4-4,11-2-4,-1 4-3,2-3-5,2 1-5,-3 2-9,3 10-9,-18-12-4,8 17 0</inkml:trace>
</inkml:ink>
</file>

<file path=ppt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18:53:57.312"/>
    </inkml:context>
    <inkml:brush xml:id="br0">
      <inkml:brushProperty name="width" value="0.07938" units="cm"/>
      <inkml:brushProperty name="height" value="0.07938" units="cm"/>
      <inkml:brushProperty name="color" value="#789440"/>
      <inkml:brushProperty name="fitToCurve" value="1"/>
    </inkml:brush>
  </inkml:definitions>
  <inkml:trace contextRef="#ctx0" brushRef="#br0">0 796 7,'0'0'15,"0"0"-2,0 0-4,5-19-1,-5 19-1,0 0 0,5-14-1,-5 14 1,0 0 1,13-21-1,-13 21 0,12-17 0,-12 17-1,12-21-1,-12 21 0,17-28-2,-6 11 0,1 1 0,2-3-1,0 2-1,-14 17 1,27-24-1,-27 24 0,30-16 0,-30 16 0,29-10 0,-13 5-1,3 5 1,0-5-1,4 1 1,-1-1 0,4 2-1,0-3 1,-1 5-1,1-3 1,0 2-1,-2-1 1,0 5-1,-3 1 0,0-1 1,0 5-1,-5 0 0,-1 5 0,-15-12 1,21 19-1,-21-19 0,14 21 1,-14-21 0,5 27-1,-5-27 1,0 26-1,-3-10 1,3-16-1,-6 27 1,0-11-1,0 0 0,-2 1 1,-1 0-1,0-1 0,-3 1 1,0 0-1,0 1 0,-2-1 0,-2 0 1,-1-1-1,3-1 0,-2-1 1,16-14-1,-24 28 0,24-28 0,-26 20 1,26-20-1,-21 11 0,21-11 0,-15 7 0,15-7 0,0 0 1,-14 1-1,14-1 0,0 0-1,0 0 1,0 0 0,0 0 0,0 0 0,0 0-1,0 0 1,0 0 0,22-8-1,-22 8 1,0 0 0,19-2 0,-19 2 0,21 0 0,-21 0 0,18 4 0,-18-4 0,26 5 0,-26-5 0,27 10 0,-27-10 0,26 9 0,-26-9 0,26 17 0,-26-17-1,16 19 1,-16-19 0,14 24 0,-12-8 0,-1 1 0,3 2 1,-4 0-1,-4 0 1,1-2-1,0 3 1,3-20-1,-11 31 0,11-31 0,-14 26 0,14-26 0,-15 26 0,15-26 0,-16 19 0,16-19 0,-16 17 1,16-17-1,-19 17 0,19-17 1,-21 16-1,21-16 0,-27 13 0,27-13 1,-26 13-1,26-13 1,-28 8 0,12-8 0,1 2 0,15-2 1,-30-5-1,14 0 0,16 5-1,-31-11 1,31 11 0,-29-12 0,13 7-1,-1 0 1,17 5 0,-26-9 0,26 9 0,-26-7 0,26 7-1,-20-7 0,20 7 1,0 0-1,-19-14 0,19 14-1,0 0 0,-12-15-2,12 15-3,0 0-6,-15-28-11,6 11-10,9 3-1,-7-12 2</inkml:trace>
  <inkml:trace contextRef="#ctx0" brushRef="#br0" timeOffset="3344">978 28 14,'17'-9'16,"-17"9"-2,0 0 0,0 0-2,9-19-1,-9 19-1,0 0-2,0 0-2,0 0 0,0 0-2,0 0 0,0 0 0,0 0-1,-2 18-1,2-18 1,-7 27 0,7-27-1,-7 30 0,7-30 0,-9 34 0,8-18-1,-1 4 0,0-2 0,2-1 0,-3 0 0,1 2-1,0 0 1,2-1 0,-2-1-1,1 2 0,1-2 1,0-1-1,1-1 0,-1-15 0,2 25 0,-2-25 1,2 20-1,-2-20 0,0 21 0,0-21 1,-5 21-1,5-21 0,-6 21 0,6-21 0,-5 20 0,5-20 0,0 0 0,-5 18 0,5-18 0,0 0 0,0 0 0,0 0 0,0 0 0,0 0 0,0 0 0,0 0 0,0 0 0,0 0 0,0 0 0,0 0 0,0 0 0,0 0 0,10 15 0,-10-15 1,0 0-1,0 0 0,0 0 0,0 14 0,0-14 1,0 0-1,0 0 0,0 0 0,0 0 0,0 0 0,-10 17 0,10-17 0,0 0 0,0 0 0,0 0 0,0 0 0,0 0 0,0 0 0,0 0 0,0 0 0,0 0 0,0 0 0,0 0 1,0 0-1,0 0 0,0 0 0,0 0 0,0 0 0,0 0 0,0 0 0,0 0 0,0 0 0,5-19 0,-5 19-1,0 0 1,9-19 0,-9 19 0,0 0 0,10-19 0,-10 19 0,0 0 0,18-26 0,-18 26 0,15-24 0,-15 24 0,19-26 0,-6 9 0,-1 0 0,-4-1 0,6 1 0,-2 1 0,1 1 0,-1-2 1,-12 17-1,21-28 0,-21 28 0,24-28 0,-24 28 0,26-27 0,-26 27 0,26-23 0,-26 23 0,17-17 0,-17 17 0,0 0 0,0 0-1,16-16 1,-16 16 0,0 0 0,0 0 0,0 0 0,0 0 0,17-3 0,-17 3 0,0 0 0,0 0-1,18-9-1,-18 9-2,0 0-3,0 0-4,0 0-10,0 0-10,0 0 1,0 0 1</inkml:trace>
  <inkml:trace contextRef="#ctx0" brushRef="#br0" timeOffset="4813">1153 289 6,'0'0'19,"0"0"-2,0 0-2,0 0-1,0 0-2,0 0-1,0 0-1,0 0-2,0 0-1,0 0-2,12 19 0,-12-19-1,0 0-1,7 22 0,-7-22-1,7 16 0,-7-16 0,5 23 0,-5-23-1,5 19 0,-5-19 1,6 19-1,-6-19 0,5 22 0,-5-22 1,7 21-1,-7-21 0,5 26 0,-2-11-1,-3-15 1,7 24 0,-7-24-1,7 20 1,-7-20-1,5 15 0,-5-15 1,0 0-1,0 0 1,7 17-1,-7-17 0,0 0 1,0 0-1,0 0 0,0 0 0,0 0 0,0 0 1,0 0-1,14 16 0,-14-16 0,0 0 0,0 0-2,0 0-1,0 0-5,0 0-9,0 0-15,0 0-1,0 0 1,0 0 1</inkml:trace>
  <inkml:trace contextRef="#ctx0" brushRef="#br0" timeOffset="8234">1557 621 15,'0'0'17,"9"17"-4,-9-17-1,19 23 0,-3-9 0,3-6 0,7 3-2,-2-8 0,4 2-2,-4-7 0,11 2-1,-11-8-1,8 4-1,-6-6 0,1 5-2,3-6 0,1 5-1,-3-5 0,2 4-1,-1-1-1,-3 2 1,2 1-1,-6 2 0,1 1 0,-4 2 0,-5 2 0,-14-2 0,26 5 0,-26-5-2,19 10 0,-19-10-1,0 0-2,0 0-2,18 18-3,-18-18-5,0 0-11,0 0-5,0 0 2,0 0 0</inkml:trace>
  <inkml:trace contextRef="#ctx0" brushRef="#br0" timeOffset="8844">1611 856 25,'0'0'24,"0"0"-7,0 0 0,0 0-5,0 0-2,0 0-3,0 0-1,0 0-2,16 12 1,-16-12 0,0 0 0,16 9-1,-16-9 0,22 3 0,-5-3 0,-17 0 0,33-3-1,-17-4 0,3 5 0,-1-5-1,2 7 1,-2-3-1,1 3-1,-2-2 0,1 4 0,-1 0 0,5-1 0,-4-1-1,4 4 1,-1-3 0,0-1-1,3-1 1,-1 1 0,3-4-1,-3 3 1,-3-1-1,1 2 0,-3-2 0,-1 2 1,-17 0-1,28 0 0,-28 0 0,19-2 0,-19 2 0,0 0 0,17 0 0,-17 0-1,0 0-1,0 0-1,0 0-2,0 0-3,25-10-3,-25 10-3,0 0-8,15-16-11,-15 16 1,0 0 1</inkml:trace>
  <inkml:trace contextRef="#ctx0" brushRef="#br0" timeOffset="9641">1566 1126 13,'23'-9'19,"-23"9"-2,26-8-3,-26 8-1,26-4-1,-11 4-3,-15 0-1,33 0-1,-33 0-1,26 2-1,-26-2-1,25 3-1,-25-3 1,24 5-1,-24-5 1,26 2-1,-26-2 0,30 2-1,-30-2 0,31 0 0,-14-2 0,2 2-1,-1 0 0,-1 2 0,0-2 0,3 0-1,-3 2 1,-1-1 0,1-1 0,-1 2-1,-16-2 1,27-2-1,-11-3 1,0 5-2,-16 0 2,29-7-2,-29 7 2,28-5-2,-28 5 1,24-2 1,-24 2-1,18-1 0,-18 1 0,0 0 0,19 10 0,-19-10-2,0 0-2,0 0-4,20 9-9,-20-9-12,0 0-3,0 0 0,4-16 1</inkml:trace>
  <inkml:trace contextRef="#ctx0" brushRef="#br0" timeOffset="10328">2608 1103 24,'3'-15'25,"11"-1"-6,-14 16-1,28-36-4,-7 19-3,-7-13-1,12 8-3,-5-11-1,8 4-1,-5-11 0,6 0-2,-6-3 0,8 0-2,-10-4 0,2 7 0,-3-3 0,-2 8-1,-3 4 1,-6 7 0,-1 5-1,-9 19 0,14-21 0,-14 21 1,0 0-1,0 0 0,0 0-1,0 0 1,9-17 0,-9 17 0,0 0 0,0 0 0,0 0 0,0 0 0,0 0 0,0 0 0,0 0-1,0 0 1,0 0 0,0 0 0,-2 26 0,2-26 0,-5 27 1,1-7-1,1 0 1,-2 6 0,-1 2 1,5 1 0,-6 2-1,3 4 1,-1-2 0,-2 3 1,2-6-1,-4 8 0,4-7-1,-2 0 0,0-4 1,0 3-2,4-6 1,-1-3 0,1-2-1,1-4 1,2-15-1,-2 28 0,2-12 0,0-16 1,-2 22 0,2-22 0,-1 17-1,1-17 0,0 0-1,0 0-1,-4 18-2,4-18-5,0 0-6,0 0-14,0 0-5,0 0 0,-22 12 1</inkml:trace>
</inkml:ink>
</file>

<file path=ppt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18:54:10.546"/>
    </inkml:context>
    <inkml:brush xml:id="br0">
      <inkml:brushProperty name="width" value="0.07938" units="cm"/>
      <inkml:brushProperty name="height" value="0.07938" units="cm"/>
      <inkml:brushProperty name="color" value="#789440"/>
      <inkml:brushProperty name="fitToCurve" value="1"/>
    </inkml:brush>
  </inkml:definitions>
  <inkml:trace contextRef="#ctx0" brushRef="#br0">68 19 32,'0'0'26,"5"-17"-4,-5 17-4,0 0-4,0 0-3,0 0-3,9 21 0,-4-6-2,-5-15-1,8 36 0,-8-17-2,2 6 0,-2 2-1,2 1 0,-4 0-1,2 4 1,-2 0 0,2 2 0,-3 1-1,1 4 0,-3-2 0,2 1 0,-6 0-1,7-2 0,-1 0 1,-4-1-1,3 0 0,3-2 0,-3 1 0,1-1 0,-3-2 0,1-3 1,-2-4-1,0 0 0,2-5 0,-5 2 1,10-21-1,-9 15 1,9-15-1,0 0 0,0 0 0,0 0 1,0 0-1,0 0 0,0 0 0,19-6 0,-19 6 0,21-13 0,-21 13 0,26-20 1,-26 20-1,26-26 0,-14 8 1,2-1-2,0-1 2,0-3-1,3-3 0,1 2 0,-1-5 0,6-2 0,-3 1 1,3-1-1,5-4 0,-2 1 1,-2-1-1,2 1 0,-2 1 1,-1 2-1,1-2 0,-3 5 0,-5 1 1,-1 4-1,-1 2 0,-3 4 0,-11 17 0,19-26 0,-19 26 0,0 0 0,0 0 0,8-19-1,-8 19 1,0 0-2,0 0 0,0 0-1,0 0-2,-3-15-5,3 15-2,0 0-5,0 0-12,0 0-5,-14 15 1,11 2 2</inkml:trace>
  <inkml:trace contextRef="#ctx0" brushRef="#br0" timeOffset="969">306 588 3,'0'0'24,"0"0"2,0 21-6,0-21-1,0 0-5,27 22-1,-27-22-2,26 14-1,-26-14-1,26 16-2,-26-16-2,25 17 0,-25-17-1,21 19-1,-21-19 0,17 19-1,-17-19 0,16 22-1,-16-22 1,12 33-1,-5-17 1,0 3-1,-2-2 0,0 2 1,-3 0-1,5 0 0,-2-2 0,-5-17-1,5 28 1,-5-28-1,7 21 0,-7-21 1,5 17-1,-5-17 0,0 0 0,0 0 1,0 0-1,0 0 0,0 0-1,0 0 0,0 0-3,0 0-3,18 7-3,-18-7-10,-4-21-15,4 21-1,0 0 1,7-20 2</inkml:trace>
  <inkml:trace contextRef="#ctx0" brushRef="#br0" timeOffset="2204">1024 0 12,'0'0'23,"0"0"-3,0 0-2,-3 23-2,3-23-2,12 17-3,-12-17-1,16 21-2,-16-21-2,22 27-2,-6-13 0,-16-14-1,33 33 0,-19-16 0,3 2 0,2 0-1,0 5 1,0-1-1,6 1 0,-10 4-1,8-6 2,-6 4-2,2-3-1,-3 1 1,0-3 0,-1-4-1,-3 0 1,6 0-1,-18-17 0,28 23 1,-28-23-1,17 14 0,-17-14 0,17 8 1,-17-8-1,0 0 0,0 0 0,16 6 0,-16-6 0,0 0 0,0 0 0,0 0 0,0 0 0,0 0 0,0 0 0,0 0 1,-9 17-1,9-17 0,-15 10 0,15-10 1,-25 14-1,10-5 0,-3-1 0,-1 5 0,0-3 0,0 4 0,-4-2 1,6 0-1,-5 5-1,-3 1 1,1 1 0,-2 3 0,-2 4 0,4 0 0,-2 2 0,1-4 0,1 2 0,2 1 0,2-6 0,0-2 0,4-2 1,0-1-2,16-16 1,-24 21 0,24-21 0,-16 12 0,16-12 1,0 0-1,0 0 0,0 0 0,0 0 0,0 0 0,0 0-1,0 0-1,0 0-1,0 0-1,0 0-3,0 0-6,0 0-12,0 0-8,16-9 0,-16 9 1</inkml:trace>
  <inkml:trace contextRef="#ctx0" brushRef="#br0" timeOffset="3219">1908 38 20,'-8'16'27,"8"-16"0,-27 15-9,17 8-4,-7-1-3,5 8-2,-9-1-2,9 7-2,-11 1-1,11 6-1,-9-3 0,5 3-1,2-3-1,1-1 1,-3-4-1,7 1 0,-1-3 0,6 0 1,-4-5-1,9 1-1,-1 6 1,7-3 0,-3-2-1,6 1 1,1-5-1,1 0 1,0-5-1,2-2 1,-14-19 0,26 15 0,-26-15-1,28-3 1,-13-4 0,3-7 1,-3 2-1,1-7 0,1-5 0,4 1 0,-2-6 1,0 1-1,-1-3 0,1 3 0,-4-8 0,6 5 0,-5-4 0,-2-1-1,0-2 1,-2-2-1,-3-3 0,-1 0 1,-6-1-1,-2 3 0,-4 1 1,-1 0-1,-3 6 0,-3 6 0,-4 4 0,-6 7-2,3 5-1,-9-1-3,4 17-4,-15-8-5,12 15-11,-2 6-8,-9-7-1,6 16 3</inkml:trace>
</inkml:ink>
</file>

<file path=ppt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18:54:08.734"/>
    </inkml:context>
    <inkml:brush xml:id="br0">
      <inkml:brushProperty name="width" value="0.07938" units="cm"/>
      <inkml:brushProperty name="height" value="0.07938" units="cm"/>
      <inkml:brushProperty name="color" value="#789440"/>
      <inkml:brushProperty name="fitToCurve" value="1"/>
    </inkml:brush>
  </inkml:definitions>
  <inkml:trace contextRef="#ctx0" brushRef="#br0">80 155 12,'0'0'23,"4"-21"-2,-4 21-2,7-24-2,-7 24-4,5-21-3,-5 21-3,14-19-1,-14 19-2,22-21-1,-6 11-1,5 1 0,3-3 0,0 7 0,-1-2-1,0 2 1,-1 5-1,-3 3 1,-5-1-1,-14-2 1,19 12-1,-19-12 0,7 28 0,-7-9 0,-10 3 0,-1 3-1,-6 4 1,-2 4-1,-2 3 0,-7 2 0,-3-2 0,3 4 1,-1-2-2,-4-3 1,7-4 0,0-3 0,1-8 0,10-4 0,15-16 0,-25 22 0,25-22-1,0 0 1,0 0 0,0 0 0,0 0-1,0 0 1,16 2 0,-16-2 0,19-5 0,-19 5 0,19-5 1,-19 5-1,21-2 0,-21 2 0,19 2 1,-19-2-1,23 7 0,-23-7 1,14 10-1,-14-10 1,21 17-1,-21-17 1,19 16 0,-19-16-1,22 17 1,-22-17 0,21 17-1,-21-17 1,14 18-1,-14-18 1,9 15-1,-9-15 0,0 0 0,12 19-1,-12-19-1,0 0-2,21 7-5,-21-7-7,17-19-15,2 11-1,-7-10 2,14 3-1</inkml:trace>
  <inkml:trace contextRef="#ctx0" brushRef="#br0" timeOffset="797">700 163 8,'-14'-17'22,"14"17"-3,0 0-3,0 0-4,-10 19-1,10-19-4,-9 31 0,4-12-2,-4 6-1,2 0-1,-3 3 0,-2 1-1,3 6 0,-3-7-1,5 5 1,-3-11 0,6 7 0,-5-8-1,9 0 1,0-5 0,7-1-1,-7-15 0,16 24 1,-16-24-1,19 14 0,-19-14 0,26 9 0,-26-9 0,31-2 1,-17-5 0,4-2 0,1-4 0,0 1 0,0-6 0,4-1 0,-8-3 0,9-4 0,-10 2-1,2-2 1,-7-5-1,3 3 1,-10-2-1,-2 3 0,-2-3 1,-3 8-1,-2-4 0,-5 7-1,-4-5 1,-3 5-1,-2-2-1,-2 2 0,1 9-2,-4-9-3,5 15-4,-5-1-11,2 5-11,8 10-1,-7 1 1,8 6 1</inkml:trace>
</inkml:ink>
</file>

<file path=ppt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18:54:26.765"/>
    </inkml:context>
    <inkml:brush xml:id="br0">
      <inkml:brushProperty name="width" value="0.07938" units="cm"/>
      <inkml:brushProperty name="height" value="0.07938" units="cm"/>
      <inkml:brushProperty name="color" value="#789440"/>
      <inkml:brushProperty name="fitToCurve" value="1"/>
    </inkml:brush>
  </inkml:definitions>
  <inkml:trace contextRef="#ctx0" brushRef="#br0">189 477 15,'0'0'25,"0"0"0,0 0-7,0 0-3,-12 27-4,-2-6-2,5 7-3,-5-1 1,2 8-3,-5 1 0,5 2-1,-6-1 0,4 2 0,-3-4-1,7 3 0,-4-5 0,5-2 0,-1-2-1,6-3 0,1-3 0,3-4-1,1-2 1,-1-17 0,14 17-1,-14-17 1,23 7 0,-23-7-1,24 0 1,-8 0-1,-16 0 1,29-7-1,-29 7 1,32-8-1,-15-4 1,2 0 0,2-4 1,5-3-1,5-5 0,6 0 0,3-7 0,1 5-1,3-4 1,1 4-1,0 0 0,-2 4 0,-3 1 1,-5 6-1,0 1 0,-4 3 0,-3 3 0,-6 8 0,-4 0 0,-18 0 0,24 14-1,-24-14 2,7 24-1,-11-7 0,1 2 0,-7 4 1,-1 1-1,-5-2 0,1 2 1,-4 2-1,-4-1 1,-1-1-1,-2-4 0,0 0 0,-2-1 1,2-4-1,-2-1 0,-3-4 0,3-1-1,-1-4 0,4 2-2,-1-10-2,9 8-4,-7-17-6,24 12-13,-16-25-5,11 3-1,7-2 1</inkml:trace>
  <inkml:trace contextRef="#ctx0" brushRef="#br0" timeOffset="735">567 107 46,'0'-28'31,"7"13"1,-10-8-2,3 23-24,0-19-5,0 19-5,0 0-6,0 0-5,19 0-7,-19 0-8,24-9 0,-24 9 1</inkml:trace>
  <inkml:trace contextRef="#ctx0" brushRef="#br0" timeOffset="1110">1293 0 20,'-17'22'16,"6"0"1,-1-1 0,3-3-1,6 4-1,-7-5-2,6 14-1,-10-10-1,7 15-2,-10-3-1,3 9-2,-7-2-2,4 5-1,-9 1 0,1 6-1,1-2-1,3 2-1,0-2 1,-1 0-2,3-3 2,0-2-1,0-2 0,6-5 1,1-1-1,4-8 0,-1-3 1,5-4-1,4-3 0,0-19 0,11 26 0,-11-26 0,24 9 1,-6-9-2,11-2 1,-1-8-2,10 0-1,-7-8-3,11 4 1,-11-10-3,7 9-3,-13-11-5,2 5-13,0 7-3,-17-7 2,-10 21 1</inkml:trace>
  <inkml:trace contextRef="#ctx0" brushRef="#br0" timeOffset="1688">922 549 20,'0'0'26,"0"0"-7,0 0-1,0 0-2,0 0-2,0 0-1,0 0-2,0 0-1,0-17-2,0 17-1,19-3-2,-19 3 0,27-2-1,-7 2-1,2-4-1,6 3 0,1-1-1,1-5-1,5 5-1,-4-10-2,5 5-1,-1-13-4,7 11-4,-8-12-14,8 4-8,8 1-1,-4-3 3</inkml:trace>
  <inkml:trace contextRef="#ctx0" brushRef="#br0" timeOffset="2719">2083 627 19,'0'0'20,"-9"-15"-1,9 15-3,-10-18-3,10 18-2,-19-8-2,19 8-2,-25-2-1,8 0 0,1 9-1,-1-3-1,-5 9-1,1-2 0,-4 8 0,-2-2-2,-1 7 0,2-1-1,0 3 1,0 5-1,0 0 0,3 2 0,6 1 0,-1 3 0,10-4 0,-1-2 0,7-2 0,4-5 0,7-1 0,3-8 0,2-3 0,5-6 1,2-5-1,5-4 0,-2-6 1,4-3-1,5-10 0,0-6 0,3-7 1,11-4-1,2-8 0,1-8 1,4-1-1,0-8 0,1-1 1,-4 1 0,-5-2 0,-6 2-1,-1 5 1,-12 4-1,-6 5 1,-3 8-1,-6 8 1,-5 8-1,-2 5 0,-5 21 0,3-23 0,-3 23 0,0 0 0,0 0 0,0 0 0,-15 11 0,15-11 0,-14 28 0,5-8 1,-5 3 0,2 4 0,-5 3 0,-1 6 1,1-1-1,-4 4 0,0 3 0,2 5-1,-3-2 0,3 3 0,-2-1 1,2 3-1,0 0 0,-2-2 0,0-1 0,4-2 0,-1 0 1,6-5-1,0-2 0,5-5 2,2-9-2,3-2 1,2-22-1,7 28 1,-7-28 0,21 9 0,-21-9 0,33 0 0,-18-4 0,8-3 0,-4 0 0,4-5 0,3-3 0,1-4 0,3-7-1,1 0 1,0-4 0,1 3-1,-1-3 0,-2 4 1,-3 2-1,-1 2 0,-6 3 0,2 1 0,-2-1 0,-4 6 0,1-5 0,0 8 0,-16 10 0,26-24 0,-26 24 0,17-14 0,-17 14 0,0 0 0,0 0 0,0 0 0,0 0-1,0 0 1,0 0 0,0 0 1,-21 12-1,21-12 0,-17 10 0,17-10 0,-21 16 0,21-16 0,-21 19 0,21-19 0,-15 19 0,15-19 0,-16 22 0,16-22 1,-17 26-1,6-10 0,3-1 0,-1 3 0,0-1 0,0 2 1,-3 0-1,4 0 0,2 4 0,-1-4 1,2 1-1,2-1 0,1 2 0,2-4 0,5-1 0,-5-16 0,12 26-1,-12-26 1,20 12-3,-20-12-3,34 0-10,-34 0-17,35-29-2,-9 6-1,-2-11 1</inkml:trace>
  <inkml:trace contextRef="#ctx0" brushRef="#br0" timeOffset="4031">2855 295 38,'0'0'31,"0"0"2,0 0-1,-17-7-20,17 7-4,0 0-4,0 0-3,0 0-2,0 0-2,0 0-2,-9 18-2,9-18-5,-3 15-9,5 4-12,-13-3 3,11 13 1</inkml:trace>
  <inkml:trace contextRef="#ctx0" brushRef="#br0" timeOffset="4313">2633 1073 12,'0'0'30,"0"0"1,0 0 2,0 0-13,0 0-5,18-8-5,-18 8-3,20-16-2,-20 16-2,39-22-1,-17 6 1,11 2-2,0-10 0,2 3-1,3-8 1,0 3 0,0-4-1,-3 1 1,-5 1 0,-4 4 0,-7 0 1,-7 7-1,-5 1 0,-7 16 0,-4-19-1,4 19 1,-19-5-1,19 5 0,-26 5 0,26-5 0,-29 17 0,11-6 0,1 4 0,-4 3 0,2-1 0,-2 4 0,-3 3 0,0 0 0,-1 2 0,-1 2 0,2-1 0,3 1 0,0 0 0,4-1 1,5-1-1,3 0 1,6-2 0,4 1 0,8-3 0,5 1 0,9-4 0,6 1 1,6-2-1,7-1 1,4-3-1,10-4-1,0-5 0,-4-1-1,5-4-3,-7-16-7,9 6-21,-8-9-5,-11-4 0,-4-1 1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32:29.53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58 50,'6'0'21,"-6"-2"-1,3-1-4,2 1-4,0-3-3,7 3-2,-3-5-2,10 3 0,-4-2-2,6 2-1,0-3-1,1 4 1,-2-1-2,-2 1 1,-2 3-1,1-2 1,-2 2-1,-4 0 0,2 0 0,-6 0 0,2 0 0,-4-1-2,1 1-1,-4-3-2,5 6-3,-7-6-4,5 6-3,-3 0-6,-2-3-3,6 10-5,-14-13 0</inkml:trace>
  <inkml:trace contextRef="#ctx0" brushRef="#br0" timeOffset="515">13 268 50,'3'0'21,"-2"-6"-1,-2 3-3,4-1-3,-5 0-2,5 1-4,-4-3-1,5 2-2,-4-1-2,6 3 0,-2-3 0,4 3-1,1-7 0,5 3-1,-2-1 2,4 4-2,-1-1 0,1 0 0,0 0 0,1 2 0,-2-2-1,3 1 1,-5 2-2,0-4 0,3 7-2,-9-7-4,7 11-8,-5 0-17,-6-8-4,5 8 1,-8-12 0</inkml:trace>
</inkml:ink>
</file>

<file path=ppt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18:54:23.453"/>
    </inkml:context>
    <inkml:brush xml:id="br0">
      <inkml:brushProperty name="width" value="0.07938" units="cm"/>
      <inkml:brushProperty name="height" value="0.07938" units="cm"/>
      <inkml:brushProperty name="color" value="#789440"/>
      <inkml:brushProperty name="fitToCurve" value="1"/>
    </inkml:brush>
  </inkml:definitions>
  <inkml:trace contextRef="#ctx0" brushRef="#br0">0 567 16,'0'0'25,"0"0"1,22 3-8,-22-3-5,39-2 0,-18-5-3,15 7-1,-1-8-1,12 4-2,-1-6 0,13 1-2,0-1-1,7 0 0,2-8-1,0 1-1,1-4 0,1-1 0,-6-1 0,0-1-1,-5 5 1,-8 0-1,-10 7-1,-4 0 1,-11 12-2,-9-5-2,-17 5-2,5 17-3,-8-1-6,-16-3-7,0-2-8,-2 11-1,-10-17 1</inkml:trace>
  <inkml:trace contextRef="#ctx0" brushRef="#br0" timeOffset="562">22 743 5,'0'0'22,"0"0"-2,0 0-1,9 19-3,-9-19-1,18 9-2,-18-9-2,27 10-1,-9-8-1,8 3-2,1-5-2,10 3 0,-4-8-1,12 4-1,2-8 0,8 0 0,3-6 0,3 3-2,-2-7 0,1 1 0,-1-1 0,-3 2 0,-7 0 0,-6 1-1,-5 4 0,-8 3 0,-4 2 0,-7 2 0,-2 4-1,-17 1 0,19-4-2,-19 4-1,0 0-2,0 0-1,0 0-2,0 0-4,0 0-7,0 0-8,0 0-4,0 0 3</inkml:trace>
  <inkml:trace contextRef="#ctx0" brushRef="#br0" timeOffset="1156">743 0 12,'0'0'21,"12"17"-4,-12-17-3,14 15-2,-14-15 0,33 21-2,-14-14-2,11 3-1,1-3-1,7 2-2,0-4 0,11 2-1,-1-2-1,3 0-1,-4 1 0,6-3 1,-7 2-1,6 0-1,-5 1 1,-2 1 0,-7 0 0,-9 3-1,-3 2 1,-5 2-1,-9 7 0,-8-2 0,-6 3 0,-7 6-1,-4 1 1,-5 4-1,-11 3 1,3 4-1,-4-4 2,-5 8-1,2-6 1,0-2 0,-1 0 0,6 1 0,0-3 0,6-1 0,-4-5 0,8 1 0,-3-3 0,2 0-1,4-4 0,-1-3 0,4-1-1,12-18-1,-21 27-2,21-27-2,0 0-3,0 0-7,0 0-12,0 0-1,4-17 0</inkml:trace>
</inkml:ink>
</file>

<file path=ppt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18:54:32.453"/>
    </inkml:context>
    <inkml:brush xml:id="br0">
      <inkml:brushProperty name="width" value="0.07938" units="cm"/>
      <inkml:brushProperty name="height" value="0.07938" units="cm"/>
      <inkml:brushProperty name="color" value="#789440"/>
      <inkml:brushProperty name="fitToCurve" value="1"/>
    </inkml:brush>
  </inkml:definitions>
  <inkml:trace contextRef="#ctx0" brushRef="#br0">434 280 23,'3'-19'28,"-3"19"-4,0 0-2,-3-19-5,3 19-4,0 0-4,0 0-1,-24-8-3,24 8-2,-25-2-1,25 2 0,-28 2 0,13-2-1,-4 0 1,3 7 0,-7-2-1,4 3 0,-5 1 0,2 5 1,-5 1-2,1 6 2,0 5-2,-1 2 0,1 3-2,0 3 2,5-1 0,3 2-2,6-1 2,3-1-1,8-3 1,2-4 0,8 0 0,5-2 0,7-3 0,-2-2 0,7-2 0,2-2 0,3-6 0,4-4 0,3-1 1,0-9-1,4-6 1,1-4-1,1-6 0,1-3 1,0-6 1,-2-3-1,-3-1-1,-3-4 1,-9 0 0,-4 3 1,-3-1-1,-6 3 0,-11 4-1,-4 1 1,-4 2 0,-6 10-1,-7 3-1,-4 0-1,3 8 0,-8 2-2,5 6-3,-5-3-1,26 0-4,-41 18-6,41-18-6,-33 26-4,15-18-3,8 8 2</inkml:trace>
  <inkml:trace contextRef="#ctx0" brushRef="#br0" timeOffset="781">738 469 26,'14'-5'28,"-14"5"-5,22-23-2,-22 23-4,24-14-4,-8 16-2,-16-2-3,21 12-2,-21-12-3,14 28-1,-12-9 0,1 7-1,-6 1 0,-1 6 0,-3-3-1,-2 2 1,-1 0 0,1-5 0,-1 1-1,3-7 1,-3-6 0,10-15 1,-6 16-1,6-16 0,0 0-1,19-26 1,-5 3-1,2-1 0,3-3 0,0-5 1,5 0-1,-4 0 0,-7 0 0,3-1 0,-4 3 0,-3 3 1,-2 4-2,0 4 2,-7 19-2,10-24 2,-10 24-2,0 0 1,25-2-3,-25 2-2,22 11 0,-22-11-2,33 17-1,-33-17-5,42 10-8,-16-6-6,-2-4-5,13 5 3</inkml:trace>
  <inkml:trace contextRef="#ctx0" brushRef="#br0" timeOffset="1312">1469 426 27,'0'0'16,"-21"1"-2,21-1-1,-18 2-2,18-2-1,-20 3-3,20-3-1,-21 9-1,21-9-1,-19 14 1,19-14-2,-25 22 0,25-22 0,-26 32-1,12-13 0,4 1-1,-2 3 1,3 3-1,1-2-1,-1 4 1,5-4 0,1-2-1,-1-3 0,4-3 0,0-16 1,7 21-1,-7-21 1,0 0 0,0 0 1,19 5-1,-19-5 1,18-7-1,-18 7 1,19-14-1,-19 14 0,31-22 0,-12 4 0,2 1-1,0-7 0,7 0 1,1-4-1,-3-1 1,0-3 0,4-2-1,-6-3 1,2 1 0,-5 2 0,-2-3 1,-5 4-2,3-1 1,-8 6 0,0 1-1,-1 4 0,-2 2 0,1 6 0,-7 15 0,5-21 0,-5 21 0,0 0-1,0 0 1,0 0 0,0 0 0,0 0 0,-12 21 0,3-4 0,0 4 0,-5 3 0,-5 4 0,2 5 0,-2-2 0,1 5 0,1-1-1,-2-3 1,3 3-1,4-7 1,7-2 0,0-7-1,3 1 2,2-2-1,0-18 0,2 27 0,-2-27 0,10 28 0,-10-28 0,12 21-1,-12-21 1,16 17 0,-16-17 0,0 0 0,21 19 0,-21-19 0,15 2 0,-15-2 1,0 0-1,23-9 0,-23 9 0,17-17 0,-17 17 0,23-24 0,-23 24 0,26-32 1,-10 17-1,-2-2 0,3 1 0,-1 0 0,1-1 1,2 0-1,0 1 0,0 1 0,-3 1 1,-1 4-1,-15 10 1,25-18-1,-25 18 1,19-8-1,-19 8 0,0 0 0,0 0 1,0 0-1,0 0 0,0 0 0,14 19 0,-14-19 0,0 0 1,0 17-1,0-17 0,-7 21 1,7-21-1,-9 27 0,0-8 1,2 0-1,1 2 2,-3 0-2,2 1 0,-2-1 0,6-2 0,-2 0 0,3-2 0,2-1 0,0-16 0,2 22 0,-2-22 0,6 16 0,-6-16 0,0 0 0,0 0 1,0 0-1,16 2 0,-16-2 0,0 0 0,19-14 0,-19 14 0,16-17 1,-16 17-1,26-26 0,-9 8 0,4-1 0,5-5 0,2 2 0,3-2 0,2-4 0,0 2 0,0 2 0,-2 0 0,-1 3 0,-6 3 2,-3 1-2,-4 7 1,-17 10-1,23-12 0,-23 12 0,0 0 0,0 0 0,12 20-1,-12-20 1,0 18-1,0-18 1,-3 14 1,3-14-1,0 0 0,-2 22 0,2-22 1,-4 16-1,4-16 0,-8 24 0,8-24 1,-9 26-1,4-11 0,-4 1 1,4-1-1,2 1 0,-1 1 0,-1 1 0,1-3 0,4 1 0,0-16 0,-1 24 0,1-24 0,0 17 0,0-17 0,0 0 0,0 0 0,0 0 0,0 0 0,20 5 0,-20-5 0,0 0 0,23-22 0,-23 22 0,26-24 0,-9 6 0,1-2 0,3-1 0,5-2 0,0-1 0,3-2 0,1 4 0,4-4 0,-6 5 0,2-1 1,-4 3-1,-2 3 1,0 4-1,-3 3 1,-5 4-1,-16 5 1,21 0-1,-21 0-1,15 9 1,-15-9-1,4 17 1,-4-17-1,-2 21 1,2-21-1,-3 22 1,-6-6 0,9-16 0,-12 28 0,3-11 0,0-2 0,-1 1 0,0 1 0,-1 1 0,4-1 1,0-2-1,7-15 0,-7 26 0,7-26 0,-5 23 0,5-23 0,-3 15 0,3-15 0,0 0 0,0 0 0,-2 16 0,2-16 0,0 0 0,0 0 0,0 0 0,0 0 0,0 0 0,0 0 1,0 0-1,0 0 0,17-2 0,-17 2 0,0 0 0,25-22 0,-25 22 1,26-23-2,-26 23 2,29-27-1,-11 13 0,1-2 0,0-1 0,-2 0 0,2-1 0,0 3 0,0-3-1,-1 5 1,1 1 0,-19 12 1,24-18-1,-24 18 0,18-7 0,-18 7 0,0 0 0,0 0 0,17 0 0,-17 0 0,0 0 0,0 0 0,0 0 0,17 2 0,-17-2-1,0 0 1,0 0 0,0 0 0,0 0 0,9 16 0,-9-16 0,-4 15 0,4-15 0,-3 26 0,3-26 1,-5 31-1,3-13 0,2-3 0,-3-1 0,3 3 0,0-17 0,1 24 0,-1-24 0,2 19 0,-2-19 0,0 0 0,0 0 0,0 0 0,10 14 0,-10-14-1,0 0-1,0 0-1,21-8-4,-21 8-2,18-11-7,-18 11-11,15-19-8,-15 19 2,26-19 0</inkml:trace>
  <inkml:trace contextRef="#ctx0" brushRef="#br0" timeOffset="3922">3323 507 11,'0'0'24,"0"0"-1,-5-19-3,5 19-2,0 0-4,0 0-3,-16-9-2,16 9-3,0 0 0,-17 4-2,17-4-1,0 0 0,-21 24 0,21-24-1,-21 22 0,21-22 0,-17 23-1,17-23 0,-16 26 0,16-26 0,-10 24-1,10-24 0,-9 26 1,9-26-1,-7 28 0,7-28 0,0 24 0,0-24 1,4 20-1,-4-20 0,0 0 1,0 0-1,24 11 0,-24-11 0,24-16 2,-6 2-2,1-8 0,0-1 0,7-2 0,-2-5 0,2 1 0,-2 1 0,1-3 0,-11 5 1,-2 4 0,-12 22-1,12-26 0,-12 26 0,0 0 0,-17 10 0,4 6 0,3 4 0,-2 6-1,1 2 0,-1 8 1,0 4 0,2 3 0,1 6 0,2 4 1,0 8-2,0-1 2,0 4-2,0 0 2,4-2-2,-2-5 1,-2-1 0,2-8 0,-2-6-2,-4-9 2,2-2 0,-1-9-1,-2-5 1,12-17-1,-28 19 1,28-19 0,-26 7-1,26-7 1,-26-3 0,26 3 0,-23-12 0,23 12 0,-17-14 0,17 14-1,-10-21 1,10 21 0,-4-29 0,9 10 0,2-7 1,6-2-1,-1-6 0,5-3 0,6-4 1,1-4 0,2 0 0,2 5 1,1 2-1,-3 4 0,0 4 0,-5 8-1,2 6-1,-8 2-1,4 11-4,-19 3-5,32-14-9,-32 14-13,24-9-2,-5 2 2</inkml:trace>
  <inkml:trace contextRef="#ctx0" brushRef="#br0" timeOffset="5062">3733 410 12,'10'-19'27,"11"14"0,-21 5 1,21-19-19,-21 19-2,24 3-3,-24-3-1,16 21-1,-9-4-1,-4 1 0,-1 6-1,0-7 2,-2 6 0,-2-6 1,0 5 0,-1-4 0,-2 1 0,-2-4 0,0 6 0,-9-6 0,7 4-1,-3-1-1,7 3 0,-9-2 0,9 0-1,-4 1 0,7-1 0,1 0 0,-3 2 0,4-2 0,4-2 0,-4-17 0,5 28 0,-5-28 1,14 17-1,-14-17 1,19 2-1,-3-7 1,-1 0-1,8-4 1,1-6 0,-5-3 0,11-1 0,-8-2 0,10-3 1,-8-3-1,2-1 1,-9 0-1,4 4 0,-5-2 1,-2 0-2,-4 2 2,-7 3-2,-3-1 0,-1 3 1,-1 1-1,2 18 0,-14-27 0,14 27 0,-17-23 0,17 23 0,-16-15 0,16 15 0,0 0 0,-10-18-1,10 18 1,0 0 0,0 0 0,0 0-2,0 0 2,12 18-1,-12-18 1,19 14 0,-19-14 0,26 10 0,-10-7 0,1-1 0,2 0 0,0-2 1,-1-2-1,1 2 0,-2 0 0,-1-2 0,-16 2 0,22 2 0,-22-2 0,0 0 0,18 4 0,-18-4 0,0 0 0,0 0 0,-4 19 0,4-19 0,-10 22 0,1-8 0,2 3 0,-3 4 0,-4 3 0,2 2 0,-1 3 0,1 3 0,0 2 0,2 1 0,5-1 0,-2-1 2,3-3-2,6-3 0,-2-3 0,9-6 1,-9-18-1,17 10 0,2-10 1,-3-3-1,6-11 1,-1-5-1,2-7 1,-1-2-1,-1-5 0,-4-1 1,-1-1-1,-2-1 0,-4 1 0,-6 2 0,3 4 1,-11 1-1,-1 6 0,2 5 0,3 17 0,-25-23 0,25 23-1,-22-2 1,22 2 0,-28 9-1,28-9 1,-24 21 0,24-21 0,-16 27-1,16-27 1,-5 30 0,5-30 0,8 28 0,-8-28 0,23 22 0,-6-13 0,4-6 0,5-1 1,5-6-1,2-1 0,2-5 0,3-2 0,-1 0 1,-4-2-1,-2 3 1,-8 1 0,-4 1-1,-19 9 1,22-8 0,-22 8-1,0 0 0,0 0 0,0 0 1,2 17-1,-2-17 0,-2 21 0,1-4 0,-6 0 0,1 4 0,1 5 0,-2-2 0,-3 6 0,-2-3 0,1 4 0,1-5 0,3-7 0,-2 0 0,9-19 0,-5 23 0,5-23 0,0 0 0,0 0 0,0 0 0,19 10 0,-19-10 0,19-10 1,-19 10-1,21-21 0,-21 21 0,30-28 1,-15 13-1,6-1 1,-2-1-1,4-2 1,1 3 0,-3 1-1,0 1 1,0 2 0,-1-2-1,3 4 1,0 1-1,-1 2 1,-5 2-1,-1 0 0,-16 5 0,24-4 0,-24 4 0,0 0 0,0 0 0,7 18 0,-7-18 1,-14 22-1,14-22 1,-22 30-1,10-11 0,0-2 0,-1 2 1,1 0-1,0 0 0,2 2 1,3-6-1,7-15 0,-11 26 0,11-26-1,-7 17 0,7-17-1,0 0-1,0 0-1,0 0-1,0 0-5,0 0-5,0 0-8,14 18-8,-14-18-4,28 20 1</inkml:trace>
  <inkml:trace contextRef="#ctx0" brushRef="#br0" timeOffset="7187">5344 0 11,'0'0'14,"0"0"-1,0 0-1,0 0 0,-17 0 1,17 0 1,0 0-1,0 0-2,0 0 0,22 0-1,-22 0-2,28 0-2,-28 0 0,37 0-2,-15 0-1,2 5 0,1 2-2,1 7 1,-2-2-1,-3 6-1,1 1 2,-1 3-2,-5 2 1,-2 2 0,-5 2 0,-4 1 0,-7-1 0,-3 0 0,-4 4 0,-3 0-1,-4-3 0,-3 0 0,0-1 1,-2 0-2,-3-1 1,1-2 0,1-5 0,3-2 1,-2-3-1,5-3 0,16-12 0,-26 18 0,26-18 1,-17 8-1,17-8 0,0 0-1,0 0 2,0 0-1,0 0 0,0 0 0,0 0 0,0 0 0,0 0 0,22-7 0,-22 7-1,18-3 1,-18 3 0,22-4 0,-22 4 0,28-1 0,-28 1 0,28 3 0,-9 2 0,-2 2 0,-3 2 0,4 1 0,-18-10 0,26 28 0,-14-9 0,-3-5 1,-3 5-1,-2 0 0,-2-2-1,-2 0 1,3 2 0,-6 2 1,3-2-1,0 2 0,-4-4 0,2-1 0,-3-1 1,5-15-1,-12 30 1,12-30-1,-21 19 1,21-19 1,-31 19-1,14-9 1,-2-5 0,-1 0-1,0-3 1,-1 0-1,-2-2 0,-1-4-1,1 3 0,-3-6-2,0 7-1,-5-11-3,10 18-5,-15-15-18,8 1-7,2-2-1,-4 0 1</inkml:trace>
</inkml:ink>
</file>

<file path=ppt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11T10:08:12.566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543 34 28,'0'0'19,"0"0"-4,-19-9-3,19 9-3,-19-4-1,19 4 0,-17-4-1,17 4-1,0 0 1,-22-5 0,22 5-1,-21-6 0,21 6-1,-21-2-1,21 2-1,-20-2-1,20 2 0,-23-2 0,23 2-1,-21 0 0,21 0 0,-22 0 0,22 0 0,-21 2-1,21-2 1,-17 6 0,17-6-1,-17 4 1,17-4-1,0 0 1,-26 15 0,26-15-1,-19 13 1,19-13 0,-20 15-1,20-15 1,-25 18-1,25-18 1,-22 21-1,22-21 0,-21 22 0,21-22 0,-19 21 0,19-21 0,-13 19 0,13-19 0,-11 20 0,11-20-1,-10 21 1,10-21 0,-5 24 0,5-24 0,-10 32 0,10-32 0,-7 32 0,5-13 1,2-19-1,-10 28 0,10-28 0,-7 30 0,7-30 0,-10 22 0,10-22 0,-7 23 0,3-6 0,4-17 0,-6 24 0,6-24 0,-5 26 0,3-9 0,2 0 0,-2 0 0,2 0 0,0 1 0,-2 1 0,2 0 0,0-19 0,-2 32 0,2-32 0,0 30 0,0-30 0,0 26 0,0-26 0,0 28 0,-2-11 0,2-17 0,-1 30 0,1-13 1,-2 1-1,0 1 0,0-2 1,2 0-1,-2 4 1,0-5-2,0 3 1,2 0 0,-2-2 0,2-17-1,2 30 2,-2-30-2,2 24 1,-2-24 1,4 24-1,-4-24 1,4 21-2,-4-21 3,3 24-3,-3-24 2,4 23-1,-4-23 0,6 22 0,-6-22 1,5 21-1,-5-21 0,6 20 0,-6-20 1,8 21-1,-8-21 0,7 24 1,-7-24-1,8 27 0,-8-27 0,9 26 0,-9-26 1,8 24-1,-8-24 0,7 19 0,-7-19 0,0 0 0,10 21 0,-10-21 0,0 0 0,9 16 0,-9-16 1,0 0-1,0 0 0,13 17 1,-13-17-1,0 0 0,15 17 0,-15-17 1,0 0-1,19 21 1,-19-21-1,0 0 0,19 22 0,-19-22 0,13 17 1,-13-17-1,0 0 0,21 21 0,-21-21 1,0 0-1,22 20 0,-22-20 0,17 13 0,-17-13 0,19 17 0,-19-17 0,19 15 0,-19-15 0,22 13 1,-22-13-1,19 10 0,-19-10 0,21 5 0,-21-5 1,20 4-1,-20-4 0,21 0 0,-21 0 0,21-6 1,-21 6-1,19-7 0,-19 7 1,17-9-1,-17 9 1,17-10-1,-17 10 0,16-11 1,-16 11-1,19-13 0,-19 13 0,19-11 0,-19 11 1,19-13-1,-19 13 0,17-14 0,-17 14 0,19-15 0,-19 15 0,18-15 1,-18 15-1,19-13 0,-19 13 0,19-15 1,-19 15-1,17-15 0,-17 15 0,0 0 0,23-24 0,-23 24 1,15-17-1,-15 17 0,13-24 0,-13 24 0,15-28 1,-15 28-1,13-34 0,-7 15 0,-1 1 1,1 1-1,-2-2 1,-1 2-1,-1 0 0,-2 17 0,4-30 1,-4 30-2,2-24 2,-2 24-1,0-24 1,0 24-1,0-29 1,0 29-1,0-29 0,2 10 2,-2 2-2,2-2 2,0 2-2,-1 0 1,-1 17-1,4-31 2,-4 31-2,4-25 0,-4 25 0,0-24 0,0 24 0,2-26 0,-2 26 0,0-30 0,-2 13 0,0 0 0,2-4 0,-2 1 0,0-1 1,0-1-1,1 3 0,-3-4 0,2-1 0,-2 4 1,0 1-1,-1 0 1,1-2-1,0 1 0,-1-3 1,1 3-1,-2-1 0,2 4 1,1-1-1,1 1 0,-2 0 0,4 17 1,-7-32-1,7 32 0,-8-28 0,4 9 0,0 2 1,-1 0-1,5 17 0,-10-29 0,10 29 0,-9-29 0,9 29 1,-11-26-1,11 26 0,-13-26 0,13 26 0,-15-24 1,15 24-1,-17-19 1,17 19-1,-21-17 1,21 17 0,-21-13-1,21 13 1,-19-8-1,19 8 0,-18-7 1,18 7-1,-19-4 0,19 4 0,-19-4 0,19 4 0,0 0 0,-23-3 0,23 3 0,0 0 0,0 0 1,-18-6-2,18 6 2,0 0-1,0 0 0,0 0 0,0 0 0,0 0 0,-17-2 0,17 2 0,0 0 1,0 0-2,0 0 1,0 0 0,-19-7 0,19 7 0,0 0 0,0 0 0,0 0 0,0 0 0,0 0 1,0 0-2,-17-8 0,17 8-1,0 0-2,0 0-3,0 0-9,-17-2-19,17 2 0,0 0 0,0 0 0</inkml:trace>
</inkml:ink>
</file>

<file path=ppt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16T20:16:06.615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76 63 3,'0'0'11,"4"-25"-1,-4 25 0,0 0-1,0 0 0,9-19 0,-9 19 0,0 0-1,0 0 0,8-19-1,-8 19 0,0 0-1,0 0-1,0 0 0,0 0-1,0 0 0,0 0-1,0 0 1,0 0 0,0 0-1,0 0 1,0 0-1,0 0 0,0 0 0,0 0-1,0 0 0,0 0 0,0 0-1,0 0 0,4 19 0,-4-19 0,0 19 0,0-19 0,0 29-1,0-29 1,-6 35 0,0-14 0,3 4-1,-5 0 1,4 4 0,-4 1-1,1 1 0,3-4 0,0-2 1,-2 2-1,1 0 0,-1-2 0,2 0 1,0-2-1,0-2 0,2 1 0,-3 1 0,3-4 0,2-19 1,-4 31-1,4-31 0,-4 27 0,4-27 0,-2 23 0,2-23 0,-2 23 0,2-23 0,0 23 0,0-23 0,0 19 0,0-19 0,0 0 0,4 25 0,-4-25 0,0 0 0,0 0 0,6 21 0,-6-21 0,0 0 1,0 0-1,0 0 0,0 0 1,19 8-1,-19-8 1,0 0-1,19-6 1,-19 6-1,23-7 1,-23 7 0,31-10-1,-12 6 1,-19 4 0,33-9-1,-14 3 1,2 2-1,-21 4 0,31-6 1,-31 6-1,30-2 0,-30 2 0,27-2 0,-27 2 1,21 0-1,-21 0 0,0 0 0,25-2 0,-25 2 0,0 0 1,23-3-1,-23 3 0,0 0 0,25-4 1,-25 4-1,21-4 0,-21 4 1,25-8-1,-25 8 1,27-11-1,-27 11 0,27-8 0,-27 8 0,21-4 1,-21 4-1,0 0 0,23 2 0,-23-2 0,0 0 0,0 0 0,0 0 0,19 10 0,-19-10 0,0 0 0,0 0 0,0 0 1,0 0-1,0 0 0,0 0 0,0 0 0,10 19 0,-10-19 0,0 0 0,0 0 0,0 0 1,0 0-1,0 0 0,0 0 0,0 0 0,0 0 0,9 21 0,-9-21 1,0 0-1,0 0 0,0 0 0,0 0-1,0 0-1,4 21-1,-4-21-4,0 0-9,0 0-16,0 0-1,4 23 1,-4-23 0</inkml:trace>
  <inkml:trace contextRef="#ctx0" brushRef="#br0" timeOffset="1808">402 38 18,'0'0'15,"0"0"-2,0 0-3,0 0 0,0 0-2,0 0 0,0 0-1,0 0 1,0 0-1,0 0 0,0 0-1,-21 10-1,21-10-1,-4 19 0,4-19-2,-2 23 1,2-23-1,-4 27 1,4-27-1,-7 33 0,7-14 1,-4 0-1,0 0 0,0 1 0,2 1-1,-2 2 1,2 0-1,-1 0 0,1-2-1,0 4 1,2-2 0,-2-1-1,0 3 1,0 0-1,0-4 1,0 4-1,0 2 0,0-4 1,0 4-1,-1-4 1,-1 2-1,0-2 0,2 2 1,-2-4-1,2 2 0,-2-3 1,1-1-1,3-19 0,-6 33 0,6-33 0,-2 28 0,2-28 0,-4 18 0,4-18 0,-2 21 0,2-21 0,-2 19 0,2-19 1,0 21-1,0-21 1,-2 22-1,2-22 0,0 21 0,0-21 1,0 19-1,0-19 0,0 0 1,-2 21-1,2-21 1,0 0-1,0 21 1,0-21-1,0 0 1,0 0-1,-5 23 0,5-23 0,0 0 0,-2 18 0,2-18 0,0 0 0,-2 25 0,2-25 0,-2 21 0,2-21 0,-2 21-1,2-21 1,-2 21 0,2-21 0,0 0-1,-2 23 1,2-23 0,0 0 0,-2 20 0,2-20 0,0 0 0,-4 23 0,4-23 0,0 0 0,0 0 0,-7 21 0,7-21 0,0 0 1,0 0-1,0 0 0,0 0 0,0 0 0,0 0 0,0 0 1,0 0-1,0 0 0,0 0 0,0 0 0,0 0 0,0 0 0,0 0 0,0 0 0,0 0 0,0 0 0,0 0 0,0 0-1,0 0 0,0 0-2,0 0-2,0 0-6,0 0-8,0 0-11,0 0 0,0 0 0,-14 21 2</inkml:trace>
</inkml:ink>
</file>

<file path=ppt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16T00:03:20.375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0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34:31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85 40 28,'3'0'11,"-8"-6"0,7 6-3,-4 3 0,4-3-2,-2 3 0,0 2-2,0 1 2,0 4-2,-4 4 0,1-1 0,-3 3-1,0 4 0,-4 4 0,0 1-1,-1 4 0,-7 2-1,7 1 0,-6 2-1,2 0 1,1-4-1,1 1 1,0-3-1,2-3 0,4-7 0,0 1 1,4-8-1,-2-2 0,4-1 0,-1-2 0,4-3 1,-1 0-1,4-3 1,-1 2 1,2-2 0,2 0 0,4-2 2,2 4-1,2-4 1,5 2 0,-2-6 0,7 6 0,-2-3 0,8-1-1,-6-3 0,9 1-1,-6-4 0,5 3 0,2-5 0,-3 5-1,-1-3 2,1 2-3,-5 1 1,-3 1 0,-4 0-1,-4 1 0,-1-1 1,-7 3-1,-2 0 0,-4 3 1,1 0-2,-2 0 1,-2 0 0,0 0-2,0 3 0,-5-3-2,5 3-1,-4-6-2,4 6-4,-10-6-6,4 3-9,3 9-8,-8-12 0,9 8 3</inkml:trace>
  <inkml:trace contextRef="#ctx0" brushRef="#br0" timeOffset="875">502 149 33,'-6'34'14,"-8"2"-1,2 7-2,-2 2 0,-2 2-1,3 2-3,-3 2-1,5-3-1,-3 3-1,1-1 0,1-9-2,1 2 1,1-6 0,0-4-1,0-2-1,4-2 0,-3-7 0,2 0 0,4-2-1,0-6 0,0 0 0,2-4-1,1-1 1,0-5-2,1 2-1,2-4-5,0 0-4,0 2-9,-6-10-8,13 14-1</inkml:trace>
  <inkml:trace contextRef="#ctx0" brushRef="#br0" timeOffset="8032">1390 67 22,'-4'-9'10,"6"6"-1,-5-2-1,0 2-1,0-1 0,0-1-1,-1 2-1,1-1 0,-3-2-1,-1 4 0,0-4-1,-3 0 0,1 3-1,-2 1-1,1-1 0,-2 1 1,2 1-1,-1 1 0,1 3-1,-2 0 1,2 1-1,0 3 0,0-1 0,3-1 0,-3 7 0,1-4 0,1 4 0,-1 2 0,1 3 0,0 0 0,0 1 0,-1 1 0,3 2 0,1-2 0,0 1 0,3-2 0,2 1 0,1-2 0,0 0 0,5 3 0,1-5 0,2 1 1,2-4-1,1-1 1,2-3-1,1 1 1,-1-6-1,3-3 1,-1-2 0,2 0-1,3-4 0,-4-3 1,3 1 0,0-6-1,0 1 1,0-6-1,1 2 1,0-4-1,-1 1 1,-5 1-1,3 2 1,-7-1-1,1 4 0,-2 2 0,-5 1 1,0 5-1,-5 0-1,1 5 1,-2 2-1,1 4 1,0 2-1,0 3 1,1 4-1,-2 2 1,2 2 0,-1 4 0,1 0 0,-1 8 1,0-1-1,-1 3 0,0 0 1,1 0 0,-2 3-1,-5 0 1,4 1 0,-3-5 0,2-1 0,-4-2 1,2-1-1,-4-1 1,0-2-1,-2-7 1,1 0 0,-4-2-1,4 2 1,-3-6-1,-2 3 1,0-4-1,0 2 1,-1 0-1,0-3 1,-2-1-1,1-2 0,-1 1 0,0-1 0,-1 3-1,2-1 0,-2-2 0,-2 2-1,2 1-1,-3-6-3,4 5-4,-1-8-9,-7-10-13,10 12 0,-9-19 0</inkml:trace>
</inkml:ink>
</file>

<file path=ppt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0:24:31.250"/>
    </inkml:context>
    <inkml:brush xml:id="br0">
      <inkml:brushProperty name="width" value="0.10583" units="cm"/>
      <inkml:brushProperty name="height" value="0.10583" units="cm"/>
      <inkml:brushProperty name="color" value="#FF0000"/>
      <inkml:brushProperty name="fitToCurve" value="1"/>
    </inkml:brush>
  </inkml:definitions>
  <inkml:trace contextRef="#ctx0" brushRef="#br0">188 1110 20,'-4'-17'18,"4"17"-2,-3-19-1,3 19-2,0-21-2,0 21-2,2-19-1,-2 19-2,5-22-1,-5 22 0,19-26-2,-19 26 0,26-25-1,-9 10 1,8 4-1,2-2-1,10 4 0,1-1 1,4 4-1,8 3-1,0 0 1,3 9-1,4 1 1,-5 5-1,-3 7 0,-1 6 0,-4 2 0,1 4 1,-11 6-1,-6-4 1,-9 8 0,-7-3-1,-8 5 1,-14-5 0,-8 6 0,-10-3 0,-5-1 1,-8 3-1,-1-3-1,-1-6 1,3-1-1,3-7 1,1-3-1,10-6 0,3-3-1,23-14 2,-22 7-1,22-7 0,0 0-1,0 0 1,0 0 0,0 0-1,0 0 1,0 0-1,0 0 0,0 0 1,19 5 0,-19-5-1,26 9 1,-9-1 0,4 1 0,0 3 0,1 0 0,1 4 0,0 1 0,-1 2 0,-1 2 1,-4 3-1,1 2 0,-6 5 0,-4-2 1,-2 6 0,-5 1 0,-8 4 0,4 3 1,-9-3 0,-4 3 1,-6-5 0,-1 2 1,-6-7 0,1 0-1,-5-12 1,-4-4-1,-3-12 0,0-3-1,-6-9 0,0-5-1,0-9 0,-3-5-1,0-7 0,-1-3 0,5-4-1,0-3-1,5 3-2,2-3-2,6 15-5,1-3-17,10 10-6,7 6-1,14 15 2</inkml:trace>
  <inkml:trace contextRef="#ctx0" brushRef="#br0" timeOffset="1375">1452 0 15,'-4'19'16,"-1"-2"-2,-4 1-1,-3 4-4,0 4 0,-2 0-2,2 3 0,-2-1-3,2 1 1,-2 3-2,0-1 0,2-4-1,0-2-1,0-3 0,3 2 0,-1-6 0,5-3-1,5-15 0,-7 16 1,7-16-1,0 0 1,0 0-1,0 0 0,13 15 1,-13-15 0,16 5 0,-16-5 0,23 4 0,-6-1 1,-17-3 0,31 2 0,-12-2-1,1 0 1,2 2-1,2 0 1,-3 3-1,0-2-1,2 2 1,-3 4-1,-2-2 0,1 2 1,-19-9-1,28 19 2,-28-19-1,17 22 2,-17-22 0,9 28 0,-9-28 1,-9 33 0,0-14 1,-1 3-2,-9-1 1,-4 3-1,-6-3 1,-1 3-1,-8-3-1,-2 1 0,-5-1 0,0-2-1,-2-5 0,5 0 0,2-9-1,-1-7-2,11 0-3,1-17-2,18 2-9,-6-9-15,10-8-2,9-4-1,3-9 1</inkml:trace>
  <inkml:trace contextRef="#ctx0" brushRef="#br0" timeOffset="2203">1415 107 12,'0'0'23,"0"0"1,0 0-3,21 2-4,-21-2-2,28 2-1,-2 5-3,-2-7-1,13 5-2,-9-5-2,13 5-2,-6-3-1,7-1 0,-6 1-1,4 0-1,-5-4 0,1 4-1,1 1-2,-11-3-3,10 6-2,-11-6-3,4 8-7,-3-4-9,2-3-6,5 5 1,-7-6 2</inkml:trace>
  <inkml:trace contextRef="#ctx0" brushRef="#br0" timeOffset="2984">2506 133 21,'0'0'16,"-19"-15"0,19 15-2,0 0-1,0 0-2,-18-11-3,18 11-2,-15 4-1,15-4-1,-25 14 0,10-6-1,1 4 1,-7 0-2,4 4 1,-8 1-1,6 2 0,-3 7-1,-1 0 0,-1 4 1,3 1-1,2 2 0,0 1-1,1 1 1,5-1-1,0-1 1,3 2-1,5-4 0,-2 0 1,3-3-1,4-1 0,0-3 0,0-3 0,2-3 1,-2-18-1,16 22 1,-16-22 0,21 3-1,-21-3 1,26-10 0,-9 0 0,0-4 0,1 0 0,1-2 0,-2-1 0,2 0 0,0 1-1,0-1 1,-1-2 0,-4 2 0,5 1-1,-4-3 1,-1 2-1,-2-4 1,-1 0-1,-2-1 0,3-2 0,-4-6 0,-1 1 1,-1 1-1,-1 2 0,-4 0 0,5 2 0,-6 3 0,0 4-1,0 17-1,-2-22-1,2 22-3,0 0-2,0 0-4,0 0-3,0 0-5,0 0-6,0 0-2,0 0 2</inkml:trace>
  <inkml:trace contextRef="#ctx0" brushRef="#br0" timeOffset="3750">2999 225 4,'0'0'21,"0"0"2,0 0-6,-21-7-4,21 7 0,-19 3-3,19-3 0,-23 9-3,23-9-1,-29 14-1,11-2-1,-4 4-1,1 1 0,-7 4 0,4 4 0,-4 1-1,4 6 1,-4-3-1,6 6-1,1-6 1,2 5-1,3-1 0,2-2-1,5 2 1,4 0 0,2-2-1,3-1 0,7-4 0,-2-4 1,5-3-1,2-3 0,-12-16 0,35 10 1,-16-15-1,6-6 1,-1-8-1,4-1 1,-1-8 0,3-5 0,-2-3 0,0 0 0,-2-4 0,0 2 1,-6-2 0,5 0-1,-11-1 1,-2 6-1,-4 1 1,-4 4-1,-2 3-1,-4 4 1,-3 1-1,5 22 0,-11-21-1,11 21-2,0 0-1,-17-17-2,17 17-1,0 0-2,0 0-1,0 0-3,2 15-4,-2-15-6,0 0-6,17 23 1,-17-23 2</inkml:trace>
  <inkml:trace contextRef="#ctx0" brushRef="#br0" timeOffset="4406">3587 216 19,'0'0'25,"-1"-15"-4,1 15-1,-19-6-7,19 6-3,-26 4-3,26-4-2,-35 15-1,19-1-1,-8 5-1,5 9-1,-5 1 0,3 6 0,-5 0 0,7 1 1,-1 2-1,7-2 1,0-3-1,5-4 1,2 1-1,6-3 0,2-1-1,3-1 1,4-3-1,0-5 1,-9-17 0,29 23 1,-10-25 1,2-3-1,4-11 1,6-4 0,-5-11 1,5-1-1,-3-9 2,1 3-3,-6-9 1,-2 1 0,-7-1 0,-2 7-1,-10 0 0,-2 7-1,-9 4 0,-3 7-1,-4 9-1,-6 7-1,4 7-2,-10 1-4,6 17-9,-8-5-12,4 8-5,2 3 1,-4 0 0</inkml:trace>
  <inkml:trace contextRef="#ctx0" brushRef="#br0" timeOffset="5703">4183 1212 13,'30'-3'22,"-10"-9"3,8 1-10,5 8 2,-2-4-5,6 7-2,-4-2-2,5 4 0,-2-2-2,6 7-1,0-9 0,8 5 0,4-4-1,7-1-1,0-1 0,8-1 0,-5-5-1,2 3-1,-3-1 0,-3 0 1,-7-2-1,-8 4-1,-2 1-1,-8 1-1,-2 3 0,-12-4-2,3 6-3,-24-2-3,29 2-4,-29-2-8,0 0-10,16-2 2,-16 2 1</inkml:trace>
  <inkml:trace contextRef="#ctx0" brushRef="#br0" timeOffset="6296">4185 1548 28,'38'-14'25,"-14"5"-6,6 2 0,4 5-5,1-6-2,12 8-2,-9-9-2,14 9-1,-5-7-1,7 5-2,2-4 0,8 0 0,-3-2-1,3 3 0,-3-4-1,-1 2 2,-7-3-3,-3 6 0,-10-1 0,-4 3-1,-10 0 0,-3 2 0,-4 0-1,-3 2 0,-16-2-2,20 2-3,-20-2 0,16 7-5,-16-7-2,0 0-7,19 9-5,-19-9-6,0 0 2,0 0 1</inkml:trace>
  <inkml:trace contextRef="#ctx0" brushRef="#br0" timeOffset="6921">4185 1838 25,'0'0'18,"-19"7"0,19-7-3,0 0-1,0 0-2,15-5-2,-15 5-1,28-5-1,-28 5 0,38-7-2,-17 1 0,5 5-1,0-4-1,11 3 0,-11-5-1,17 3 2,-3-2-2,3 0-1,3-2 1,4 1-2,0 2 1,2-2-1,0 1 0,1 3 0,-1 0-1,-4 3 1,-3 0-1,1 1 1,-8-1-1,0 2 0,-2 0 1,-6-2-1,-1 0 0,-3 0 1,0 0-1,-6-2 0,-1 2 1,-4 0-1,-15 0 0,26-3 0,-8-1 0,1 2 1,-4-1-1,3-2 0,-1 3 0,-1-1 0,-1-3-1,-15 6 0,21 0-1,-21 0-2,0 0-4,0 0-8,23 7-12,-23-7-5,0 0-2,2 14 2</inkml:trace>
  <inkml:trace contextRef="#ctx0" brushRef="#br0" timeOffset="12890">4167 2386 9,'0'0'10,"0"0"-1,0 0 0,0 0 1,-12-17-2,12 17 0,0 0 0,0 0-1,-7-17 1,7 17-1,0 0-1,0 0 1,-3-21-2,3 21 1,3-18-2,-3 18 1,11-24-1,-11 24 0,15-26 0,-15 26-1,26-31 1,-10 19-1,1-9 0,6 8-1,-2-6 0,5 3-1,-2-1 1,6 1-1,-6-1-1,5 0 1,-3 3 0,-1 2-1,-3 1 1,1 4 0,-4 6-1,-19 1 1,24 15-1,-15-1 0,-6 7 1,-4 5-1,-3 5 0,-8 5 1,-2 6-1,-5 1 1,-7 2-1,-5 3 0,-2 2 1,-12 2 1,0 2-2,-4-1 0,2-4 0,4-3-2,1-6 2,6-3 0,4-10-1,11-8 0,21-19 1,-20 16-1,20-16 0,0 0 0,3-19 1,-3 19-1,19-30 0,-10 13 0,1 0 1,1 1 0,-11 16-1,21-26 1,-21 26 0,15-20 0,-15 20 0,0 0 0,18-11 0,-18 11 0,0 0 0,0 0 0,19 19 0,-19-19 0,5 30 0,2-13 1,-4 4-1,1 3 0,1-3 0,-3 3 1,-1 2-1,8-6 1,2-2 0,2 1 0,-13-19 0,30 26 1,-30-26-1,35 10 2,-20-10-1,3-2 0,-18 2 0,29-15 0,-29 15 0,30-21-1,-16 5 0,1 4 0,-15 12 0,30-26-1,-30 26 1,19-20-1,-19 20 0,0 0 0,21-18-1,-21 18-1,0 0 0,0 0-3,0 0-3,0 0-3,0 0-6,0 0-9,0 0-7,17-5 1,-17 5 1</inkml:trace>
  <inkml:trace contextRef="#ctx0" brushRef="#br0" timeOffset="14703">5128 2167 11,'0'0'16,"0"0"-1,-11-16-2,11 16-2,0 0-2,-14-16-1,14 16-1,0 0-2,-24-7-1,24 7-1,-17 4 0,17-4-1,-23 9 1,23-9-1,-24 12 0,24-12 0,-26 19-1,26-19 1,-21 22-1,21-22 1,-21 28-1,11-9 0,-3 0 0,3 2 0,-4 1 0,2 2-1,0 1 1,0 4 0,-1-5-1,1 2 1,4-3 0,-1-1 0,2 0-1,2-1 2,1 3-2,1 1 1,-1-1 0,4 2-1,0 0 0,2-2 0,-2 0 1,5 2-2,2-7 1,4-2 1,-11-17-1,21 28 0,-21-28 0,27 21 1,-27-21 0,28 17-1,-28-17 1,26 10 1,-26-10-1,19 7 0,-19-7 0,23 6 0,-23-6 1,22 3-1,-22-3 0,26-7 1,-26 7-1,28-10 0,-28 10 0,31-19 0,-31 19 1,30-24-1,-16 8 0,1 0-1,1-3 1,0 2 0,-1-4 0,1 1 0,-4-5 0,0 1 0,-1 2 0,-1 1 0,-5-2 1,4 1-1,-7 0 0,1 6 1,-3 0-1,-2 1 0,-1-1 0,3 16 0,-9-27 0,9 27 0,-10-28-1,10 28 1,-16-28-1,16 28 0,-17-27 0,17 27 0,-17-25 0,17 25 0,-18-24 1,18 24-1,-15-21 0,15 21 0,-16-15-1,16 15 0,-17-10-1,17 10-3,-21 0-3,2-2-5,19 2-12,-28 15-8,5-6 0,-1 1 1</inkml:trace>
</inkml:ink>
</file>

<file path=ppt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0:24:31.250"/>
    </inkml:context>
    <inkml:brush xml:id="br0">
      <inkml:brushProperty name="width" value="0.10583" units="cm"/>
      <inkml:brushProperty name="height" value="0.10583" units="cm"/>
      <inkml:brushProperty name="color" value="#FF0000"/>
      <inkml:brushProperty name="fitToCurve" value="1"/>
    </inkml:brush>
  </inkml:definitions>
  <inkml:trace contextRef="#ctx0" brushRef="#br0">188 1110 20,'-4'-17'18,"4"17"-2,-3-19-1,3 19-2,0-21-2,0 21-2,2-19-1,-2 19-2,5-22-1,-5 22 0,19-26-2,-19 26 0,26-24-1,-9 8 1,8 6-1,3-4-1,8 5 0,2-1 1,4 5-1,8 1-1,1 1 1,1 10-1,5 0 1,-5 5-1,-3 7 0,-1 5 0,-4 4 0,1 3 1,-10 5-1,-8-3 1,-7 8 0,-8-2-1,-9 4 1,-13-5 0,-8 5 0,-9-1 0,-6-3 1,-9 5-1,0-5-1,-1-4 1,3-2-1,3-7 1,1-4-1,10-4 0,3-5-1,23-13 2,-22 7-1,22-7 0,0 0-1,0 0 1,0 0 0,0 0-1,0 0 1,0 0-1,0 0 0,0 0 1,19 6 0,-19-6-1,26 8 1,-9 1 0,4-1 0,0 5 0,2-1 0,-1 3 0,1 3 0,-1 1 0,-1 1 1,-4 5-1,1 0 0,-6 7 0,-3-3 1,-4 6 0,-3 1 0,-9 4 0,3 3 1,-8-3 0,-4 3 1,-6-5 0,-1 2 1,-6-7 0,1 0-1,-5-13 1,-4-2-1,-2-13 0,-1-4-1,-7-7 0,2-7-1,-2-7 0,-2-6-1,0-7 0,-1-3 0,5-4-1,0-3-1,5 3-2,2-3-2,6 15-5,1-3-17,10 10-6,7 5-1,14 16 2</inkml:trace>
  <inkml:trace contextRef="#ctx0" brushRef="#br0" timeOffset="1375">1452 0 15,'-3'19'16,"-3"-2"-2,-2 1-1,-4 4-4,-1 4 0,0 0-2,0 3 0,0-1-3,0 2 1,-1 1-2,1 0 0,0-4-1,1-2-1,0-3 0,3 2 0,-1-6 0,5-3-1,5-15 0,-7 16 1,7-16-1,0 0 1,0 0-1,0 0 0,14 15 1,-14-15 0,15 6 0,-15-6 0,23 3 0,-6 0 1,-17-3 0,32 2 0,-13-2-1,0 0 1,3 2-1,3 0 1,-5 3-1,1-2-1,2 3 1,-2 2-1,-4-1 0,2 2 1,-19-9-1,28 19 2,-28-19-1,17 22 2,-17-22 0,9 28 0,-9-28 1,-9 33 0,1-14 1,-3 3-2,-8-1 1,-3 3-1,-8-3 1,1 3-1,-10-3-1,-1 1 0,-5-1 0,0-2-1,-2-5 0,6 0 0,1-9-1,-2-7-2,12 1-3,1-18-2,18 1-9,-6-8-15,10-8-2,9-4-1,3-9 1</inkml:trace>
  <inkml:trace contextRef="#ctx0" brushRef="#br0" timeOffset="2203">1416 107 12,'0'0'23,"0"0"1,0 0-3,20 2-4,-20-2-2,28 2-1,-2 5-3,-1-7-1,11 5-2,-8-5-2,14 5-2,-8-3-1,8 0 0,-6-1-1,4 1-1,-5-4 0,2 4-1,-1 1-2,-10-3-3,11 6-2,-13-6-3,5 8-7,-3-4-9,2-3-6,5 5 1,-7-6 2</inkml:trace>
  <inkml:trace contextRef="#ctx0" brushRef="#br0" timeOffset="2984">2506 133 21,'0'0'16,"-19"-15"0,19 15-2,0 0-1,0 0-2,-17-11-3,17 11-2,-16 4-1,16-4-1,-24 14 0,8-6-1,2 4 1,-7 0-2,4 4 1,-7 1-1,5 2 0,-4 7-1,1 0 0,-3 4 1,4 1-1,2 2 0,0 1-1,2 1 1,3-1-1,2-1 1,1 2-1,6-4 0,-2 0 1,4-3-1,3-1 0,0-2 0,0-5 0,1-2 1,-1-18-1,16 22 1,-16-22 0,21 4-1,-21-4 1,26-11 0,-9 1 0,1-4 0,-1 0 0,2-1 0,-1-3 0,1 1 0,0 2-1,0-3 1,-2-1 0,-3 2 0,5 1-1,-3-3 1,-2 2-1,-2-4 1,-2 1-1,-1-3 0,3-1 0,-3-6 0,-2 1 1,-2 1-1,0 2 0,-3 0 0,3 2 0,-5 3 0,0 4-1,0 17-1,-2-22-1,2 22-3,0 0-2,0 0-4,0 0-3,0 0-5,0 0-6,0 0-2,0 0 2</inkml:trace>
  <inkml:trace contextRef="#ctx0" brushRef="#br0" timeOffset="3750">2999 225 4,'0'0'21,"0"0"2,0 0-6,-20-7-4,20 7 0,-20 3-3,20-3 0,-22 9-3,22-9-1,-30 14-1,13-2-1,-6 4-1,3 1 0,-8 4 0,3 5 0,-2 0-1,2 5 1,-2-2-1,4 6-1,2-6 1,2 6-1,3-2 0,3-2-1,4 2 1,4-1 0,1 0-1,4-3 0,7-3 0,-2-4 1,6-3-1,1-3 0,-12-16 0,35 10 1,-16-15-1,5-5 1,0-9-1,4-2 1,0-7 0,1-5 0,-1-3 0,0 0 0,-2-4 0,0 2 1,-5-2 0,3 0-1,-10-1 1,-2 6-1,-3 1 1,-5 4-1,-3 3-1,-2 4 1,-5 1-1,6 22 0,-10-21-1,10 21-2,0 0-1,-17-17-2,17 17-1,0 0-2,0 0-1,0 0-3,1 15-4,-1-15-6,0 0-6,18 23 1,-18-23 2</inkml:trace>
  <inkml:trace contextRef="#ctx0" brushRef="#br0" timeOffset="4406">3588 216 19,'0'0'25,"-2"-15"-4,2 15-1,-19-5-7,19 5-3,-26 3-3,26-3-2,-35 16-1,20-3-1,-9 6-1,4 9-1,-4 1 0,3 6 0,-5 0 0,7 1 1,0 2-1,5-2 1,2-3-1,3-3 1,4-1-1,5-1 0,2-2-1,3-2 1,4-2-1,-1-4 1,-8-18 0,30 22 1,-11-24 1,2-3-1,3-10 1,7-6 0,-5-10 1,6 0-1,-4-11 2,1 4-3,-6-9 1,-3 1 0,-6-1 0,-1 7-1,-12 0 0,-1 8-1,-8 2 0,-5 8-1,-2 10-1,-8 5-1,6 8-2,-11 1-4,5 17-9,-6-5-12,3 8-5,2 3 1,-4 1 0</inkml:trace>
</inkml:ink>
</file>

<file path=ppt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0:29:25.703"/>
    </inkml:context>
    <inkml:brush xml:id="br0">
      <inkml:brushProperty name="width" value="0.10583" units="cm"/>
      <inkml:brushProperty name="height" value="0.10583" units="cm"/>
      <inkml:brushProperty name="color" value="#FF0000"/>
      <inkml:brushProperty name="fitToCurve" value="1"/>
    </inkml:brush>
  </inkml:definitions>
  <inkml:trace contextRef="#ctx0" brushRef="#br0">0 128 9,'0'0'23,"6"15"-6,11-13-1,0-2 0,18 2-1,-5-6-3,17 4-3,-4-6-1,16 2-1,-2-5-2,7 3-1,-3-5 0,7 4-1,-7-1-1,3 2 1,-5 0-1,-2-3 1,-5 2-2,0 2 1,-3 0-1,-2-2 1,-4 3-2,1-4 1,-4 4-1,-2-1 1,-2-4-1,-1 8 0,-7-8 0,-4 5 1,-3 3-1,-4 1 0,-17 0-1,18 3-1,-18-3-1,0 0-2,15 23-4,-15-23-3,0 0-6,-8 20-5,8-20-9,-12 25 2,-6-17 1</inkml:trace>
  <inkml:trace contextRef="#ctx0" brushRef="#br0" timeOffset="656">115 489 9,'0'0'18,"12"-22"0,-12 22-3,0 0-1,0 0-1,19-12-3,-19 12-2,19-5 0,-19 5-2,35-11 1,-18 2-2,11 6 0,-2-7-1,7 6-1,4-3-1,1 4 1,0-2-2,2 3 1,-2-2-1,7 3 0,-3-3 0,0 3 0,1-5 0,-1 3-1,1-1 1,1 1-1,-6 1 1,-3 2-1,-1 0 0,-1 2 0,-7 1 1,2 1-1,-5-4 0,-1 5 1,-1-3-1,-2 0 0,0-1 0,-1 1-1,-1 5-3,-17-7-5,28 9-9,-28-9-13,21 13-1,-21-13 0,0 0 1</inkml:trace>
</inkml:ink>
</file>

<file path=ppt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0:32:55.468"/>
    </inkml:context>
    <inkml:brush xml:id="br0">
      <inkml:brushProperty name="width" value="0.10583" units="cm"/>
      <inkml:brushProperty name="height" value="0.10583" units="cm"/>
      <inkml:brushProperty name="color" value="#0070C0"/>
      <inkml:brushProperty name="fitToCurve" value="1"/>
    </inkml:brush>
  </inkml:definitions>
  <inkml:trace contextRef="#ctx0" brushRef="#br0">359 197 7,'0'0'12,"-3"33"-2,3-12 0,0 3-2,0 4-1,0 5-1,0 5-1,0-2-1,-4 7 1,2 2-1,-1 12 0,-1 4 1,4 6-1,-1 11-1,-1 9 1,0 8-2,2 5 0,0 4 0,-2-2-1,2-2 0,0-3 0,0-9 0,2-5-1,-2-12 0,0-11 1,2-9 0,-4-10-1,2-8 1,4-9-1,-4-3-2,0-21-2,0 17-2,0-17-5,0 0-11,8-15-3,-11-10 0</inkml:trace>
  <inkml:trace contextRef="#ctx0" brushRef="#br0" timeOffset="719">0 612 6,'20'2'15,"-20"-2"0,0 0-2,16-26-1,-16 26-3,16-24-1,-8 3 0,-1 6-3,4-10-1,1 1-1,0-3-1,2-1 0,-2-1 0,5-3-1,-1 1 0,3-2 0,-3 2 0,3 2 0,-5-2 0,5 5 0,-2 0 0,-3 3 0,-2 3-1,2-1 1,-2 5-1,-12 16 1,25-27-1,-25 27 1,19-24-1,-19 24 1,15-13-1,-15 13 1,0 0-1,18-10 1,-18 10-1,0 0 1,0 0-1,0 0 1,14-7-1,-14 7 1,0 0 0,0 0 0,0 0 0,0 0 0,0 0-1,0 0 1,0 0 0,0 0 0,0 0 0,0 0 0,0 0 0,0 0 0,0 0 0,15 16 1,-15-16-1,0 0 0,9 15 1,-9-15-1,0 0 0,7 21 1,-7-21-1,5 16 0,-5-16 0,5 20-1,-5-20 1,9 23-1,-9-23 1,10 27-1,-4-13 0,-6-14 1,12 28-1,-12-28 1,8 26-1,-8-26 1,13 24-1,-13-24 1,8 23-1,-8-23 0,7 19 0,-7-19-1,5 17 2,-5-17-2,0 0 1,9 24 0,-9-24 0,0 0 0,4 19 0,-4-19 0,0 0 0,5 19 1,-5-19-1,0 0 0,0 17 0,0-17 0,0 0-2,2 18 0,-2-18-1,-2 14-4,2-14-4,-5 19-8,5-19-11,-4 15 2,4-15-1</inkml:trace>
</inkml:ink>
</file>

<file path=ppt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16T00:03:20.375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0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34:42.67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53 0 16,'-2'-1'5,"3"1"0,-1 0-1,0 1-1,0-1-1,0 2 1,-1-2-1,2 1 1,-2 0 0,1 5 0,-2-4 0,2 2-1,-1 2 1,1-1-1,-2 1 1,1 0-1,-1 1 0,1-2 0,0 5 0,1-2 1,-2 0-1,1-1 1,-1 5 1,-1-2 0,0 7-1,-2 3 1,0 2-1,-2 1 0,-1 6-1,-1-1 0,-1 0 0,0-1 0,0-1-1,0-3-1,-2 1 1,4-1-1,2-5 1,-1 1-1,0-2 0,3-1 0,-1-5 0,2 2 0,-1-5 0,4-1 1,-1-1-1,1-3 0,0 0 0,0-2 1,1-1-1,-1 0 1,0 2-1,3-2 0,-2 0 1,-1-2-1,2 2 1,-1-1-1,1 1 1,-1 0-1,2-2 1,-2 1 0,1-1 0,-1 1-1,1 0 1,-1 1 0,1-2 0,-2-1 0,1 2 0,-1-2-1,1 0 1,-1 2 0,2-1 0,-2 0-1,0 2 0,0-2 1,1 1-1,-1-1 0,0 2 0,0-1 1,0-1-1,0 1 0,0 0 0,2 1 0,-2 0 0,0-2 0,0 4 1,0-1-2,-2-1 1,2 1 0,0-1 0,0 0 0,0-1 1,0 1-1,0-1 0,0-1-1,2 1 2,-1-2-2,1 3 1,2-3 0,2 0 0,1-1 0,1 1-1,4-1 1,1 0 0,4-2 1,3 2-1,2-2 0,-2 4 1,4-2-1,-3 1 0,2-1 1,-1 3-1,-3-4 0,-1 4 1,-3 0-1,0-1 0,-2 2 0,-1 0 1,-4 0-1,2 0 0,-3 3 0,1-2 0,-1-1 0,-3 0 0,3 2 1,-1-4-1,1 1 0,2-2 1,-2 0 0,-3 0-1,3 2 0,-4 0 0,2-1-1,-5 1-1,2 2-2,-2-1-1,2 2-3,-4-1-4,2-2-7,6 11-11,-14-16 1</inkml:trace>
  <inkml:trace contextRef="#ctx0" brushRef="#br0" timeOffset="1391">404 53 25,'-8'23'13,"8"14"-2,-9-5 0,6 8-3,-1-1 0,-2 3-1,-1 1-1,-3 0-1,4 1 0,-4-6-1,3 2 0,-4-3 0,3-3 0,4-5-1,0-2-1,0-3 0,1 0-1,3-7-1,-2-4 1,4-2-1,-1-4 0,-1 2 0,0-6 0,2 3-1,-2-8-2,-2 8-1,2-2-3,-1 3-2,-1 2-3,-1-4-4,6 10-2,-11-15-5,13 21-2</inkml:trace>
</inkml:ink>
</file>

<file path=ppt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0:24:31.250"/>
    </inkml:context>
    <inkml:brush xml:id="br0">
      <inkml:brushProperty name="width" value="0.10583" units="cm"/>
      <inkml:brushProperty name="height" value="0.10583" units="cm"/>
      <inkml:brushProperty name="color" value="#FF0000"/>
      <inkml:brushProperty name="fitToCurve" value="1"/>
    </inkml:brush>
  </inkml:definitions>
  <inkml:trace contextRef="#ctx0" brushRef="#br0">188 1110 20,'-4'-17'18,"4"17"-2,-3-19-1,3 19-2,0-21-2,0 21-2,2-19-1,-2 19-2,5-22-1,-5 22 0,19-26-2,-19 26 0,26-25-1,-9 10 1,8 4-1,2-2-1,10 4 0,1-1 1,4 4-1,8 3-1,0 0 1,3 9-1,4 1 1,-5 5-1,-3 7 0,-1 6 0,-4 2 0,1 4 1,-11 6-1,-6-4 1,-9 8 0,-7-3-1,-8 5 1,-14-5 0,-8 6 0,-10-3 0,-5-1 1,-8 3-1,-1-3-1,-1-6 1,3-1-1,3-7 1,1-3-1,10-6 0,3-3-1,23-14 2,-22 7-1,22-7 0,0 0-1,0 0 1,0 0 0,0 0-1,0 0 1,0 0-1,0 0 0,0 0 1,19 5 0,-19-5-1,26 9 1,-9-1 0,4 1 0,0 3 0,1 0 0,1 4 0,0 1 0,-1 2 0,-1 2 1,-4 3-1,1 2 0,-6 5 0,-4-2 1,-2 6 0,-5 1 0,-8 4 0,4 3 1,-9-3 0,-4 3 1,-6-5 0,-1 2 1,-6-7 0,1 0-1,-5-12 1,-4-4-1,-3-12 0,0-3-1,-6-9 0,0-5-1,0-9 0,-3-5-1,0-7 0,-1-3 0,5-4-1,0-3-1,5 3-2,2-3-2,6 15-5,1-3-17,10 10-6,7 6-1,14 15 2</inkml:trace>
  <inkml:trace contextRef="#ctx0" brushRef="#br0" timeOffset="1375">1452 0 15,'-4'19'16,"-1"-2"-2,-4 1-1,-3 4-4,0 4 0,-2 0-2,2 3 0,-2-1-3,2 1 1,-2 3-2,0-1 0,2-4-1,0-2-1,0-3 0,3 2 0,-1-6 0,5-3-1,5-15 0,-7 16 1,7-16-1,0 0 1,0 0-1,0 0 0,13 15 1,-13-15 0,16 5 0,-16-5 0,23 4 0,-6-1 1,-17-3 0,31 2 0,-12-2-1,1 0 1,2 2-1,2 0 1,-3 3-1,0-2-1,2 2 1,-3 4-1,-2-2 0,1 2 1,-19-9-1,28 19 2,-28-19-1,17 22 2,-17-22 0,9 28 0,-9-28 1,-9 33 0,0-14 1,-1 3-2,-9-1 1,-4 3-1,-6-3 1,-1 3-1,-8-3-1,-2 1 0,-5-1 0,0-2-1,-2-5 0,5 0 0,2-9-1,-1-7-2,11 0-3,1-17-2,18 2-9,-6-9-15,10-8-2,9-4-1,3-9 1</inkml:trace>
  <inkml:trace contextRef="#ctx0" brushRef="#br0" timeOffset="2203">1415 107 12,'0'0'23,"0"0"1,0 0-3,21 2-4,-21-2-2,28 2-1,-2 5-3,-2-7-1,13 5-2,-9-5-2,13 5-2,-6-3-1,7-1 0,-6 1-1,4 0-1,-5-4 0,1 4-1,1 1-2,-11-3-3,10 6-2,-11-6-3,4 8-7,-3-4-9,2-3-6,5 5 1,-7-6 2</inkml:trace>
  <inkml:trace contextRef="#ctx0" brushRef="#br0" timeOffset="2984">2506 133 21,'0'0'16,"-19"-15"0,19 15-2,0 0-1,0 0-2,-18-11-3,18 11-2,-15 4-1,15-4-1,-25 14 0,10-6-1,1 4 1,-7 0-2,4 4 1,-8 1-1,6 2 0,-3 7-1,-1 0 0,-1 4 1,3 1-1,2 2 0,0 1-1,1 1 1,5-1-1,0-1 1,3 2-1,5-4 0,-2 0 1,3-3-1,4-1 0,0-3 0,0-3 0,2-3 1,-2-18-1,16 22 1,-16-22 0,21 3-1,-21-3 1,26-10 0,-9 0 0,0-4 0,1 0 0,1-2 0,-2-1 0,2 0 0,0 1-1,0-1 1,-1-2 0,-4 2 0,5 1-1,-4-3 1,-1 2-1,-2-4 1,-1 0-1,-2-1 0,3-2 0,-4-6 0,-1 1 1,-1 1-1,-1 2 0,-4 0 0,5 2 0,-6 3 0,0 4-1,0 17-1,-2-22-1,2 22-3,0 0-2,0 0-4,0 0-3,0 0-5,0 0-6,0 0-2,0 0 2</inkml:trace>
  <inkml:trace contextRef="#ctx0" brushRef="#br0" timeOffset="3750">2999 225 4,'0'0'21,"0"0"2,0 0-6,-21-7-4,21 7 0,-19 3-3,19-3 0,-23 9-3,23-9-1,-29 14-1,11-2-1,-4 4-1,1 1 0,-7 4 0,4 4 0,-4 1-1,4 6 1,-4-3-1,6 6-1,1-6 1,2 5-1,3-1 0,2-2-1,5 2 1,4 0 0,2-2-1,3-1 0,7-4 0,-2-4 1,5-3-1,2-3 0,-12-16 0,35 10 1,-16-15-1,6-6 1,-1-8-1,4-1 1,-1-8 0,3-5 0,-2-3 0,0 0 0,-2-4 0,0 2 1,-6-2 0,5 0-1,-11-1 1,-2 6-1,-4 1 1,-4 4-1,-2 3-1,-4 4 1,-3 1-1,5 22 0,-11-21-1,11 21-2,0 0-1,-17-17-2,17 17-1,0 0-2,0 0-1,0 0-3,2 15-4,-2-15-6,0 0-6,17 23 1,-17-23 2</inkml:trace>
  <inkml:trace contextRef="#ctx0" brushRef="#br0" timeOffset="4406">3587 216 19,'0'0'25,"-1"-15"-4,1 15-1,-19-6-7,19 6-3,-26 4-3,26-4-2,-35 15-1,19-1-1,-8 5-1,5 9-1,-5 1 0,3 6 0,-5 0 0,7 1 1,-1 2-1,7-2 1,0-3-1,5-4 1,2 1-1,6-3 0,2-1-1,3-1 1,4-3-1,0-5 1,-9-17 0,29 23 1,-10-25 1,2-3-1,4-11 1,6-4 0,-5-11 1,5-1-1,-3-9 2,1 3-3,-6-9 1,-2 1 0,-7-1 0,-2 7-1,-10 0 0,-2 7-1,-9 4 0,-3 7-1,-4 9-1,-6 7-1,4 7-2,-10 1-4,6 17-9,-8-5-12,4 8-5,2 3 1,-4 0 0</inkml:trace>
  <inkml:trace contextRef="#ctx0" brushRef="#br0" timeOffset="5703">4183 1212 13,'30'-3'22,"-10"-9"3,8 1-10,5 8 2,-2-4-5,6 7-2,-4-2-2,5 4 0,-2-2-2,6 7-1,0-9 0,8 5 0,4-4-1,7-1-1,0-1 0,8-1 0,-5-5-1,2 3-1,-3-1 0,-3 0 1,-7-2-1,-8 4-1,-2 1-1,-8 1-1,-2 3 0,-12-4-2,3 6-3,-24-2-3,29 2-4,-29-2-8,0 0-10,16-2 2,-16 2 1</inkml:trace>
  <inkml:trace contextRef="#ctx0" brushRef="#br0" timeOffset="6296">4185 1548 28,'38'-14'25,"-14"5"-6,6 2 0,4 5-5,1-6-2,12 8-2,-9-9-2,14 9-1,-5-7-1,7 5-2,2-4 0,8 0 0,-3-2-1,3 3 0,-3-4-1,-1 2 2,-7-3-3,-3 6 0,-10-1 0,-4 3-1,-10 0 0,-3 2 0,-4 0-1,-3 2 0,-16-2-2,20 2-3,-20-2 0,16 7-5,-16-7-2,0 0-7,19 9-5,-19-9-6,0 0 2,0 0 1</inkml:trace>
  <inkml:trace contextRef="#ctx0" brushRef="#br0" timeOffset="6921">4185 1838 25,'0'0'18,"-19"7"0,19-7-3,0 0-1,0 0-2,15-5-2,-15 5-1,28-5-1,-28 5 0,38-7-2,-17 1 0,5 5-1,0-4-1,11 3 0,-11-5-1,17 3 2,-3-2-2,3 0-1,3-2 1,4 1-2,0 2 1,2-2-1,0 1 0,1 3 0,-1 0-1,-4 3 1,-3 0-1,1 1 1,-8-1-1,0 2 0,-2 0 1,-6-2-1,-1 0 0,-3 0 1,0 0-1,-6-2 0,-1 2 1,-4 0-1,-15 0 0,26-3 0,-8-1 0,1 2 1,-4-1-1,3-2 0,-1 3 0,-1-1 0,-1-3-1,-15 6 0,21 0-1,-21 0-2,0 0-4,0 0-8,23 7-12,-23-7-5,0 0-2,2 14 2</inkml:trace>
  <inkml:trace contextRef="#ctx0" brushRef="#br0" timeOffset="12890">4167 2386 9,'0'0'10,"0"0"-1,0 0 0,0 0 1,-12-17-2,12 17 0,0 0 0,0 0-1,-7-17 1,7 17-1,0 0-1,0 0 1,-3-21-2,3 21 1,3-18-2,-3 18 1,11-24-1,-11 24 0,15-26 0,-15 26-1,26-31 1,-10 19-1,1-9 0,6 8-1,-2-6 0,5 3-1,-2-1 1,6 1-1,-6-1-1,5 0 1,-3 3 0,-1 2-1,-3 1 1,1 4 0,-4 6-1,-19 1 1,24 15-1,-15-1 0,-6 7 1,-4 5-1,-3 5 0,-8 5 1,-2 6-1,-5 1 1,-7 2-1,-5 3 0,-2 2 1,-12 2 1,0 2-2,-4-1 0,2-4 0,4-3-2,1-6 2,6-3 0,4-10-1,11-8 0,21-19 1,-20 16-1,20-16 0,0 0 0,3-19 1,-3 19-1,19-30 0,-10 13 0,1 0 1,1 1 0,-11 16-1,21-26 1,-21 26 0,15-20 0,-15 20 0,0 0 0,18-11 0,-18 11 0,0 0 0,0 0 0,19 19 0,-19-19 0,5 30 0,2-13 1,-4 4-1,1 3 0,1-3 0,-3 3 1,-1 2-1,8-6 1,2-2 0,2 1 0,-13-19 0,30 26 1,-30-26-1,35 10 2,-20-10-1,3-2 0,-18 2 0,29-15 0,-29 15 0,30-21-1,-16 5 0,1 4 0,-15 12 0,30-26-1,-30 26 1,19-20-1,-19 20 0,0 0 0,21-18-1,-21 18-1,0 0 0,0 0-3,0 0-3,0 0-3,0 0-6,0 0-9,0 0-7,17-5 1,-17 5 1</inkml:trace>
  <inkml:trace contextRef="#ctx0" brushRef="#br0" timeOffset="14703">5128 2167 11,'0'0'16,"0"0"-1,-11-16-2,11 16-2,0 0-2,-14-16-1,14 16-1,0 0-2,-24-7-1,24 7-1,-17 4 0,17-4-1,-23 9 1,23-9-1,-24 12 0,24-12 0,-26 19-1,26-19 1,-21 22-1,21-22 1,-21 28-1,11-9 0,-3 0 0,3 2 0,-4 1 0,2 2-1,0 1 1,0 4 0,-1-5-1,1 2 1,4-3 0,-1-1 0,2 0-1,2-1 2,1 3-2,1 1 1,-1-1 0,4 2-1,0 0 0,2-2 0,-2 0 1,5 2-2,2-7 1,4-2 1,-11-17-1,21 28 0,-21-28 0,27 21 1,-27-21 0,28 17-1,-28-17 1,26 10 1,-26-10-1,19 7 0,-19-7 0,23 6 0,-23-6 1,22 3-1,-22-3 0,26-7 1,-26 7-1,28-10 0,-28 10 0,31-19 0,-31 19 1,30-24-1,-16 8 0,1 0-1,1-3 1,0 2 0,-1-4 0,1 1 0,-4-5 0,0 1 0,-1 2 0,-1 1 0,-5-2 1,4 1-1,-7 0 0,1 6 1,-3 0-1,-2 1 0,-1-1 0,3 16 0,-9-27 0,9 27 0,-10-28-1,10 28 1,-16-28-1,16 28 0,-17-27 0,17 27 0,-17-25 0,17 25 0,-18-24 1,18 24-1,-15-21 0,15 21 0,-16-15-1,16 15 0,-17-10-1,17 10-3,-21 0-3,2-2-5,19 2-12,-28 15-8,5-6 0,-1 1 1</inkml:trace>
</inkml:ink>
</file>

<file path=ppt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0:24:31.250"/>
    </inkml:context>
    <inkml:brush xml:id="br0">
      <inkml:brushProperty name="width" value="0.10583" units="cm"/>
      <inkml:brushProperty name="height" value="0.10583" units="cm"/>
      <inkml:brushProperty name="color" value="#FF0000"/>
      <inkml:brushProperty name="fitToCurve" value="1"/>
    </inkml:brush>
  </inkml:definitions>
  <inkml:trace contextRef="#ctx0" brushRef="#br0">188 1110 20,'-4'-17'18,"4"17"-2,-3-19-1,3 19-2,0-21-2,0 21-2,2-19-1,-2 19-2,5-22-1,-5 22 0,19-26-2,-19 26 0,26-24-1,-9 8 1,8 6-1,3-4-1,8 5 0,2-1 1,4 5-1,8 1-1,1 1 1,1 10-1,5 0 1,-5 5-1,-3 7 0,-1 5 0,-4 4 0,1 3 1,-10 5-1,-8-3 1,-7 8 0,-8-2-1,-9 4 1,-13-5 0,-8 5 0,-9-1 0,-6-3 1,-9 5-1,0-5-1,-1-4 1,3-2-1,3-7 1,1-4-1,10-4 0,3-5-1,23-13 2,-22 7-1,22-7 0,0 0-1,0 0 1,0 0 0,0 0-1,0 0 1,0 0-1,0 0 0,0 0 1,19 6 0,-19-6-1,26 8 1,-9 1 0,4-1 0,0 5 0,2-1 0,-1 3 0,1 3 0,-1 1 0,-1 1 1,-4 5-1,1 0 0,-6 7 0,-3-3 1,-4 6 0,-3 1 0,-9 4 0,3 3 1,-8-3 0,-4 3 1,-6-5 0,-1 2 1,-6-7 0,1 0-1,-5-13 1,-4-2-1,-2-13 0,-1-4-1,-7-7 0,2-7-1,-2-7 0,-2-6-1,0-7 0,-1-3 0,5-4-1,0-3-1,5 3-2,2-3-2,6 15-5,1-3-17,10 10-6,7 5-1,14 16 2</inkml:trace>
  <inkml:trace contextRef="#ctx0" brushRef="#br0" timeOffset="1375">1452 0 15,'-3'19'16,"-3"-2"-2,-2 1-1,-4 4-4,-1 4 0,0 0-2,0 3 0,0-1-3,0 2 1,-1 1-2,1 0 0,0-4-1,1-2-1,0-3 0,3 2 0,-1-6 0,5-3-1,5-15 0,-7 16 1,7-16-1,0 0 1,0 0-1,0 0 0,14 15 1,-14-15 0,15 6 0,-15-6 0,23 3 0,-6 0 1,-17-3 0,32 2 0,-13-2-1,0 0 1,3 2-1,3 0 1,-5 3-1,1-2-1,2 3 1,-2 2-1,-4-1 0,2 2 1,-19-9-1,28 19 2,-28-19-1,17 22 2,-17-22 0,9 28 0,-9-28 1,-9 33 0,1-14 1,-3 3-2,-8-1 1,-3 3-1,-8-3 1,1 3-1,-10-3-1,-1 1 0,-5-1 0,0-2-1,-2-5 0,6 0 0,1-9-1,-2-7-2,12 1-3,1-18-2,18 1-9,-6-8-15,10-8-2,9-4-1,3-9 1</inkml:trace>
  <inkml:trace contextRef="#ctx0" brushRef="#br0" timeOffset="2203">1416 107 12,'0'0'23,"0"0"1,0 0-3,20 2-4,-20-2-2,28 2-1,-2 5-3,-1-7-1,11 5-2,-8-5-2,14 5-2,-8-3-1,8 0 0,-6-1-1,4 1-1,-5-4 0,2 4-1,-1 1-2,-10-3-3,11 6-2,-13-6-3,5 8-7,-3-4-9,2-3-6,5 5 1,-7-6 2</inkml:trace>
  <inkml:trace contextRef="#ctx0" brushRef="#br0" timeOffset="2984">2506 133 21,'0'0'16,"-19"-15"0,19 15-2,0 0-1,0 0-2,-17-11-3,17 11-2,-16 4-1,16-4-1,-24 14 0,8-6-1,2 4 1,-7 0-2,4 4 1,-7 1-1,5 2 0,-4 7-1,1 0 0,-3 4 1,4 1-1,2 2 0,0 1-1,2 1 1,3-1-1,2-1 1,1 2-1,6-4 0,-2 0 1,4-3-1,3-1 0,0-2 0,0-5 0,1-2 1,-1-18-1,16 22 1,-16-22 0,21 4-1,-21-4 1,26-11 0,-9 1 0,1-4 0,-1 0 0,2-1 0,-1-3 0,1 1 0,0 2-1,0-3 1,-2-1 0,-3 2 0,5 1-1,-3-3 1,-2 2-1,-2-4 1,-2 1-1,-1-3 0,3-1 0,-3-6 0,-2 1 1,-2 1-1,0 2 0,-3 0 0,3 2 0,-5 3 0,0 4-1,0 17-1,-2-22-1,2 22-3,0 0-2,0 0-4,0 0-3,0 0-5,0 0-6,0 0-2,0 0 2</inkml:trace>
  <inkml:trace contextRef="#ctx0" brushRef="#br0" timeOffset="3750">2999 225 4,'0'0'21,"0"0"2,0 0-6,-20-7-4,20 7 0,-20 3-3,20-3 0,-22 9-3,22-9-1,-30 14-1,13-2-1,-6 4-1,3 1 0,-8 4 0,3 5 0,-2 0-1,2 5 1,-2-2-1,4 6-1,2-6 1,2 6-1,3-2 0,3-2-1,4 2 1,4-1 0,1 0-1,4-3 0,7-3 0,-2-4 1,6-3-1,1-3 0,-12-16 0,35 10 1,-16-15-1,5-5 1,0-9-1,4-2 1,0-7 0,1-5 0,-1-3 0,0 0 0,-2-4 0,0 2 1,-5-2 0,3 0-1,-10-1 1,-2 6-1,-3 1 1,-5 4-1,-3 3-1,-2 4 1,-5 1-1,6 22 0,-10-21-1,10 21-2,0 0-1,-17-17-2,17 17-1,0 0-2,0 0-1,0 0-3,1 15-4,-1-15-6,0 0-6,18 23 1,-18-23 2</inkml:trace>
  <inkml:trace contextRef="#ctx0" brushRef="#br0" timeOffset="4406">3588 216 19,'0'0'25,"-2"-15"-4,2 15-1,-19-5-7,19 5-3,-26 3-3,26-3-2,-35 16-1,20-3-1,-9 6-1,4 9-1,-4 1 0,3 6 0,-5 0 0,7 1 1,0 2-1,5-2 1,2-3-1,3-3 1,4-1-1,5-1 0,2-2-1,3-2 1,4-2-1,-1-4 1,-8-18 0,30 22 1,-11-24 1,2-3-1,3-10 1,7-6 0,-5-10 1,6 0-1,-4-11 2,1 4-3,-6-9 1,-3 1 0,-6-1 0,-1 7-1,-12 0 0,-1 8-1,-8 2 0,-5 8-1,-2 10-1,-8 5-1,6 8-2,-11 1-4,5 17-9,-6-5-12,3 8-5,2 3 1,-4 1 0</inkml:trace>
</inkml:ink>
</file>

<file path=ppt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0:29:25.703"/>
    </inkml:context>
    <inkml:brush xml:id="br0">
      <inkml:brushProperty name="width" value="0.10583" units="cm"/>
      <inkml:brushProperty name="height" value="0.10583" units="cm"/>
      <inkml:brushProperty name="color" value="#FF0000"/>
      <inkml:brushProperty name="fitToCurve" value="1"/>
    </inkml:brush>
  </inkml:definitions>
  <inkml:trace contextRef="#ctx0" brushRef="#br0">0 128 9,'0'0'23,"6"15"-6,11-13-1,0-2 0,18 2-1,-5-6-3,17 4-3,-4-6-1,16 2-1,-2-5-2,7 3-1,-3-5 0,7 4-1,-7-1-1,3 2 1,-5 0-1,-2-3 1,-5 2-2,0 2 1,-3 0-1,-2-2 1,-4 3-2,1-4 1,-4 4-1,-2-1 1,-2-4-1,-1 8 0,-7-8 0,-4 5 1,-3 3-1,-4 1 0,-17 0-1,18 3-1,-18-3-1,0 0-2,15 23-4,-15-23-3,0 0-6,-8 20-5,8-20-9,-12 25 2,-6-17 1</inkml:trace>
  <inkml:trace contextRef="#ctx0" brushRef="#br0" timeOffset="656">115 489 9,'0'0'18,"12"-22"0,-12 22-3,0 0-1,0 0-1,19-12-3,-19 12-2,19-5 0,-19 5-2,35-11 1,-18 2-2,11 6 0,-2-7-1,7 6-1,4-3-1,1 4 1,0-2-2,2 3 1,-2-2-1,7 3 0,-3-3 0,0 3 0,1-5 0,-1 3-1,1-1 1,1 1-1,-6 1 1,-3 2-1,-1 0 0,-1 2 0,-7 1 1,2 1-1,-5-4 0,-1 5 1,-1-3-1,-2 0 0,0-1 0,-1 1-1,-1 5-3,-17-7-5,28 9-9,-28-9-13,21 13-1,-21-13 0,0 0 1</inkml:trace>
</inkml:ink>
</file>

<file path=ppt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0:29:56.484"/>
    </inkml:context>
    <inkml:brush xml:id="br0">
      <inkml:brushProperty name="width" value="0.10583" units="cm"/>
      <inkml:brushProperty name="height" value="0.10583" units="cm"/>
      <inkml:brushProperty name="color" value="#0070C0"/>
      <inkml:brushProperty name="fitToCurve" value="1"/>
    </inkml:brush>
  </inkml:definitions>
  <inkml:trace contextRef="#ctx0" brushRef="#br0">0 775 17,'0'0'15,"0"0"-1,0 0-1,0 0-2,0 0-1,24-22 1,-1 5-3,3-16 0,10 0-3,4-16-1,11 3-1,-1-11-1,9-4 0,-7-1-1,2-2 0,-3 1 0,-4 6 0,-11 4 0,-3 4 1,-8 11-1,-8 7 1,-5 7-1,-5 8 0,-7 16 0,0 0 0,0 0 0,0 0 0,0 0 0,0 0-1,-16 24 0,16-24 1,-5 28-1,5-28 0,-7 24 1,7-24-1,-7 28 0,4-13 1,3 3 0,0 6-1,0-3 1,2 8-1,-4 1 1,4 8 0,-2 5 0,1 2-1,-2 5 1,-1 6 1,0-1-1,2 0 1,-2 1-1,2-1 0,-1-3 1,1-5-1,-2-7 0,4-2 1,-2-7-1,1-5 0,-1-7-1,0-4 1,0-15 0,0 21-1,0-21 0,0 0 1,0 21-1,0-21 0,0 15 0,0-15 1,0 0-1,-1 23-1,1-23 0,0 0 0,0 0-3,0 0-2,0 0-8,0 0-16,0 0-4,0 0 0,1-23 2</inkml:trace>
</inkml:ink>
</file>

<file path=ppt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0:32:55.468"/>
    </inkml:context>
    <inkml:brush xml:id="br0">
      <inkml:brushProperty name="width" value="0.10583" units="cm"/>
      <inkml:brushProperty name="height" value="0.10583" units="cm"/>
      <inkml:brushProperty name="color" value="#0070C0"/>
      <inkml:brushProperty name="fitToCurve" value="1"/>
    </inkml:brush>
  </inkml:definitions>
  <inkml:trace contextRef="#ctx0" brushRef="#br0">359 197 7,'0'0'12,"-3"33"-2,3-12 0,0 3-2,0 4-1,0 5-1,0 5-1,0-2-1,-4 7 1,2 2-1,-1 12 0,-1 4 1,4 6-1,-1 11-1,-1 9 1,0 8-2,2 5 0,0 4 0,-2-2-1,2-2 0,0-3 0,0-9 0,2-5-1,-2-12 0,0-11 1,2-9 0,-4-10-1,2-8 1,4-9-1,-4-3-2,0-21-2,0 17-2,0-17-5,0 0-11,8-15-3,-11-10 0</inkml:trace>
  <inkml:trace contextRef="#ctx0" brushRef="#br0" timeOffset="719">0 612 6,'20'2'15,"-20"-2"0,0 0-2,16-26-1,-16 26-3,16-24-1,-8 3 0,-1 6-3,4-10-1,1 1-1,0-3-1,2-1 0,-2-1 0,5-3-1,-1 1 0,3-2 0,-3 2 0,3 2 0,-5-2 0,5 5 0,-2 0 0,-3 3 0,-2 3-1,2-1 1,-2 5-1,-12 16 1,25-27-1,-25 27 1,19-24-1,-19 24 1,15-13-1,-15 13 1,0 0-1,18-10 1,-18 10-1,0 0 1,0 0-1,0 0 1,14-7-1,-14 7 1,0 0 0,0 0 0,0 0 0,0 0 0,0 0-1,0 0 1,0 0 0,0 0 0,0 0 0,0 0 0,0 0 0,0 0 0,0 0 0,15 16 1,-15-16-1,0 0 0,9 15 1,-9-15-1,0 0 0,7 21 1,-7-21-1,5 16 0,-5-16 0,5 20-1,-5-20 1,9 23-1,-9-23 1,10 27-1,-4-13 0,-6-14 1,12 28-1,-12-28 1,8 26-1,-8-26 1,13 24-1,-13-24 1,8 23-1,-8-23 0,7 19 0,-7-19-1,5 17 2,-5-17-2,0 0 1,9 24 0,-9-24 0,0 0 0,4 19 0,-4-19 0,0 0 0,5 19 1,-5-19-1,0 0 0,0 17 0,0-17 0,0 0-2,2 18 0,-2-18-1,-2 14-4,2-14-4,-5 19-8,5-19-11,-4 15 2,4-15-1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34:45.46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84 75 11,'-6'-2'14,"9"11"-2,-10-3-3,7 6-3,-4 5-2,1 2 0,-4 7 0,1 3-1,0 3 0,-5 5-1,1 1 1,1 1-2,-1 2 1,2-4-1,-2-3 0,1-4 0,3-3-1,2-7 0,1-6 1,0-3-1,3-6 1,3-4 1,0-1-1,4-3 0,3 0 0,-1 1 0,2-3-1,2 0 0,0 2 1,3 1-2,-2 0 1,3 3 0,-2-2 0,2 1 0,-3-2 0,-1 4 0,1-1-1,-2 2 1,-1 0 1,-1 1-1,2 2 0,-5 1 0,-3 1 1,5-1 0,-6 3 0,0 0 1,1 2 0,-3-1 0,-1 0 0,0 1 1,0 2 0,-2 2 1,-4 1-1,-3-3 0,4 9 1,-7-6-1,1 3 0,-5-2 0,3 6 0,-7-6-1,0 3 0,0 2 0,0-5 0,-3 1 0,0-1-1,0-4 0,-3-1 0,5-4-1,-5-2-1,4-3-2,-4-7-5,6-1-7,0 4-9,-10-14-8,14 10 0</inkml:trace>
  <inkml:trace contextRef="#ctx0" brushRef="#br0" timeOffset="875">264 1 52,'20'3'17,"-1"-3"1,5 2-2,3 1-3,-2 0-3,8 6-2,-5-6-2,4-1-2,-2 1-1,3-1-1,-3-4-1,-4-1 0,1 1-4,-8-7-6,4 3-13,4 8-10,-17-12-1,7 13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1:13.76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554 59 27,'-2'-5'8,"-7"-6"0,3 4-1,-4-3 0,4 4-1,-2 1-1,1-1-1,-2 3-1,-1 0-1,0 3-1,0-3 1,-2 3-2,0 0 2,0 3-1,-5-3-1,1 3 2,-4 0-1,0 0-1,0 2 1,0 1 0,0 3-1,-5-4 0,5 7 0,-3-4 0,3 1 0,2 2 0,-2-1 0,4 1 0,-3 2 0,6 0 0,-1 1 0,3 1 0,-1 2 0,2-2 0,1 2 0,2 0 0,3 1 0,1 1-1,3-1 1,0-1 0,4-3 0,2 4 0,6 1 0,-1-2 0,5-1 1,-3-2-1,5 0 1,0 0-1,0-5 0,-1-1 1,3-5 0,1 0-1,-3-3 1,4-6 0,-2 1 0,1-10 0,1 1 0,-1-6 0,-1-3 0,0-1-1,0-3 1,-4 0 0,1-1 0,-4 2-1,-1-1 0,-4 4 1,-2-2-1,0 5 0,-2 0 0,-2 4 0,-1 3 0,2 3 1,-3 3-1,0 3 0,0 3-1,-2 2 1,2 2 0,-2 1-1,0 5 1,-1-2-1,0 7 1,1-3 1,-4 5-1,0 0 1,-1 4-1,0-2 1,0 2-1,-2 4 1,0-1 0,2 1-1,2 5 0,-1-1 1,3 1-1,0 2 0,3-3 0,1 4 1,-1-4-1,0 6 0,0-7 0,0 2 1,0-5-1,0 2 1,-1-2-1,0-4 1,-2-3 1,0 0 0,-1 3 0,-2-5 0,-3 3 0,4-4-1,-8 4 1,4 2-1,-5-3 0,2 2 0,-2-8 0,1 3 0,-1-8 0,-1 5 1,4-6 0,-2-2 0,0-5 0,2 2 0,-2-1-1,1-4 1,-1 4-1,0-5 0,-1 1 0,3-5-1,-4 1 1,2-2-1,-1 1 1,1-4 0,-1 2-1,4-1 0,-5 6-2,1-3-1,4 7-4,-1-2-5,2-2-10,8 12-11,-12-12 1,13 13 1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1:15.54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73 9 26,'3'-4'8,"6"1"0,-3 0-2,4 4-2,0-1 0,3 3-1,-1 1-1,4 2 0,-1 0 0,2 4 0,-1-2 0,1 4 0,1-2 0,-3 4 0,-1-1 0,0 2-1,2 2 1,-6 0 0,2 1-1,-5 1 1,-4 0 0,-3 1-1,0 1 1,-9 1-1,-1-2 0,3 2 0,-9-2 0,3 0-1,-4 3 1,4-3-1,-4-2 1,3-1-1,2-1 0,-1-3 0,5-3 0,-1-2 0,2-1-1,2-1 1,3-3-1,2 0 1,0-2-1,2 1 0,1-1 1,0 1-1,3 0 1,-2 0 0,3 1 0,2-1 0,-2 4 0,-1-3 0,4 3 0,0-1 0,0 1-1,2 0 1,-1-1 0,-2 3 0,5-1 0,-5 0 0,2 1 0,-2 1 0,1 2 0,-2 1 0,1 2 0,-3-1 0,1 0 0,1-1 0,-3 0 0,0 1 0,-2-2 0,-1 3 1,1-5-1,-3 6 0,-2-3 0,1 5 0,-1-6 1,-4 5-1,2 1 0,-2-3 1,-1 2-1,-1-6 0,-4 7 1,-1-7 0,-2 5 0,3-6 1,-2-1 1,-2-2 0,2-3 0,-5 0 1,3 0-1,-2-6-1,2 1 0,-4-2 0,5 1-1,-6-1-1,2 0-1,1 1-4,-1-1-6,-5-8-15,12 14-3,-11-19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1:18.14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85 0 22,'-1'-2'9,"8"7"-2,-7 0-1,4 4-2,-1 4 0,1 4-1,-2 0 1,1 6-1,-3-1-1,0 5 0,-2-1 0,-1 2-1,2 1 1,-6-1 0,2-1-1,-3 2 0,2-1-1,0-1 1,-1-1-1,4 1 1,-1-4-2,1 1 2,4-7-1,2 0 0,0-3 1,2-2-1,2-1 0,1-4 0,1 2 1,1-5-1,1 0 0,-1 1 1,3-3-1,0 1 0,-1 0 0,1 0 0,1-2 0,-1 2 0,0 0 0,-2 1 0,1 1 0,-1 0 0,-1 1 1,0 1-1,-1 0 0,-1 2 0,0 2 0,0-2 0,-1 1 0,-2 4 0,-1-3 0,-3 1 1,1 0-1,-4 3 3,1-1-2,-3 6 1,-1-3 1,-3 1 0,1 0 1,-2 0 0,-1 2 0,-2-3 0,1 0 0,-2-6 0,2 5-1,-4-4-1,2 0 0,0-3 0,2-2-1,0-1 0,-2-1-1,1-2 0,-1-1 0,-1-1-1,0-2-3,-2 2-5,-1-1-5,-6-7-14,13 8-1,-18-12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16T02:14:02.953"/>
    </inkml:context>
    <inkml:brush xml:id="br0">
      <inkml:brushProperty name="width" value="0.05292" units="cm"/>
      <inkml:brushProperty name="height" value="0.05292" units="cm"/>
      <inkml:brushProperty name="color" value="#009999"/>
      <inkml:brushProperty name="fitToCurve" value="1"/>
    </inkml:brush>
  </inkml:definitions>
  <inkml:trace contextRef="#ctx0" brushRef="#br0">0 1261 41,'15'-3'21,"14"-1"-4,4-5-1,4-10-3,9-1-2,5-15-2,9-2-2,-2-13-2,8 4-1,-3-12-2,1 1-1,-5 0 0,-5 2 0,-7 3-1,-9 7 1,-9 5-1,-7 7 0,-11 7 0,-6 5 0,-7 7-1,-6 2 1,-4 8-1,-1 1 1,-5 4-1,1 4 1,-1 4-1,-4 2 1,4 4-1,0 0 1,1 6 0,3 0 0,0 8 0,1 2-1,1 3 1,3 4 0,-1 5 0,3 5 0,-3 1 0,1 3 1,2-4-1,1 3 1,3-5-1,3-3 1,3-5-2,4-8 2,2-7-1,4-5 1,3-4-2,4-14 2,4-3-1,2-8 1,2-7 0,4-5 0,0-4 0,6-8-1,1-7 1,0-3 0,3-2 0,2-6 0,-2 1 1,-1 6-2,-6 3 1,-1 8-1,-7 9 1,-5 9-1,-10 8 0,-2 13 0,-1 6 0,-6 11 0,-2 8 0,1 5 0,-2 7 0,-2 7 0,1-2 0,-5 2 0,0-4 0,0-2 1,2-7-1,-3-9 1,2-9-1,-1-5 0,2-11 0,3-8 0,-1-9 1,5-8-1,1-11 0,4-6 0,0-5 1,3-9-1,2-1 0,-2 2 0,4 4 0,1 5 0,-4 4 0,1 13-1,-2 9 1,4 9 0,-3 10-1,-2 3 1,1 5 0,1 5 0,7 0 0,1-1 0,4-5 0,6-7 0,7-9 0,4-9-1,8-10 1,3-12 0,5-11 0,0-4 0,0-7 0,1-2 0,-5-2 0,-4 1 0,-8 1 0,-9 8 0,-7 4 1,-8 10-1,-8 6 0,-6 10 0,-9 13 1,-9 11-1,-6 15 0,-3 13 0,-6 10 0,-2 11 0,-3 16 0,-5 12-1,1 6 1,-3 12 0,1 9 0,0 10 1,3 2-1,5 6 1,-1 0-1,8-3 0,3-1 1,2-9-1,5-10 1,3-11-1,3-12 0,0-12-1,6-15-1,-5-13-3,7-9-6,-5-19-9,0-14-12,11 4-3,-14-20 1</inkml:trace>
  <inkml:trace contextRef="#ctx0" brushRef="#br0" timeOffset="1390">1487 1348 31,'0'-16'19,"18"1"-3,-5-2-1,7-9-2,7 1-2,2-9 0,7 2-2,-1-6-2,9 5-1,-6-8-1,4 4-2,-4-4-1,-2 5-1,-2 2 0,-2 0 0,-7 8-1,-4 5 0,-5 8 1,-3-2-1,-4 9 0,-3 2 1,-6 7-1,-6 1 0,2 2 1,-3 6-1,-4 2 0,3 2 0,-4 4 0,0 8 0,2-1 0,0 5 1,-3 4-1,0 2 0,3-1-1,-1 1 2,4-3-2,-2-2 1,6-6 0,3-4 0,2-8 0,5-4 0,6-8 0,0-3 0,6-5 0,2-7 1,1-3-1,4-8 1,0-3-1,5-3 1,-5-7 0,7 0 0,-2-4-1,-1 2 0,3 3 1,-4 6-1,-3 0 0,-6 8 0,-2 6 0,-7 8 0,-2 7 1,-7 2-1,-2 11 0,-2 0 0,-2 8 0,-2 4 0,0-1 0,2 5 0,-2 5 0,2-1 0,2-3 0,1-2 1,1-4-1,0-1 0,1-4 0,3-3 0,5-6 0,0-4 0,1-3 0,2-3 0,-1-3 0,7-3 1,-5-4-1,0-3 1,5-4-1,-1-2 0,1-4 1,2-5-1,3 2 0,-1-5 0,4 3 0,-1 1-1,1 3 1,-2 3 0,-4 1 0,-3 5 0,-3 6 0,-3 6 0,-3-2 1,-3 5-1,-2 3 0,-1-1 0,-2 10 0,1-3 0,-4 4 0,3-2 0,-1 5 0,-1-1 0,1-1 0,-2 3 0,0-4 1,2 5-1,-4-2 0,4 0 0,-4 1 0,0 2 0,0-2 0,1-2 1,-1 2-2,1-3 1,1-2 0,0-3 0,3-4 0,0 1 0,2-3 0,-1 0 0,1 0 0,1-3 0,-1 1 0,3-1 0,-2 0 0,3-1 0,-2-2 0,2 0 0,0-3 0,-1 3 0,1-5 1,3 2-1,-2-3 0,2 1 0,0-4 0,1 3 0,2-5 1,2-3-1,5-5 2,-1-1-2,5 0 0,3-6 1,3 3-1,0-2 1,2 5-1,1-2-1,-4 4 1,1 6 0,-6 1 1,2 5-1,-8 1-1,-1 5 1,-2 0 1,-6 6-1,1 2 0,-6 6 1,-2 0-1,-2 4 0,-5 3 1,3 6-1,-6-1 0,-2 4 0,1 2 0,2-3 0,-2 4 0,3-4 0,0 0-1,2-1-2,4-5-2,1-7-1,11 5-3,-5-15-6,16 1-7,0-1-9,-2-10-3,17 7 1</inkml:trace>
  <inkml:trace contextRef="#ctx0" brushRef="#br0" timeOffset="2984">3623 869 33,'-12'-14'19,"-5"-4"-1,5 10-3,-3-4-3,5 6-3,0 3-2,-2 3-2,4 5-1,-4 2-2,2 9 1,-2 4-2,-1 6 1,0 4 0,-2 8 0,2-3 0,2 8-1,-2-2 0,5-4 0,0-1 0,6-4-1,-1-4 0,8-8 1,0-3-1,6-8 0,3-6 0,1-6 1,4-9-1,5-5 1,3-11-1,0-6 1,2-10 0,3-6 0,3-8 0,2-6 1,2-7-1,6-5 0,-4-2 0,4 0 0,-3 2 0,-2 1-1,-5 7 1,-3 11-1,-10 9 0,-5 10 1,-5 9-1,-6 15 1,-8 8-1,-4 12 1,-4 10-1,-3 7 0,-3 10 1,-3 5-2,-1 8 2,-4 5-1,4 5 0,-5 2 0,3 5 0,2 2 0,1-4 0,2-1 0,1-1 0,7-7 0,0-4 0,5-5 0,8-5 0,0-11 0,8-2-1,-2-7 2,9-3-1,0-7 0,2-2 0,2-3 0,-4-6 1,4-3 0,-1-5-1,3-1 1,-6-8 0,1 1 0,-2-5 0,-2 1-1,-3-2 1,0-1-1,-3 1 0,-4-1 0,0 0 0,-2 3 0,-3 3 0,-1 6 0,0 1 0,-1 4 0,-2 5-1,-3 6 1,2 3 0,-2 8 0,-4 1 0,4 6 0,-3 4-1,1 5 1,-1-1 0,3 0 0,0 5 0,2-4 0,2 0 0,2-6 0,2 0 0,1-3-1,3-6 2,-1-4-1,4-5 0,1-3 0,2-5 0,0-1 1,1-6 0,3-4-1,-2-6 1,7 0-1,-1 0 1,2-9 1,-2 1-2,2 2 0,0-1 1,-2 4-1,2 0 0,-3 8 0,-6 1 0,-1 8-1,-2 0 1,-3 6 1,-2 3-2,1 3 1,-3 7 0,-3 0 1,0 7-1,-3 0 0,1 3 0,-2 2 0,1 0 0,0 1 1,0-5-1,0-2 0,2-4 0,1-4 0,3 1-1,0-5 2,2-4-1,4-3 0,0-3 1,2-1-1,0-5 1,2 0 0,-3-2 0,3-1 0,-1-4 0,4 2 0,-5-2 0,1 0 0,-2 4 1,0 1-2,-4-1 1,0 6-1,-2 4 0,1 3 1,-5 8-2,0 1 2,-2 4-2,2 1 2,0 5-1,2 0 0,-1 0 1,5 2-1,3-5 1,3 4 0,5-7-1,8 1 1,5-8 0,13-6-2,11-6-3,10-21-18,14-15-14,32-8-1,8-28-1,24-8 2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1:19.01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31 0,'17'5'25,"-17"-12"0,19-2-13,-6 5 0,5-2 1,5 3-3,2-1-1,6 3-2,-1-2-1,6 4-2,-1-1-1,0 3 0,-3 0-2,-1 0 1,1 2-2,-5-5 0,2 5-4,-8-5-6,2 0-12,12 10-9,-18-17 0,12 16 1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1:19.50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51 0 19,'-15'9'6,"-2"-2"-1,1 8-1,-5-2-1,1 4 1,-2-1-1,2 4 0,0-3 0,3 7-1,0-5 1,-1 3 0,7-2 0,-2 0-1,3 2 0,1-3 1,2 3-1,4-4 1,3 2-2,3-3 1,4 0-1,1 5 1,-1-4-1,7 2-1,-1 0 1,7 0 0,-6 1 2,4 2-1,3 1 1,-5-1 1,3 3-1,-2-2 1,0 3 0,-3-3-1,2 2 0,-6 5-1,0-5 0,-1 1-1,-4 1 0,-2 1 1,-4-4-1,-3-2 0,-1-2-1,-2-4 1,-2 0 0,-2-5 0,1-2-1,-1-3 1,-4-1-1,2-2 0,-5 0-1,2-1 1,-1-3-1,-2-3 0,0 0 1,1 0-1,1-2 0,-2-4 0,2 1 0,2-7-1,-2-2 1,3 0-1,1-3 1,0 3-1,2-4 1,-1 1-1,6 3 1,1 3 0,2 2 1,3 0-1,0 2 1,1-2-1,2 4 1,4 2-1,-4-1 1,4 0 0,3-2-1,0 1 1,2-2 1,2-3-1,2 0 1,3-3 1,-1 1-1,5-2 1,0-2 0,-1 2 0,3-3 1,1-1-1,-1-2 1,2 0 0,-1-1-1,-1-2 0,3-2 1,-3 1-2,3 0 1,-1-1-1,-4 2 0,0-1-1,-2 1 1,-4 3 1,2 1 0,-7-4 0,-2 8 0,-6-2 0,0 4 0,-7-2 0,-1 6 0,-6-2-2,-4 5 1,-4 1-3,-4-2-1,0 8-3,-7 0-6,2 2-12,6 8-9,-17-5 0,11 11 1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3:03.73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61 34 27,'-3'-14'15,"6"7"0,-3 0-2,3 1-3,-3 6 0,-3-1-4,6 7 0,-6 1-2,0 7-1,1 3-1,-4 3 0,-6 8 0,1 4 0,-2 3-1,0 2 0,-4 2 1,3 3-1,-2 1 0,1 0-1,0-2 0,8-7 1,2 2-1,-2-11 0,6 1 0,-1-6 1,2-4-1,2-6 1,3-2-1,-2 1 1,3-4 0,-2 4 0,2-5 1,-2 2 0,1-5 0,2 5 1,0-8 1,3 5-1,-1-6 2,5 3-1,-3-7 1,11 4-1,-4-6 1,7 0 0,1-4-2,7 3 1,-9-4-2,6 1 1,-4 0-1,1 3-1,-1 0 0,-5 5 0,-3-2-1,-4 2 1,-1 3-1,-6 2 0,-1 1 0,-2-1 0,-2 1-1,-4 2-1,4 2 0,-5-5-3,6 5-1,-9-5-4,10 9-4,-10-8-9,5-1-13,2 10 0,-6-11 2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3:04.48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4 0 35,'1'13'16,"-8"-4"-2,1 11-3,-2 4-2,-5 3-1,1 3-1,-2 4-1,-2 3-1,2 1-1,2 1 0,-5-1-1,4-1 0,3 6 0,2-2-1,0-1-1,4-3 1,-2-2-1,4-3 1,0-1-1,1-4 0,1-4 0,-3 2 0,-3-5 0,5 5 0,-5-5 0,2 5-1,-2-5 1,0 4 0,0-4-1,1 2 1,-4 3 0,3-6 0,2 1-1,-3-3 1,4 0-1,-3-6 0,3 3 0,2-7 0,1-1-2,0-6 0,7 0-2,-3-6-3,8-2-8,2-2-10,-8-10-7,11 9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3:05.187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30 0 22,'-15'10'10,"7"9"-1,-10-2 0,8 6-2,-7 1 0,1 0-1,2 2-1,0-1 0,-1 2-2,1 0 2,1 2-2,0-1 0,2 1-1,2 3 1,3 1-1,-2-3 0,2 3 0,0 0 0,3-2 0,-2-1-1,2 0 0,0-2 0,2 0 0,-1-2 0,2-3 0,2-6 0,0 3 0,3-9 1,2 3 0,2-8 0,2 0 1,-2-6 1,5 0 0,-3-3-1,5-1 1,-2-6-1,-1 1 1,3 1-1,4-2-1,-4-6 0,0 5 0,-2-6-1,3 0 0,-5-1 1,2 0 0,-2-3 0,-4 5 0,-4-4 2,-1 7-2,-3-4 1,-3 7-1,-2-3 0,-2-1 0,-3 6-1,4-1 0,-3 1-1,-1-1 0,2 3 1,-2 1-1,0 8-1,2-6 1,0 6-1,-2-1 1,-2 4 0,1 3 0,-4-1 0,5 6-1,0-5 1,0 7 0,-1-2-1,1 3-1,1 4-2,-4-5-1,8 8-5,-8-10-3,8 8-9,3 0-13,-6-9-1,11 1 2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3:06.15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75 86 20,'3'-5'21,"-10"-5"-4,4 0-2,-3 1-2,-1-2-3,0 5-1,-3-4-1,3 5-2,-5 0-2,2 2 0,-6 3-1,3 3-1,2 2 0,-2 2-1,-3 3 0,3 0 0,-4 1 1,4 5-1,-5-1 0,5 2 0,-2 0 0,1 3-1,4-4 1,0 7-1,4-6 1,-2 6-1,8-1 0,-3-2 0,3 6 0,1-2 0,1 0 0,9 2 0,1-3 0,2-3 1,5-6-1,2-3 1,5-8 0,0-7 0,2-9 0,2-7 0,1-6 0,-4-3 0,0-6 0,-1-3 0,-5 1 0,-2 0-1,-3 0 1,-3 6-1,-3-1 1,-3 7-1,-6 2 1,1 3-1,-1 4 0,-1 9 0,-1 2 0,-1 5 0,-1 2 0,1 6-1,-1 3 1,1 2-1,-2 5 2,3 2-2,-5 3 2,6 3-1,-6 1 1,5 4-1,-2 3 0,0 6 2,0 0-2,0 4 2,3 0-1,-3 3 0,2 3 0,-1-3 0,1-5-1,-2 1 3,2-9-2,-4 0 1,0-4-1,-1-4 1,-4-8 0,-3 1 0,-4-5-1,0 0 0,-6-5 1,-5-1-2,1-3 1,0-1 0,0-4 0,4 0 0,0-1-2,3-4 0,4 2-1,5-7-2,6 5-5,-2-9-9,7-1-13,3 7-8,-3-12 3,9 6 1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3:07.21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82 46,'8'-10'31,"-4"-4"-10,2-8-4,2 11-4,-2-3-5,7 8-2,-4 0-2,1 6-2,2 3-2,3 3 0,-2 2 0,2 1 0,3 0 1,2 0-1,4-1 1,-1-4 0,3-1 1,-3 0 0,-2-5 0,2 4 0,-6-4 0,3 4-1,-7-2 1,2 1-2,-5 5 1,-3-1-1,0 2 1,-4 3-1,1 7 1,-2 5 0,-1 1 1,-2 6-2,-4 1 1,3 7 0,-3 3 0,-2 4 0,-2 0 1,4 2 0,-7-2 1,5 3-1,-4-3 0,1 2 1,-2-4-2,4-2 1,-3-1-2,4-7 1,3 0-1,-3-2 1,3-6-1,-2-4 1,3 0-2,-3-6 0,3-3 0,-5 1-1,3-1 0,-3 0-3,1 2-1,-5-7-4,9 7 0,-8-9-7,4 0-8,7 2-12,-9-10 3,12 2 1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3:07.90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88 61,'0'-8'36,"10"-5"-12,10 12-3,-6-12-3,18 8-5,-4-6-3,14 7-3,-3-5-1,6 5-2,0 1-1,2 3 0,0-1-2,-1 2 0,-4 3 0,-2 1-1,-4-2 0,-5-2-1,0 3-2,-13-9-4,5 7-13,-6 0-21,-10-12 2,-4 3-1,-7-9 1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07T06:45:31.46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317 218 25,'0'-24'12,"-4"-5"1,2 4 2,-2 1-2,-2 1 1,-1 7-1,-6 3-1,2 6-2,-7-2-1,1 8-3,-4-1-2,-1 4-1,-1-1-1,2 1 0,-1 2-2,5-2 1,0 5-1,3-4 0,1 5 0,2 1-1,5 3 1,1 2-1,2 7 1,2 3 0,0 5 0,2 3 0,2-1 0,0 2 0,2-1 0,1-1 0,3-3 1,-1-5-2,3-2 1,-1-7 0,2-3 0,0-8 0,3-7 0,1-6 0,-1-10 0,5-8 0,1-8 1,1-1-1,0-8 0,-1 1 0,-3 0 2,0 2-2,-4 3 2,-2 9-1,-6 2 1,0 10 0,-2 5 0,-1 9-1,-2 5 0,2 8 0,-3 7 2,1 3-2,0 6 0,4 3 0,-4 6 1,4 3-1,-2 4 1,4 2 0,0 8-1,1 3 0,0 5 0,1 5-1,2 0 1,-1 2-1,-3-2 1,0-2-1,-4-8 1,-3-2 2,-4-10-1,-2-4 1,-8-9 0,-1-9 0,-7-8-1,-3-7 0,-5-9-1,-2-5-1,-2-9-1,-3-7 0,3-1-2,-5-2-2,7 7-3,-1-1-13,2 6-17,11 10 1,-4 1-1,8 10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07T06:45:33.125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289 39 25,'-12'-7'27,"8"8"1,-9-5-12,4 0-2,1 0-5,-1 3-3,1 1-2,-1 4 0,0 3 0,0 3-1,-2 5 1,-2 6-1,1 6-1,-5 6 0,0 6 0,-3 5-1,1 3 1,-2 5-1,1 1-1,3 0 0,3 1 0,4 0 1,3-5-2,5 3 1,3-3 0,5-2 0,1-4 1,5-3-1,1-4 1,1-7-2,2-1 1,2-8 1,1-6 0,5-7 0,0-6 1,-3-9 0,5-7 3,-2-12-1,4-7 0,0-11 0,2-9-1,1-8 0,0-7-1,-1-4 0,-1-3-1,-4 2-1,-5-1 1,-8 3-1,-6 7 0,-8 9 0,-6 6-2,-7 12-2,-7 6-5,-1 15-12,-9 13-15,-3 5-1,-1 12 0,-5 2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6:31:27.37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79 0 18,'0'0'18,"0"0"0,0 0-3,0 0-2,0 0-2,0 0-3,0 0 0,0 0-2,0 0-1,-2 12-1,-2 0-1,3 5-1,-3 0 1,1 7-2,-2 0 1,1 3-1,-2 0 0,2 1-1,1-2 0,-1-1 0,2 1-1,0-2 1,2-1-2,-2-1 0,2-2-3,-1-6-4,2 1-9,1-4-6,-2-11-3,0 0 0</inkml:trace>
  <inkml:trace contextRef="#ctx0" brushRef="#br0" timeOffset="515">4 157 2,'0'0'12,"0"0"-1,0 0-2,-5 9-2,5-9-2,0 0-1,0 17-1,2-7-1,-1 1 1,1 1 0,1 2-1,-2 1 0,0 1-1,3-1 0,-1-1-1,2-1 1,-1-4-1,-4-9 0,13 13 0,-5-11 0,2-1 0,-2-2 0,2 0 0,-2-2 0,0 1 0,-8 2 0,15-4 0,-15 4 0,13-6 0,-13 6 0,13-10 0,-13 10 0,13-12 0,-13 12 0,13-11 0,-13 11 0,11-9-1,-11 9 1,12-5 0,-12 5-2,14-3-3,-14 3-6,16-2-6,-16 2-2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07T06:45:34.734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62 42 43,'2'-3'21,"-5"-3"-2,3 0-1,0 2-4,-2-3-2,5 3-1,-6-2-3,7 4-1,-6-1-2,3 2-2,-2 0-1,1 3 0,-2 0-1,0 4 0,1 1-1,-1 3 0,-1 3 0,-1 4 0,1 4 0,-2 2 0,3 3 0,-1-1 0,0 2 0,0 1-1,1 0 0,-2-2 0,1-1 0,1-3 0,-2-1-1,2-3 0,-2-4 1,2-2 0,1-3 0,-2-3 1,2-2 0,0-2 0,2-2 0,-1 0 0,0 1 0,0 0 1,0-1-1,0 2 0,0-1 0,0 0 0,0 1 0,0-1 0,0-1 0,1 0 0,2 0 0,-2 2 1,0-1 0,4 2-1,-3-2 2,4 3-1,2-1 2,4 2-1,1-3 3,5 1-2,1 1 0,1-3 0,1 1 0,1 2 0,-2-3-1,-1 2 0,-2 0-1,-1 1 0,-1 0-1,2-2 1,-2 1 0,2 0-1,0-1 0,2-1-2,-1 4-1,-2-4-5,5 5-7,-7-2-11,-4-4-10,5 7-1,-7-9 1</inkml:trace>
  <inkml:trace contextRef="#ctx0" brushRef="#br0" timeOffset="750">443 149 8,'-11'4'30,"11"8"3,-8-4 2,0 4-16,7 10 0,-8-1-5,7 13-4,-7 0-1,2 12-3,-7 2-2,1 10-2,-2 2-1,-2 2 0,0 0-1,0-3-1,5-3-3,1-9-1,7-3-8,-2-12-7,6-10-16,11-4-1,-5-13 2,6-2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07T06:45:36.156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362 134 33,'11'-18'31,"0"-11"1,2 0-9,1 7-5,-9 0-5,1 8-5,-9 8-2,-5 9-3,-9 7 1,-5 12-2,-8 7 0,-5 13-2,-5 8 1,-4 13-1,0 6 1,-2 6 0,6 5 0,3-2-1,11 1 1,5-4-1,14-8 0,7-6 0,11-11-1,9-8 1,8-6-1,4-8 1,1-11 0,4-5 0,-5-9 1,0-7 0,-1-7 2,-2-4-1,-6-8 0,-5-1 1,-7-4 0,-7 0-3,-9 1 1,-4 3-2,-10 8-2,-12 2-5,-6 12-20,-8 11-9,-15 5-1,-3 15 3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07T06:46:10.234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177 194 30,'4'-5'33,"-5"-8"0,5 7 0,2-1-16,-7 0-7,5 4-4,-6 0-3,5 4 0,-4 2 1,-1 2-2,1 1-1,0 5 0,-3-1 0,0 5 0,0 4-1,-3 5 1,2-1-1,-2 3 0,1 0 0,2 1 0,0 1 0,-1-4 0,3-2 0,0 0 1,1-2-2,0-4 1,1 0 0,-1-4 1,1-3-1,0-1 0,0-1 0,0-1 1,0-2-1,0-1 0,0 1 1,-1-3-1,-1 1 0,2 0 1,0-1-1,0-1 0,2 0 0,0-2 1,1 2-1,2 3 0,1-3 0,1-1 0,0 2 1,3-2-1,-1 1-1,1 3 2,1-3-1,-1 1 0,3 0 0,-3 5 0,2-1 0,-3 1 0,0 3 0,0 1 0,-2-1 0,-1 1 0,0 3-1,-1-2 2,-1-1-1,1-1 1,-1 4-2,-2-4 1,2 0 0,-2 2 0,-2 0 1,0-1-1,-1 2 0,-1 2 1,-2-3 0,0 3 1,-2-2 0,-1 1 0,-2-3 0,1 5 1,-2-4-1,1 1-1,-1-4 1,0 3-2,-1-4 1,3-2-1,-4 0 1,1-4-1,-3-6 1,1-1 0,-2-2-1,-1-2 1,0-2-2,-4 0-1,6 2-3,-5-5-2,8 9-9,-6-3-18,2-4-5,6-3 0,-8-1 2</inkml:trace>
  <inkml:trace contextRef="#ctx0" brushRef="#br0" timeOffset="906">173 28 49,'18'-9'38,"0"7"-1,-9-3 2,-3-6-23,0 11-3,-7-1-3,7 6-3,-3-3-3,8 6-1,1-2-2,4 1 0,7-3-1,4 0-2,9 1-2,1-5-5,9 1-22,2-1-9,-1-5 0,4 1 0</inkml:trace>
  <inkml:trace contextRef="#ctx0" brushRef="#br0" timeOffset="2437">807 239 53,'1'-6'34,"-7"-2"-6,0-2-7,4 5-5,-6-1-6,3 4-2,-2-3-2,6 3-2,-2-2 0,6 2-1,3-3 0,7 6 0,0-2-1,6 8-1,0-2 1,1 9-1,-1 2-1,-2 5 0,-4 1 0,-4 5 0,-6 1 1,-4-1-1,-5 4 0,-3-3 0,-1-1 1,-4-3 0,2 2-1,-2-5 1,2-3-1,2-1 1,0-3-1,2-3 0,3-2 1,1-6-1,2 2 0,-1 2 0,6-4 0,-1-1-1,2 2 1,2 0 0,1 2 0,1 2-1,1-1 1,1 1 0,-1 4 0,2 2 0,-2 2 0,-3 3-1,0 4 0,-2 1 2,-2 2-2,-1 2 0,-1-2 0,2-2 0,-1-4 1,-3-5-1,1-2 1,-1-5-1,-2-3 1,-1-4 0,-3-1 1,-1-3 0,-2 0-1,1-1-1,-3 1 0,-2-2-3,4 3-6,-7-1-23,3-1-4,4 0-3,-5-7 3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07T06:46:15.062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67 1 34,'-8'-3'17,"8"6"-3,-4-3-3,1 1-4,2 2-1,-2-2-1,1 2 0,1-1 1,0 2 0,0-1-1,3 1 0,-3 3 0,2 3 0,-2 5-1,-1 4-1,-1 1 0,1 4-1,-2 1-1,0 3 0,-1-1 0,1-2 0,-1-4-1,4-1 0,-2-1 0,2-5 1,2 1-1,0-5 0,-1 0 1,1 0-1,-1-1 0,-1-4 1,0 4 0,-1 0 0,0-3 1,0 3 1,-2-2 1,3 3 1,0-7 1,5 7 0,0-9 0,5 6 0,0-10-1,9 4 0,-2-6-2,6 2 0,-1-1-1,0 1-1,-3 1 0,1 2-1,-5 2-1,-2-1 1,-1 3 0,-3-1-1,-2 3 0,-1-4 0,2 1-1,-5-3-1,4 3-1,-4-2-1,3 3-2,-5-10-2,8 13-5,-8-13-10,4-2-13,2 8 1,-6-8 0</inkml:trace>
  <inkml:trace contextRef="#ctx0" brushRef="#br0" timeOffset="703">276 184 65,'-8'11'35,"1"1"-8,3 12-4,-3-11-7,5 13-3,-4-5-6,6 13-1,-4-4-1,4 7-3,-2 0 0,-2 1-1,3 1-1,-4 1 0,2-2 0,-2-5-4,3 3 1,-4-4-3,2 0-2,-3-6-10,2-3-15,2-4-7,-6-6 2,6-3 1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07T06:46:28.640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200 151 29,'0'0'32,"3"-18"-8,-1 10-4,-4-12-5,3 10-3,-4-3-3,-2-5-3,-1 11 0,4 9-4,-4-7 1,-1-1-2,1 2 1,0-1-2,2 0 1,-4 1-1,4 1 1,-3-4 0,2 2 0,-1-1 1,1 3-1,-1-1 1,1 2-1,-2 1 1,-1 2-1,0 5-1,-3 0 0,-2 4 1,1 2-1,1 2 0,0 3 0,1 4 0,3 2 0,4 0 0,3-1-1,3 2 1,2 0-1,3-2 0,4-3 0,3-4 1,3-5-1,1 0 1,0-5 0,0-3 0,1-5 1,-20 3 1,18-4 1,-18 4-1,20-7 1,-20 7 0,16-19 0,-16 19-1,15-21 1,-15 21-2,10-28 0,-10 28 0,11-27 0,-11 27-1,9-29 0,-9 29 0,7-24 0,-7 24 0,3-18-1,-3 18 1,0 0-1,0 0 1,0 0 0,0 0 0,10 21 0,-10-21 0,2 35 0,0-16 0,0 2 1,1 2-2,1 2 0,1-1 1,0-1-1,-2-1 1,1 3 1,-4-6 1,-1 2-2,-2 11 2,-9 1-1,-7-8 0,-4-2 1,-7-5-1,-8-1-2,-1-1-1,4-2-1,9-1 0,0-4-4,11 4-9,3-6-24,2-9 1,4-2-1,2-3 3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8-10-07T08:36:53.312"/>
    </inkml:context>
    <inkml:brush xml:id="br0">
      <inkml:brushProperty name="width" value="0.09701" units="cm"/>
      <inkml:brushProperty name="height" value="0.09701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8-10-07T08:36:59.859"/>
    </inkml:context>
    <inkml:brush xml:id="br0">
      <inkml:brushProperty name="width" value="0.09701" units="cm"/>
      <inkml:brushProperty name="height" value="0.09701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16T02:13:13.937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0 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800" units="cm"/>
        </inkml:traceFormat>
        <inkml:channelProperties>
          <inkml:channelProperty channel="X" name="resolution" value="40" units="1/cm"/>
          <inkml:channelProperty channel="Y" name="resolution" value="40" units="1/cm"/>
        </inkml:channelProperties>
      </inkml:inkSource>
      <inkml:timestamp xml:id="ts0" timeString="2010-10-19T06:42:4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2:00:55.968"/>
    </inkml:context>
    <inkml:brush xml:id="br0">
      <inkml:brushProperty name="width" value="0.15875" units="cm"/>
      <inkml:brushProperty name="height" value="0.635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3 62 33,'-8'-5'14,"8"5"-3,-2-3 0,2 3-1,4-2-1,1 1-2,6-3-1,-3 1 0,10 0-1,-3-4-1,8 4 1,-6-5-2,5 5 1,-2-2-1,-2 3 1,0-1-2,5 1 1,-5-3-1,4 5 0,-1-3 0,-3 3 0,2-2-1,-2 4 0,-2-2 0,-1 3-1,2 1 1,-4 0-1,1 1 0,1 2 1,0-1-1,3 1 0,-2-2 0,3 1 1,2 1-1,2-4 0,2 0 0,-3 1 1,5-4-1,1 0 1,-2 0-1,5 0 0,-1-2 1,-1 2-1,-1-2 0,2 2 0,-4 0 1,4-3-1,-3 3 0,0-3 0,-4 3 0,1-2 0,6 2 1,-4 2-1,-1-2 0,-2 3 0,0 2 0,0 0-1,-2 0 2,2 0-1,-2-2 0,2 3 1,-1-2-1,2-1 0,1-1 1,1 1 0,6-1-1,-5-2 0,8 1 1,-2-1-1,1-1 1,6-3-1,-3-1 1,5-1-1,2 1 1,-1-3-1,-1 3 0,3-2 0,-3 4 0,-1 0 1,-3 0-1,3 4 0,-3-1 0,-2 5 0,2-5 1,0 3-1,-2-3 0,0 4 0,-3-1 0,3 0 2,-3 2-2,1-3 0,-1 3 0,-2-5 0,5 3 0,-1-2 1,1-1-1,0 2 1,2-2-1,0 0 0,3-2 0,-5 4 1,5-4-1,-3 2 0,1 0 0,-1 0 0,1-1 0,-3-2 0,0 3 0,-1-2 1,-1 0-1,-1 4 0,-2-2 0,-3 2 0,4-2 0,-1 1 0,-3 2 0,0 1 0,-2-1 0,-2-1 1,3 3-1,-1-2 0,-5-3 0,1 5 0,1-2 0,0-1 0,1-1 0,1 1 0,3-1 0,-2-1 1,2 2-1,-2-2 0,7-3 1,-2 3-1,2-3 1,3-1-1,0-5 0,7 5 0,-2-4 0,2 2 0,3-3 1,-3 0-1,-1 2 0,-2 1-1,-1-1 2,-3 2-1,-3 2 0,-2 3 0,-1-3 0,-4 3 0,-1 0 0,-4 3 0,-1-3 0,-1 2 0,-2-2 0,1 1 0,-7-1 0,1 2 0,-4-2 0,0 0 0,-1 1 0,-1-1 1,-2 2-1,-1-2 0,-1 0 1,-1 0-1,-1 0 2,2 0-2,-4-2 1,2 2-1,-1-1 1,-1-1-2,0 4 0,-4-4-2,3 5-3,-9-4-11,4-2-17,0 11-3,-10-8 1,6 8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6:31:42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89 58 4,'0'0'22,"3"-18"-2,-3 18-2,5-18-2,-5 18-1,5-13-2,-5 13-2,4-9-2,-4 9-2,0 0-1,0 0-3,0 19 0,0-1-2,0 11 0,-2 6-1,1 9 0,1 7 0,-1 8 0,0 1 0,1 2 0,0-1 0,1-6-1,0-4-1,-1-8-3,4-10-2,-4-13-3,4-4-3,-4-16-4,0 0-7,0 0-4,2-10 0</inkml:trace>
  <inkml:trace contextRef="#ctx0" brushRef="#br0" timeOffset="579">1 439 3,'0'0'15,"0"0"-2,0 0-1,-1 9-4,1 2-1,0 3-3,2 1 0,1 3-1,-1-2-1,4 1 0,0-4 0,1-2 0,1-3 0,-8-8 1,14 13 1,-14-13-1,12 6 0,-12-6 0,12 1-1,-12-1 1,12-5 0,-12 5-1,14-9 0,-14 9 1,16-12-1,-8 5 0,1 2 0,-9 5-1,15-7 0,-15 7 0,14-6 1,-14 6-2,12-10 1,-12 10 0,13-18-1,-6 8-3,-1-3-6,0-4-14,4 5-4,-7-5 0,7 8 1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2:00:58.109"/>
    </inkml:context>
    <inkml:brush xml:id="br0">
      <inkml:brushProperty name="width" value="0.15875" units="cm"/>
      <inkml:brushProperty name="height" value="0.635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23 31,'30'-10'14,"-9"-6"-2,10 6 0,0-3-2,1 2 0,2 1-2,1 0-1,2 0-1,-1-1-2,7 6 0,-5-5-1,1 4-1,4-4 0,0 5 0,-1-1 0,-2 1-1,-2 1 0,3-2 0,-10 1 1,2 2-1,-7-2 0,-1 2 0,-2-2 0,-2 1 0,0 0-1,-4-3 1,2 4-1,-4-5 1,0 3-1,-2 0 0,-1 2-2,-4-2-2,-3 8-5,-9-1-7,-7-4-9,8 17-7,-19-15 2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2:01:01.640"/>
    </inkml:context>
    <inkml:brush xml:id="br0">
      <inkml:brushProperty name="width" value="0.15875" units="cm"/>
      <inkml:brushProperty name="height" value="0.635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61 22,'27'0'3,"-3"-2"0,1 1 1,0-3-1,3 3 0,-1-3 0,0 3 0,-3-4-1,6 5 0,-5-3 0,2-1-1,-7 1 1,3 3-1,-3 0 0,1 3 0,-1-3-1,-4 0 1,6 4-1,-4-4 1,0 0-1,2 3 0,-2-3 0,0 0 0,0 0 1,0 0-1,0 3 0,-2-3 0,2 2 0,-1-1 1,-2 3-1,1-1 0,0-1 0,2 1 0,1-2 0,0 3 1,-1-3-1,2 1 0,1 0 0,1 1 0,1-2 1,-4 3 0,4-3-1,-1 3 1,1-4-1,1 1 1,-1-2-1,9-1 1,-6 0-1,2 1 0,1 1 1,1-4-1,-6 6 0,4-2 0,-1 2 0,-3-1 1,1 3-1,0-3 1,-4 2-1,0-1 0,1 0 1,4-1 0,-3 1-1,0 1 1,0-1 0,0 0 0,3-2-1,0 1 1,-4 1 0,1-2 0,1 0 0,1 0-1,-2 0 1,-2 1-1,2 1 1,0 0-1,0-1 1,0 1-1,2 0 1,-1-2 0,3 1-1,-3-1 2,3-1-2,2 1 0,-4 1 1,-1-1-1,4 0 1,-3 3-1,0 1 0,-1-4 1,1 3-1,0-3 0,-1 3 1,2-3-1,1 3 1,-3-3 0,1 4-1,0-4 1,1 3 0,0-3 0,-1 3-1,3 1 1,-2-4 0,2 0 0,-2 0-1,2 0 1,-2 0 0,1-4 0,-1 4-1,2-3 1,-4 3 0,1 0-1,-2-3 0,0-1 1,-2 4-1,2 0 0,-1 0 0,1-3 0,-2 3 0,-1-3 1,3 6-1,0-3 0,0 0 0,0 0 0,1 0 0,1 0 0,0 0 1,-2 0-1,1 0 0,-1 0 0,4 0 0,-3 0 1,1 0-1,6 0 1,-5 0-1,5 0 0,-3 0 1,4-3-1,-1 5 1,3-6 0,-1 3-1,-2-1 1,2 0-1,-2 2 1,4-3-1,-4 3 1,0 2-1,-3-2 1,3 0 0,-6 1-1,5-4 1,-6 3 0,4 0 0,-3 0-1,-1-3 1,-1 3 0,2 0-1,1-3 1,-3 6-1,2-3 0,0 0 0,-3 0 1,3 0-1,-2-3 0,0 3 1,-3 0-1,1 0 0,-3 0 0,5 0 0,-3-2 0,-2 2 1,2 0-1,-2 0 0,0-2 0,0 2 1,0-1-1,0-1 1,0 1-1,5-1 1,0 0-1,0-1 0,2 1 1,-1-1-1,3 0 0,0 0 0,0-1 0,1-1 0,1 2 0,1-2 1,-1 2-1,-1 0 0,-1-2 0,5 3 0,-4-1 0,3 0 0,-4 1 0,1 0 0,0 1 1,-4-1-1,-1 1 0,0-1 0,-3 2 0,1-2 0,-6 2 0,0 0 0,3 0 0,-7 0 1,2 0-2,-1 0 1,-1 0 0,-6 0 0,5-1 0,-2 1 1,-4 0-1,1 0 0,0-2 0,1 2 0,-1 0 1,7-2-1,-6 1 0,4-1 0,-2 1 0,4-1 0,-4 0 0,2 1 0,0-1 0,-2 0 0,3 2 0,-4 0 0,1-1 0,2 1 0,0-2 0,-4 1 1,1-1-1,0 0 0,-3 2 0,0-1 0,-1-1 0,-1-1 0,-1 6-1,-1-3 1,0 0 0,4 0 0,-8 0 0,4 0 0,0 0 0,0 0 0,0-3 1,-1 6-1,-1-3 0,-1 3 1,-1-3-1,-2 2-1,-1 0-2,-1-4-3,0 5-5,-4-3-7,-6-6-14,13 9 3,-13-15-1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2:01:05.656"/>
    </inkml:context>
    <inkml:brush xml:id="br0">
      <inkml:brushProperty name="width" value="0.15875" units="cm"/>
      <inkml:brushProperty name="height" value="0.635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 24,'21'13'6,"-1"-6"-1,3 9 0,-1 0 0,1 4 0,-2-2 0,4 3-1,-3 2 1,1-2-1,-3 3 0,3-1 0,-1 2 0,-3-3-1,4 5 2,-5-5-3,2 1 0,-2-3 0,5 1 0,-5-1-1,0-1 0,0-3 0,-1 2 0,1 0 1,-4-3-1,1 3 0,-2-7 0,1 4 0,-3-5 0,1 1 1,-3-1-1,0-7-1,-3 0 1,-1 1 0,-2-1 0,1-3-1,-3 0-1,1 2 0,-2-4-2,2 2-2,-4-3-2,2-1-2,-2 4-5,-1-3-2,3 10-5,-15-20-5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2:01:06.312"/>
    </inkml:context>
    <inkml:brush xml:id="br0">
      <inkml:brushProperty name="width" value="0.15875" units="cm"/>
      <inkml:brushProperty name="height" value="0.635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33 29,'33'-8'8,"11"2"-1,0-6 1,4-4-2,5-2 0,1 0 0,0-5-1,0 4-1,-1 1 0,-6 1 0,-4 4-2,-4 2-1,-4 3 0,-4 1 0,-3 1 0,-2 1 0,-3 0-1,0 0-2,-3 0-3,0 0-5,-1 5-4,-9-8-7,13 18-5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2:01:07.875"/>
    </inkml:context>
    <inkml:brush xml:id="br0">
      <inkml:brushProperty name="width" value="0.15875" units="cm"/>
      <inkml:brushProperty name="height" value="0.635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66 23,'33'-13'7,"12"0"-1,1-7 0,1 2 1,2-5-1,2 1 0,2-4-1,-7-1 1,-2 1-2,-8 7 0,0-2-1,-6 6 0,-9 2-3,-1 6 1,-8 6 0,-1 1-1,-8 1 0,2 3 0,-5 1 0,-3-2 0,3 2 0,-5-2 0,2 0 0,-1-1 0,4 1 0,0-3 0,4 2-2,-4-1-4,1 3-1,4-6-4,2 7-3,-12-10-4,21 18-6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2:01:09.312"/>
    </inkml:context>
    <inkml:brush xml:id="br0">
      <inkml:brushProperty name="width" value="0.15875" units="cm"/>
      <inkml:brushProperty name="height" value="0.635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71 22,'48'0'7,"-1"-7"-1,11 1 0,-2-1-2,4-3-1,-1-3-1,-4 0 0,-6 7-1,-11-1-1,-14 7-1,-6 0-4,-9 13-3,-14-8-6,3 20-6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2:01:10.468"/>
    </inkml:context>
    <inkml:brush xml:id="br0">
      <inkml:brushProperty name="width" value="0.15875" units="cm"/>
      <inkml:brushProperty name="height" value="0.635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73 26,'27'3'7,"-1"-4"-1,10-1 0,3-4-1,4-2 0,3-1-1,2 0-1,-4-1-1,-1 0 0,-4 4-1,-4-1 1,-4 4-2,-5 1 1,-5 1 0,-2 1 0,-3 0 0,-5 0-1,1 3 0,-4-2-1,0 4-1,1 0-2,-3 0-3,1-2-3,3 7-5,-9-13-6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2:01:11.578"/>
    </inkml:context>
    <inkml:brush xml:id="br0">
      <inkml:brushProperty name="width" value="0.15875" units="cm"/>
      <inkml:brushProperty name="height" value="0.635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1 17,'42'-3'3,"-2"-1"-1,-1 1 0,-1 3 0,-2-1-1,-1 1 0,-1 1-1,-6-1 1,0 3 0,-5-3-1,-5 0 0,0 4 0,-5-1 0,0 2 0,-5-2 1,1 0-1,2-1 1,1 0-1,-2-1 1,3 1-1,-3-4 1,1 6-1,-1-4 0,1 0 0,-4 3 1,3-3-1,-2 0 0,-3 3 0,8-3 0,-5 3 0,4-3 0,-4 4-1,5-3 1,-5 4 0,7 0 0,-3 0 0,-6 0 0,4 0 0,-2 1-2,-1-3 0,3 2-3,-9-8-3,9 10-3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6:31:31.37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16 6,'0'0'13,"0"0"0,0 0-1,0 0-2,0 0-3,3-10-1,-3 10 0,12-8-1,-1 4-1,-2 1 2,6 1-3,-2 0 0,5-2 0,1 4-1,1-1 0,5 1-1,1-1-1,6-1 1,1-1-2,3 0 1,1 0 0,0-3-1,-6 3 0,-2 1 0,-4 1 0,-6 1-2,-9 4-3,-1 2-7,-9-6-6,1 12-3,-1-12-1</inkml:trace>
  <inkml:trace contextRef="#ctx0" brushRef="#br0" timeOffset="593">534 0 3,'19'21'7,"-4"-4"-1,2 3-1,-1-1-1,0-1-2,-5-1 1,-4 0-1,-4-1 0,-7-1 0,-6 1 1,-5-1-2,-6 0 0,-5-2-5,-4 7-9,-8-7-2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973161BC-85FA-4AD4-876F-1B02008C123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spcBef>
                <a:spcPct val="0"/>
              </a:spcBef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EDDD4B4B-25C3-4710-908B-37D7399EDF0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spcBef>
                <a:spcPct val="0"/>
              </a:spcBef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1988" name="Rectangle 4">
            <a:extLst>
              <a:ext uri="{FF2B5EF4-FFF2-40B4-BE49-F238E27FC236}">
                <a16:creationId xmlns:a16="http://schemas.microsoft.com/office/drawing/2014/main" id="{3C6245AE-CF3A-4268-A831-99C5CF78327A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78E60096-6D71-40A1-B1B7-02F5CB5F5BED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Textmasterformate durch Klicken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B6499FED-42D1-468C-BEE0-F5D80B626C5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spcBef>
                <a:spcPct val="0"/>
              </a:spcBef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ADB80DD2-3890-4A8A-843E-1DD1627D9DC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fld id="{9FBCF7E4-A0E3-450B-8801-1C50B18369EF}" type="slidenum">
              <a:rPr lang="de-DE" altLang="de-DE"/>
              <a:pPr/>
              <a:t>‹Nr.›</a:t>
            </a:fld>
            <a:endParaRPr lang="de-DE" alt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CFEA57FD-C847-41A0-B7D6-2A4F061A517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D7FFB08-CD4E-40AF-B4DB-0B99993BBBF9}" type="slidenum">
              <a:rPr lang="de-DE" altLang="de-DE" sz="1300"/>
              <a:pPr eaLnBrk="1" hangingPunct="1"/>
              <a:t>1</a:t>
            </a:fld>
            <a:endParaRPr lang="de-DE" altLang="de-DE" sz="1300"/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27E9DDFC-7F70-4337-B7BF-290426101C8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0A9CBEDF-8940-423F-8A67-CB662F9007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3FE97BDF-FCA0-46E4-924A-DFF871EA577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BBBD88F-3559-4B34-A8C5-104D0178B8C5}" type="slidenum">
              <a:rPr lang="de-DE" altLang="de-DE" sz="1300"/>
              <a:pPr eaLnBrk="1" hangingPunct="1"/>
              <a:t>10</a:t>
            </a:fld>
            <a:endParaRPr lang="de-DE" altLang="de-DE" sz="1300"/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0691EEE0-4471-4D6F-BD5F-D2F3EE835AE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1E0B0F60-763E-4561-BE0F-9E2BF8261E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D46D1414-D235-48CA-916A-E56777BC231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1B4BF97-F300-4B06-B69A-5432BC640C0B}" type="slidenum">
              <a:rPr lang="de-DE" altLang="de-DE" sz="1300"/>
              <a:pPr eaLnBrk="1" hangingPunct="1"/>
              <a:t>11</a:t>
            </a:fld>
            <a:endParaRPr lang="de-DE" altLang="de-DE" sz="1300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CA5C6DE0-0DB7-408A-8890-0DAF8531B9D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BD14C5B2-CB6C-44EF-9871-C5AD736495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>
            <a:extLst>
              <a:ext uri="{FF2B5EF4-FFF2-40B4-BE49-F238E27FC236}">
                <a16:creationId xmlns:a16="http://schemas.microsoft.com/office/drawing/2014/main" id="{E9A339D3-A5D6-4D64-972C-070F70CB142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98B157C-6D53-41FD-ACC6-DD5FA82A2117}" type="slidenum">
              <a:rPr lang="de-DE" altLang="de-DE" sz="1300"/>
              <a:pPr eaLnBrk="1" hangingPunct="1"/>
              <a:t>12</a:t>
            </a:fld>
            <a:endParaRPr lang="de-DE" altLang="de-DE" sz="1300"/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9779F5BA-539E-4F1C-AD01-DD823050BE2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0D764873-D8D2-47D6-BC7D-88F607AFC2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01362A15-3BC1-4063-AE87-64797F0B7AE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4F2C467-ABED-48AD-9455-DB5683A848AE}" type="slidenum">
              <a:rPr lang="de-DE" altLang="de-DE" sz="1300"/>
              <a:pPr eaLnBrk="1" hangingPunct="1"/>
              <a:t>13</a:t>
            </a:fld>
            <a:endParaRPr lang="de-DE" altLang="de-DE" sz="1300"/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F065FD99-E196-47CE-A98E-9DF039E5279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0260D817-243A-44E2-975D-E769EEEA1D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>
            <a:extLst>
              <a:ext uri="{FF2B5EF4-FFF2-40B4-BE49-F238E27FC236}">
                <a16:creationId xmlns:a16="http://schemas.microsoft.com/office/drawing/2014/main" id="{480F2338-FB4F-4018-8C20-9E69223BBFD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6353157-452F-413B-BB89-5B8A9F42E580}" type="slidenum">
              <a:rPr lang="de-DE" altLang="de-DE" sz="1300"/>
              <a:pPr eaLnBrk="1" hangingPunct="1"/>
              <a:t>14</a:t>
            </a:fld>
            <a:endParaRPr lang="de-DE" altLang="de-DE" sz="1300"/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EF93C1AD-7D10-4FE3-80A2-D67C8F42FA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1F0A3501-7009-4719-8D41-83A9118AE0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:a16="http://schemas.microsoft.com/office/drawing/2014/main" id="{ACF8572E-FA56-48A4-895E-B5F3F6736B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2995FAC-8646-4E20-AB6C-016FBACD874B}" type="slidenum">
              <a:rPr lang="de-DE" altLang="de-DE" sz="1300"/>
              <a:pPr eaLnBrk="1" hangingPunct="1"/>
              <a:t>15</a:t>
            </a:fld>
            <a:endParaRPr lang="de-DE" altLang="de-DE" sz="1300"/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C28AE9D0-3BAA-495D-8AA9-A58B1359470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A6E6B540-30DD-4F6E-B6B4-E98D3D71B0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>
            <a:extLst>
              <a:ext uri="{FF2B5EF4-FFF2-40B4-BE49-F238E27FC236}">
                <a16:creationId xmlns:a16="http://schemas.microsoft.com/office/drawing/2014/main" id="{FDBABD9B-894F-414E-87E0-709F3E50D0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6D0842E-717F-4927-B84F-2EE65A759A5E}" type="slidenum">
              <a:rPr lang="de-DE" altLang="de-DE" sz="1300"/>
              <a:pPr eaLnBrk="1" hangingPunct="1"/>
              <a:t>16</a:t>
            </a:fld>
            <a:endParaRPr lang="de-DE" altLang="de-DE" sz="1300"/>
          </a:p>
        </p:txBody>
      </p:sp>
      <p:sp>
        <p:nvSpPr>
          <p:cNvPr id="58371" name="Rectangle 2">
            <a:extLst>
              <a:ext uri="{FF2B5EF4-FFF2-40B4-BE49-F238E27FC236}">
                <a16:creationId xmlns:a16="http://schemas.microsoft.com/office/drawing/2014/main" id="{9629F75D-3F6B-45CE-8A06-51AC3933DD3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8372" name="Rectangle 3">
            <a:extLst>
              <a:ext uri="{FF2B5EF4-FFF2-40B4-BE49-F238E27FC236}">
                <a16:creationId xmlns:a16="http://schemas.microsoft.com/office/drawing/2014/main" id="{B3A9B5B5-54EF-4414-8637-47345223F6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>
            <a:extLst>
              <a:ext uri="{FF2B5EF4-FFF2-40B4-BE49-F238E27FC236}">
                <a16:creationId xmlns:a16="http://schemas.microsoft.com/office/drawing/2014/main" id="{ACA27A93-FC1E-4D9D-B103-48C3EFB1902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E07361E-C66A-418C-83E1-B24FE480DC1B}" type="slidenum">
              <a:rPr lang="de-DE" altLang="de-DE" sz="1300"/>
              <a:pPr eaLnBrk="1" hangingPunct="1"/>
              <a:t>17</a:t>
            </a:fld>
            <a:endParaRPr lang="de-DE" altLang="de-DE" sz="1300"/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3E5EFCD0-586A-4D39-9A42-034663DD188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73AC241B-4CB0-40CB-A2AA-18A8CBB943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>
            <a:extLst>
              <a:ext uri="{FF2B5EF4-FFF2-40B4-BE49-F238E27FC236}">
                <a16:creationId xmlns:a16="http://schemas.microsoft.com/office/drawing/2014/main" id="{0C410243-1D1F-46B3-9CB1-0113ABFF478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A645AE5-8533-453D-9C93-6C6B3BC370A4}" type="slidenum">
              <a:rPr lang="de-DE" altLang="de-DE" sz="1300"/>
              <a:pPr eaLnBrk="1" hangingPunct="1"/>
              <a:t>18</a:t>
            </a:fld>
            <a:endParaRPr lang="de-DE" altLang="de-DE" sz="1300"/>
          </a:p>
        </p:txBody>
      </p:sp>
      <p:sp>
        <p:nvSpPr>
          <p:cNvPr id="60419" name="Rectangle 2">
            <a:extLst>
              <a:ext uri="{FF2B5EF4-FFF2-40B4-BE49-F238E27FC236}">
                <a16:creationId xmlns:a16="http://schemas.microsoft.com/office/drawing/2014/main" id="{197344EA-7B76-405C-9B11-8F20A1F0BA1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18F08C85-47A1-4012-97FA-00C8700B92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>
            <a:extLst>
              <a:ext uri="{FF2B5EF4-FFF2-40B4-BE49-F238E27FC236}">
                <a16:creationId xmlns:a16="http://schemas.microsoft.com/office/drawing/2014/main" id="{0E1520D6-E658-4AE9-AFE0-83D846DF71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B3A17B0-4CDC-4489-A8BC-2B2037D53A0F}" type="slidenum">
              <a:rPr lang="de-DE" altLang="de-DE" sz="1300"/>
              <a:pPr eaLnBrk="1" hangingPunct="1"/>
              <a:t>19</a:t>
            </a:fld>
            <a:endParaRPr lang="de-DE" altLang="de-DE" sz="1300"/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86C63688-B583-4AD5-9315-5F3FCE2688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A4D0796E-F530-4B3A-94FC-7D9C07264C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6D222899-E0C3-446C-BAD5-6E942EAF265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7613BC5-4E46-4756-9B93-771B1C92E73C}" type="slidenum">
              <a:rPr lang="de-DE" altLang="de-DE" sz="1300"/>
              <a:pPr eaLnBrk="1" hangingPunct="1"/>
              <a:t>2</a:t>
            </a:fld>
            <a:endParaRPr lang="de-DE" altLang="de-DE" sz="1300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9B6BFD3B-B840-4B61-89D4-0DBCCA32FBD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644E7C59-C5E4-4386-A5F8-9588CFD544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id="{59706E57-E67D-4442-9874-157CFAAE8EF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E05FA9E-EDD3-4887-B073-6E3146988693}" type="slidenum">
              <a:rPr lang="de-DE" altLang="de-DE" sz="1300"/>
              <a:pPr eaLnBrk="1" hangingPunct="1"/>
              <a:t>20</a:t>
            </a:fld>
            <a:endParaRPr lang="de-DE" altLang="de-DE" sz="1300"/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6032B6A2-18FB-4785-8423-EEB8182FF66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1838AFF1-B8B3-4EC6-9D19-7532B7D072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DD8F535E-18A9-4C90-B9FF-05B750978E0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396B0EC-9963-4F49-9313-65B833B6B79E}" type="slidenum">
              <a:rPr lang="de-DE" altLang="de-DE" sz="1300"/>
              <a:pPr eaLnBrk="1" hangingPunct="1"/>
              <a:t>21</a:t>
            </a:fld>
            <a:endParaRPr lang="de-DE" altLang="de-DE" sz="1300"/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4BD307D4-D3C6-46B7-AA01-836ED8AC68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DFAD0585-E442-4375-A1DF-E8613F43C4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>
            <a:extLst>
              <a:ext uri="{FF2B5EF4-FFF2-40B4-BE49-F238E27FC236}">
                <a16:creationId xmlns:a16="http://schemas.microsoft.com/office/drawing/2014/main" id="{635F5A34-F35E-480E-BA81-6E54BCE5AA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C61FFFD-34B9-4F8A-9585-2CF09D12CF59}" type="slidenum">
              <a:rPr lang="de-DE" altLang="de-DE" sz="1300"/>
              <a:pPr eaLnBrk="1" hangingPunct="1"/>
              <a:t>22</a:t>
            </a:fld>
            <a:endParaRPr lang="de-DE" altLang="de-DE" sz="1300"/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D34DD1EA-6F82-45F4-8930-B3FC7A24592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ADD88B06-D20E-49D6-985F-B06AE78325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>
            <a:extLst>
              <a:ext uri="{FF2B5EF4-FFF2-40B4-BE49-F238E27FC236}">
                <a16:creationId xmlns:a16="http://schemas.microsoft.com/office/drawing/2014/main" id="{0A42D8FD-1971-4D4D-8806-2A845A8B16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957A77F-6C96-4FB1-9A08-93EFDDBFB09A}" type="slidenum">
              <a:rPr lang="de-DE" altLang="de-DE" sz="1300"/>
              <a:pPr eaLnBrk="1" hangingPunct="1"/>
              <a:t>23</a:t>
            </a:fld>
            <a:endParaRPr lang="de-DE" altLang="de-DE" sz="1300"/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B8679663-FE05-40B5-A711-0E31F72F9DA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5540" name="Rectangle 3">
            <a:extLst>
              <a:ext uri="{FF2B5EF4-FFF2-40B4-BE49-F238E27FC236}">
                <a16:creationId xmlns:a16="http://schemas.microsoft.com/office/drawing/2014/main" id="{A06E36C3-BA20-4638-8B28-468D9CBCF3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>
            <a:extLst>
              <a:ext uri="{FF2B5EF4-FFF2-40B4-BE49-F238E27FC236}">
                <a16:creationId xmlns:a16="http://schemas.microsoft.com/office/drawing/2014/main" id="{D27D8A56-562A-41D5-882A-CD8120E82CD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975879C-9C38-40F8-962F-25E113729953}" type="slidenum">
              <a:rPr lang="de-DE" altLang="de-DE" sz="1300"/>
              <a:pPr eaLnBrk="1" hangingPunct="1"/>
              <a:t>24</a:t>
            </a:fld>
            <a:endParaRPr lang="de-DE" altLang="de-DE" sz="1300"/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65F39F49-0124-44F8-BE85-E84B745EC86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A9C25F74-977D-4264-8B74-75E1433AE7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>
            <a:extLst>
              <a:ext uri="{FF2B5EF4-FFF2-40B4-BE49-F238E27FC236}">
                <a16:creationId xmlns:a16="http://schemas.microsoft.com/office/drawing/2014/main" id="{FF6957A3-06E0-46FB-805B-3B9A1CC1963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82F18B8-4566-42CC-9858-CD032EE5DD2B}" type="slidenum">
              <a:rPr lang="de-DE" altLang="de-DE" sz="1300"/>
              <a:pPr eaLnBrk="1" hangingPunct="1"/>
              <a:t>25</a:t>
            </a:fld>
            <a:endParaRPr lang="de-DE" altLang="de-DE" sz="1300"/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2EE76AFF-354E-4EC4-A87B-501170ED400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B58385E9-4449-40AA-9170-90086DB9C5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>
            <a:extLst>
              <a:ext uri="{FF2B5EF4-FFF2-40B4-BE49-F238E27FC236}">
                <a16:creationId xmlns:a16="http://schemas.microsoft.com/office/drawing/2014/main" id="{B185CCC1-AF0D-43CA-A7E5-34C0E0ED20F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4CE930F-7A9F-4EE0-BC83-0302EB966B7E}" type="slidenum">
              <a:rPr lang="de-DE" altLang="de-DE" sz="1300"/>
              <a:pPr eaLnBrk="1" hangingPunct="1"/>
              <a:t>26</a:t>
            </a:fld>
            <a:endParaRPr lang="de-DE" altLang="de-DE" sz="1300"/>
          </a:p>
        </p:txBody>
      </p:sp>
      <p:sp>
        <p:nvSpPr>
          <p:cNvPr id="68611" name="Rectangle 2">
            <a:extLst>
              <a:ext uri="{FF2B5EF4-FFF2-40B4-BE49-F238E27FC236}">
                <a16:creationId xmlns:a16="http://schemas.microsoft.com/office/drawing/2014/main" id="{E60B1A5B-CB6C-4280-80C1-2D883D601F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8612" name="Rectangle 3">
            <a:extLst>
              <a:ext uri="{FF2B5EF4-FFF2-40B4-BE49-F238E27FC236}">
                <a16:creationId xmlns:a16="http://schemas.microsoft.com/office/drawing/2014/main" id="{9DECB82E-BD91-478A-9647-01FF9C5920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>
            <a:extLst>
              <a:ext uri="{FF2B5EF4-FFF2-40B4-BE49-F238E27FC236}">
                <a16:creationId xmlns:a16="http://schemas.microsoft.com/office/drawing/2014/main" id="{CA825B29-BCFD-4A6E-8B9F-F4077E9E05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6F29D5E-A062-4687-BC29-FFA516439FA7}" type="slidenum">
              <a:rPr lang="de-DE" altLang="de-DE" sz="1300"/>
              <a:pPr eaLnBrk="1" hangingPunct="1"/>
              <a:t>27</a:t>
            </a:fld>
            <a:endParaRPr lang="de-DE" altLang="de-DE" sz="1300"/>
          </a:p>
        </p:txBody>
      </p:sp>
      <p:sp>
        <p:nvSpPr>
          <p:cNvPr id="69635" name="Rectangle 2">
            <a:extLst>
              <a:ext uri="{FF2B5EF4-FFF2-40B4-BE49-F238E27FC236}">
                <a16:creationId xmlns:a16="http://schemas.microsoft.com/office/drawing/2014/main" id="{5B36C334-EAE4-4487-90FC-52BB6ADCC1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9636" name="Rectangle 3">
            <a:extLst>
              <a:ext uri="{FF2B5EF4-FFF2-40B4-BE49-F238E27FC236}">
                <a16:creationId xmlns:a16="http://schemas.microsoft.com/office/drawing/2014/main" id="{7EC32BBF-52A3-4CC1-AE11-ADB880567D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>
            <a:extLst>
              <a:ext uri="{FF2B5EF4-FFF2-40B4-BE49-F238E27FC236}">
                <a16:creationId xmlns:a16="http://schemas.microsoft.com/office/drawing/2014/main" id="{42B4B809-7287-467B-BA71-43DE3F7EFC1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BF9A89B-E4B3-4D41-90A1-05DBE36C339F}" type="slidenum">
              <a:rPr lang="de-DE" altLang="de-DE" sz="1300"/>
              <a:pPr eaLnBrk="1" hangingPunct="1"/>
              <a:t>28</a:t>
            </a:fld>
            <a:endParaRPr lang="de-DE" altLang="de-DE" sz="1300"/>
          </a:p>
        </p:txBody>
      </p:sp>
      <p:sp>
        <p:nvSpPr>
          <p:cNvPr id="70659" name="Rectangle 2">
            <a:extLst>
              <a:ext uri="{FF2B5EF4-FFF2-40B4-BE49-F238E27FC236}">
                <a16:creationId xmlns:a16="http://schemas.microsoft.com/office/drawing/2014/main" id="{4ADCB729-FB76-40F0-8B77-41C489218D5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0660" name="Rectangle 3">
            <a:extLst>
              <a:ext uri="{FF2B5EF4-FFF2-40B4-BE49-F238E27FC236}">
                <a16:creationId xmlns:a16="http://schemas.microsoft.com/office/drawing/2014/main" id="{80B3F94C-5BBE-4489-8674-F866F61858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>
            <a:extLst>
              <a:ext uri="{FF2B5EF4-FFF2-40B4-BE49-F238E27FC236}">
                <a16:creationId xmlns:a16="http://schemas.microsoft.com/office/drawing/2014/main" id="{347C5884-48AA-4379-B573-95F3AEA60F5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964EB96-66B3-482B-BD35-A0EBD4AF46C2}" type="slidenum">
              <a:rPr lang="de-DE" altLang="de-DE" sz="1300"/>
              <a:pPr eaLnBrk="1" hangingPunct="1"/>
              <a:t>29</a:t>
            </a:fld>
            <a:endParaRPr lang="de-DE" altLang="de-DE" sz="1300"/>
          </a:p>
        </p:txBody>
      </p:sp>
      <p:sp>
        <p:nvSpPr>
          <p:cNvPr id="71683" name="Rectangle 2">
            <a:extLst>
              <a:ext uri="{FF2B5EF4-FFF2-40B4-BE49-F238E27FC236}">
                <a16:creationId xmlns:a16="http://schemas.microsoft.com/office/drawing/2014/main" id="{ED8D7461-FC10-436B-A6E8-73AD32911E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1684" name="Rectangle 3">
            <a:extLst>
              <a:ext uri="{FF2B5EF4-FFF2-40B4-BE49-F238E27FC236}">
                <a16:creationId xmlns:a16="http://schemas.microsoft.com/office/drawing/2014/main" id="{DA80909F-EA4A-4256-9F50-69DF793DCA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D4922C26-7C1A-4AEF-91EE-73F79F1A239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BAB56A5-74B0-4971-B474-58C1391FE036}" type="slidenum">
              <a:rPr lang="de-DE" altLang="de-DE" sz="1300"/>
              <a:pPr eaLnBrk="1" hangingPunct="1"/>
              <a:t>3</a:t>
            </a:fld>
            <a:endParaRPr lang="de-DE" altLang="de-DE" sz="1300"/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88546272-D9F3-4FC7-B114-459FB936A48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E0AD60D3-67B0-44B0-AC02-7C92BD9A03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>
            <a:extLst>
              <a:ext uri="{FF2B5EF4-FFF2-40B4-BE49-F238E27FC236}">
                <a16:creationId xmlns:a16="http://schemas.microsoft.com/office/drawing/2014/main" id="{D2D84D53-DE67-4597-AF52-645F52B9973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2B46013-D3D0-46C3-82ED-320F07D503E7}" type="slidenum">
              <a:rPr lang="de-DE" altLang="de-DE" sz="1300"/>
              <a:pPr eaLnBrk="1" hangingPunct="1"/>
              <a:t>30</a:t>
            </a:fld>
            <a:endParaRPr lang="de-DE" altLang="de-DE" sz="1300"/>
          </a:p>
        </p:txBody>
      </p:sp>
      <p:sp>
        <p:nvSpPr>
          <p:cNvPr id="72707" name="Rectangle 2">
            <a:extLst>
              <a:ext uri="{FF2B5EF4-FFF2-40B4-BE49-F238E27FC236}">
                <a16:creationId xmlns:a16="http://schemas.microsoft.com/office/drawing/2014/main" id="{DD6F6788-253F-4D1F-AC0B-EB504E0442B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2708" name="Rectangle 3">
            <a:extLst>
              <a:ext uri="{FF2B5EF4-FFF2-40B4-BE49-F238E27FC236}">
                <a16:creationId xmlns:a16="http://schemas.microsoft.com/office/drawing/2014/main" id="{932E17B9-0169-4361-8CBA-95325C7725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>
            <a:extLst>
              <a:ext uri="{FF2B5EF4-FFF2-40B4-BE49-F238E27FC236}">
                <a16:creationId xmlns:a16="http://schemas.microsoft.com/office/drawing/2014/main" id="{46B12375-F6E1-4F5C-8213-53D4A27DA0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C48D500-760D-44D1-B64A-06212C13C649}" type="slidenum">
              <a:rPr lang="de-DE" altLang="de-DE" sz="1300"/>
              <a:pPr eaLnBrk="1" hangingPunct="1"/>
              <a:t>31</a:t>
            </a:fld>
            <a:endParaRPr lang="de-DE" altLang="de-DE" sz="1300"/>
          </a:p>
        </p:txBody>
      </p:sp>
      <p:sp>
        <p:nvSpPr>
          <p:cNvPr id="73731" name="Rectangle 2">
            <a:extLst>
              <a:ext uri="{FF2B5EF4-FFF2-40B4-BE49-F238E27FC236}">
                <a16:creationId xmlns:a16="http://schemas.microsoft.com/office/drawing/2014/main" id="{1D2D9346-D000-4E1C-932C-CFF6FBB6CB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3732" name="Rectangle 3">
            <a:extLst>
              <a:ext uri="{FF2B5EF4-FFF2-40B4-BE49-F238E27FC236}">
                <a16:creationId xmlns:a16="http://schemas.microsoft.com/office/drawing/2014/main" id="{0C52E60B-3814-416E-B4B4-9E8A4CEFAA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>
            <a:extLst>
              <a:ext uri="{FF2B5EF4-FFF2-40B4-BE49-F238E27FC236}">
                <a16:creationId xmlns:a16="http://schemas.microsoft.com/office/drawing/2014/main" id="{B6BDD6C6-C98D-4B2A-8B47-EF2CEB07DF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BB4009C-F39D-4F64-8A3B-21F21DEE8D27}" type="slidenum">
              <a:rPr lang="de-DE" altLang="de-DE" sz="1300"/>
              <a:pPr eaLnBrk="1" hangingPunct="1"/>
              <a:t>32</a:t>
            </a:fld>
            <a:endParaRPr lang="de-DE" altLang="de-DE" sz="1300"/>
          </a:p>
        </p:txBody>
      </p:sp>
      <p:sp>
        <p:nvSpPr>
          <p:cNvPr id="74755" name="Rectangle 2">
            <a:extLst>
              <a:ext uri="{FF2B5EF4-FFF2-40B4-BE49-F238E27FC236}">
                <a16:creationId xmlns:a16="http://schemas.microsoft.com/office/drawing/2014/main" id="{AB8BDF91-75C1-442D-A75C-1684509A0A2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4756" name="Rectangle 3">
            <a:extLst>
              <a:ext uri="{FF2B5EF4-FFF2-40B4-BE49-F238E27FC236}">
                <a16:creationId xmlns:a16="http://schemas.microsoft.com/office/drawing/2014/main" id="{97E6D4F7-F42C-45D6-B742-56D9FA02EE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>
            <a:extLst>
              <a:ext uri="{FF2B5EF4-FFF2-40B4-BE49-F238E27FC236}">
                <a16:creationId xmlns:a16="http://schemas.microsoft.com/office/drawing/2014/main" id="{97F37436-6307-42DD-87BE-C5CA6D4BD7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C8849A3-0187-41CC-8511-5000DA5710E7}" type="slidenum">
              <a:rPr lang="de-DE" altLang="de-DE" sz="1300"/>
              <a:pPr eaLnBrk="1" hangingPunct="1"/>
              <a:t>33</a:t>
            </a:fld>
            <a:endParaRPr lang="de-DE" altLang="de-DE" sz="1300"/>
          </a:p>
        </p:txBody>
      </p:sp>
      <p:sp>
        <p:nvSpPr>
          <p:cNvPr id="75779" name="Rectangle 2">
            <a:extLst>
              <a:ext uri="{FF2B5EF4-FFF2-40B4-BE49-F238E27FC236}">
                <a16:creationId xmlns:a16="http://schemas.microsoft.com/office/drawing/2014/main" id="{2226DE8C-2E25-4C4A-9C12-3767AA4A3EB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5780" name="Rectangle 3">
            <a:extLst>
              <a:ext uri="{FF2B5EF4-FFF2-40B4-BE49-F238E27FC236}">
                <a16:creationId xmlns:a16="http://schemas.microsoft.com/office/drawing/2014/main" id="{C824AD29-CCD0-41E4-98B0-D18B4AED66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>
            <a:extLst>
              <a:ext uri="{FF2B5EF4-FFF2-40B4-BE49-F238E27FC236}">
                <a16:creationId xmlns:a16="http://schemas.microsoft.com/office/drawing/2014/main" id="{DD6B9406-07EF-4345-A594-5B51E6010B8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9932B1D-0661-4C76-9128-C45DAC864EC9}" type="slidenum">
              <a:rPr lang="de-DE" altLang="de-DE" sz="1300"/>
              <a:pPr eaLnBrk="1" hangingPunct="1"/>
              <a:t>34</a:t>
            </a:fld>
            <a:endParaRPr lang="de-DE" altLang="de-DE" sz="1300"/>
          </a:p>
        </p:txBody>
      </p:sp>
      <p:sp>
        <p:nvSpPr>
          <p:cNvPr id="76803" name="Rectangle 2">
            <a:extLst>
              <a:ext uri="{FF2B5EF4-FFF2-40B4-BE49-F238E27FC236}">
                <a16:creationId xmlns:a16="http://schemas.microsoft.com/office/drawing/2014/main" id="{490BF2C0-B70C-467C-9528-D20646EB5D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6804" name="Rectangle 3">
            <a:extLst>
              <a:ext uri="{FF2B5EF4-FFF2-40B4-BE49-F238E27FC236}">
                <a16:creationId xmlns:a16="http://schemas.microsoft.com/office/drawing/2014/main" id="{D74B5B8C-19EB-45EA-953F-37AFA9033F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>
            <a:extLst>
              <a:ext uri="{FF2B5EF4-FFF2-40B4-BE49-F238E27FC236}">
                <a16:creationId xmlns:a16="http://schemas.microsoft.com/office/drawing/2014/main" id="{0A35CE11-E4DB-4061-B2EE-53229E08DD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8F9B376-9A54-4CF3-A946-9EAF7E256D7A}" type="slidenum">
              <a:rPr lang="de-DE" altLang="de-DE" sz="1300"/>
              <a:pPr eaLnBrk="1" hangingPunct="1"/>
              <a:t>35</a:t>
            </a:fld>
            <a:endParaRPr lang="de-DE" altLang="de-DE" sz="1300"/>
          </a:p>
        </p:txBody>
      </p:sp>
      <p:sp>
        <p:nvSpPr>
          <p:cNvPr id="77827" name="Rectangle 2">
            <a:extLst>
              <a:ext uri="{FF2B5EF4-FFF2-40B4-BE49-F238E27FC236}">
                <a16:creationId xmlns:a16="http://schemas.microsoft.com/office/drawing/2014/main" id="{C761BD53-762D-43A7-8705-83CABE254FF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7828" name="Rectangle 3">
            <a:extLst>
              <a:ext uri="{FF2B5EF4-FFF2-40B4-BE49-F238E27FC236}">
                <a16:creationId xmlns:a16="http://schemas.microsoft.com/office/drawing/2014/main" id="{F79377E5-F052-4ADB-BDCC-1E057359E4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>
            <a:extLst>
              <a:ext uri="{FF2B5EF4-FFF2-40B4-BE49-F238E27FC236}">
                <a16:creationId xmlns:a16="http://schemas.microsoft.com/office/drawing/2014/main" id="{0B6482ED-CE54-4863-BA7A-1452992ED52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899935F-C078-4030-AA48-62BBB99FE950}" type="slidenum">
              <a:rPr lang="de-DE" altLang="de-DE" sz="1300"/>
              <a:pPr eaLnBrk="1" hangingPunct="1"/>
              <a:t>36</a:t>
            </a:fld>
            <a:endParaRPr lang="de-DE" altLang="de-DE" sz="1300"/>
          </a:p>
        </p:txBody>
      </p:sp>
      <p:sp>
        <p:nvSpPr>
          <p:cNvPr id="78851" name="Rectangle 2">
            <a:extLst>
              <a:ext uri="{FF2B5EF4-FFF2-40B4-BE49-F238E27FC236}">
                <a16:creationId xmlns:a16="http://schemas.microsoft.com/office/drawing/2014/main" id="{F2C18727-FCE9-4746-A596-CACD64ADF4F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8852" name="Rectangle 3">
            <a:extLst>
              <a:ext uri="{FF2B5EF4-FFF2-40B4-BE49-F238E27FC236}">
                <a16:creationId xmlns:a16="http://schemas.microsoft.com/office/drawing/2014/main" id="{697F6B5A-C40A-4299-9791-1524B4514F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>
            <a:extLst>
              <a:ext uri="{FF2B5EF4-FFF2-40B4-BE49-F238E27FC236}">
                <a16:creationId xmlns:a16="http://schemas.microsoft.com/office/drawing/2014/main" id="{958A3EA2-2621-4550-9947-A7A03BBD16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64687EC-8C73-4DEE-9456-57E4DCB872DE}" type="slidenum">
              <a:rPr lang="de-DE" altLang="de-DE" sz="1300"/>
              <a:pPr eaLnBrk="1" hangingPunct="1"/>
              <a:t>37</a:t>
            </a:fld>
            <a:endParaRPr lang="de-DE" altLang="de-DE" sz="1300"/>
          </a:p>
        </p:txBody>
      </p:sp>
      <p:sp>
        <p:nvSpPr>
          <p:cNvPr id="79875" name="Rectangle 2">
            <a:extLst>
              <a:ext uri="{FF2B5EF4-FFF2-40B4-BE49-F238E27FC236}">
                <a16:creationId xmlns:a16="http://schemas.microsoft.com/office/drawing/2014/main" id="{0F939435-5E3B-46C5-9DD5-45F288EF0B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9876" name="Rectangle 3">
            <a:extLst>
              <a:ext uri="{FF2B5EF4-FFF2-40B4-BE49-F238E27FC236}">
                <a16:creationId xmlns:a16="http://schemas.microsoft.com/office/drawing/2014/main" id="{F43F5EFB-FD45-44A6-B639-523798DA48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>
            <a:extLst>
              <a:ext uri="{FF2B5EF4-FFF2-40B4-BE49-F238E27FC236}">
                <a16:creationId xmlns:a16="http://schemas.microsoft.com/office/drawing/2014/main" id="{56A5336F-253C-4993-864B-8C8A9966090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0754D78-B831-45EB-B5DF-8877F5CC09CE}" type="slidenum">
              <a:rPr lang="de-DE" altLang="de-DE" sz="1300"/>
              <a:pPr eaLnBrk="1" hangingPunct="1"/>
              <a:t>38</a:t>
            </a:fld>
            <a:endParaRPr lang="de-DE" altLang="de-DE" sz="1300"/>
          </a:p>
        </p:txBody>
      </p:sp>
      <p:sp>
        <p:nvSpPr>
          <p:cNvPr id="80899" name="Rectangle 2">
            <a:extLst>
              <a:ext uri="{FF2B5EF4-FFF2-40B4-BE49-F238E27FC236}">
                <a16:creationId xmlns:a16="http://schemas.microsoft.com/office/drawing/2014/main" id="{DEAD23DB-03FF-46E4-92E3-02AA49982AD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0900" name="Rectangle 3">
            <a:extLst>
              <a:ext uri="{FF2B5EF4-FFF2-40B4-BE49-F238E27FC236}">
                <a16:creationId xmlns:a16="http://schemas.microsoft.com/office/drawing/2014/main" id="{B94F0890-A150-4812-9867-232A71DBD6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>
            <a:extLst>
              <a:ext uri="{FF2B5EF4-FFF2-40B4-BE49-F238E27FC236}">
                <a16:creationId xmlns:a16="http://schemas.microsoft.com/office/drawing/2014/main" id="{76FCE21F-76D6-4FA2-9E73-F1E7C4CD9BD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58F126A-435C-4304-9389-8117AB6047B5}" type="slidenum">
              <a:rPr lang="de-DE" altLang="de-DE" sz="1300"/>
              <a:pPr eaLnBrk="1" hangingPunct="1"/>
              <a:t>39</a:t>
            </a:fld>
            <a:endParaRPr lang="de-DE" altLang="de-DE" sz="1300"/>
          </a:p>
        </p:txBody>
      </p:sp>
      <p:sp>
        <p:nvSpPr>
          <p:cNvPr id="81923" name="Rectangle 2">
            <a:extLst>
              <a:ext uri="{FF2B5EF4-FFF2-40B4-BE49-F238E27FC236}">
                <a16:creationId xmlns:a16="http://schemas.microsoft.com/office/drawing/2014/main" id="{27B13B3A-2426-4C09-932D-E1486593EB8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1924" name="Rectangle 3">
            <a:extLst>
              <a:ext uri="{FF2B5EF4-FFF2-40B4-BE49-F238E27FC236}">
                <a16:creationId xmlns:a16="http://schemas.microsoft.com/office/drawing/2014/main" id="{C1FD7531-FC44-4AC9-A225-CB5C29B04B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281A7EF9-1A4B-4320-9359-3783BA9B96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142BEC0-BFE3-46E1-89FC-9D9FC27821CA}" type="slidenum">
              <a:rPr lang="de-DE" altLang="de-DE" sz="1300"/>
              <a:pPr eaLnBrk="1" hangingPunct="1"/>
              <a:t>4</a:t>
            </a:fld>
            <a:endParaRPr lang="de-DE" altLang="de-DE" sz="1300"/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0D7E39E8-1C9D-440D-87F0-5DB398B2A03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56875F85-348B-4747-87A3-E6962EC607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:a16="http://schemas.microsoft.com/office/drawing/2014/main" id="{A27EE28B-A997-4F19-9BCA-DA1A8BFBBE4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690A646-E57C-481D-BA0E-849A4A5CFF75}" type="slidenum">
              <a:rPr lang="de-DE" altLang="de-DE" sz="1300"/>
              <a:pPr eaLnBrk="1" hangingPunct="1"/>
              <a:t>5</a:t>
            </a:fld>
            <a:endParaRPr lang="de-DE" altLang="de-DE" sz="1300"/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7FC1834B-84D1-47F7-A7C8-EF0C43BE3A9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CACD866E-B0FD-4038-BD28-62B6A2D6DB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0820F2B3-A22B-4731-8E40-CF495564ABB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05FF589-CE6C-4A20-B25A-47F4CE04979F}" type="slidenum">
              <a:rPr lang="de-DE" altLang="de-DE" sz="1300"/>
              <a:pPr eaLnBrk="1" hangingPunct="1"/>
              <a:t>6</a:t>
            </a:fld>
            <a:endParaRPr lang="de-DE" altLang="de-DE" sz="1300"/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92E8CA67-CDD3-44CA-BF84-1C0A9536639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A7B4C11B-1AEB-4E40-B7E2-3065B02A8E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>
            <a:extLst>
              <a:ext uri="{FF2B5EF4-FFF2-40B4-BE49-F238E27FC236}">
                <a16:creationId xmlns:a16="http://schemas.microsoft.com/office/drawing/2014/main" id="{BCCB1A5A-951C-4B4E-A2FC-32FFC599598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A18891F-CB58-4EE4-9A31-AC76837D8438}" type="slidenum">
              <a:rPr lang="de-DE" altLang="de-DE" sz="1300"/>
              <a:pPr eaLnBrk="1" hangingPunct="1"/>
              <a:t>7</a:t>
            </a:fld>
            <a:endParaRPr lang="de-DE" altLang="de-DE" sz="1300"/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1B102336-B3B2-4E6F-8B65-41B67CE9C0C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0D14F774-176B-4FD0-9970-442378C039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10FB3E9D-0379-4AEA-A42E-C44AB3A443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CA184FC-22DD-4366-845F-96B8E30F9758}" type="slidenum">
              <a:rPr lang="de-DE" altLang="de-DE" sz="1300"/>
              <a:pPr eaLnBrk="1" hangingPunct="1"/>
              <a:t>8</a:t>
            </a:fld>
            <a:endParaRPr lang="de-DE" altLang="de-DE" sz="1300"/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7D4C7AA2-742E-4DD0-A4F3-7170FAE3DC7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B5B97337-0EB1-4CDD-AAF0-4352D3243C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:a16="http://schemas.microsoft.com/office/drawing/2014/main" id="{966AB681-7733-49F2-A387-0C140B46933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1A47C65-C74E-4107-8511-CFA3E0E55292}" type="slidenum">
              <a:rPr lang="de-DE" altLang="de-DE" sz="1300"/>
              <a:pPr eaLnBrk="1" hangingPunct="1"/>
              <a:t>9</a:t>
            </a:fld>
            <a:endParaRPr lang="de-DE" altLang="de-DE" sz="1300"/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6A85FEEB-F5F4-4EB0-A32D-F13DC0FDDDA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9D1AEE11-5C80-493D-8FAF-F7FCD39358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F7BB4AC-8B49-4E5D-8589-B4107ECE0D9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873497A-C9DA-48D6-A908-6BF1E633299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9BF3BDC-D0D9-40B9-8E0F-A42E116663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2DBFB1-144D-421C-9CDF-BBE081D2A990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8512232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7576CF7-48A2-4EC1-99D9-7A23660D6D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1331300-36C1-45E8-8EBB-AB0A68E8E4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9F6BDA3-050D-44DD-A210-7596500A35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91E4B9-9B77-4AE3-9E5E-C3896D4E945C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9773420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53C0C81-ED00-480A-99AE-9C80F3660EA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89638C8-B5A7-46F9-B5E8-7D6D790097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6B5C1E-D2F1-4A8C-AF22-92FB6D4D745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AC2F6C-C7F5-4F3E-869C-742D28147E50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94442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de-DE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54781F9-4FA3-418A-9284-2F1D9273533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FE53AC2-AB9A-4CCD-8483-3A6601A3B0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8F51604-D6A3-4B4B-A67B-8026AFA6FA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F0BA6BB-B3C4-47F7-BBCF-D503ADD28D2C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897916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FC52588-05B9-4FC7-9C28-E42A2D25AB2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6ACF590-2CE6-4535-A71A-D5D364A9054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6BC457E-57DA-484A-8443-510DE29795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941EC3-1BE2-4CC4-936F-C5AC86FF5CAD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42780411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E26D0D7-B42F-4985-9D06-F3853B5C980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162FB80-0031-4BC5-B362-892A138FDE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4338229-6768-4F87-8F7E-81A2A2D1975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398BFFF-49E9-43CE-ABAD-3CED3C6D0254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7192626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A0DB91B-BA55-4245-8B7F-97EAD98DF4F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EBEFEF9-6003-4E08-B93F-3516D65554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AE68F98-3BC8-466D-A2EA-C24E10C944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60848B-FE3C-4BF4-B8F8-2B4D9D40B20C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3161665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017AE22-0F62-4FC6-8898-7A9B526FC3B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9F79BE0-F275-4264-8327-FF6C5A052F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56028BC1-7891-4919-82DA-0EB4126CDCC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ED512C-6559-4D79-BD29-4229EDB5B082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5631865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2BA965B-635D-4AB1-BE5F-AA754385CC7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A6F0A2B-6628-4FED-93CC-1AE224CC1BF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A4BE80E-6A85-4299-BBD7-C9660E84ED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831987-94DA-4A90-9FE8-2BBDB7E68A84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5106184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D1030F85-C55B-44E5-9847-3C6198F4353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23FAF7D-36CE-4C4D-BD23-927F3195E00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D3827BF-AAC9-4CA9-8396-6872E4D675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F6E066-7470-4D32-9A5B-A510B80C1FA8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42447204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234D3CC-8C67-4C6D-ACA5-DA05F0C44E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9DD7AA3-B497-487D-8470-74FC8B3CC1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3C1851D-95C4-4F58-9EFD-80471A42F86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9736DE-CE3F-45EF-B454-67031F3D6A4A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5073139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2F32EAD-437D-4E81-B9CB-DA2972359E2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A71E278-295C-4D86-B0E9-4B8940FB46B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138BCF9-EB08-4711-8F3E-AC718FE9D5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D4FAF2-3933-426D-A872-41CD5DB3CFBB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324008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6AB71FA6-5444-471B-91FB-A07AE68A6C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Titelmasterformat durch Klicken bearbeiten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0DE01114-0B01-452D-8135-BE5369B51C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Textmasterformate durch Klicken bearbeiten</a:t>
            </a:r>
          </a:p>
          <a:p>
            <a:pPr lvl="1"/>
            <a:r>
              <a:rPr lang="de-DE" altLang="de-DE"/>
              <a:t>Zweite Ebene</a:t>
            </a:r>
          </a:p>
          <a:p>
            <a:pPr lvl="2"/>
            <a:r>
              <a:rPr lang="de-DE" altLang="de-DE"/>
              <a:t>Dritte Ebene</a:t>
            </a:r>
          </a:p>
          <a:p>
            <a:pPr lvl="3"/>
            <a:r>
              <a:rPr lang="de-DE" altLang="de-DE"/>
              <a:t>Vierte Ebene</a:t>
            </a:r>
          </a:p>
          <a:p>
            <a:pPr lvl="4"/>
            <a:r>
              <a:rPr lang="de-DE" altLang="de-DE"/>
              <a:t>Fünfte Ebene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E6CB02ED-1658-43B7-AC75-DDDFA88C36D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5CC2AC16-B57E-42FC-AD3B-8B19024535A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CB64E6A1-F4C6-4A9F-B668-6F2F39E3D33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5C0A381-0504-4C5E-A484-2AC96C0CAFFA}" type="slidenum">
              <a:rPr lang="de-DE" altLang="de-DE"/>
              <a:pPr/>
              <a:t>‹Nr.›</a:t>
            </a:fld>
            <a:endParaRPr lang="de-DE" alt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customXml" Target="../ink/ink12.xml"/><Relationship Id="rId13" Type="http://schemas.openxmlformats.org/officeDocument/2006/relationships/image" Target="../media/image23.png"/><Relationship Id="rId18" Type="http://schemas.openxmlformats.org/officeDocument/2006/relationships/customXml" Target="../ink/ink17.xml"/><Relationship Id="rId3" Type="http://schemas.openxmlformats.org/officeDocument/2006/relationships/image" Target="../media/image11.png"/><Relationship Id="rId21" Type="http://schemas.openxmlformats.org/officeDocument/2006/relationships/image" Target="../media/image27.png"/><Relationship Id="rId7" Type="http://schemas.openxmlformats.org/officeDocument/2006/relationships/image" Target="../media/image20.png"/><Relationship Id="rId12" Type="http://schemas.openxmlformats.org/officeDocument/2006/relationships/customXml" Target="../ink/ink14.xml"/><Relationship Id="rId17" Type="http://schemas.openxmlformats.org/officeDocument/2006/relationships/image" Target="../media/image25.png"/><Relationship Id="rId2" Type="http://schemas.openxmlformats.org/officeDocument/2006/relationships/notesSlide" Target="../notesSlides/notesSlide10.xml"/><Relationship Id="rId16" Type="http://schemas.openxmlformats.org/officeDocument/2006/relationships/customXml" Target="../ink/ink16.xml"/><Relationship Id="rId20" Type="http://schemas.openxmlformats.org/officeDocument/2006/relationships/customXml" Target="../ink/ink18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11.xml"/><Relationship Id="rId11" Type="http://schemas.openxmlformats.org/officeDocument/2006/relationships/image" Target="../media/image22.png"/><Relationship Id="rId5" Type="http://schemas.openxmlformats.org/officeDocument/2006/relationships/image" Target="../media/image13.png"/><Relationship Id="rId15" Type="http://schemas.openxmlformats.org/officeDocument/2006/relationships/image" Target="../media/image24.png"/><Relationship Id="rId23" Type="http://schemas.openxmlformats.org/officeDocument/2006/relationships/image" Target="../media/image28.png"/><Relationship Id="rId10" Type="http://schemas.openxmlformats.org/officeDocument/2006/relationships/customXml" Target="../ink/ink13.xml"/><Relationship Id="rId19" Type="http://schemas.openxmlformats.org/officeDocument/2006/relationships/image" Target="../media/image26.png"/><Relationship Id="rId4" Type="http://schemas.openxmlformats.org/officeDocument/2006/relationships/image" Target="../media/image12.png"/><Relationship Id="rId9" Type="http://schemas.openxmlformats.org/officeDocument/2006/relationships/image" Target="../media/image21.png"/><Relationship Id="rId14" Type="http://schemas.openxmlformats.org/officeDocument/2006/relationships/customXml" Target="../ink/ink15.xml"/><Relationship Id="rId22" Type="http://schemas.openxmlformats.org/officeDocument/2006/relationships/customXml" Target="../ink/ink19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customXml" Target="../ink/ink21.xml"/><Relationship Id="rId13" Type="http://schemas.openxmlformats.org/officeDocument/2006/relationships/image" Target="../media/image32.png"/><Relationship Id="rId18" Type="http://schemas.openxmlformats.org/officeDocument/2006/relationships/customXml" Target="../ink/ink26.xml"/><Relationship Id="rId3" Type="http://schemas.openxmlformats.org/officeDocument/2006/relationships/image" Target="../media/image11.png"/><Relationship Id="rId7" Type="http://schemas.openxmlformats.org/officeDocument/2006/relationships/image" Target="../media/image29.png"/><Relationship Id="rId12" Type="http://schemas.openxmlformats.org/officeDocument/2006/relationships/customXml" Target="../ink/ink23.xml"/><Relationship Id="rId17" Type="http://schemas.openxmlformats.org/officeDocument/2006/relationships/image" Target="../media/image34.png"/><Relationship Id="rId2" Type="http://schemas.openxmlformats.org/officeDocument/2006/relationships/notesSlide" Target="../notesSlides/notesSlide11.xml"/><Relationship Id="rId16" Type="http://schemas.openxmlformats.org/officeDocument/2006/relationships/customXml" Target="../ink/ink25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20.xml"/><Relationship Id="rId11" Type="http://schemas.openxmlformats.org/officeDocument/2006/relationships/image" Target="../media/image31.png"/><Relationship Id="rId5" Type="http://schemas.openxmlformats.org/officeDocument/2006/relationships/image" Target="../media/image13.png"/><Relationship Id="rId15" Type="http://schemas.openxmlformats.org/officeDocument/2006/relationships/image" Target="../media/image33.png"/><Relationship Id="rId10" Type="http://schemas.openxmlformats.org/officeDocument/2006/relationships/customXml" Target="../ink/ink22.xml"/><Relationship Id="rId19" Type="http://schemas.openxmlformats.org/officeDocument/2006/relationships/image" Target="../media/image35.png"/><Relationship Id="rId4" Type="http://schemas.openxmlformats.org/officeDocument/2006/relationships/image" Target="../media/image12.png"/><Relationship Id="rId9" Type="http://schemas.openxmlformats.org/officeDocument/2006/relationships/image" Target="../media/image30.png"/><Relationship Id="rId14" Type="http://schemas.openxmlformats.org/officeDocument/2006/relationships/customXml" Target="../ink/ink24.xml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7.png"/><Relationship Id="rId18" Type="http://schemas.openxmlformats.org/officeDocument/2006/relationships/customXml" Target="../ink/ink33.xml"/><Relationship Id="rId26" Type="http://schemas.openxmlformats.org/officeDocument/2006/relationships/customXml" Target="../ink/ink37.xml"/><Relationship Id="rId39" Type="http://schemas.openxmlformats.org/officeDocument/2006/relationships/image" Target="../media/image50.png"/><Relationship Id="rId21" Type="http://schemas.openxmlformats.org/officeDocument/2006/relationships/image" Target="../media/image41.png"/><Relationship Id="rId34" Type="http://schemas.openxmlformats.org/officeDocument/2006/relationships/customXml" Target="../ink/ink41.xml"/><Relationship Id="rId42" Type="http://schemas.openxmlformats.org/officeDocument/2006/relationships/customXml" Target="../ink/ink45.xml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12.xml"/><Relationship Id="rId16" Type="http://schemas.openxmlformats.org/officeDocument/2006/relationships/customXml" Target="../ink/ink32.xml"/><Relationship Id="rId29" Type="http://schemas.openxmlformats.org/officeDocument/2006/relationships/image" Target="../media/image45.png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27.xml"/><Relationship Id="rId11" Type="http://schemas.openxmlformats.org/officeDocument/2006/relationships/image" Target="../media/image32.png"/><Relationship Id="rId24" Type="http://schemas.openxmlformats.org/officeDocument/2006/relationships/customXml" Target="../ink/ink36.xml"/><Relationship Id="rId32" Type="http://schemas.openxmlformats.org/officeDocument/2006/relationships/customXml" Target="../ink/ink40.xml"/><Relationship Id="rId37" Type="http://schemas.openxmlformats.org/officeDocument/2006/relationships/image" Target="../media/image49.png"/><Relationship Id="rId40" Type="http://schemas.openxmlformats.org/officeDocument/2006/relationships/customXml" Target="../ink/ink44.xml"/><Relationship Id="rId45" Type="http://schemas.openxmlformats.org/officeDocument/2006/relationships/image" Target="../media/image53.png"/><Relationship Id="rId5" Type="http://schemas.openxmlformats.org/officeDocument/2006/relationships/image" Target="../media/image36.wmf"/><Relationship Id="rId15" Type="http://schemas.openxmlformats.org/officeDocument/2006/relationships/image" Target="../media/image38.png"/><Relationship Id="rId23" Type="http://schemas.openxmlformats.org/officeDocument/2006/relationships/image" Target="../media/image42.png"/><Relationship Id="rId28" Type="http://schemas.openxmlformats.org/officeDocument/2006/relationships/customXml" Target="../ink/ink38.xml"/><Relationship Id="rId36" Type="http://schemas.openxmlformats.org/officeDocument/2006/relationships/customXml" Target="../ink/ink42.xml"/><Relationship Id="rId10" Type="http://schemas.openxmlformats.org/officeDocument/2006/relationships/customXml" Target="../ink/ink29.xml"/><Relationship Id="rId19" Type="http://schemas.openxmlformats.org/officeDocument/2006/relationships/image" Target="../media/image40.png"/><Relationship Id="rId31" Type="http://schemas.openxmlformats.org/officeDocument/2006/relationships/image" Target="../media/image46.png"/><Relationship Id="rId44" Type="http://schemas.openxmlformats.org/officeDocument/2006/relationships/customXml" Target="../ink/ink46.xml"/><Relationship Id="rId4" Type="http://schemas.openxmlformats.org/officeDocument/2006/relationships/oleObject" Target="../embeddings/oleObject1.bin"/><Relationship Id="rId9" Type="http://schemas.openxmlformats.org/officeDocument/2006/relationships/image" Target="../media/image31.png"/><Relationship Id="rId14" Type="http://schemas.openxmlformats.org/officeDocument/2006/relationships/customXml" Target="../ink/ink31.xml"/><Relationship Id="rId22" Type="http://schemas.openxmlformats.org/officeDocument/2006/relationships/customXml" Target="../ink/ink35.xml"/><Relationship Id="rId27" Type="http://schemas.openxmlformats.org/officeDocument/2006/relationships/image" Target="../media/image44.png"/><Relationship Id="rId30" Type="http://schemas.openxmlformats.org/officeDocument/2006/relationships/customXml" Target="../ink/ink39.xml"/><Relationship Id="rId35" Type="http://schemas.openxmlformats.org/officeDocument/2006/relationships/image" Target="../media/image48.png"/><Relationship Id="rId43" Type="http://schemas.openxmlformats.org/officeDocument/2006/relationships/image" Target="../media/image52.png"/><Relationship Id="rId8" Type="http://schemas.openxmlformats.org/officeDocument/2006/relationships/customXml" Target="../ink/ink28.xml"/><Relationship Id="rId3" Type="http://schemas.openxmlformats.org/officeDocument/2006/relationships/image" Target="../media/image11.png"/><Relationship Id="rId12" Type="http://schemas.openxmlformats.org/officeDocument/2006/relationships/customXml" Target="../ink/ink30.xml"/><Relationship Id="rId17" Type="http://schemas.openxmlformats.org/officeDocument/2006/relationships/image" Target="../media/image39.png"/><Relationship Id="rId25" Type="http://schemas.openxmlformats.org/officeDocument/2006/relationships/image" Target="../media/image43.png"/><Relationship Id="rId33" Type="http://schemas.openxmlformats.org/officeDocument/2006/relationships/image" Target="../media/image47.png"/><Relationship Id="rId38" Type="http://schemas.openxmlformats.org/officeDocument/2006/relationships/customXml" Target="../ink/ink43.xml"/><Relationship Id="rId46" Type="http://schemas.openxmlformats.org/officeDocument/2006/relationships/customXml" Target="../ink/ink47.xml"/><Relationship Id="rId20" Type="http://schemas.openxmlformats.org/officeDocument/2006/relationships/customXml" Target="../ink/ink34.xml"/><Relationship Id="rId41" Type="http://schemas.openxmlformats.org/officeDocument/2006/relationships/image" Target="../media/image51.png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2.png"/><Relationship Id="rId18" Type="http://schemas.openxmlformats.org/officeDocument/2006/relationships/customXml" Target="../ink/ink54.xml"/><Relationship Id="rId26" Type="http://schemas.openxmlformats.org/officeDocument/2006/relationships/customXml" Target="../ink/ink58.xml"/><Relationship Id="rId39" Type="http://schemas.openxmlformats.org/officeDocument/2006/relationships/image" Target="../media/image49.png"/><Relationship Id="rId21" Type="http://schemas.openxmlformats.org/officeDocument/2006/relationships/image" Target="../media/image40.png"/><Relationship Id="rId34" Type="http://schemas.openxmlformats.org/officeDocument/2006/relationships/customXml" Target="../ink/ink62.xml"/><Relationship Id="rId42" Type="http://schemas.openxmlformats.org/officeDocument/2006/relationships/customXml" Target="../ink/ink66.xml"/><Relationship Id="rId47" Type="http://schemas.openxmlformats.org/officeDocument/2006/relationships/image" Target="../media/image54.png"/><Relationship Id="rId50" Type="http://schemas.openxmlformats.org/officeDocument/2006/relationships/customXml" Target="../ink/ink70.xml"/><Relationship Id="rId55" Type="http://schemas.openxmlformats.org/officeDocument/2006/relationships/image" Target="../media/image58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13.xml"/><Relationship Id="rId16" Type="http://schemas.openxmlformats.org/officeDocument/2006/relationships/customXml" Target="../ink/ink53.xml"/><Relationship Id="rId29" Type="http://schemas.openxmlformats.org/officeDocument/2006/relationships/image" Target="../media/image44.png"/><Relationship Id="rId11" Type="http://schemas.openxmlformats.org/officeDocument/2006/relationships/image" Target="../media/image31.png"/><Relationship Id="rId24" Type="http://schemas.openxmlformats.org/officeDocument/2006/relationships/customXml" Target="../ink/ink57.xml"/><Relationship Id="rId32" Type="http://schemas.openxmlformats.org/officeDocument/2006/relationships/customXml" Target="../ink/ink61.xml"/><Relationship Id="rId37" Type="http://schemas.openxmlformats.org/officeDocument/2006/relationships/image" Target="../media/image48.png"/><Relationship Id="rId40" Type="http://schemas.openxmlformats.org/officeDocument/2006/relationships/customXml" Target="../ink/ink65.xml"/><Relationship Id="rId45" Type="http://schemas.openxmlformats.org/officeDocument/2006/relationships/image" Target="../media/image52.png"/><Relationship Id="rId53" Type="http://schemas.openxmlformats.org/officeDocument/2006/relationships/image" Target="../media/image57.png"/><Relationship Id="rId58" Type="http://schemas.openxmlformats.org/officeDocument/2006/relationships/customXml" Target="../ink/ink74.xml"/><Relationship Id="rId5" Type="http://schemas.openxmlformats.org/officeDocument/2006/relationships/image" Target="../media/image36.wmf"/><Relationship Id="rId61" Type="http://schemas.openxmlformats.org/officeDocument/2006/relationships/image" Target="../media/image53.png"/><Relationship Id="rId19" Type="http://schemas.openxmlformats.org/officeDocument/2006/relationships/image" Target="../media/image39.png"/><Relationship Id="rId14" Type="http://schemas.openxmlformats.org/officeDocument/2006/relationships/customXml" Target="../ink/ink52.xml"/><Relationship Id="rId22" Type="http://schemas.openxmlformats.org/officeDocument/2006/relationships/customXml" Target="../ink/ink56.xml"/><Relationship Id="rId27" Type="http://schemas.openxmlformats.org/officeDocument/2006/relationships/image" Target="../media/image43.png"/><Relationship Id="rId30" Type="http://schemas.openxmlformats.org/officeDocument/2006/relationships/customXml" Target="../ink/ink60.xml"/><Relationship Id="rId35" Type="http://schemas.openxmlformats.org/officeDocument/2006/relationships/image" Target="../media/image47.png"/><Relationship Id="rId43" Type="http://schemas.openxmlformats.org/officeDocument/2006/relationships/image" Target="../media/image51.png"/><Relationship Id="rId48" Type="http://schemas.openxmlformats.org/officeDocument/2006/relationships/customXml" Target="../ink/ink69.xml"/><Relationship Id="rId56" Type="http://schemas.openxmlformats.org/officeDocument/2006/relationships/customXml" Target="../ink/ink73.xml"/><Relationship Id="rId8" Type="http://schemas.openxmlformats.org/officeDocument/2006/relationships/customXml" Target="../ink/ink49.xml"/><Relationship Id="rId51" Type="http://schemas.openxmlformats.org/officeDocument/2006/relationships/image" Target="../media/image56.png"/><Relationship Id="rId3" Type="http://schemas.openxmlformats.org/officeDocument/2006/relationships/image" Target="../media/image11.png"/><Relationship Id="rId12" Type="http://schemas.openxmlformats.org/officeDocument/2006/relationships/customXml" Target="../ink/ink51.xml"/><Relationship Id="rId17" Type="http://schemas.openxmlformats.org/officeDocument/2006/relationships/image" Target="../media/image38.png"/><Relationship Id="rId25" Type="http://schemas.openxmlformats.org/officeDocument/2006/relationships/image" Target="../media/image42.png"/><Relationship Id="rId33" Type="http://schemas.openxmlformats.org/officeDocument/2006/relationships/image" Target="../media/image46.png"/><Relationship Id="rId38" Type="http://schemas.openxmlformats.org/officeDocument/2006/relationships/customXml" Target="../ink/ink64.xml"/><Relationship Id="rId46" Type="http://schemas.openxmlformats.org/officeDocument/2006/relationships/customXml" Target="../ink/ink68.xml"/><Relationship Id="rId59" Type="http://schemas.openxmlformats.org/officeDocument/2006/relationships/image" Target="../media/image60.png"/><Relationship Id="rId20" Type="http://schemas.openxmlformats.org/officeDocument/2006/relationships/customXml" Target="../ink/ink55.xml"/><Relationship Id="rId41" Type="http://schemas.openxmlformats.org/officeDocument/2006/relationships/image" Target="../media/image50.png"/><Relationship Id="rId54" Type="http://schemas.openxmlformats.org/officeDocument/2006/relationships/customXml" Target="../ink/ink72.xml"/><Relationship Id="rId62" Type="http://schemas.openxmlformats.org/officeDocument/2006/relationships/customXml" Target="../ink/ink76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48.xml"/><Relationship Id="rId15" Type="http://schemas.openxmlformats.org/officeDocument/2006/relationships/image" Target="../media/image37.png"/><Relationship Id="rId23" Type="http://schemas.openxmlformats.org/officeDocument/2006/relationships/image" Target="../media/image41.png"/><Relationship Id="rId28" Type="http://schemas.openxmlformats.org/officeDocument/2006/relationships/customXml" Target="../ink/ink59.xml"/><Relationship Id="rId36" Type="http://schemas.openxmlformats.org/officeDocument/2006/relationships/customXml" Target="../ink/ink63.xml"/><Relationship Id="rId49" Type="http://schemas.openxmlformats.org/officeDocument/2006/relationships/image" Target="../media/image55.png"/><Relationship Id="rId57" Type="http://schemas.openxmlformats.org/officeDocument/2006/relationships/image" Target="../media/image59.png"/><Relationship Id="rId10" Type="http://schemas.openxmlformats.org/officeDocument/2006/relationships/customXml" Target="../ink/ink50.xml"/><Relationship Id="rId31" Type="http://schemas.openxmlformats.org/officeDocument/2006/relationships/image" Target="../media/image45.png"/><Relationship Id="rId44" Type="http://schemas.openxmlformats.org/officeDocument/2006/relationships/customXml" Target="../ink/ink67.xml"/><Relationship Id="rId52" Type="http://schemas.openxmlformats.org/officeDocument/2006/relationships/customXml" Target="../ink/ink71.xml"/><Relationship Id="rId60" Type="http://schemas.openxmlformats.org/officeDocument/2006/relationships/customXml" Target="../ink/ink75.xml"/><Relationship Id="rId4" Type="http://schemas.openxmlformats.org/officeDocument/2006/relationships/oleObject" Target="../embeddings/oleObject2.bin"/><Relationship Id="rId9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customXml" Target="../ink/ink78.xml"/><Relationship Id="rId3" Type="http://schemas.openxmlformats.org/officeDocument/2006/relationships/image" Target="../media/image11.png"/><Relationship Id="rId7" Type="http://schemas.openxmlformats.org/officeDocument/2006/relationships/image" Target="../media/image6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77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customXml" Target="../ink/ink82.xml"/><Relationship Id="rId18" Type="http://schemas.openxmlformats.org/officeDocument/2006/relationships/image" Target="../media/image69.png"/><Relationship Id="rId3" Type="http://schemas.openxmlformats.org/officeDocument/2006/relationships/image" Target="../media/image11.png"/><Relationship Id="rId21" Type="http://schemas.openxmlformats.org/officeDocument/2006/relationships/customXml" Target="../ink/ink86.xml"/><Relationship Id="rId7" Type="http://schemas.openxmlformats.org/officeDocument/2006/relationships/customXml" Target="../ink/ink79.xml"/><Relationship Id="rId12" Type="http://schemas.openxmlformats.org/officeDocument/2006/relationships/image" Target="../media/image66.png"/><Relationship Id="rId17" Type="http://schemas.openxmlformats.org/officeDocument/2006/relationships/customXml" Target="../ink/ink84.xml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68.png"/><Relationship Id="rId20" Type="http://schemas.openxmlformats.org/officeDocument/2006/relationships/image" Target="../media/image7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3.png"/><Relationship Id="rId11" Type="http://schemas.openxmlformats.org/officeDocument/2006/relationships/customXml" Target="../ink/ink81.xml"/><Relationship Id="rId24" Type="http://schemas.openxmlformats.org/officeDocument/2006/relationships/image" Target="../media/image72.png"/><Relationship Id="rId5" Type="http://schemas.openxmlformats.org/officeDocument/2006/relationships/image" Target="../media/image36.wmf"/><Relationship Id="rId15" Type="http://schemas.openxmlformats.org/officeDocument/2006/relationships/customXml" Target="../ink/ink83.xml"/><Relationship Id="rId23" Type="http://schemas.openxmlformats.org/officeDocument/2006/relationships/customXml" Target="../ink/ink87.xml"/><Relationship Id="rId10" Type="http://schemas.openxmlformats.org/officeDocument/2006/relationships/image" Target="../media/image65.png"/><Relationship Id="rId19" Type="http://schemas.openxmlformats.org/officeDocument/2006/relationships/customXml" Target="../ink/ink85.xml"/><Relationship Id="rId4" Type="http://schemas.openxmlformats.org/officeDocument/2006/relationships/oleObject" Target="../embeddings/oleObject4.bin"/><Relationship Id="rId9" Type="http://schemas.openxmlformats.org/officeDocument/2006/relationships/customXml" Target="../ink/ink80.xml"/><Relationship Id="rId14" Type="http://schemas.openxmlformats.org/officeDocument/2006/relationships/image" Target="../media/image67.png"/><Relationship Id="rId22" Type="http://schemas.openxmlformats.org/officeDocument/2006/relationships/image" Target="../media/image7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customXml" Target="../ink/ink89.xml"/><Relationship Id="rId3" Type="http://schemas.openxmlformats.org/officeDocument/2006/relationships/image" Target="../media/image73.png"/><Relationship Id="rId7" Type="http://schemas.openxmlformats.org/officeDocument/2006/relationships/image" Target="../media/image6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88.xml"/><Relationship Id="rId11" Type="http://schemas.openxmlformats.org/officeDocument/2006/relationships/customXml" Target="../ink/ink92.xml"/><Relationship Id="rId5" Type="http://schemas.openxmlformats.org/officeDocument/2006/relationships/image" Target="../media/image75.png"/><Relationship Id="rId10" Type="http://schemas.openxmlformats.org/officeDocument/2006/relationships/customXml" Target="../ink/ink91.xml"/><Relationship Id="rId4" Type="http://schemas.openxmlformats.org/officeDocument/2006/relationships/image" Target="../media/image74.png"/><Relationship Id="rId9" Type="http://schemas.openxmlformats.org/officeDocument/2006/relationships/customXml" Target="../ink/ink90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customXml" Target="../ink/ink96.xml"/><Relationship Id="rId3" Type="http://schemas.openxmlformats.org/officeDocument/2006/relationships/image" Target="../media/image73.png"/><Relationship Id="rId7" Type="http://schemas.openxmlformats.org/officeDocument/2006/relationships/customXml" Target="../ink/ink95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94.xml"/><Relationship Id="rId5" Type="http://schemas.openxmlformats.org/officeDocument/2006/relationships/image" Target="../media/image62.png"/><Relationship Id="rId4" Type="http://schemas.openxmlformats.org/officeDocument/2006/relationships/customXml" Target="../ink/ink93.xml"/><Relationship Id="rId9" Type="http://schemas.openxmlformats.org/officeDocument/2006/relationships/customXml" Target="../ink/ink9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customXml" Target="../ink/ink98.xml"/><Relationship Id="rId13" Type="http://schemas.openxmlformats.org/officeDocument/2006/relationships/customXml" Target="../ink/ink102.xml"/><Relationship Id="rId3" Type="http://schemas.openxmlformats.org/officeDocument/2006/relationships/hyperlink" Target="../themen/kryptografie/modulo_sterne_2010.ggb" TargetMode="External"/><Relationship Id="rId7" Type="http://schemas.openxmlformats.org/officeDocument/2006/relationships/image" Target="../media/image79.png"/><Relationship Id="rId12" Type="http://schemas.openxmlformats.org/officeDocument/2006/relationships/customXml" Target="../ink/ink101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8.png"/><Relationship Id="rId11" Type="http://schemas.openxmlformats.org/officeDocument/2006/relationships/customXml" Target="../ink/ink100.xml"/><Relationship Id="rId5" Type="http://schemas.openxmlformats.org/officeDocument/2006/relationships/image" Target="../media/image77.png"/><Relationship Id="rId10" Type="http://schemas.openxmlformats.org/officeDocument/2006/relationships/customXml" Target="../ink/ink99.xml"/><Relationship Id="rId4" Type="http://schemas.openxmlformats.org/officeDocument/2006/relationships/image" Target="../media/image76.png"/><Relationship Id="rId9" Type="http://schemas.openxmlformats.org/officeDocument/2006/relationships/image" Target="../media/image6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customXml" Target="../ink/ink103.xml"/><Relationship Id="rId13" Type="http://schemas.openxmlformats.org/officeDocument/2006/relationships/customXml" Target="../ink/ink107.xml"/><Relationship Id="rId3" Type="http://schemas.openxmlformats.org/officeDocument/2006/relationships/hyperlink" Target="../themen/kryptografie/modulo_sterne_2010.ggb" TargetMode="External"/><Relationship Id="rId7" Type="http://schemas.openxmlformats.org/officeDocument/2006/relationships/image" Target="../media/image79.png"/><Relationship Id="rId12" Type="http://schemas.openxmlformats.org/officeDocument/2006/relationships/customXml" Target="../ink/ink106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8.png"/><Relationship Id="rId11" Type="http://schemas.openxmlformats.org/officeDocument/2006/relationships/customXml" Target="../ink/ink105.xml"/><Relationship Id="rId5" Type="http://schemas.openxmlformats.org/officeDocument/2006/relationships/image" Target="../media/image77.png"/><Relationship Id="rId10" Type="http://schemas.openxmlformats.org/officeDocument/2006/relationships/customXml" Target="../ink/ink104.xml"/><Relationship Id="rId4" Type="http://schemas.openxmlformats.org/officeDocument/2006/relationships/image" Target="../media/image76.png"/><Relationship Id="rId9" Type="http://schemas.openxmlformats.org/officeDocument/2006/relationships/image" Target="../media/image6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customXml" Target="../ink/ink108.xml"/><Relationship Id="rId13" Type="http://schemas.openxmlformats.org/officeDocument/2006/relationships/customXml" Target="../ink/ink112.xml"/><Relationship Id="rId3" Type="http://schemas.openxmlformats.org/officeDocument/2006/relationships/hyperlink" Target="modulo_sterne_2010.ggb" TargetMode="External"/><Relationship Id="rId7" Type="http://schemas.openxmlformats.org/officeDocument/2006/relationships/image" Target="../media/image81.wmf"/><Relationship Id="rId12" Type="http://schemas.openxmlformats.org/officeDocument/2006/relationships/customXml" Target="../ink/ink111.xm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.bin"/><Relationship Id="rId11" Type="http://schemas.openxmlformats.org/officeDocument/2006/relationships/customXml" Target="../ink/ink110.xml"/><Relationship Id="rId5" Type="http://schemas.openxmlformats.org/officeDocument/2006/relationships/image" Target="../media/image80.png"/><Relationship Id="rId10" Type="http://schemas.openxmlformats.org/officeDocument/2006/relationships/customXml" Target="../ink/ink109.xml"/><Relationship Id="rId4" Type="http://schemas.openxmlformats.org/officeDocument/2006/relationships/image" Target="../media/image76.png"/><Relationship Id="rId9" Type="http://schemas.openxmlformats.org/officeDocument/2006/relationships/image" Target="../media/image6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82.png"/><Relationship Id="rId7" Type="http://schemas.openxmlformats.org/officeDocument/2006/relationships/customXml" Target="../ink/ink113.xml"/><Relationship Id="rId12" Type="http://schemas.openxmlformats.org/officeDocument/2006/relationships/customXml" Target="../ink/ink117.xm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7.png"/><Relationship Id="rId11" Type="http://schemas.openxmlformats.org/officeDocument/2006/relationships/customXml" Target="../ink/ink116.xml"/><Relationship Id="rId5" Type="http://schemas.openxmlformats.org/officeDocument/2006/relationships/image" Target="../media/image84.png"/><Relationship Id="rId10" Type="http://schemas.openxmlformats.org/officeDocument/2006/relationships/customXml" Target="../ink/ink115.xml"/><Relationship Id="rId4" Type="http://schemas.openxmlformats.org/officeDocument/2006/relationships/image" Target="../media/image83.png"/><Relationship Id="rId9" Type="http://schemas.openxmlformats.org/officeDocument/2006/relationships/customXml" Target="../ink/ink114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customXml" Target="../ink/ink119.xml"/><Relationship Id="rId3" Type="http://schemas.openxmlformats.org/officeDocument/2006/relationships/image" Target="../media/image85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62.png"/><Relationship Id="rId2" Type="http://schemas.openxmlformats.org/officeDocument/2006/relationships/notesSlide" Target="../notesSlides/notesSlide22.xml"/><Relationship Id="rId16" Type="http://schemas.openxmlformats.org/officeDocument/2006/relationships/customXml" Target="../ink/ink12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7.wmf"/><Relationship Id="rId11" Type="http://schemas.openxmlformats.org/officeDocument/2006/relationships/customXml" Target="../ink/ink118.xml"/><Relationship Id="rId5" Type="http://schemas.openxmlformats.org/officeDocument/2006/relationships/oleObject" Target="../embeddings/oleObject6.bin"/><Relationship Id="rId15" Type="http://schemas.openxmlformats.org/officeDocument/2006/relationships/customXml" Target="../ink/ink121.xml"/><Relationship Id="rId10" Type="http://schemas.openxmlformats.org/officeDocument/2006/relationships/image" Target="../media/image89.wmf"/><Relationship Id="rId4" Type="http://schemas.openxmlformats.org/officeDocument/2006/relationships/image" Target="../media/image86.png"/><Relationship Id="rId9" Type="http://schemas.openxmlformats.org/officeDocument/2006/relationships/oleObject" Target="../embeddings/oleObject8.bin"/><Relationship Id="rId14" Type="http://schemas.openxmlformats.org/officeDocument/2006/relationships/customXml" Target="../ink/ink120.xml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customXml" Target="../ink/ink128.xml"/><Relationship Id="rId18" Type="http://schemas.openxmlformats.org/officeDocument/2006/relationships/image" Target="../media/image94.png"/><Relationship Id="rId26" Type="http://schemas.openxmlformats.org/officeDocument/2006/relationships/image" Target="../media/image98.png"/><Relationship Id="rId3" Type="http://schemas.openxmlformats.org/officeDocument/2006/relationships/oleObject" Target="../embeddings/oleObject9.bin"/><Relationship Id="rId21" Type="http://schemas.openxmlformats.org/officeDocument/2006/relationships/customXml" Target="../ink/ink132.xml"/><Relationship Id="rId34" Type="http://schemas.openxmlformats.org/officeDocument/2006/relationships/image" Target="../media/image102.png"/><Relationship Id="rId7" Type="http://schemas.openxmlformats.org/officeDocument/2006/relationships/customXml" Target="../ink/ink123.xml"/><Relationship Id="rId12" Type="http://schemas.openxmlformats.org/officeDocument/2006/relationships/customXml" Target="../ink/ink127.xml"/><Relationship Id="rId17" Type="http://schemas.openxmlformats.org/officeDocument/2006/relationships/customXml" Target="../ink/ink130.xml"/><Relationship Id="rId25" Type="http://schemas.openxmlformats.org/officeDocument/2006/relationships/customXml" Target="../ink/ink134.xml"/><Relationship Id="rId33" Type="http://schemas.openxmlformats.org/officeDocument/2006/relationships/customXml" Target="../ink/ink138.xml"/><Relationship Id="rId2" Type="http://schemas.openxmlformats.org/officeDocument/2006/relationships/notesSlide" Target="../notesSlides/notesSlide23.xml"/><Relationship Id="rId16" Type="http://schemas.openxmlformats.org/officeDocument/2006/relationships/image" Target="../media/image93.png"/><Relationship Id="rId20" Type="http://schemas.openxmlformats.org/officeDocument/2006/relationships/image" Target="../media/image95.png"/><Relationship Id="rId29" Type="http://schemas.openxmlformats.org/officeDocument/2006/relationships/customXml" Target="../ink/ink13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1.wmf"/><Relationship Id="rId11" Type="http://schemas.openxmlformats.org/officeDocument/2006/relationships/customXml" Target="../ink/ink126.xml"/><Relationship Id="rId24" Type="http://schemas.openxmlformats.org/officeDocument/2006/relationships/image" Target="../media/image97.png"/><Relationship Id="rId32" Type="http://schemas.openxmlformats.org/officeDocument/2006/relationships/image" Target="../media/image101.png"/><Relationship Id="rId5" Type="http://schemas.openxmlformats.org/officeDocument/2006/relationships/oleObject" Target="../embeddings/oleObject10.bin"/><Relationship Id="rId15" Type="http://schemas.openxmlformats.org/officeDocument/2006/relationships/customXml" Target="../ink/ink129.xml"/><Relationship Id="rId23" Type="http://schemas.openxmlformats.org/officeDocument/2006/relationships/customXml" Target="../ink/ink133.xml"/><Relationship Id="rId28" Type="http://schemas.openxmlformats.org/officeDocument/2006/relationships/image" Target="../media/image99.png"/><Relationship Id="rId36" Type="http://schemas.openxmlformats.org/officeDocument/2006/relationships/image" Target="../media/image103.png"/><Relationship Id="rId10" Type="http://schemas.openxmlformats.org/officeDocument/2006/relationships/customXml" Target="../ink/ink125.xml"/><Relationship Id="rId19" Type="http://schemas.openxmlformats.org/officeDocument/2006/relationships/customXml" Target="../ink/ink131.xml"/><Relationship Id="rId31" Type="http://schemas.openxmlformats.org/officeDocument/2006/relationships/customXml" Target="../ink/ink137.xml"/><Relationship Id="rId4" Type="http://schemas.openxmlformats.org/officeDocument/2006/relationships/image" Target="../media/image90.wmf"/><Relationship Id="rId9" Type="http://schemas.openxmlformats.org/officeDocument/2006/relationships/customXml" Target="../ink/ink124.xml"/><Relationship Id="rId14" Type="http://schemas.openxmlformats.org/officeDocument/2006/relationships/image" Target="../media/image92.png"/><Relationship Id="rId22" Type="http://schemas.openxmlformats.org/officeDocument/2006/relationships/image" Target="../media/image96.png"/><Relationship Id="rId27" Type="http://schemas.openxmlformats.org/officeDocument/2006/relationships/customXml" Target="../ink/ink135.xml"/><Relationship Id="rId30" Type="http://schemas.openxmlformats.org/officeDocument/2006/relationships/image" Target="../media/image100.png"/><Relationship Id="rId35" Type="http://schemas.openxmlformats.org/officeDocument/2006/relationships/customXml" Target="../ink/ink139.xml"/><Relationship Id="rId8" Type="http://schemas.openxmlformats.org/officeDocument/2006/relationships/image" Target="../media/image62.png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customXml" Target="../ink/ink145.xml"/><Relationship Id="rId18" Type="http://schemas.openxmlformats.org/officeDocument/2006/relationships/image" Target="../media/image94.png"/><Relationship Id="rId26" Type="http://schemas.openxmlformats.org/officeDocument/2006/relationships/image" Target="../media/image104.png"/><Relationship Id="rId39" Type="http://schemas.openxmlformats.org/officeDocument/2006/relationships/customXml" Target="../ink/ink158.xml"/><Relationship Id="rId21" Type="http://schemas.openxmlformats.org/officeDocument/2006/relationships/customXml" Target="../ink/ink149.xml"/><Relationship Id="rId34" Type="http://schemas.openxmlformats.org/officeDocument/2006/relationships/image" Target="../media/image102.png"/><Relationship Id="rId42" Type="http://schemas.openxmlformats.org/officeDocument/2006/relationships/image" Target="../media/image107.png"/><Relationship Id="rId47" Type="http://schemas.openxmlformats.org/officeDocument/2006/relationships/customXml" Target="../ink/ink162.xml"/><Relationship Id="rId50" Type="http://schemas.openxmlformats.org/officeDocument/2006/relationships/image" Target="../media/image111.png"/><Relationship Id="rId55" Type="http://schemas.openxmlformats.org/officeDocument/2006/relationships/customXml" Target="../ink/ink166.xml"/><Relationship Id="rId7" Type="http://schemas.openxmlformats.org/officeDocument/2006/relationships/customXml" Target="../ink/ink140.xml"/><Relationship Id="rId2" Type="http://schemas.openxmlformats.org/officeDocument/2006/relationships/notesSlide" Target="../notesSlides/notesSlide24.xml"/><Relationship Id="rId16" Type="http://schemas.openxmlformats.org/officeDocument/2006/relationships/image" Target="../media/image93.png"/><Relationship Id="rId29" Type="http://schemas.openxmlformats.org/officeDocument/2006/relationships/customXml" Target="../ink/ink153.xml"/><Relationship Id="rId11" Type="http://schemas.openxmlformats.org/officeDocument/2006/relationships/customXml" Target="../ink/ink143.xml"/><Relationship Id="rId24" Type="http://schemas.openxmlformats.org/officeDocument/2006/relationships/image" Target="../media/image97.png"/><Relationship Id="rId32" Type="http://schemas.openxmlformats.org/officeDocument/2006/relationships/image" Target="../media/image101.png"/><Relationship Id="rId37" Type="http://schemas.openxmlformats.org/officeDocument/2006/relationships/customXml" Target="../ink/ink157.xml"/><Relationship Id="rId40" Type="http://schemas.openxmlformats.org/officeDocument/2006/relationships/image" Target="../media/image106.png"/><Relationship Id="rId45" Type="http://schemas.openxmlformats.org/officeDocument/2006/relationships/customXml" Target="../ink/ink161.xml"/><Relationship Id="rId53" Type="http://schemas.openxmlformats.org/officeDocument/2006/relationships/customXml" Target="../ink/ink165.xml"/><Relationship Id="rId5" Type="http://schemas.openxmlformats.org/officeDocument/2006/relationships/oleObject" Target="../embeddings/oleObject12.bin"/><Relationship Id="rId10" Type="http://schemas.openxmlformats.org/officeDocument/2006/relationships/customXml" Target="../ink/ink142.xml"/><Relationship Id="rId19" Type="http://schemas.openxmlformats.org/officeDocument/2006/relationships/customXml" Target="../ink/ink148.xml"/><Relationship Id="rId31" Type="http://schemas.openxmlformats.org/officeDocument/2006/relationships/customXml" Target="../ink/ink154.xml"/><Relationship Id="rId44" Type="http://schemas.openxmlformats.org/officeDocument/2006/relationships/image" Target="../media/image108.png"/><Relationship Id="rId52" Type="http://schemas.openxmlformats.org/officeDocument/2006/relationships/image" Target="../media/image112.png"/><Relationship Id="rId4" Type="http://schemas.openxmlformats.org/officeDocument/2006/relationships/image" Target="../media/image90.wmf"/><Relationship Id="rId9" Type="http://schemas.openxmlformats.org/officeDocument/2006/relationships/customXml" Target="../ink/ink141.xml"/><Relationship Id="rId14" Type="http://schemas.openxmlformats.org/officeDocument/2006/relationships/image" Target="../media/image92.png"/><Relationship Id="rId22" Type="http://schemas.openxmlformats.org/officeDocument/2006/relationships/image" Target="../media/image96.png"/><Relationship Id="rId27" Type="http://schemas.openxmlformats.org/officeDocument/2006/relationships/customXml" Target="../ink/ink152.xml"/><Relationship Id="rId30" Type="http://schemas.openxmlformats.org/officeDocument/2006/relationships/image" Target="../media/image100.png"/><Relationship Id="rId35" Type="http://schemas.openxmlformats.org/officeDocument/2006/relationships/customXml" Target="../ink/ink156.xml"/><Relationship Id="rId43" Type="http://schemas.openxmlformats.org/officeDocument/2006/relationships/customXml" Target="../ink/ink160.xml"/><Relationship Id="rId48" Type="http://schemas.openxmlformats.org/officeDocument/2006/relationships/image" Target="../media/image110.png"/><Relationship Id="rId56" Type="http://schemas.openxmlformats.org/officeDocument/2006/relationships/image" Target="../media/image114.png"/><Relationship Id="rId8" Type="http://schemas.openxmlformats.org/officeDocument/2006/relationships/image" Target="../media/image62.png"/><Relationship Id="rId51" Type="http://schemas.openxmlformats.org/officeDocument/2006/relationships/customXml" Target="../ink/ink164.xml"/><Relationship Id="rId3" Type="http://schemas.openxmlformats.org/officeDocument/2006/relationships/oleObject" Target="../embeddings/oleObject11.bin"/><Relationship Id="rId12" Type="http://schemas.openxmlformats.org/officeDocument/2006/relationships/customXml" Target="../ink/ink144.xml"/><Relationship Id="rId17" Type="http://schemas.openxmlformats.org/officeDocument/2006/relationships/customXml" Target="../ink/ink147.xml"/><Relationship Id="rId25" Type="http://schemas.openxmlformats.org/officeDocument/2006/relationships/customXml" Target="../ink/ink151.xml"/><Relationship Id="rId33" Type="http://schemas.openxmlformats.org/officeDocument/2006/relationships/customXml" Target="../ink/ink155.xml"/><Relationship Id="rId38" Type="http://schemas.openxmlformats.org/officeDocument/2006/relationships/image" Target="../media/image105.png"/><Relationship Id="rId46" Type="http://schemas.openxmlformats.org/officeDocument/2006/relationships/image" Target="../media/image109.png"/><Relationship Id="rId20" Type="http://schemas.openxmlformats.org/officeDocument/2006/relationships/image" Target="../media/image95.png"/><Relationship Id="rId41" Type="http://schemas.openxmlformats.org/officeDocument/2006/relationships/customXml" Target="../ink/ink159.xml"/><Relationship Id="rId54" Type="http://schemas.openxmlformats.org/officeDocument/2006/relationships/image" Target="../media/image11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1.wmf"/><Relationship Id="rId15" Type="http://schemas.openxmlformats.org/officeDocument/2006/relationships/customXml" Target="../ink/ink146.xml"/><Relationship Id="rId23" Type="http://schemas.openxmlformats.org/officeDocument/2006/relationships/customXml" Target="../ink/ink150.xml"/><Relationship Id="rId28" Type="http://schemas.openxmlformats.org/officeDocument/2006/relationships/image" Target="../media/image99.png"/><Relationship Id="rId36" Type="http://schemas.openxmlformats.org/officeDocument/2006/relationships/image" Target="../media/image103.png"/><Relationship Id="rId49" Type="http://schemas.openxmlformats.org/officeDocument/2006/relationships/customXml" Target="../ink/ink163.xml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customXml" Target="../ink/ink174.xml"/><Relationship Id="rId18" Type="http://schemas.openxmlformats.org/officeDocument/2006/relationships/image" Target="../media/image118.png"/><Relationship Id="rId26" Type="http://schemas.openxmlformats.org/officeDocument/2006/relationships/image" Target="../media/image122.png"/><Relationship Id="rId39" Type="http://schemas.openxmlformats.org/officeDocument/2006/relationships/customXml" Target="../ink/ink187.xml"/><Relationship Id="rId21" Type="http://schemas.openxmlformats.org/officeDocument/2006/relationships/customXml" Target="../ink/ink178.xml"/><Relationship Id="rId34" Type="http://schemas.openxmlformats.org/officeDocument/2006/relationships/image" Target="../media/image126.png"/><Relationship Id="rId42" Type="http://schemas.openxmlformats.org/officeDocument/2006/relationships/image" Target="../media/image130.png"/><Relationship Id="rId47" Type="http://schemas.openxmlformats.org/officeDocument/2006/relationships/customXml" Target="../ink/ink191.xml"/><Relationship Id="rId50" Type="http://schemas.openxmlformats.org/officeDocument/2006/relationships/image" Target="../media/image134.png"/><Relationship Id="rId55" Type="http://schemas.openxmlformats.org/officeDocument/2006/relationships/customXml" Target="../ink/ink195.xml"/><Relationship Id="rId63" Type="http://schemas.openxmlformats.org/officeDocument/2006/relationships/customXml" Target="../ink/ink199.xml"/><Relationship Id="rId7" Type="http://schemas.openxmlformats.org/officeDocument/2006/relationships/customXml" Target="../ink/ink170.xml"/><Relationship Id="rId2" Type="http://schemas.openxmlformats.org/officeDocument/2006/relationships/notesSlide" Target="../notesSlides/notesSlide25.xml"/><Relationship Id="rId16" Type="http://schemas.openxmlformats.org/officeDocument/2006/relationships/image" Target="../media/image117.png"/><Relationship Id="rId29" Type="http://schemas.openxmlformats.org/officeDocument/2006/relationships/customXml" Target="../ink/ink182.xml"/><Relationship Id="rId11" Type="http://schemas.openxmlformats.org/officeDocument/2006/relationships/customXml" Target="../ink/ink173.xml"/><Relationship Id="rId24" Type="http://schemas.openxmlformats.org/officeDocument/2006/relationships/image" Target="../media/image121.png"/><Relationship Id="rId32" Type="http://schemas.openxmlformats.org/officeDocument/2006/relationships/image" Target="../media/image125.png"/><Relationship Id="rId37" Type="http://schemas.openxmlformats.org/officeDocument/2006/relationships/customXml" Target="../ink/ink186.xml"/><Relationship Id="rId40" Type="http://schemas.openxmlformats.org/officeDocument/2006/relationships/image" Target="../media/image129.png"/><Relationship Id="rId45" Type="http://schemas.openxmlformats.org/officeDocument/2006/relationships/customXml" Target="../ink/ink190.xml"/><Relationship Id="rId53" Type="http://schemas.openxmlformats.org/officeDocument/2006/relationships/customXml" Target="../ink/ink194.xml"/><Relationship Id="rId58" Type="http://schemas.openxmlformats.org/officeDocument/2006/relationships/image" Target="../media/image138.png"/><Relationship Id="rId5" Type="http://schemas.openxmlformats.org/officeDocument/2006/relationships/customXml" Target="../ink/ink168.xml"/><Relationship Id="rId61" Type="http://schemas.openxmlformats.org/officeDocument/2006/relationships/customXml" Target="../ink/ink198.xml"/><Relationship Id="rId19" Type="http://schemas.openxmlformats.org/officeDocument/2006/relationships/customXml" Target="../ink/ink177.xml"/><Relationship Id="rId14" Type="http://schemas.openxmlformats.org/officeDocument/2006/relationships/image" Target="../media/image116.png"/><Relationship Id="rId22" Type="http://schemas.openxmlformats.org/officeDocument/2006/relationships/image" Target="../media/image120.png"/><Relationship Id="rId27" Type="http://schemas.openxmlformats.org/officeDocument/2006/relationships/customXml" Target="../ink/ink181.xml"/><Relationship Id="rId30" Type="http://schemas.openxmlformats.org/officeDocument/2006/relationships/image" Target="../media/image124.png"/><Relationship Id="rId35" Type="http://schemas.openxmlformats.org/officeDocument/2006/relationships/customXml" Target="../ink/ink185.xml"/><Relationship Id="rId43" Type="http://schemas.openxmlformats.org/officeDocument/2006/relationships/customXml" Target="../ink/ink189.xml"/><Relationship Id="rId48" Type="http://schemas.openxmlformats.org/officeDocument/2006/relationships/image" Target="../media/image133.png"/><Relationship Id="rId56" Type="http://schemas.openxmlformats.org/officeDocument/2006/relationships/image" Target="../media/image137.png"/><Relationship Id="rId64" Type="http://schemas.openxmlformats.org/officeDocument/2006/relationships/image" Target="../media/image141.png"/><Relationship Id="rId8" Type="http://schemas.openxmlformats.org/officeDocument/2006/relationships/customXml" Target="../ink/ink171.xml"/><Relationship Id="rId51" Type="http://schemas.openxmlformats.org/officeDocument/2006/relationships/customXml" Target="../ink/ink193.xml"/><Relationship Id="rId3" Type="http://schemas.openxmlformats.org/officeDocument/2006/relationships/customXml" Target="../ink/ink167.xml"/><Relationship Id="rId12" Type="http://schemas.openxmlformats.org/officeDocument/2006/relationships/image" Target="../media/image115.png"/><Relationship Id="rId17" Type="http://schemas.openxmlformats.org/officeDocument/2006/relationships/customXml" Target="../ink/ink176.xml"/><Relationship Id="rId25" Type="http://schemas.openxmlformats.org/officeDocument/2006/relationships/customXml" Target="../ink/ink180.xml"/><Relationship Id="rId33" Type="http://schemas.openxmlformats.org/officeDocument/2006/relationships/customXml" Target="../ink/ink184.xml"/><Relationship Id="rId38" Type="http://schemas.openxmlformats.org/officeDocument/2006/relationships/image" Target="../media/image128.png"/><Relationship Id="rId46" Type="http://schemas.openxmlformats.org/officeDocument/2006/relationships/image" Target="../media/image132.png"/><Relationship Id="rId59" Type="http://schemas.openxmlformats.org/officeDocument/2006/relationships/customXml" Target="../ink/ink197.xml"/><Relationship Id="rId20" Type="http://schemas.openxmlformats.org/officeDocument/2006/relationships/image" Target="../media/image119.png"/><Relationship Id="rId41" Type="http://schemas.openxmlformats.org/officeDocument/2006/relationships/customXml" Target="../ink/ink188.xml"/><Relationship Id="rId54" Type="http://schemas.openxmlformats.org/officeDocument/2006/relationships/image" Target="../media/image136.png"/><Relationship Id="rId62" Type="http://schemas.openxmlformats.org/officeDocument/2006/relationships/image" Target="../media/image140.png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169.xml"/><Relationship Id="rId15" Type="http://schemas.openxmlformats.org/officeDocument/2006/relationships/customXml" Target="../ink/ink175.xml"/><Relationship Id="rId23" Type="http://schemas.openxmlformats.org/officeDocument/2006/relationships/customXml" Target="../ink/ink179.xml"/><Relationship Id="rId28" Type="http://schemas.openxmlformats.org/officeDocument/2006/relationships/image" Target="../media/image123.png"/><Relationship Id="rId36" Type="http://schemas.openxmlformats.org/officeDocument/2006/relationships/image" Target="../media/image127.png"/><Relationship Id="rId49" Type="http://schemas.openxmlformats.org/officeDocument/2006/relationships/customXml" Target="../ink/ink192.xml"/><Relationship Id="rId57" Type="http://schemas.openxmlformats.org/officeDocument/2006/relationships/customXml" Target="../ink/ink196.xml"/><Relationship Id="rId10" Type="http://schemas.openxmlformats.org/officeDocument/2006/relationships/image" Target="../media/image53.png"/><Relationship Id="rId31" Type="http://schemas.openxmlformats.org/officeDocument/2006/relationships/customXml" Target="../ink/ink183.xml"/><Relationship Id="rId44" Type="http://schemas.openxmlformats.org/officeDocument/2006/relationships/image" Target="../media/image131.png"/><Relationship Id="rId52" Type="http://schemas.openxmlformats.org/officeDocument/2006/relationships/image" Target="../media/image135.png"/><Relationship Id="rId60" Type="http://schemas.openxmlformats.org/officeDocument/2006/relationships/image" Target="../media/image139.png"/><Relationship Id="rId4" Type="http://schemas.openxmlformats.org/officeDocument/2006/relationships/image" Target="../media/image62.png"/><Relationship Id="rId9" Type="http://schemas.openxmlformats.org/officeDocument/2006/relationships/customXml" Target="../ink/ink172.xml"/></Relationships>
</file>

<file path=ppt/slides/_rels/slide26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19.png"/><Relationship Id="rId21" Type="http://schemas.openxmlformats.org/officeDocument/2006/relationships/customXml" Target="../ink/ink211.xml"/><Relationship Id="rId42" Type="http://schemas.openxmlformats.org/officeDocument/2006/relationships/image" Target="../media/image127.png"/><Relationship Id="rId47" Type="http://schemas.openxmlformats.org/officeDocument/2006/relationships/customXml" Target="../ink/ink224.xml"/><Relationship Id="rId63" Type="http://schemas.openxmlformats.org/officeDocument/2006/relationships/customXml" Target="../ink/ink232.xml"/><Relationship Id="rId68" Type="http://schemas.openxmlformats.org/officeDocument/2006/relationships/image" Target="../media/image155.png"/><Relationship Id="rId16" Type="http://schemas.openxmlformats.org/officeDocument/2006/relationships/image" Target="../media/image143.png"/><Relationship Id="rId11" Type="http://schemas.openxmlformats.org/officeDocument/2006/relationships/customXml" Target="../ink/ink206.xml"/><Relationship Id="rId24" Type="http://schemas.openxmlformats.org/officeDocument/2006/relationships/image" Target="../media/image118.png"/><Relationship Id="rId32" Type="http://schemas.openxmlformats.org/officeDocument/2006/relationships/image" Target="../media/image122.png"/><Relationship Id="rId37" Type="http://schemas.openxmlformats.org/officeDocument/2006/relationships/customXml" Target="../ink/ink219.xml"/><Relationship Id="rId40" Type="http://schemas.openxmlformats.org/officeDocument/2006/relationships/image" Target="../media/image126.png"/><Relationship Id="rId45" Type="http://schemas.openxmlformats.org/officeDocument/2006/relationships/customXml" Target="../ink/ink223.xml"/><Relationship Id="rId53" Type="http://schemas.openxmlformats.org/officeDocument/2006/relationships/customXml" Target="../ink/ink227.xml"/><Relationship Id="rId58" Type="http://schemas.openxmlformats.org/officeDocument/2006/relationships/image" Target="../media/image151.png"/><Relationship Id="rId66" Type="http://schemas.openxmlformats.org/officeDocument/2006/relationships/image" Target="../media/image138.png"/><Relationship Id="rId74" Type="http://schemas.openxmlformats.org/officeDocument/2006/relationships/image" Target="../media/image158.png"/><Relationship Id="rId79" Type="http://schemas.openxmlformats.org/officeDocument/2006/relationships/customXml" Target="../ink/ink240.xml"/><Relationship Id="rId5" Type="http://schemas.openxmlformats.org/officeDocument/2006/relationships/customXml" Target="../ink/ink201.xml"/><Relationship Id="rId61" Type="http://schemas.openxmlformats.org/officeDocument/2006/relationships/customXml" Target="../ink/ink231.xml"/><Relationship Id="rId19" Type="http://schemas.openxmlformats.org/officeDocument/2006/relationships/customXml" Target="../ink/ink210.xml"/><Relationship Id="rId14" Type="http://schemas.openxmlformats.org/officeDocument/2006/relationships/image" Target="../media/image142.png"/><Relationship Id="rId22" Type="http://schemas.openxmlformats.org/officeDocument/2006/relationships/image" Target="../media/image146.png"/><Relationship Id="rId27" Type="http://schemas.openxmlformats.org/officeDocument/2006/relationships/customXml" Target="../ink/ink214.xml"/><Relationship Id="rId30" Type="http://schemas.openxmlformats.org/officeDocument/2006/relationships/image" Target="../media/image121.png"/><Relationship Id="rId35" Type="http://schemas.openxmlformats.org/officeDocument/2006/relationships/customXml" Target="../ink/ink218.xml"/><Relationship Id="rId43" Type="http://schemas.openxmlformats.org/officeDocument/2006/relationships/customXml" Target="../ink/ink222.xml"/><Relationship Id="rId48" Type="http://schemas.openxmlformats.org/officeDocument/2006/relationships/image" Target="../media/image149.png"/><Relationship Id="rId56" Type="http://schemas.openxmlformats.org/officeDocument/2006/relationships/image" Target="../media/image150.png"/><Relationship Id="rId64" Type="http://schemas.openxmlformats.org/officeDocument/2006/relationships/image" Target="../media/image154.png"/><Relationship Id="rId69" Type="http://schemas.openxmlformats.org/officeDocument/2006/relationships/customXml" Target="../ink/ink235.xml"/><Relationship Id="rId77" Type="http://schemas.openxmlformats.org/officeDocument/2006/relationships/customXml" Target="../ink/ink239.xml"/><Relationship Id="rId8" Type="http://schemas.openxmlformats.org/officeDocument/2006/relationships/customXml" Target="../ink/ink204.xml"/><Relationship Id="rId51" Type="http://schemas.openxmlformats.org/officeDocument/2006/relationships/customXml" Target="../ink/ink226.xml"/><Relationship Id="rId72" Type="http://schemas.openxmlformats.org/officeDocument/2006/relationships/image" Target="../media/image157.png"/><Relationship Id="rId80" Type="http://schemas.openxmlformats.org/officeDocument/2006/relationships/image" Target="../media/image161.png"/><Relationship Id="rId3" Type="http://schemas.openxmlformats.org/officeDocument/2006/relationships/customXml" Target="../ink/ink200.xml"/><Relationship Id="rId12" Type="http://schemas.openxmlformats.org/officeDocument/2006/relationships/image" Target="../media/image115.png"/><Relationship Id="rId17" Type="http://schemas.openxmlformats.org/officeDocument/2006/relationships/customXml" Target="../ink/ink209.xml"/><Relationship Id="rId25" Type="http://schemas.openxmlformats.org/officeDocument/2006/relationships/customXml" Target="../ink/ink213.xml"/><Relationship Id="rId33" Type="http://schemas.openxmlformats.org/officeDocument/2006/relationships/customXml" Target="../ink/ink217.xml"/><Relationship Id="rId38" Type="http://schemas.openxmlformats.org/officeDocument/2006/relationships/image" Target="../media/image125.png"/><Relationship Id="rId46" Type="http://schemas.openxmlformats.org/officeDocument/2006/relationships/image" Target="../media/image148.png"/><Relationship Id="rId59" Type="http://schemas.openxmlformats.org/officeDocument/2006/relationships/customXml" Target="../ink/ink230.xml"/><Relationship Id="rId67" Type="http://schemas.openxmlformats.org/officeDocument/2006/relationships/customXml" Target="../ink/ink234.xml"/><Relationship Id="rId20" Type="http://schemas.openxmlformats.org/officeDocument/2006/relationships/image" Target="../media/image145.png"/><Relationship Id="rId41" Type="http://schemas.openxmlformats.org/officeDocument/2006/relationships/customXml" Target="../ink/ink221.xml"/><Relationship Id="rId54" Type="http://schemas.openxmlformats.org/officeDocument/2006/relationships/image" Target="../media/image133.png"/><Relationship Id="rId62" Type="http://schemas.openxmlformats.org/officeDocument/2006/relationships/image" Target="../media/image153.png"/><Relationship Id="rId70" Type="http://schemas.openxmlformats.org/officeDocument/2006/relationships/image" Target="../media/image156.png"/><Relationship Id="rId75" Type="http://schemas.openxmlformats.org/officeDocument/2006/relationships/customXml" Target="../ink/ink238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202.xml"/><Relationship Id="rId15" Type="http://schemas.openxmlformats.org/officeDocument/2006/relationships/customXml" Target="../ink/ink208.xml"/><Relationship Id="rId23" Type="http://schemas.openxmlformats.org/officeDocument/2006/relationships/customXml" Target="../ink/ink212.xml"/><Relationship Id="rId28" Type="http://schemas.openxmlformats.org/officeDocument/2006/relationships/image" Target="../media/image120.png"/><Relationship Id="rId36" Type="http://schemas.openxmlformats.org/officeDocument/2006/relationships/image" Target="../media/image124.png"/><Relationship Id="rId49" Type="http://schemas.openxmlformats.org/officeDocument/2006/relationships/customXml" Target="../ink/ink225.xml"/><Relationship Id="rId57" Type="http://schemas.openxmlformats.org/officeDocument/2006/relationships/customXml" Target="../ink/ink229.xml"/><Relationship Id="rId10" Type="http://schemas.openxmlformats.org/officeDocument/2006/relationships/image" Target="../media/image53.png"/><Relationship Id="rId31" Type="http://schemas.openxmlformats.org/officeDocument/2006/relationships/customXml" Target="../ink/ink216.xml"/><Relationship Id="rId44" Type="http://schemas.openxmlformats.org/officeDocument/2006/relationships/image" Target="../media/image147.png"/><Relationship Id="rId52" Type="http://schemas.openxmlformats.org/officeDocument/2006/relationships/image" Target="../media/image132.png"/><Relationship Id="rId60" Type="http://schemas.openxmlformats.org/officeDocument/2006/relationships/image" Target="../media/image152.png"/><Relationship Id="rId65" Type="http://schemas.openxmlformats.org/officeDocument/2006/relationships/customXml" Target="../ink/ink233.xml"/><Relationship Id="rId73" Type="http://schemas.openxmlformats.org/officeDocument/2006/relationships/customXml" Target="../ink/ink237.xml"/><Relationship Id="rId78" Type="http://schemas.openxmlformats.org/officeDocument/2006/relationships/image" Target="../media/image160.png"/><Relationship Id="rId4" Type="http://schemas.openxmlformats.org/officeDocument/2006/relationships/image" Target="../media/image62.png"/><Relationship Id="rId9" Type="http://schemas.openxmlformats.org/officeDocument/2006/relationships/customXml" Target="../ink/ink205.xml"/><Relationship Id="rId13" Type="http://schemas.openxmlformats.org/officeDocument/2006/relationships/customXml" Target="../ink/ink207.xml"/><Relationship Id="rId18" Type="http://schemas.openxmlformats.org/officeDocument/2006/relationships/image" Target="../media/image144.png"/><Relationship Id="rId39" Type="http://schemas.openxmlformats.org/officeDocument/2006/relationships/customXml" Target="../ink/ink220.xml"/><Relationship Id="rId34" Type="http://schemas.openxmlformats.org/officeDocument/2006/relationships/image" Target="../media/image123.png"/><Relationship Id="rId50" Type="http://schemas.openxmlformats.org/officeDocument/2006/relationships/image" Target="../media/image131.png"/><Relationship Id="rId55" Type="http://schemas.openxmlformats.org/officeDocument/2006/relationships/customXml" Target="../ink/ink228.xml"/><Relationship Id="rId76" Type="http://schemas.openxmlformats.org/officeDocument/2006/relationships/image" Target="../media/image159.png"/><Relationship Id="rId7" Type="http://schemas.openxmlformats.org/officeDocument/2006/relationships/customXml" Target="../ink/ink203.xml"/><Relationship Id="rId71" Type="http://schemas.openxmlformats.org/officeDocument/2006/relationships/customXml" Target="../ink/ink236.xml"/><Relationship Id="rId2" Type="http://schemas.openxmlformats.org/officeDocument/2006/relationships/notesSlide" Target="../notesSlides/notesSlide26.xml"/><Relationship Id="rId29" Type="http://schemas.openxmlformats.org/officeDocument/2006/relationships/customXml" Target="../ink/ink215.xml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customXml" Target="../ink/ink243.xml"/><Relationship Id="rId18" Type="http://schemas.openxmlformats.org/officeDocument/2006/relationships/customXml" Target="../ink/ink247.xml"/><Relationship Id="rId26" Type="http://schemas.openxmlformats.org/officeDocument/2006/relationships/customXml" Target="../ink/ink251.xml"/><Relationship Id="rId39" Type="http://schemas.openxmlformats.org/officeDocument/2006/relationships/image" Target="../media/image175.png"/><Relationship Id="rId21" Type="http://schemas.openxmlformats.org/officeDocument/2006/relationships/image" Target="../media/image61.png"/><Relationship Id="rId34" Type="http://schemas.openxmlformats.org/officeDocument/2006/relationships/customXml" Target="../ink/ink255.xml"/><Relationship Id="rId42" Type="http://schemas.openxmlformats.org/officeDocument/2006/relationships/customXml" Target="../ink/ink259.xml"/><Relationship Id="rId47" Type="http://schemas.openxmlformats.org/officeDocument/2006/relationships/image" Target="../media/image179.png"/><Relationship Id="rId50" Type="http://schemas.openxmlformats.org/officeDocument/2006/relationships/customXml" Target="../ink/ink263.xml"/><Relationship Id="rId7" Type="http://schemas.openxmlformats.org/officeDocument/2006/relationships/slide" Target="slide32.xml"/><Relationship Id="rId2" Type="http://schemas.openxmlformats.org/officeDocument/2006/relationships/notesSlide" Target="../notesSlides/notesSlide27.xml"/><Relationship Id="rId16" Type="http://schemas.openxmlformats.org/officeDocument/2006/relationships/customXml" Target="../ink/ink246.xml"/><Relationship Id="rId29" Type="http://schemas.openxmlformats.org/officeDocument/2006/relationships/image" Target="../media/image170.png"/><Relationship Id="rId11" Type="http://schemas.openxmlformats.org/officeDocument/2006/relationships/image" Target="../media/image62.png"/><Relationship Id="rId24" Type="http://schemas.openxmlformats.org/officeDocument/2006/relationships/customXml" Target="../ink/ink250.xml"/><Relationship Id="rId32" Type="http://schemas.openxmlformats.org/officeDocument/2006/relationships/customXml" Target="../ink/ink254.xml"/><Relationship Id="rId37" Type="http://schemas.openxmlformats.org/officeDocument/2006/relationships/image" Target="../media/image174.png"/><Relationship Id="rId40" Type="http://schemas.openxmlformats.org/officeDocument/2006/relationships/customXml" Target="../ink/ink258.xml"/><Relationship Id="rId45" Type="http://schemas.openxmlformats.org/officeDocument/2006/relationships/image" Target="../media/image178.png"/><Relationship Id="rId53" Type="http://schemas.openxmlformats.org/officeDocument/2006/relationships/image" Target="../media/image182.png"/><Relationship Id="rId5" Type="http://schemas.openxmlformats.org/officeDocument/2006/relationships/hyperlink" Target="modulo-m-viele-Tafeln.xlsx" TargetMode="External"/><Relationship Id="rId10" Type="http://schemas.openxmlformats.org/officeDocument/2006/relationships/customXml" Target="../ink/ink241.xml"/><Relationship Id="rId19" Type="http://schemas.openxmlformats.org/officeDocument/2006/relationships/image" Target="../media/image166.png"/><Relationship Id="rId31" Type="http://schemas.openxmlformats.org/officeDocument/2006/relationships/image" Target="../media/image171.png"/><Relationship Id="rId44" Type="http://schemas.openxmlformats.org/officeDocument/2006/relationships/customXml" Target="../ink/ink260.xml"/><Relationship Id="rId52" Type="http://schemas.openxmlformats.org/officeDocument/2006/relationships/customXml" Target="../ink/ink264.xml"/><Relationship Id="rId4" Type="http://schemas.openxmlformats.org/officeDocument/2006/relationships/image" Target="../media/image163.png"/><Relationship Id="rId9" Type="http://schemas.openxmlformats.org/officeDocument/2006/relationships/image" Target="../media/image76.png"/><Relationship Id="rId14" Type="http://schemas.openxmlformats.org/officeDocument/2006/relationships/customXml" Target="../ink/ink244.xml"/><Relationship Id="rId22" Type="http://schemas.openxmlformats.org/officeDocument/2006/relationships/customXml" Target="../ink/ink249.xml"/><Relationship Id="rId27" Type="http://schemas.openxmlformats.org/officeDocument/2006/relationships/image" Target="../media/image169.png"/><Relationship Id="rId30" Type="http://schemas.openxmlformats.org/officeDocument/2006/relationships/customXml" Target="../ink/ink253.xml"/><Relationship Id="rId35" Type="http://schemas.openxmlformats.org/officeDocument/2006/relationships/image" Target="../media/image173.png"/><Relationship Id="rId43" Type="http://schemas.openxmlformats.org/officeDocument/2006/relationships/image" Target="../media/image177.png"/><Relationship Id="rId48" Type="http://schemas.openxmlformats.org/officeDocument/2006/relationships/customXml" Target="../ink/ink262.xml"/><Relationship Id="rId8" Type="http://schemas.openxmlformats.org/officeDocument/2006/relationships/hyperlink" Target="modulo_m_tafeln_mal.ggb" TargetMode="External"/><Relationship Id="rId51" Type="http://schemas.openxmlformats.org/officeDocument/2006/relationships/image" Target="../media/image181.png"/><Relationship Id="rId3" Type="http://schemas.openxmlformats.org/officeDocument/2006/relationships/image" Target="../media/image162.png"/><Relationship Id="rId12" Type="http://schemas.openxmlformats.org/officeDocument/2006/relationships/customXml" Target="../ink/ink242.xml"/><Relationship Id="rId17" Type="http://schemas.openxmlformats.org/officeDocument/2006/relationships/image" Target="../media/image165.png"/><Relationship Id="rId25" Type="http://schemas.openxmlformats.org/officeDocument/2006/relationships/image" Target="../media/image168.png"/><Relationship Id="rId33" Type="http://schemas.openxmlformats.org/officeDocument/2006/relationships/image" Target="../media/image172.png"/><Relationship Id="rId38" Type="http://schemas.openxmlformats.org/officeDocument/2006/relationships/customXml" Target="../ink/ink257.xml"/><Relationship Id="rId46" Type="http://schemas.openxmlformats.org/officeDocument/2006/relationships/customXml" Target="../ink/ink261.xml"/><Relationship Id="rId20" Type="http://schemas.openxmlformats.org/officeDocument/2006/relationships/customXml" Target="../ink/ink248.xml"/><Relationship Id="rId41" Type="http://schemas.openxmlformats.org/officeDocument/2006/relationships/image" Target="../media/image17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4.png"/><Relationship Id="rId15" Type="http://schemas.openxmlformats.org/officeDocument/2006/relationships/customXml" Target="../ink/ink245.xml"/><Relationship Id="rId23" Type="http://schemas.openxmlformats.org/officeDocument/2006/relationships/image" Target="../media/image167.png"/><Relationship Id="rId28" Type="http://schemas.openxmlformats.org/officeDocument/2006/relationships/customXml" Target="../ink/ink252.xml"/><Relationship Id="rId36" Type="http://schemas.openxmlformats.org/officeDocument/2006/relationships/customXml" Target="../ink/ink256.xml"/><Relationship Id="rId49" Type="http://schemas.openxmlformats.org/officeDocument/2006/relationships/image" Target="../media/image180.png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customXml" Target="../ink/ink268.xml"/><Relationship Id="rId18" Type="http://schemas.openxmlformats.org/officeDocument/2006/relationships/image" Target="../media/image166.png"/><Relationship Id="rId26" Type="http://schemas.openxmlformats.org/officeDocument/2006/relationships/image" Target="../media/image171.png"/><Relationship Id="rId39" Type="http://schemas.openxmlformats.org/officeDocument/2006/relationships/customXml" Target="../ink/ink282.xml"/><Relationship Id="rId21" Type="http://schemas.openxmlformats.org/officeDocument/2006/relationships/customXml" Target="../ink/ink273.xml"/><Relationship Id="rId34" Type="http://schemas.openxmlformats.org/officeDocument/2006/relationships/image" Target="../media/image175.png"/><Relationship Id="rId42" Type="http://schemas.openxmlformats.org/officeDocument/2006/relationships/image" Target="../media/image177.png"/><Relationship Id="rId47" Type="http://schemas.openxmlformats.org/officeDocument/2006/relationships/customXml" Target="../ink/ink286.xml"/><Relationship Id="rId50" Type="http://schemas.openxmlformats.org/officeDocument/2006/relationships/image" Target="../media/image181.png"/><Relationship Id="rId7" Type="http://schemas.openxmlformats.org/officeDocument/2006/relationships/image" Target="../media/image76.png"/><Relationship Id="rId2" Type="http://schemas.openxmlformats.org/officeDocument/2006/relationships/notesSlide" Target="../notesSlides/notesSlide28.xml"/><Relationship Id="rId16" Type="http://schemas.openxmlformats.org/officeDocument/2006/relationships/image" Target="../media/image165.png"/><Relationship Id="rId29" Type="http://schemas.openxmlformats.org/officeDocument/2006/relationships/customXml" Target="../ink/ink277.xml"/><Relationship Id="rId11" Type="http://schemas.openxmlformats.org/officeDocument/2006/relationships/customXml" Target="../ink/ink266.xml"/><Relationship Id="rId24" Type="http://schemas.openxmlformats.org/officeDocument/2006/relationships/image" Target="../media/image184.png"/><Relationship Id="rId32" Type="http://schemas.openxmlformats.org/officeDocument/2006/relationships/image" Target="../media/image174.png"/><Relationship Id="rId37" Type="http://schemas.openxmlformats.org/officeDocument/2006/relationships/customXml" Target="../ink/ink281.xml"/><Relationship Id="rId40" Type="http://schemas.openxmlformats.org/officeDocument/2006/relationships/image" Target="../media/image176.png"/><Relationship Id="rId45" Type="http://schemas.openxmlformats.org/officeDocument/2006/relationships/customXml" Target="../ink/ink285.xml"/><Relationship Id="rId53" Type="http://schemas.openxmlformats.org/officeDocument/2006/relationships/customXml" Target="../ink/ink289.xml"/><Relationship Id="rId5" Type="http://schemas.openxmlformats.org/officeDocument/2006/relationships/slide" Target="slide32.xml"/><Relationship Id="rId10" Type="http://schemas.openxmlformats.org/officeDocument/2006/relationships/image" Target="../media/image62.png"/><Relationship Id="rId19" Type="http://schemas.openxmlformats.org/officeDocument/2006/relationships/customXml" Target="../ink/ink272.xml"/><Relationship Id="rId31" Type="http://schemas.openxmlformats.org/officeDocument/2006/relationships/customXml" Target="../ink/ink278.xml"/><Relationship Id="rId44" Type="http://schemas.openxmlformats.org/officeDocument/2006/relationships/image" Target="../media/image178.png"/><Relationship Id="rId52" Type="http://schemas.openxmlformats.org/officeDocument/2006/relationships/image" Target="../media/image182.png"/><Relationship Id="rId4" Type="http://schemas.openxmlformats.org/officeDocument/2006/relationships/image" Target="../media/image164.png"/><Relationship Id="rId9" Type="http://schemas.openxmlformats.org/officeDocument/2006/relationships/customXml" Target="../ink/ink265.xml"/><Relationship Id="rId14" Type="http://schemas.openxmlformats.org/officeDocument/2006/relationships/customXml" Target="../ink/ink269.xml"/><Relationship Id="rId22" Type="http://schemas.openxmlformats.org/officeDocument/2006/relationships/image" Target="../media/image167.png"/><Relationship Id="rId27" Type="http://schemas.openxmlformats.org/officeDocument/2006/relationships/customXml" Target="../ink/ink276.xml"/><Relationship Id="rId30" Type="http://schemas.openxmlformats.org/officeDocument/2006/relationships/image" Target="../media/image173.png"/><Relationship Id="rId35" Type="http://schemas.openxmlformats.org/officeDocument/2006/relationships/customXml" Target="../ink/ink280.xml"/><Relationship Id="rId43" Type="http://schemas.openxmlformats.org/officeDocument/2006/relationships/customXml" Target="../ink/ink284.xml"/><Relationship Id="rId48" Type="http://schemas.openxmlformats.org/officeDocument/2006/relationships/image" Target="../media/image180.png"/><Relationship Id="rId8" Type="http://schemas.openxmlformats.org/officeDocument/2006/relationships/image" Target="../media/image183.png"/><Relationship Id="rId51" Type="http://schemas.openxmlformats.org/officeDocument/2006/relationships/customXml" Target="../ink/ink288.xml"/><Relationship Id="rId3" Type="http://schemas.openxmlformats.org/officeDocument/2006/relationships/hyperlink" Target="modulo-m-viele-Tafeln.xlsx" TargetMode="External"/><Relationship Id="rId12" Type="http://schemas.openxmlformats.org/officeDocument/2006/relationships/customXml" Target="../ink/ink267.xml"/><Relationship Id="rId17" Type="http://schemas.openxmlformats.org/officeDocument/2006/relationships/customXml" Target="../ink/ink271.xml"/><Relationship Id="rId25" Type="http://schemas.openxmlformats.org/officeDocument/2006/relationships/customXml" Target="../ink/ink275.xml"/><Relationship Id="rId33" Type="http://schemas.openxmlformats.org/officeDocument/2006/relationships/customXml" Target="../ink/ink279.xml"/><Relationship Id="rId38" Type="http://schemas.openxmlformats.org/officeDocument/2006/relationships/image" Target="../media/image186.png"/><Relationship Id="rId46" Type="http://schemas.openxmlformats.org/officeDocument/2006/relationships/image" Target="../media/image179.png"/><Relationship Id="rId20" Type="http://schemas.openxmlformats.org/officeDocument/2006/relationships/image" Target="../media/image61.png"/><Relationship Id="rId41" Type="http://schemas.openxmlformats.org/officeDocument/2006/relationships/customXml" Target="../ink/ink283.xml"/><Relationship Id="rId1" Type="http://schemas.openxmlformats.org/officeDocument/2006/relationships/slideLayout" Target="../slideLayouts/slideLayout1.xml"/><Relationship Id="rId6" Type="http://schemas.openxmlformats.org/officeDocument/2006/relationships/hyperlink" Target="modulo_m_tafeln_mal.ggb" TargetMode="External"/><Relationship Id="rId15" Type="http://schemas.openxmlformats.org/officeDocument/2006/relationships/customXml" Target="../ink/ink270.xml"/><Relationship Id="rId23" Type="http://schemas.openxmlformats.org/officeDocument/2006/relationships/customXml" Target="../ink/ink274.xml"/><Relationship Id="rId28" Type="http://schemas.openxmlformats.org/officeDocument/2006/relationships/image" Target="../media/image172.png"/><Relationship Id="rId36" Type="http://schemas.openxmlformats.org/officeDocument/2006/relationships/image" Target="../media/image185.png"/><Relationship Id="rId49" Type="http://schemas.openxmlformats.org/officeDocument/2006/relationships/customXml" Target="../ink/ink287.xml"/></Relationships>
</file>

<file path=ppt/slides/_rels/slide29.xml.rels><?xml version="1.0" encoding="UTF-8" standalone="yes"?>
<Relationships xmlns="http://schemas.openxmlformats.org/package/2006/relationships"><Relationship Id="rId26" Type="http://schemas.openxmlformats.org/officeDocument/2006/relationships/customXml" Target="../ink/ink301.xml"/><Relationship Id="rId21" Type="http://schemas.openxmlformats.org/officeDocument/2006/relationships/image" Target="../media/image195.png"/><Relationship Id="rId42" Type="http://schemas.openxmlformats.org/officeDocument/2006/relationships/customXml" Target="../ink/ink309.xml"/><Relationship Id="rId47" Type="http://schemas.openxmlformats.org/officeDocument/2006/relationships/image" Target="../media/image208.png"/><Relationship Id="rId63" Type="http://schemas.openxmlformats.org/officeDocument/2006/relationships/image" Target="../media/image216.png"/><Relationship Id="rId68" Type="http://schemas.openxmlformats.org/officeDocument/2006/relationships/customXml" Target="../ink/ink322.xml"/><Relationship Id="rId2" Type="http://schemas.openxmlformats.org/officeDocument/2006/relationships/notesSlide" Target="../notesSlides/notesSlide29.xml"/><Relationship Id="rId16" Type="http://schemas.openxmlformats.org/officeDocument/2006/relationships/customXml" Target="../ink/ink296.xml"/><Relationship Id="rId29" Type="http://schemas.openxmlformats.org/officeDocument/2006/relationships/image" Target="../media/image199.png"/><Relationship Id="rId11" Type="http://schemas.openxmlformats.org/officeDocument/2006/relationships/image" Target="../media/image190.png"/><Relationship Id="rId24" Type="http://schemas.openxmlformats.org/officeDocument/2006/relationships/customXml" Target="../ink/ink300.xml"/><Relationship Id="rId32" Type="http://schemas.openxmlformats.org/officeDocument/2006/relationships/customXml" Target="../ink/ink304.xml"/><Relationship Id="rId37" Type="http://schemas.openxmlformats.org/officeDocument/2006/relationships/image" Target="../media/image203.png"/><Relationship Id="rId40" Type="http://schemas.openxmlformats.org/officeDocument/2006/relationships/customXml" Target="../ink/ink308.xml"/><Relationship Id="rId45" Type="http://schemas.openxmlformats.org/officeDocument/2006/relationships/image" Target="../media/image207.png"/><Relationship Id="rId53" Type="http://schemas.openxmlformats.org/officeDocument/2006/relationships/image" Target="../media/image211.png"/><Relationship Id="rId58" Type="http://schemas.openxmlformats.org/officeDocument/2006/relationships/customXml" Target="../ink/ink317.xml"/><Relationship Id="rId66" Type="http://schemas.openxmlformats.org/officeDocument/2006/relationships/customXml" Target="../ink/ink321.xml"/><Relationship Id="rId74" Type="http://schemas.openxmlformats.org/officeDocument/2006/relationships/customXml" Target="../ink/ink325.xml"/><Relationship Id="rId5" Type="http://schemas.openxmlformats.org/officeDocument/2006/relationships/image" Target="../media/image187.png"/><Relationship Id="rId61" Type="http://schemas.openxmlformats.org/officeDocument/2006/relationships/image" Target="../media/image215.png"/><Relationship Id="rId19" Type="http://schemas.openxmlformats.org/officeDocument/2006/relationships/image" Target="../media/image194.png"/><Relationship Id="rId14" Type="http://schemas.openxmlformats.org/officeDocument/2006/relationships/customXml" Target="../ink/ink295.xml"/><Relationship Id="rId22" Type="http://schemas.openxmlformats.org/officeDocument/2006/relationships/customXml" Target="../ink/ink299.xml"/><Relationship Id="rId27" Type="http://schemas.openxmlformats.org/officeDocument/2006/relationships/image" Target="../media/image198.png"/><Relationship Id="rId30" Type="http://schemas.openxmlformats.org/officeDocument/2006/relationships/customXml" Target="../ink/ink303.xml"/><Relationship Id="rId35" Type="http://schemas.openxmlformats.org/officeDocument/2006/relationships/image" Target="../media/image202.png"/><Relationship Id="rId43" Type="http://schemas.openxmlformats.org/officeDocument/2006/relationships/image" Target="../media/image206.png"/><Relationship Id="rId48" Type="http://schemas.openxmlformats.org/officeDocument/2006/relationships/customXml" Target="../ink/ink312.xml"/><Relationship Id="rId56" Type="http://schemas.openxmlformats.org/officeDocument/2006/relationships/customXml" Target="../ink/ink316.xml"/><Relationship Id="rId64" Type="http://schemas.openxmlformats.org/officeDocument/2006/relationships/customXml" Target="../ink/ink320.xml"/><Relationship Id="rId69" Type="http://schemas.openxmlformats.org/officeDocument/2006/relationships/image" Target="../media/image219.png"/><Relationship Id="rId8" Type="http://schemas.openxmlformats.org/officeDocument/2006/relationships/customXml" Target="../ink/ink292.xml"/><Relationship Id="rId51" Type="http://schemas.openxmlformats.org/officeDocument/2006/relationships/image" Target="../media/image210.png"/><Relationship Id="rId72" Type="http://schemas.openxmlformats.org/officeDocument/2006/relationships/customXml" Target="../ink/ink324.xml"/><Relationship Id="rId3" Type="http://schemas.openxmlformats.org/officeDocument/2006/relationships/image" Target="../media/image63.png"/><Relationship Id="rId12" Type="http://schemas.openxmlformats.org/officeDocument/2006/relationships/customXml" Target="../ink/ink294.xml"/><Relationship Id="rId17" Type="http://schemas.openxmlformats.org/officeDocument/2006/relationships/image" Target="../media/image193.png"/><Relationship Id="rId25" Type="http://schemas.openxmlformats.org/officeDocument/2006/relationships/image" Target="../media/image197.png"/><Relationship Id="rId33" Type="http://schemas.openxmlformats.org/officeDocument/2006/relationships/image" Target="../media/image201.png"/><Relationship Id="rId38" Type="http://schemas.openxmlformats.org/officeDocument/2006/relationships/customXml" Target="../ink/ink307.xml"/><Relationship Id="rId46" Type="http://schemas.openxmlformats.org/officeDocument/2006/relationships/customXml" Target="../ink/ink311.xml"/><Relationship Id="rId59" Type="http://schemas.openxmlformats.org/officeDocument/2006/relationships/image" Target="../media/image214.png"/><Relationship Id="rId67" Type="http://schemas.openxmlformats.org/officeDocument/2006/relationships/image" Target="../media/image218.png"/><Relationship Id="rId20" Type="http://schemas.openxmlformats.org/officeDocument/2006/relationships/customXml" Target="../ink/ink298.xml"/><Relationship Id="rId41" Type="http://schemas.openxmlformats.org/officeDocument/2006/relationships/image" Target="../media/image205.png"/><Relationship Id="rId54" Type="http://schemas.openxmlformats.org/officeDocument/2006/relationships/customXml" Target="../ink/ink315.xml"/><Relationship Id="rId62" Type="http://schemas.openxmlformats.org/officeDocument/2006/relationships/customXml" Target="../ink/ink319.xml"/><Relationship Id="rId70" Type="http://schemas.openxmlformats.org/officeDocument/2006/relationships/customXml" Target="../ink/ink323.xml"/><Relationship Id="rId75" Type="http://schemas.openxmlformats.org/officeDocument/2006/relationships/image" Target="../media/image222.png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291.xml"/><Relationship Id="rId15" Type="http://schemas.openxmlformats.org/officeDocument/2006/relationships/image" Target="../media/image192.png"/><Relationship Id="rId23" Type="http://schemas.openxmlformats.org/officeDocument/2006/relationships/image" Target="../media/image196.png"/><Relationship Id="rId28" Type="http://schemas.openxmlformats.org/officeDocument/2006/relationships/customXml" Target="../ink/ink302.xml"/><Relationship Id="rId36" Type="http://schemas.openxmlformats.org/officeDocument/2006/relationships/customXml" Target="../ink/ink306.xml"/><Relationship Id="rId49" Type="http://schemas.openxmlformats.org/officeDocument/2006/relationships/image" Target="../media/image209.png"/><Relationship Id="rId57" Type="http://schemas.openxmlformats.org/officeDocument/2006/relationships/image" Target="../media/image213.png"/><Relationship Id="rId10" Type="http://schemas.openxmlformats.org/officeDocument/2006/relationships/customXml" Target="../ink/ink293.xml"/><Relationship Id="rId31" Type="http://schemas.openxmlformats.org/officeDocument/2006/relationships/image" Target="../media/image200.png"/><Relationship Id="rId44" Type="http://schemas.openxmlformats.org/officeDocument/2006/relationships/customXml" Target="../ink/ink310.xml"/><Relationship Id="rId52" Type="http://schemas.openxmlformats.org/officeDocument/2006/relationships/customXml" Target="../ink/ink314.xml"/><Relationship Id="rId60" Type="http://schemas.openxmlformats.org/officeDocument/2006/relationships/customXml" Target="../ink/ink318.xml"/><Relationship Id="rId65" Type="http://schemas.openxmlformats.org/officeDocument/2006/relationships/image" Target="../media/image217.png"/><Relationship Id="rId73" Type="http://schemas.openxmlformats.org/officeDocument/2006/relationships/image" Target="../media/image221.png"/><Relationship Id="rId4" Type="http://schemas.openxmlformats.org/officeDocument/2006/relationships/customXml" Target="../ink/ink290.xml"/><Relationship Id="rId9" Type="http://schemas.openxmlformats.org/officeDocument/2006/relationships/image" Target="../media/image189.png"/><Relationship Id="rId13" Type="http://schemas.openxmlformats.org/officeDocument/2006/relationships/image" Target="../media/image191.png"/><Relationship Id="rId18" Type="http://schemas.openxmlformats.org/officeDocument/2006/relationships/customXml" Target="../ink/ink297.xml"/><Relationship Id="rId39" Type="http://schemas.openxmlformats.org/officeDocument/2006/relationships/image" Target="../media/image204.png"/><Relationship Id="rId34" Type="http://schemas.openxmlformats.org/officeDocument/2006/relationships/customXml" Target="../ink/ink305.xml"/><Relationship Id="rId50" Type="http://schemas.openxmlformats.org/officeDocument/2006/relationships/customXml" Target="../ink/ink313.xml"/><Relationship Id="rId55" Type="http://schemas.openxmlformats.org/officeDocument/2006/relationships/image" Target="../media/image212.png"/><Relationship Id="rId7" Type="http://schemas.openxmlformats.org/officeDocument/2006/relationships/image" Target="../media/image188.png"/><Relationship Id="rId71" Type="http://schemas.openxmlformats.org/officeDocument/2006/relationships/image" Target="../media/image22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6" Type="http://schemas.openxmlformats.org/officeDocument/2006/relationships/customXml" Target="../ink/ink337.xml"/><Relationship Id="rId21" Type="http://schemas.openxmlformats.org/officeDocument/2006/relationships/image" Target="../media/image195.png"/><Relationship Id="rId42" Type="http://schemas.openxmlformats.org/officeDocument/2006/relationships/customXml" Target="../ink/ink345.xml"/><Relationship Id="rId47" Type="http://schemas.openxmlformats.org/officeDocument/2006/relationships/image" Target="../media/image208.png"/><Relationship Id="rId63" Type="http://schemas.openxmlformats.org/officeDocument/2006/relationships/image" Target="../media/image216.png"/><Relationship Id="rId68" Type="http://schemas.openxmlformats.org/officeDocument/2006/relationships/customXml" Target="../ink/ink358.xml"/><Relationship Id="rId84" Type="http://schemas.openxmlformats.org/officeDocument/2006/relationships/customXml" Target="../ink/ink366.xml"/><Relationship Id="rId89" Type="http://schemas.openxmlformats.org/officeDocument/2006/relationships/image" Target="../media/image234.png"/><Relationship Id="rId112" Type="http://schemas.openxmlformats.org/officeDocument/2006/relationships/image" Target="../media/image245.png"/><Relationship Id="rId16" Type="http://schemas.openxmlformats.org/officeDocument/2006/relationships/customXml" Target="../ink/ink332.xml"/><Relationship Id="rId107" Type="http://schemas.openxmlformats.org/officeDocument/2006/relationships/image" Target="../media/image243.png"/><Relationship Id="rId11" Type="http://schemas.openxmlformats.org/officeDocument/2006/relationships/image" Target="../media/image225.png"/><Relationship Id="rId32" Type="http://schemas.openxmlformats.org/officeDocument/2006/relationships/customXml" Target="../ink/ink340.xml"/><Relationship Id="rId37" Type="http://schemas.openxmlformats.org/officeDocument/2006/relationships/image" Target="../media/image203.png"/><Relationship Id="rId53" Type="http://schemas.openxmlformats.org/officeDocument/2006/relationships/image" Target="../media/image211.png"/><Relationship Id="rId58" Type="http://schemas.openxmlformats.org/officeDocument/2006/relationships/customXml" Target="../ink/ink353.xml"/><Relationship Id="rId74" Type="http://schemas.openxmlformats.org/officeDocument/2006/relationships/customXml" Target="../ink/ink361.xml"/><Relationship Id="rId79" Type="http://schemas.openxmlformats.org/officeDocument/2006/relationships/image" Target="../media/image229.png"/><Relationship Id="rId102" Type="http://schemas.openxmlformats.org/officeDocument/2006/relationships/customXml" Target="../ink/ink375.xml"/><Relationship Id="rId5" Type="http://schemas.openxmlformats.org/officeDocument/2006/relationships/image" Target="../media/image187.png"/><Relationship Id="rId90" Type="http://schemas.openxmlformats.org/officeDocument/2006/relationships/customXml" Target="../ink/ink369.xml"/><Relationship Id="rId95" Type="http://schemas.openxmlformats.org/officeDocument/2006/relationships/image" Target="../media/image237.png"/><Relationship Id="rId22" Type="http://schemas.openxmlformats.org/officeDocument/2006/relationships/customXml" Target="../ink/ink335.xml"/><Relationship Id="rId27" Type="http://schemas.openxmlformats.org/officeDocument/2006/relationships/image" Target="../media/image198.png"/><Relationship Id="rId43" Type="http://schemas.openxmlformats.org/officeDocument/2006/relationships/image" Target="../media/image206.png"/><Relationship Id="rId48" Type="http://schemas.openxmlformats.org/officeDocument/2006/relationships/customXml" Target="../ink/ink348.xml"/><Relationship Id="rId64" Type="http://schemas.openxmlformats.org/officeDocument/2006/relationships/customXml" Target="../ink/ink356.xml"/><Relationship Id="rId69" Type="http://schemas.openxmlformats.org/officeDocument/2006/relationships/image" Target="../media/image219.png"/><Relationship Id="rId113" Type="http://schemas.openxmlformats.org/officeDocument/2006/relationships/customXml" Target="../ink/ink381.xml"/><Relationship Id="rId80" Type="http://schemas.openxmlformats.org/officeDocument/2006/relationships/customXml" Target="../ink/ink364.xml"/><Relationship Id="rId85" Type="http://schemas.openxmlformats.org/officeDocument/2006/relationships/image" Target="../media/image232.png"/><Relationship Id="rId12" Type="http://schemas.openxmlformats.org/officeDocument/2006/relationships/customXml" Target="../ink/ink330.xml"/><Relationship Id="rId17" Type="http://schemas.openxmlformats.org/officeDocument/2006/relationships/image" Target="../media/image193.png"/><Relationship Id="rId33" Type="http://schemas.openxmlformats.org/officeDocument/2006/relationships/image" Target="../media/image201.png"/><Relationship Id="rId38" Type="http://schemas.openxmlformats.org/officeDocument/2006/relationships/customXml" Target="../ink/ink343.xml"/><Relationship Id="rId59" Type="http://schemas.openxmlformats.org/officeDocument/2006/relationships/image" Target="../media/image214.png"/><Relationship Id="rId103" Type="http://schemas.openxmlformats.org/officeDocument/2006/relationships/image" Target="../media/image241.png"/><Relationship Id="rId108" Type="http://schemas.openxmlformats.org/officeDocument/2006/relationships/customXml" Target="../ink/ink378.xml"/><Relationship Id="rId54" Type="http://schemas.openxmlformats.org/officeDocument/2006/relationships/customXml" Target="../ink/ink351.xml"/><Relationship Id="rId70" Type="http://schemas.openxmlformats.org/officeDocument/2006/relationships/customXml" Target="../ink/ink359.xml"/><Relationship Id="rId75" Type="http://schemas.openxmlformats.org/officeDocument/2006/relationships/image" Target="../media/image227.png"/><Relationship Id="rId91" Type="http://schemas.openxmlformats.org/officeDocument/2006/relationships/image" Target="../media/image235.png"/><Relationship Id="rId96" Type="http://schemas.openxmlformats.org/officeDocument/2006/relationships/customXml" Target="../ink/ink372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327.xml"/><Relationship Id="rId15" Type="http://schemas.openxmlformats.org/officeDocument/2006/relationships/image" Target="../media/image192.png"/><Relationship Id="rId23" Type="http://schemas.openxmlformats.org/officeDocument/2006/relationships/image" Target="../media/image196.png"/><Relationship Id="rId28" Type="http://schemas.openxmlformats.org/officeDocument/2006/relationships/customXml" Target="../ink/ink338.xml"/><Relationship Id="rId36" Type="http://schemas.openxmlformats.org/officeDocument/2006/relationships/customXml" Target="../ink/ink342.xml"/><Relationship Id="rId49" Type="http://schemas.openxmlformats.org/officeDocument/2006/relationships/image" Target="../media/image209.png"/><Relationship Id="rId57" Type="http://schemas.openxmlformats.org/officeDocument/2006/relationships/image" Target="../media/image213.png"/><Relationship Id="rId106" Type="http://schemas.openxmlformats.org/officeDocument/2006/relationships/customXml" Target="../ink/ink377.xml"/><Relationship Id="rId114" Type="http://schemas.openxmlformats.org/officeDocument/2006/relationships/image" Target="../media/image246.png"/><Relationship Id="rId10" Type="http://schemas.openxmlformats.org/officeDocument/2006/relationships/customXml" Target="../ink/ink329.xml"/><Relationship Id="rId31" Type="http://schemas.openxmlformats.org/officeDocument/2006/relationships/image" Target="../media/image200.png"/><Relationship Id="rId44" Type="http://schemas.openxmlformats.org/officeDocument/2006/relationships/customXml" Target="../ink/ink346.xml"/><Relationship Id="rId52" Type="http://schemas.openxmlformats.org/officeDocument/2006/relationships/customXml" Target="../ink/ink350.xml"/><Relationship Id="rId60" Type="http://schemas.openxmlformats.org/officeDocument/2006/relationships/customXml" Target="../ink/ink354.xml"/><Relationship Id="rId65" Type="http://schemas.openxmlformats.org/officeDocument/2006/relationships/image" Target="../media/image217.png"/><Relationship Id="rId73" Type="http://schemas.openxmlformats.org/officeDocument/2006/relationships/image" Target="../media/image226.png"/><Relationship Id="rId78" Type="http://schemas.openxmlformats.org/officeDocument/2006/relationships/customXml" Target="../ink/ink363.xml"/><Relationship Id="rId81" Type="http://schemas.openxmlformats.org/officeDocument/2006/relationships/image" Target="../media/image230.png"/><Relationship Id="rId86" Type="http://schemas.openxmlformats.org/officeDocument/2006/relationships/customXml" Target="../ink/ink367.xml"/><Relationship Id="rId94" Type="http://schemas.openxmlformats.org/officeDocument/2006/relationships/customXml" Target="../ink/ink371.xml"/><Relationship Id="rId99" Type="http://schemas.openxmlformats.org/officeDocument/2006/relationships/image" Target="../media/image239.png"/><Relationship Id="rId101" Type="http://schemas.openxmlformats.org/officeDocument/2006/relationships/image" Target="../media/image240.png"/><Relationship Id="rId4" Type="http://schemas.openxmlformats.org/officeDocument/2006/relationships/customXml" Target="../ink/ink326.xml"/><Relationship Id="rId9" Type="http://schemas.openxmlformats.org/officeDocument/2006/relationships/image" Target="../media/image224.png"/><Relationship Id="rId13" Type="http://schemas.openxmlformats.org/officeDocument/2006/relationships/image" Target="../media/image191.png"/><Relationship Id="rId18" Type="http://schemas.openxmlformats.org/officeDocument/2006/relationships/customXml" Target="../ink/ink333.xml"/><Relationship Id="rId39" Type="http://schemas.openxmlformats.org/officeDocument/2006/relationships/image" Target="../media/image204.png"/><Relationship Id="rId109" Type="http://schemas.openxmlformats.org/officeDocument/2006/relationships/image" Target="../media/image244.png"/><Relationship Id="rId34" Type="http://schemas.openxmlformats.org/officeDocument/2006/relationships/customXml" Target="../ink/ink341.xml"/><Relationship Id="rId50" Type="http://schemas.openxmlformats.org/officeDocument/2006/relationships/customXml" Target="../ink/ink349.xml"/><Relationship Id="rId55" Type="http://schemas.openxmlformats.org/officeDocument/2006/relationships/image" Target="../media/image212.png"/><Relationship Id="rId76" Type="http://schemas.openxmlformats.org/officeDocument/2006/relationships/customXml" Target="../ink/ink362.xml"/><Relationship Id="rId97" Type="http://schemas.openxmlformats.org/officeDocument/2006/relationships/image" Target="../media/image238.png"/><Relationship Id="rId104" Type="http://schemas.openxmlformats.org/officeDocument/2006/relationships/customXml" Target="../ink/ink376.xml"/><Relationship Id="rId7" Type="http://schemas.openxmlformats.org/officeDocument/2006/relationships/image" Target="../media/image223.png"/><Relationship Id="rId71" Type="http://schemas.openxmlformats.org/officeDocument/2006/relationships/image" Target="../media/image220.png"/><Relationship Id="rId92" Type="http://schemas.openxmlformats.org/officeDocument/2006/relationships/customXml" Target="../ink/ink370.xml"/><Relationship Id="rId2" Type="http://schemas.openxmlformats.org/officeDocument/2006/relationships/notesSlide" Target="../notesSlides/notesSlide30.xml"/><Relationship Id="rId29" Type="http://schemas.openxmlformats.org/officeDocument/2006/relationships/image" Target="../media/image199.png"/><Relationship Id="rId24" Type="http://schemas.openxmlformats.org/officeDocument/2006/relationships/customXml" Target="../ink/ink336.xml"/><Relationship Id="rId40" Type="http://schemas.openxmlformats.org/officeDocument/2006/relationships/customXml" Target="../ink/ink344.xml"/><Relationship Id="rId45" Type="http://schemas.openxmlformats.org/officeDocument/2006/relationships/image" Target="../media/image207.png"/><Relationship Id="rId66" Type="http://schemas.openxmlformats.org/officeDocument/2006/relationships/customXml" Target="../ink/ink357.xml"/><Relationship Id="rId87" Type="http://schemas.openxmlformats.org/officeDocument/2006/relationships/image" Target="../media/image233.png"/><Relationship Id="rId110" Type="http://schemas.openxmlformats.org/officeDocument/2006/relationships/customXml" Target="../ink/ink379.xml"/><Relationship Id="rId115" Type="http://schemas.openxmlformats.org/officeDocument/2006/relationships/customXml" Target="../ink/ink382.xml"/><Relationship Id="rId61" Type="http://schemas.openxmlformats.org/officeDocument/2006/relationships/image" Target="../media/image215.png"/><Relationship Id="rId82" Type="http://schemas.openxmlformats.org/officeDocument/2006/relationships/customXml" Target="../ink/ink365.xml"/><Relationship Id="rId19" Type="http://schemas.openxmlformats.org/officeDocument/2006/relationships/image" Target="../media/image194.png"/><Relationship Id="rId14" Type="http://schemas.openxmlformats.org/officeDocument/2006/relationships/customXml" Target="../ink/ink331.xml"/><Relationship Id="rId30" Type="http://schemas.openxmlformats.org/officeDocument/2006/relationships/customXml" Target="../ink/ink339.xml"/><Relationship Id="rId35" Type="http://schemas.openxmlformats.org/officeDocument/2006/relationships/image" Target="../media/image202.png"/><Relationship Id="rId56" Type="http://schemas.openxmlformats.org/officeDocument/2006/relationships/customXml" Target="../ink/ink352.xml"/><Relationship Id="rId77" Type="http://schemas.openxmlformats.org/officeDocument/2006/relationships/image" Target="../media/image228.png"/><Relationship Id="rId100" Type="http://schemas.openxmlformats.org/officeDocument/2006/relationships/customXml" Target="../ink/ink374.xml"/><Relationship Id="rId105" Type="http://schemas.openxmlformats.org/officeDocument/2006/relationships/image" Target="../media/image242.png"/><Relationship Id="rId8" Type="http://schemas.openxmlformats.org/officeDocument/2006/relationships/customXml" Target="../ink/ink328.xml"/><Relationship Id="rId51" Type="http://schemas.openxmlformats.org/officeDocument/2006/relationships/image" Target="../media/image210.png"/><Relationship Id="rId72" Type="http://schemas.openxmlformats.org/officeDocument/2006/relationships/customXml" Target="../ink/ink360.xml"/><Relationship Id="rId93" Type="http://schemas.openxmlformats.org/officeDocument/2006/relationships/image" Target="../media/image236.png"/><Relationship Id="rId98" Type="http://schemas.openxmlformats.org/officeDocument/2006/relationships/customXml" Target="../ink/ink373.xml"/><Relationship Id="rId3" Type="http://schemas.openxmlformats.org/officeDocument/2006/relationships/image" Target="../media/image63.png"/><Relationship Id="rId25" Type="http://schemas.openxmlformats.org/officeDocument/2006/relationships/image" Target="../media/image197.png"/><Relationship Id="rId46" Type="http://schemas.openxmlformats.org/officeDocument/2006/relationships/customXml" Target="../ink/ink347.xml"/><Relationship Id="rId67" Type="http://schemas.openxmlformats.org/officeDocument/2006/relationships/image" Target="../media/image218.png"/><Relationship Id="rId116" Type="http://schemas.openxmlformats.org/officeDocument/2006/relationships/image" Target="../media/image247.png"/><Relationship Id="rId20" Type="http://schemas.openxmlformats.org/officeDocument/2006/relationships/customXml" Target="../ink/ink334.xml"/><Relationship Id="rId41" Type="http://schemas.openxmlformats.org/officeDocument/2006/relationships/image" Target="../media/image205.png"/><Relationship Id="rId62" Type="http://schemas.openxmlformats.org/officeDocument/2006/relationships/customXml" Target="../ink/ink355.xml"/><Relationship Id="rId83" Type="http://schemas.openxmlformats.org/officeDocument/2006/relationships/image" Target="../media/image231.png"/><Relationship Id="rId88" Type="http://schemas.openxmlformats.org/officeDocument/2006/relationships/customXml" Target="../ink/ink368.xml"/><Relationship Id="rId111" Type="http://schemas.openxmlformats.org/officeDocument/2006/relationships/customXml" Target="../ink/ink380.xml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customXml" Target="../ink/ink390.xml"/><Relationship Id="rId18" Type="http://schemas.openxmlformats.org/officeDocument/2006/relationships/image" Target="../media/image252.png"/><Relationship Id="rId26" Type="http://schemas.openxmlformats.org/officeDocument/2006/relationships/image" Target="../media/image256.png"/><Relationship Id="rId39" Type="http://schemas.openxmlformats.org/officeDocument/2006/relationships/customXml" Target="../ink/ink403.xml"/><Relationship Id="rId21" Type="http://schemas.openxmlformats.org/officeDocument/2006/relationships/customXml" Target="../ink/ink394.xml"/><Relationship Id="rId34" Type="http://schemas.openxmlformats.org/officeDocument/2006/relationships/image" Target="../media/image260.png"/><Relationship Id="rId42" Type="http://schemas.openxmlformats.org/officeDocument/2006/relationships/image" Target="../media/image264.png"/><Relationship Id="rId7" Type="http://schemas.openxmlformats.org/officeDocument/2006/relationships/customXml" Target="../ink/ink386.xml"/><Relationship Id="rId2" Type="http://schemas.openxmlformats.org/officeDocument/2006/relationships/notesSlide" Target="../notesSlides/notesSlide31.xml"/><Relationship Id="rId16" Type="http://schemas.openxmlformats.org/officeDocument/2006/relationships/image" Target="../media/image251.png"/><Relationship Id="rId20" Type="http://schemas.openxmlformats.org/officeDocument/2006/relationships/image" Target="../media/image253.png"/><Relationship Id="rId29" Type="http://schemas.openxmlformats.org/officeDocument/2006/relationships/customXml" Target="../ink/ink398.xml"/><Relationship Id="rId41" Type="http://schemas.openxmlformats.org/officeDocument/2006/relationships/customXml" Target="../ink/ink404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385.xml"/><Relationship Id="rId11" Type="http://schemas.openxmlformats.org/officeDocument/2006/relationships/customXml" Target="../ink/ink389.xml"/><Relationship Id="rId24" Type="http://schemas.openxmlformats.org/officeDocument/2006/relationships/image" Target="../media/image255.png"/><Relationship Id="rId32" Type="http://schemas.openxmlformats.org/officeDocument/2006/relationships/image" Target="../media/image259.png"/><Relationship Id="rId37" Type="http://schemas.openxmlformats.org/officeDocument/2006/relationships/customXml" Target="../ink/ink402.xml"/><Relationship Id="rId40" Type="http://schemas.openxmlformats.org/officeDocument/2006/relationships/image" Target="../media/image263.png"/><Relationship Id="rId5" Type="http://schemas.openxmlformats.org/officeDocument/2006/relationships/customXml" Target="../ink/ink384.xml"/><Relationship Id="rId15" Type="http://schemas.openxmlformats.org/officeDocument/2006/relationships/customXml" Target="../ink/ink391.xml"/><Relationship Id="rId23" Type="http://schemas.openxmlformats.org/officeDocument/2006/relationships/customXml" Target="../ink/ink395.xml"/><Relationship Id="rId28" Type="http://schemas.openxmlformats.org/officeDocument/2006/relationships/image" Target="../media/image257.png"/><Relationship Id="rId36" Type="http://schemas.openxmlformats.org/officeDocument/2006/relationships/image" Target="../media/image261.png"/><Relationship Id="rId10" Type="http://schemas.openxmlformats.org/officeDocument/2006/relationships/image" Target="../media/image248.png"/><Relationship Id="rId19" Type="http://schemas.openxmlformats.org/officeDocument/2006/relationships/customXml" Target="../ink/ink393.xml"/><Relationship Id="rId31" Type="http://schemas.openxmlformats.org/officeDocument/2006/relationships/customXml" Target="../ink/ink399.xml"/><Relationship Id="rId44" Type="http://schemas.openxmlformats.org/officeDocument/2006/relationships/image" Target="../media/image220.png"/><Relationship Id="rId4" Type="http://schemas.openxmlformats.org/officeDocument/2006/relationships/image" Target="../media/image62.png"/><Relationship Id="rId9" Type="http://schemas.openxmlformats.org/officeDocument/2006/relationships/customXml" Target="../ink/ink388.xml"/><Relationship Id="rId14" Type="http://schemas.openxmlformats.org/officeDocument/2006/relationships/image" Target="../media/image250.png"/><Relationship Id="rId22" Type="http://schemas.openxmlformats.org/officeDocument/2006/relationships/image" Target="../media/image254.png"/><Relationship Id="rId27" Type="http://schemas.openxmlformats.org/officeDocument/2006/relationships/customXml" Target="../ink/ink397.xml"/><Relationship Id="rId30" Type="http://schemas.openxmlformats.org/officeDocument/2006/relationships/image" Target="../media/image258.png"/><Relationship Id="rId35" Type="http://schemas.openxmlformats.org/officeDocument/2006/relationships/customXml" Target="../ink/ink401.xml"/><Relationship Id="rId43" Type="http://schemas.openxmlformats.org/officeDocument/2006/relationships/customXml" Target="../ink/ink405.xml"/><Relationship Id="rId8" Type="http://schemas.openxmlformats.org/officeDocument/2006/relationships/customXml" Target="../ink/ink387.xml"/><Relationship Id="rId3" Type="http://schemas.openxmlformats.org/officeDocument/2006/relationships/customXml" Target="../ink/ink383.xml"/><Relationship Id="rId12" Type="http://schemas.openxmlformats.org/officeDocument/2006/relationships/image" Target="../media/image249.png"/><Relationship Id="rId17" Type="http://schemas.openxmlformats.org/officeDocument/2006/relationships/customXml" Target="../ink/ink392.xml"/><Relationship Id="rId25" Type="http://schemas.openxmlformats.org/officeDocument/2006/relationships/customXml" Target="../ink/ink396.xml"/><Relationship Id="rId33" Type="http://schemas.openxmlformats.org/officeDocument/2006/relationships/customXml" Target="../ink/ink400.xml"/><Relationship Id="rId38" Type="http://schemas.openxmlformats.org/officeDocument/2006/relationships/image" Target="../media/image262.png"/></Relationships>
</file>

<file path=ppt/slides/_rels/slide32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54.png"/><Relationship Id="rId21" Type="http://schemas.openxmlformats.org/officeDocument/2006/relationships/customXml" Target="../ink/ink415.xml"/><Relationship Id="rId42" Type="http://schemas.openxmlformats.org/officeDocument/2006/relationships/image" Target="../media/image262.png"/><Relationship Id="rId47" Type="http://schemas.openxmlformats.org/officeDocument/2006/relationships/customXml" Target="../ink/ink428.xml"/><Relationship Id="rId63" Type="http://schemas.openxmlformats.org/officeDocument/2006/relationships/customXml" Target="../ink/ink436.xml"/><Relationship Id="rId68" Type="http://schemas.openxmlformats.org/officeDocument/2006/relationships/image" Target="../media/image276.png"/><Relationship Id="rId84" Type="http://schemas.openxmlformats.org/officeDocument/2006/relationships/image" Target="../media/image284.png"/><Relationship Id="rId89" Type="http://schemas.openxmlformats.org/officeDocument/2006/relationships/customXml" Target="../ink/ink449.xml"/><Relationship Id="rId16" Type="http://schemas.openxmlformats.org/officeDocument/2006/relationships/image" Target="../media/image249.png"/><Relationship Id="rId107" Type="http://schemas.openxmlformats.org/officeDocument/2006/relationships/image" Target="../media/image295.png"/><Relationship Id="rId11" Type="http://schemas.openxmlformats.org/officeDocument/2006/relationships/customXml" Target="../ink/ink409.xml"/><Relationship Id="rId32" Type="http://schemas.openxmlformats.org/officeDocument/2006/relationships/image" Target="../media/image257.png"/><Relationship Id="rId37" Type="http://schemas.openxmlformats.org/officeDocument/2006/relationships/customXml" Target="../ink/ink423.xml"/><Relationship Id="rId53" Type="http://schemas.openxmlformats.org/officeDocument/2006/relationships/customXml" Target="../ink/ink431.xml"/><Relationship Id="rId58" Type="http://schemas.openxmlformats.org/officeDocument/2006/relationships/image" Target="../media/image271.png"/><Relationship Id="rId74" Type="http://schemas.openxmlformats.org/officeDocument/2006/relationships/image" Target="../media/image279.png"/><Relationship Id="rId79" Type="http://schemas.openxmlformats.org/officeDocument/2006/relationships/customXml" Target="../ink/ink444.xml"/><Relationship Id="rId102" Type="http://schemas.openxmlformats.org/officeDocument/2006/relationships/customXml" Target="../ink/ink456.xml"/><Relationship Id="rId5" Type="http://schemas.openxmlformats.org/officeDocument/2006/relationships/oleObject" Target="../embeddings/oleObject14.bin"/><Relationship Id="rId90" Type="http://schemas.openxmlformats.org/officeDocument/2006/relationships/customXml" Target="../ink/ink450.xml"/><Relationship Id="rId95" Type="http://schemas.openxmlformats.org/officeDocument/2006/relationships/image" Target="../media/image289.png"/><Relationship Id="rId22" Type="http://schemas.openxmlformats.org/officeDocument/2006/relationships/image" Target="../media/image252.png"/><Relationship Id="rId27" Type="http://schemas.openxmlformats.org/officeDocument/2006/relationships/customXml" Target="../ink/ink418.xml"/><Relationship Id="rId43" Type="http://schemas.openxmlformats.org/officeDocument/2006/relationships/customXml" Target="../ink/ink426.xml"/><Relationship Id="rId48" Type="http://schemas.openxmlformats.org/officeDocument/2006/relationships/image" Target="../media/image220.png"/><Relationship Id="rId64" Type="http://schemas.openxmlformats.org/officeDocument/2006/relationships/image" Target="../media/image274.png"/><Relationship Id="rId69" Type="http://schemas.openxmlformats.org/officeDocument/2006/relationships/customXml" Target="../ink/ink439.xml"/><Relationship Id="rId80" Type="http://schemas.openxmlformats.org/officeDocument/2006/relationships/image" Target="../media/image282.png"/><Relationship Id="rId85" Type="http://schemas.openxmlformats.org/officeDocument/2006/relationships/customXml" Target="../ink/ink447.xml"/><Relationship Id="rId12" Type="http://schemas.openxmlformats.org/officeDocument/2006/relationships/customXml" Target="../ink/ink410.xml"/><Relationship Id="rId17" Type="http://schemas.openxmlformats.org/officeDocument/2006/relationships/customXml" Target="../ink/ink413.xml"/><Relationship Id="rId33" Type="http://schemas.openxmlformats.org/officeDocument/2006/relationships/customXml" Target="../ink/ink421.xml"/><Relationship Id="rId38" Type="http://schemas.openxmlformats.org/officeDocument/2006/relationships/image" Target="../media/image260.png"/><Relationship Id="rId59" Type="http://schemas.openxmlformats.org/officeDocument/2006/relationships/customXml" Target="../ink/ink434.xml"/><Relationship Id="rId103" Type="http://schemas.openxmlformats.org/officeDocument/2006/relationships/image" Target="../media/image293.png"/><Relationship Id="rId108" Type="http://schemas.openxmlformats.org/officeDocument/2006/relationships/customXml" Target="../ink/ink459.xml"/><Relationship Id="rId54" Type="http://schemas.openxmlformats.org/officeDocument/2006/relationships/image" Target="../media/image269.png"/><Relationship Id="rId70" Type="http://schemas.openxmlformats.org/officeDocument/2006/relationships/image" Target="../media/image277.png"/><Relationship Id="rId75" Type="http://schemas.openxmlformats.org/officeDocument/2006/relationships/customXml" Target="../ink/ink442.xml"/><Relationship Id="rId91" Type="http://schemas.openxmlformats.org/officeDocument/2006/relationships/image" Target="../media/image287.png"/><Relationship Id="rId96" Type="http://schemas.openxmlformats.org/officeDocument/2006/relationships/customXml" Target="../ink/ink45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6.wmf"/><Relationship Id="rId15" Type="http://schemas.openxmlformats.org/officeDocument/2006/relationships/customXml" Target="../ink/ink412.xml"/><Relationship Id="rId23" Type="http://schemas.openxmlformats.org/officeDocument/2006/relationships/customXml" Target="../ink/ink416.xml"/><Relationship Id="rId28" Type="http://schemas.openxmlformats.org/officeDocument/2006/relationships/image" Target="../media/image255.png"/><Relationship Id="rId36" Type="http://schemas.openxmlformats.org/officeDocument/2006/relationships/image" Target="../media/image259.png"/><Relationship Id="rId49" Type="http://schemas.openxmlformats.org/officeDocument/2006/relationships/customXml" Target="../ink/ink429.xml"/><Relationship Id="rId57" Type="http://schemas.openxmlformats.org/officeDocument/2006/relationships/customXml" Target="../ink/ink433.xml"/><Relationship Id="rId106" Type="http://schemas.openxmlformats.org/officeDocument/2006/relationships/customXml" Target="../ink/ink458.xml"/><Relationship Id="rId10" Type="http://schemas.openxmlformats.org/officeDocument/2006/relationships/customXml" Target="../ink/ink408.xml"/><Relationship Id="rId31" Type="http://schemas.openxmlformats.org/officeDocument/2006/relationships/customXml" Target="../ink/ink420.xml"/><Relationship Id="rId44" Type="http://schemas.openxmlformats.org/officeDocument/2006/relationships/image" Target="../media/image263.png"/><Relationship Id="rId52" Type="http://schemas.openxmlformats.org/officeDocument/2006/relationships/image" Target="../media/image268.png"/><Relationship Id="rId60" Type="http://schemas.openxmlformats.org/officeDocument/2006/relationships/image" Target="../media/image272.png"/><Relationship Id="rId65" Type="http://schemas.openxmlformats.org/officeDocument/2006/relationships/customXml" Target="../ink/ink437.xml"/><Relationship Id="rId73" Type="http://schemas.openxmlformats.org/officeDocument/2006/relationships/customXml" Target="../ink/ink441.xml"/><Relationship Id="rId78" Type="http://schemas.openxmlformats.org/officeDocument/2006/relationships/image" Target="../media/image281.png"/><Relationship Id="rId81" Type="http://schemas.openxmlformats.org/officeDocument/2006/relationships/customXml" Target="../ink/ink445.xml"/><Relationship Id="rId86" Type="http://schemas.openxmlformats.org/officeDocument/2006/relationships/image" Target="../media/image285.png"/><Relationship Id="rId94" Type="http://schemas.openxmlformats.org/officeDocument/2006/relationships/customXml" Target="../ink/ink452.xml"/><Relationship Id="rId99" Type="http://schemas.openxmlformats.org/officeDocument/2006/relationships/image" Target="../media/image291.png"/><Relationship Id="rId101" Type="http://schemas.openxmlformats.org/officeDocument/2006/relationships/image" Target="../media/image292.png"/><Relationship Id="rId4" Type="http://schemas.openxmlformats.org/officeDocument/2006/relationships/image" Target="../media/image265.wmf"/><Relationship Id="rId9" Type="http://schemas.openxmlformats.org/officeDocument/2006/relationships/customXml" Target="../ink/ink407.xml"/><Relationship Id="rId13" Type="http://schemas.openxmlformats.org/officeDocument/2006/relationships/customXml" Target="../ink/ink411.xml"/><Relationship Id="rId18" Type="http://schemas.openxmlformats.org/officeDocument/2006/relationships/image" Target="../media/image250.png"/><Relationship Id="rId39" Type="http://schemas.openxmlformats.org/officeDocument/2006/relationships/customXml" Target="../ink/ink424.xml"/><Relationship Id="rId109" Type="http://schemas.openxmlformats.org/officeDocument/2006/relationships/image" Target="../media/image296.png"/><Relationship Id="rId34" Type="http://schemas.openxmlformats.org/officeDocument/2006/relationships/image" Target="../media/image258.png"/><Relationship Id="rId50" Type="http://schemas.openxmlformats.org/officeDocument/2006/relationships/image" Target="../media/image267.png"/><Relationship Id="rId55" Type="http://schemas.openxmlformats.org/officeDocument/2006/relationships/customXml" Target="../ink/ink432.xml"/><Relationship Id="rId76" Type="http://schemas.openxmlformats.org/officeDocument/2006/relationships/image" Target="../media/image280.png"/><Relationship Id="rId97" Type="http://schemas.openxmlformats.org/officeDocument/2006/relationships/image" Target="../media/image290.png"/><Relationship Id="rId104" Type="http://schemas.openxmlformats.org/officeDocument/2006/relationships/customXml" Target="../ink/ink457.xml"/><Relationship Id="rId7" Type="http://schemas.openxmlformats.org/officeDocument/2006/relationships/customXml" Target="../ink/ink406.xml"/><Relationship Id="rId71" Type="http://schemas.openxmlformats.org/officeDocument/2006/relationships/customXml" Target="../ink/ink440.xml"/><Relationship Id="rId92" Type="http://schemas.openxmlformats.org/officeDocument/2006/relationships/customXml" Target="../ink/ink451.xml"/><Relationship Id="rId2" Type="http://schemas.openxmlformats.org/officeDocument/2006/relationships/notesSlide" Target="../notesSlides/notesSlide32.xml"/><Relationship Id="rId29" Type="http://schemas.openxmlformats.org/officeDocument/2006/relationships/customXml" Target="../ink/ink419.xml"/><Relationship Id="rId24" Type="http://schemas.openxmlformats.org/officeDocument/2006/relationships/image" Target="../media/image253.png"/><Relationship Id="rId40" Type="http://schemas.openxmlformats.org/officeDocument/2006/relationships/image" Target="../media/image261.png"/><Relationship Id="rId45" Type="http://schemas.openxmlformats.org/officeDocument/2006/relationships/customXml" Target="../ink/ink427.xml"/><Relationship Id="rId66" Type="http://schemas.openxmlformats.org/officeDocument/2006/relationships/image" Target="../media/image275.png"/><Relationship Id="rId87" Type="http://schemas.openxmlformats.org/officeDocument/2006/relationships/customXml" Target="../ink/ink448.xml"/><Relationship Id="rId61" Type="http://schemas.openxmlformats.org/officeDocument/2006/relationships/customXml" Target="../ink/ink435.xml"/><Relationship Id="rId82" Type="http://schemas.openxmlformats.org/officeDocument/2006/relationships/image" Target="../media/image283.png"/><Relationship Id="rId19" Type="http://schemas.openxmlformats.org/officeDocument/2006/relationships/customXml" Target="../ink/ink414.xml"/><Relationship Id="rId14" Type="http://schemas.openxmlformats.org/officeDocument/2006/relationships/image" Target="../media/image248.png"/><Relationship Id="rId30" Type="http://schemas.openxmlformats.org/officeDocument/2006/relationships/image" Target="../media/image256.png"/><Relationship Id="rId35" Type="http://schemas.openxmlformats.org/officeDocument/2006/relationships/customXml" Target="../ink/ink422.xml"/><Relationship Id="rId56" Type="http://schemas.openxmlformats.org/officeDocument/2006/relationships/image" Target="../media/image270.png"/><Relationship Id="rId77" Type="http://schemas.openxmlformats.org/officeDocument/2006/relationships/customXml" Target="../ink/ink443.xml"/><Relationship Id="rId100" Type="http://schemas.openxmlformats.org/officeDocument/2006/relationships/customXml" Target="../ink/ink455.xml"/><Relationship Id="rId105" Type="http://schemas.openxmlformats.org/officeDocument/2006/relationships/image" Target="../media/image294.png"/><Relationship Id="rId8" Type="http://schemas.openxmlformats.org/officeDocument/2006/relationships/image" Target="../media/image62.png"/><Relationship Id="rId51" Type="http://schemas.openxmlformats.org/officeDocument/2006/relationships/customXml" Target="../ink/ink430.xml"/><Relationship Id="rId72" Type="http://schemas.openxmlformats.org/officeDocument/2006/relationships/image" Target="../media/image278.png"/><Relationship Id="rId93" Type="http://schemas.openxmlformats.org/officeDocument/2006/relationships/image" Target="../media/image288.png"/><Relationship Id="rId98" Type="http://schemas.openxmlformats.org/officeDocument/2006/relationships/customXml" Target="../ink/ink454.xml"/><Relationship Id="rId3" Type="http://schemas.openxmlformats.org/officeDocument/2006/relationships/oleObject" Target="../embeddings/oleObject13.bin"/><Relationship Id="rId25" Type="http://schemas.openxmlformats.org/officeDocument/2006/relationships/customXml" Target="../ink/ink417.xml"/><Relationship Id="rId46" Type="http://schemas.openxmlformats.org/officeDocument/2006/relationships/image" Target="../media/image264.png"/><Relationship Id="rId67" Type="http://schemas.openxmlformats.org/officeDocument/2006/relationships/customXml" Target="../ink/ink438.xml"/><Relationship Id="rId20" Type="http://schemas.openxmlformats.org/officeDocument/2006/relationships/image" Target="../media/image251.png"/><Relationship Id="rId41" Type="http://schemas.openxmlformats.org/officeDocument/2006/relationships/customXml" Target="../ink/ink425.xml"/><Relationship Id="rId62" Type="http://schemas.openxmlformats.org/officeDocument/2006/relationships/image" Target="../media/image273.png"/><Relationship Id="rId83" Type="http://schemas.openxmlformats.org/officeDocument/2006/relationships/customXml" Target="../ink/ink446.xml"/><Relationship Id="rId88" Type="http://schemas.openxmlformats.org/officeDocument/2006/relationships/image" Target="../media/image286.png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.bin"/><Relationship Id="rId18" Type="http://schemas.openxmlformats.org/officeDocument/2006/relationships/image" Target="../media/image303.wmf"/><Relationship Id="rId26" Type="http://schemas.openxmlformats.org/officeDocument/2006/relationships/image" Target="../media/image307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5.bin"/><Relationship Id="rId34" Type="http://schemas.openxmlformats.org/officeDocument/2006/relationships/image" Target="../media/image220.png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01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33" Type="http://schemas.openxmlformats.org/officeDocument/2006/relationships/customXml" Target="../ink/ink465.xml"/><Relationship Id="rId2" Type="http://schemas.openxmlformats.org/officeDocument/2006/relationships/notesSlide" Target="../notesSlides/notesSlide33.xml"/><Relationship Id="rId16" Type="http://schemas.openxmlformats.org/officeDocument/2006/relationships/oleObject" Target="../embeddings/oleObject22.bin"/><Relationship Id="rId20" Type="http://schemas.openxmlformats.org/officeDocument/2006/relationships/image" Target="../media/image304.wmf"/><Relationship Id="rId29" Type="http://schemas.openxmlformats.org/officeDocument/2006/relationships/customXml" Target="../ink/ink46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8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306.wmf"/><Relationship Id="rId32" Type="http://schemas.openxmlformats.org/officeDocument/2006/relationships/customXml" Target="../ink/ink464.xml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62.png"/><Relationship Id="rId10" Type="http://schemas.openxmlformats.org/officeDocument/2006/relationships/image" Target="../media/image300.wmf"/><Relationship Id="rId19" Type="http://schemas.openxmlformats.org/officeDocument/2006/relationships/oleObject" Target="../embeddings/oleObject24.bin"/><Relationship Id="rId31" Type="http://schemas.openxmlformats.org/officeDocument/2006/relationships/customXml" Target="../ink/ink463.xml"/><Relationship Id="rId4" Type="http://schemas.openxmlformats.org/officeDocument/2006/relationships/image" Target="../media/image297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02.wmf"/><Relationship Id="rId22" Type="http://schemas.openxmlformats.org/officeDocument/2006/relationships/image" Target="../media/image305.wmf"/><Relationship Id="rId27" Type="http://schemas.openxmlformats.org/officeDocument/2006/relationships/customXml" Target="../ink/ink460.xml"/><Relationship Id="rId30" Type="http://schemas.openxmlformats.org/officeDocument/2006/relationships/customXml" Target="../ink/ink462.xml"/><Relationship Id="rId8" Type="http://schemas.openxmlformats.org/officeDocument/2006/relationships/image" Target="../media/image29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customXml" Target="../ink/ink470.xml"/><Relationship Id="rId3" Type="http://schemas.openxmlformats.org/officeDocument/2006/relationships/customXml" Target="../ink/ink466.xml"/><Relationship Id="rId7" Type="http://schemas.openxmlformats.org/officeDocument/2006/relationships/customXml" Target="../ink/ink469.xml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468.xml"/><Relationship Id="rId5" Type="http://schemas.openxmlformats.org/officeDocument/2006/relationships/customXml" Target="../ink/ink467.xml"/><Relationship Id="rId4" Type="http://schemas.openxmlformats.org/officeDocument/2006/relationships/image" Target="../media/image62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customXml" Target="../ink/ink476.xml"/><Relationship Id="rId18" Type="http://schemas.openxmlformats.org/officeDocument/2006/relationships/image" Target="../media/image311.png"/><Relationship Id="rId26" Type="http://schemas.openxmlformats.org/officeDocument/2006/relationships/image" Target="../media/image315.png"/><Relationship Id="rId3" Type="http://schemas.openxmlformats.org/officeDocument/2006/relationships/hyperlink" Target="modulo_potenz_polygone_2010.ggb" TargetMode="External"/><Relationship Id="rId21" Type="http://schemas.openxmlformats.org/officeDocument/2006/relationships/customXml" Target="../ink/ink480.xml"/><Relationship Id="rId7" Type="http://schemas.openxmlformats.org/officeDocument/2006/relationships/customXml" Target="../ink/ink471.xml"/><Relationship Id="rId12" Type="http://schemas.openxmlformats.org/officeDocument/2006/relationships/customXml" Target="../ink/ink475.xml"/><Relationship Id="rId17" Type="http://schemas.openxmlformats.org/officeDocument/2006/relationships/customXml" Target="../ink/ink478.xml"/><Relationship Id="rId25" Type="http://schemas.openxmlformats.org/officeDocument/2006/relationships/customXml" Target="../ink/ink482.xml"/><Relationship Id="rId2" Type="http://schemas.openxmlformats.org/officeDocument/2006/relationships/notesSlide" Target="../notesSlides/notesSlide35.xml"/><Relationship Id="rId16" Type="http://schemas.openxmlformats.org/officeDocument/2006/relationships/image" Target="../media/image310.png"/><Relationship Id="rId20" Type="http://schemas.openxmlformats.org/officeDocument/2006/relationships/image" Target="../media/image31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9.png"/><Relationship Id="rId11" Type="http://schemas.openxmlformats.org/officeDocument/2006/relationships/customXml" Target="../ink/ink474.xml"/><Relationship Id="rId24" Type="http://schemas.openxmlformats.org/officeDocument/2006/relationships/image" Target="../media/image314.png"/><Relationship Id="rId5" Type="http://schemas.openxmlformats.org/officeDocument/2006/relationships/image" Target="../media/image308.png"/><Relationship Id="rId15" Type="http://schemas.openxmlformats.org/officeDocument/2006/relationships/customXml" Target="../ink/ink477.xml"/><Relationship Id="rId23" Type="http://schemas.openxmlformats.org/officeDocument/2006/relationships/customXml" Target="../ink/ink481.xml"/><Relationship Id="rId10" Type="http://schemas.openxmlformats.org/officeDocument/2006/relationships/customXml" Target="../ink/ink473.xml"/><Relationship Id="rId19" Type="http://schemas.openxmlformats.org/officeDocument/2006/relationships/customXml" Target="../ink/ink479.xml"/><Relationship Id="rId4" Type="http://schemas.openxmlformats.org/officeDocument/2006/relationships/image" Target="../media/image76.png"/><Relationship Id="rId9" Type="http://schemas.openxmlformats.org/officeDocument/2006/relationships/customXml" Target="../ink/ink472.xml"/><Relationship Id="rId14" Type="http://schemas.openxmlformats.org/officeDocument/2006/relationships/image" Target="../media/image61.png"/><Relationship Id="rId22" Type="http://schemas.openxmlformats.org/officeDocument/2006/relationships/image" Target="../media/image313.png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customXml" Target="../ink/ink489.xml"/><Relationship Id="rId18" Type="http://schemas.openxmlformats.org/officeDocument/2006/relationships/image" Target="../media/image320.png"/><Relationship Id="rId26" Type="http://schemas.openxmlformats.org/officeDocument/2006/relationships/image" Target="../media/image324.png"/><Relationship Id="rId39" Type="http://schemas.openxmlformats.org/officeDocument/2006/relationships/customXml" Target="../ink/ink502.xml"/><Relationship Id="rId21" Type="http://schemas.openxmlformats.org/officeDocument/2006/relationships/customXml" Target="../ink/ink493.xml"/><Relationship Id="rId34" Type="http://schemas.openxmlformats.org/officeDocument/2006/relationships/image" Target="../media/image328.png"/><Relationship Id="rId42" Type="http://schemas.openxmlformats.org/officeDocument/2006/relationships/image" Target="../media/image332.png"/><Relationship Id="rId47" Type="http://schemas.openxmlformats.org/officeDocument/2006/relationships/customXml" Target="../ink/ink506.xml"/><Relationship Id="rId7" Type="http://schemas.openxmlformats.org/officeDocument/2006/relationships/customXml" Target="../ink/ink484.xml"/><Relationship Id="rId2" Type="http://schemas.openxmlformats.org/officeDocument/2006/relationships/notesSlide" Target="../notesSlides/notesSlide36.xml"/><Relationship Id="rId16" Type="http://schemas.openxmlformats.org/officeDocument/2006/relationships/image" Target="../media/image319.png"/><Relationship Id="rId29" Type="http://schemas.openxmlformats.org/officeDocument/2006/relationships/customXml" Target="../ink/ink49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2.png"/><Relationship Id="rId11" Type="http://schemas.openxmlformats.org/officeDocument/2006/relationships/customXml" Target="../ink/ink488.xml"/><Relationship Id="rId24" Type="http://schemas.openxmlformats.org/officeDocument/2006/relationships/image" Target="../media/image323.png"/><Relationship Id="rId32" Type="http://schemas.openxmlformats.org/officeDocument/2006/relationships/image" Target="../media/image327.png"/><Relationship Id="rId37" Type="http://schemas.openxmlformats.org/officeDocument/2006/relationships/customXml" Target="../ink/ink501.xml"/><Relationship Id="rId40" Type="http://schemas.openxmlformats.org/officeDocument/2006/relationships/image" Target="../media/image331.png"/><Relationship Id="rId45" Type="http://schemas.openxmlformats.org/officeDocument/2006/relationships/customXml" Target="../ink/ink505.xml"/><Relationship Id="rId5" Type="http://schemas.openxmlformats.org/officeDocument/2006/relationships/customXml" Target="../ink/ink483.xml"/><Relationship Id="rId15" Type="http://schemas.openxmlformats.org/officeDocument/2006/relationships/customXml" Target="../ink/ink490.xml"/><Relationship Id="rId23" Type="http://schemas.openxmlformats.org/officeDocument/2006/relationships/customXml" Target="../ink/ink494.xml"/><Relationship Id="rId28" Type="http://schemas.openxmlformats.org/officeDocument/2006/relationships/image" Target="../media/image325.png"/><Relationship Id="rId36" Type="http://schemas.openxmlformats.org/officeDocument/2006/relationships/image" Target="../media/image329.png"/><Relationship Id="rId10" Type="http://schemas.openxmlformats.org/officeDocument/2006/relationships/customXml" Target="../ink/ink487.xml"/><Relationship Id="rId19" Type="http://schemas.openxmlformats.org/officeDocument/2006/relationships/customXml" Target="../ink/ink492.xml"/><Relationship Id="rId31" Type="http://schemas.openxmlformats.org/officeDocument/2006/relationships/customXml" Target="../ink/ink498.xml"/><Relationship Id="rId44" Type="http://schemas.openxmlformats.org/officeDocument/2006/relationships/image" Target="../media/image333.png"/><Relationship Id="rId4" Type="http://schemas.openxmlformats.org/officeDocument/2006/relationships/image" Target="../media/image317.png"/><Relationship Id="rId9" Type="http://schemas.openxmlformats.org/officeDocument/2006/relationships/customXml" Target="../ink/ink486.xml"/><Relationship Id="rId14" Type="http://schemas.openxmlformats.org/officeDocument/2006/relationships/image" Target="../media/image318.png"/><Relationship Id="rId22" Type="http://schemas.openxmlformats.org/officeDocument/2006/relationships/image" Target="../media/image322.png"/><Relationship Id="rId27" Type="http://schemas.openxmlformats.org/officeDocument/2006/relationships/customXml" Target="../ink/ink496.xml"/><Relationship Id="rId30" Type="http://schemas.openxmlformats.org/officeDocument/2006/relationships/image" Target="../media/image326.png"/><Relationship Id="rId35" Type="http://schemas.openxmlformats.org/officeDocument/2006/relationships/customXml" Target="../ink/ink500.xml"/><Relationship Id="rId43" Type="http://schemas.openxmlformats.org/officeDocument/2006/relationships/customXml" Target="../ink/ink504.xml"/><Relationship Id="rId48" Type="http://schemas.openxmlformats.org/officeDocument/2006/relationships/image" Target="../media/image220.png"/><Relationship Id="rId8" Type="http://schemas.openxmlformats.org/officeDocument/2006/relationships/customXml" Target="../ink/ink485.xml"/><Relationship Id="rId3" Type="http://schemas.openxmlformats.org/officeDocument/2006/relationships/image" Target="../media/image316.png"/><Relationship Id="rId12" Type="http://schemas.openxmlformats.org/officeDocument/2006/relationships/image" Target="../media/image61.png"/><Relationship Id="rId17" Type="http://schemas.openxmlformats.org/officeDocument/2006/relationships/customXml" Target="../ink/ink491.xml"/><Relationship Id="rId25" Type="http://schemas.openxmlformats.org/officeDocument/2006/relationships/customXml" Target="../ink/ink495.xml"/><Relationship Id="rId33" Type="http://schemas.openxmlformats.org/officeDocument/2006/relationships/customXml" Target="../ink/ink499.xml"/><Relationship Id="rId38" Type="http://schemas.openxmlformats.org/officeDocument/2006/relationships/image" Target="../media/image330.png"/><Relationship Id="rId46" Type="http://schemas.openxmlformats.org/officeDocument/2006/relationships/image" Target="../media/image334.png"/><Relationship Id="rId20" Type="http://schemas.openxmlformats.org/officeDocument/2006/relationships/image" Target="../media/image321.png"/><Relationship Id="rId41" Type="http://schemas.openxmlformats.org/officeDocument/2006/relationships/customXml" Target="../ink/ink503.xml"/></Relationships>
</file>

<file path=ppt/slides/_rels/slide37.xml.rels><?xml version="1.0" encoding="UTF-8" standalone="yes"?>
<Relationships xmlns="http://schemas.openxmlformats.org/package/2006/relationships"><Relationship Id="rId13" Type="http://schemas.openxmlformats.org/officeDocument/2006/relationships/customXml" Target="../ink/ink512.xml"/><Relationship Id="rId18" Type="http://schemas.openxmlformats.org/officeDocument/2006/relationships/image" Target="../media/image337.png"/><Relationship Id="rId26" Type="http://schemas.openxmlformats.org/officeDocument/2006/relationships/image" Target="../media/image341.png"/><Relationship Id="rId39" Type="http://schemas.openxmlformats.org/officeDocument/2006/relationships/customXml" Target="../ink/ink525.xml"/><Relationship Id="rId21" Type="http://schemas.openxmlformats.org/officeDocument/2006/relationships/customXml" Target="../ink/ink516.xml"/><Relationship Id="rId34" Type="http://schemas.openxmlformats.org/officeDocument/2006/relationships/image" Target="../media/image345.png"/><Relationship Id="rId42" Type="http://schemas.openxmlformats.org/officeDocument/2006/relationships/image" Target="../media/image349.png"/><Relationship Id="rId47" Type="http://schemas.openxmlformats.org/officeDocument/2006/relationships/customXml" Target="../ink/ink529.xml"/><Relationship Id="rId50" Type="http://schemas.openxmlformats.org/officeDocument/2006/relationships/image" Target="../media/image353.png"/><Relationship Id="rId55" Type="http://schemas.openxmlformats.org/officeDocument/2006/relationships/customXml" Target="../ink/ink533.xml"/><Relationship Id="rId7" Type="http://schemas.openxmlformats.org/officeDocument/2006/relationships/customXml" Target="../ink/ink507.xml"/><Relationship Id="rId2" Type="http://schemas.openxmlformats.org/officeDocument/2006/relationships/notesSlide" Target="../notesSlides/notesSlide37.xml"/><Relationship Id="rId16" Type="http://schemas.openxmlformats.org/officeDocument/2006/relationships/image" Target="../media/image336.png"/><Relationship Id="rId29" Type="http://schemas.openxmlformats.org/officeDocument/2006/relationships/customXml" Target="../ink/ink520.xml"/><Relationship Id="rId11" Type="http://schemas.openxmlformats.org/officeDocument/2006/relationships/customXml" Target="../ink/ink510.xml"/><Relationship Id="rId24" Type="http://schemas.openxmlformats.org/officeDocument/2006/relationships/image" Target="../media/image340.png"/><Relationship Id="rId32" Type="http://schemas.openxmlformats.org/officeDocument/2006/relationships/image" Target="../media/image344.png"/><Relationship Id="rId37" Type="http://schemas.openxmlformats.org/officeDocument/2006/relationships/customXml" Target="../ink/ink524.xml"/><Relationship Id="rId40" Type="http://schemas.openxmlformats.org/officeDocument/2006/relationships/image" Target="../media/image348.png"/><Relationship Id="rId45" Type="http://schemas.openxmlformats.org/officeDocument/2006/relationships/customXml" Target="../ink/ink528.xml"/><Relationship Id="rId53" Type="http://schemas.openxmlformats.org/officeDocument/2006/relationships/customXml" Target="../ink/ink532.xml"/><Relationship Id="rId5" Type="http://schemas.openxmlformats.org/officeDocument/2006/relationships/hyperlink" Target="modulo_potenz_polygone_2010.ggb" TargetMode="External"/><Relationship Id="rId10" Type="http://schemas.openxmlformats.org/officeDocument/2006/relationships/customXml" Target="../ink/ink509.xml"/><Relationship Id="rId19" Type="http://schemas.openxmlformats.org/officeDocument/2006/relationships/customXml" Target="../ink/ink515.xml"/><Relationship Id="rId31" Type="http://schemas.openxmlformats.org/officeDocument/2006/relationships/customXml" Target="../ink/ink521.xml"/><Relationship Id="rId44" Type="http://schemas.openxmlformats.org/officeDocument/2006/relationships/image" Target="../media/image350.png"/><Relationship Id="rId52" Type="http://schemas.openxmlformats.org/officeDocument/2006/relationships/image" Target="../media/image354.png"/><Relationship Id="rId4" Type="http://schemas.openxmlformats.org/officeDocument/2006/relationships/image" Target="../media/image309.png"/><Relationship Id="rId9" Type="http://schemas.openxmlformats.org/officeDocument/2006/relationships/customXml" Target="../ink/ink508.xml"/><Relationship Id="rId14" Type="http://schemas.openxmlformats.org/officeDocument/2006/relationships/image" Target="../media/image61.png"/><Relationship Id="rId22" Type="http://schemas.openxmlformats.org/officeDocument/2006/relationships/image" Target="../media/image339.png"/><Relationship Id="rId27" Type="http://schemas.openxmlformats.org/officeDocument/2006/relationships/customXml" Target="../ink/ink519.xml"/><Relationship Id="rId30" Type="http://schemas.openxmlformats.org/officeDocument/2006/relationships/image" Target="../media/image343.png"/><Relationship Id="rId35" Type="http://schemas.openxmlformats.org/officeDocument/2006/relationships/customXml" Target="../ink/ink523.xml"/><Relationship Id="rId43" Type="http://schemas.openxmlformats.org/officeDocument/2006/relationships/customXml" Target="../ink/ink527.xml"/><Relationship Id="rId48" Type="http://schemas.openxmlformats.org/officeDocument/2006/relationships/image" Target="../media/image352.png"/><Relationship Id="rId56" Type="http://schemas.openxmlformats.org/officeDocument/2006/relationships/image" Target="../media/image356.png"/><Relationship Id="rId8" Type="http://schemas.openxmlformats.org/officeDocument/2006/relationships/image" Target="../media/image62.png"/><Relationship Id="rId51" Type="http://schemas.openxmlformats.org/officeDocument/2006/relationships/customXml" Target="../ink/ink531.xml"/><Relationship Id="rId3" Type="http://schemas.openxmlformats.org/officeDocument/2006/relationships/image" Target="../media/image335.png"/><Relationship Id="rId12" Type="http://schemas.openxmlformats.org/officeDocument/2006/relationships/customXml" Target="../ink/ink511.xml"/><Relationship Id="rId17" Type="http://schemas.openxmlformats.org/officeDocument/2006/relationships/customXml" Target="../ink/ink514.xml"/><Relationship Id="rId25" Type="http://schemas.openxmlformats.org/officeDocument/2006/relationships/customXml" Target="../ink/ink518.xml"/><Relationship Id="rId33" Type="http://schemas.openxmlformats.org/officeDocument/2006/relationships/customXml" Target="../ink/ink522.xml"/><Relationship Id="rId38" Type="http://schemas.openxmlformats.org/officeDocument/2006/relationships/image" Target="../media/image347.png"/><Relationship Id="rId46" Type="http://schemas.openxmlformats.org/officeDocument/2006/relationships/image" Target="../media/image351.png"/><Relationship Id="rId20" Type="http://schemas.openxmlformats.org/officeDocument/2006/relationships/image" Target="../media/image338.png"/><Relationship Id="rId41" Type="http://schemas.openxmlformats.org/officeDocument/2006/relationships/customXml" Target="../ink/ink526.xml"/><Relationship Id="rId54" Type="http://schemas.openxmlformats.org/officeDocument/2006/relationships/image" Target="../media/image35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6.png"/><Relationship Id="rId15" Type="http://schemas.openxmlformats.org/officeDocument/2006/relationships/customXml" Target="../ink/ink513.xml"/><Relationship Id="rId23" Type="http://schemas.openxmlformats.org/officeDocument/2006/relationships/customXml" Target="../ink/ink517.xml"/><Relationship Id="rId28" Type="http://schemas.openxmlformats.org/officeDocument/2006/relationships/image" Target="../media/image342.png"/><Relationship Id="rId36" Type="http://schemas.openxmlformats.org/officeDocument/2006/relationships/image" Target="../media/image346.png"/><Relationship Id="rId49" Type="http://schemas.openxmlformats.org/officeDocument/2006/relationships/customXml" Target="../ink/ink530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customXml" Target="../ink/ink536.xml"/><Relationship Id="rId13" Type="http://schemas.openxmlformats.org/officeDocument/2006/relationships/customXml" Target="../ink/ink540.xml"/><Relationship Id="rId18" Type="http://schemas.openxmlformats.org/officeDocument/2006/relationships/image" Target="../media/image359.png"/><Relationship Id="rId3" Type="http://schemas.openxmlformats.org/officeDocument/2006/relationships/hyperlink" Target="modulo_potenz_polygone_2010.ggb" TargetMode="External"/><Relationship Id="rId7" Type="http://schemas.openxmlformats.org/officeDocument/2006/relationships/customXml" Target="../ink/ink535.xml"/><Relationship Id="rId12" Type="http://schemas.openxmlformats.org/officeDocument/2006/relationships/image" Target="../media/image61.png"/><Relationship Id="rId17" Type="http://schemas.openxmlformats.org/officeDocument/2006/relationships/customXml" Target="../ink/ink542.xml"/><Relationship Id="rId2" Type="http://schemas.openxmlformats.org/officeDocument/2006/relationships/notesSlide" Target="../notesSlides/notesSlide38.xml"/><Relationship Id="rId16" Type="http://schemas.openxmlformats.org/officeDocument/2006/relationships/image" Target="../media/image358.png"/><Relationship Id="rId20" Type="http://schemas.openxmlformats.org/officeDocument/2006/relationships/image" Target="../media/image36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2.png"/><Relationship Id="rId11" Type="http://schemas.openxmlformats.org/officeDocument/2006/relationships/customXml" Target="../ink/ink539.xml"/><Relationship Id="rId5" Type="http://schemas.openxmlformats.org/officeDocument/2006/relationships/customXml" Target="../ink/ink534.xml"/><Relationship Id="rId15" Type="http://schemas.openxmlformats.org/officeDocument/2006/relationships/customXml" Target="../ink/ink541.xml"/><Relationship Id="rId10" Type="http://schemas.openxmlformats.org/officeDocument/2006/relationships/customXml" Target="../ink/ink538.xml"/><Relationship Id="rId19" Type="http://schemas.openxmlformats.org/officeDocument/2006/relationships/customXml" Target="../ink/ink543.xml"/><Relationship Id="rId4" Type="http://schemas.openxmlformats.org/officeDocument/2006/relationships/image" Target="../media/image76.png"/><Relationship Id="rId9" Type="http://schemas.openxmlformats.org/officeDocument/2006/relationships/customXml" Target="../ink/ink537.xml"/><Relationship Id="rId14" Type="http://schemas.openxmlformats.org/officeDocument/2006/relationships/image" Target="../media/image357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customXml" Target="../ink/ink545.xml"/><Relationship Id="rId13" Type="http://schemas.openxmlformats.org/officeDocument/2006/relationships/image" Target="../media/image61.png"/><Relationship Id="rId18" Type="http://schemas.openxmlformats.org/officeDocument/2006/relationships/customXml" Target="../ink/ink552.xml"/><Relationship Id="rId3" Type="http://schemas.openxmlformats.org/officeDocument/2006/relationships/hyperlink" Target="../themen/kryptografie/modulo_potenz_polygone_2010.ggb" TargetMode="External"/><Relationship Id="rId21" Type="http://schemas.openxmlformats.org/officeDocument/2006/relationships/image" Target="../media/image362.png"/><Relationship Id="rId7" Type="http://schemas.openxmlformats.org/officeDocument/2006/relationships/image" Target="../media/image62.png"/><Relationship Id="rId12" Type="http://schemas.openxmlformats.org/officeDocument/2006/relationships/customXml" Target="../ink/ink549.xml"/><Relationship Id="rId17" Type="http://schemas.openxmlformats.org/officeDocument/2006/relationships/image" Target="../media/image358.png"/><Relationship Id="rId2" Type="http://schemas.openxmlformats.org/officeDocument/2006/relationships/notesSlide" Target="../notesSlides/notesSlide39.xml"/><Relationship Id="rId16" Type="http://schemas.openxmlformats.org/officeDocument/2006/relationships/customXml" Target="../ink/ink551.xml"/><Relationship Id="rId20" Type="http://schemas.openxmlformats.org/officeDocument/2006/relationships/customXml" Target="../ink/ink553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544.xml"/><Relationship Id="rId11" Type="http://schemas.openxmlformats.org/officeDocument/2006/relationships/customXml" Target="../ink/ink548.xml"/><Relationship Id="rId5" Type="http://schemas.openxmlformats.org/officeDocument/2006/relationships/image" Target="../media/image361.png"/><Relationship Id="rId15" Type="http://schemas.openxmlformats.org/officeDocument/2006/relationships/image" Target="../media/image357.png"/><Relationship Id="rId23" Type="http://schemas.openxmlformats.org/officeDocument/2006/relationships/image" Target="../media/image360.png"/><Relationship Id="rId10" Type="http://schemas.openxmlformats.org/officeDocument/2006/relationships/customXml" Target="../ink/ink547.xml"/><Relationship Id="rId19" Type="http://schemas.openxmlformats.org/officeDocument/2006/relationships/image" Target="../media/image359.png"/><Relationship Id="rId4" Type="http://schemas.openxmlformats.org/officeDocument/2006/relationships/image" Target="../media/image76.png"/><Relationship Id="rId9" Type="http://schemas.openxmlformats.org/officeDocument/2006/relationships/customXml" Target="../ink/ink546.xml"/><Relationship Id="rId14" Type="http://schemas.openxmlformats.org/officeDocument/2006/relationships/customXml" Target="../ink/ink550.xml"/><Relationship Id="rId22" Type="http://schemas.openxmlformats.org/officeDocument/2006/relationships/customXml" Target="../ink/ink55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customXml" Target="../ink/ink3.xml"/><Relationship Id="rId3" Type="http://schemas.openxmlformats.org/officeDocument/2006/relationships/image" Target="../media/image6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2.xml"/><Relationship Id="rId5" Type="http://schemas.openxmlformats.org/officeDocument/2006/relationships/image" Target="../media/image7.png"/><Relationship Id="rId4" Type="http://schemas.openxmlformats.org/officeDocument/2006/relationships/customXml" Target="../ink/ink1.xml"/><Relationship Id="rId9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.png"/><Relationship Id="rId4" Type="http://schemas.openxmlformats.org/officeDocument/2006/relationships/customXml" Target="../ink/ink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customXml" Target="../ink/ink6.xml"/><Relationship Id="rId13" Type="http://schemas.openxmlformats.org/officeDocument/2006/relationships/image" Target="../media/image17.png"/><Relationship Id="rId3" Type="http://schemas.openxmlformats.org/officeDocument/2006/relationships/image" Target="../media/image11.png"/><Relationship Id="rId7" Type="http://schemas.openxmlformats.org/officeDocument/2006/relationships/image" Target="../media/image14.png"/><Relationship Id="rId12" Type="http://schemas.openxmlformats.org/officeDocument/2006/relationships/customXml" Target="../ink/ink8.xml"/><Relationship Id="rId17" Type="http://schemas.openxmlformats.org/officeDocument/2006/relationships/image" Target="../media/image19.png"/><Relationship Id="rId2" Type="http://schemas.openxmlformats.org/officeDocument/2006/relationships/notesSlide" Target="../notesSlides/notesSlide9.xml"/><Relationship Id="rId16" Type="http://schemas.openxmlformats.org/officeDocument/2006/relationships/customXml" Target="../ink/ink10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5.xml"/><Relationship Id="rId11" Type="http://schemas.openxmlformats.org/officeDocument/2006/relationships/image" Target="../media/image16.png"/><Relationship Id="rId5" Type="http://schemas.openxmlformats.org/officeDocument/2006/relationships/image" Target="../media/image13.png"/><Relationship Id="rId15" Type="http://schemas.openxmlformats.org/officeDocument/2006/relationships/image" Target="../media/image18.png"/><Relationship Id="rId10" Type="http://schemas.openxmlformats.org/officeDocument/2006/relationships/customXml" Target="../ink/ink7.xml"/><Relationship Id="rId4" Type="http://schemas.openxmlformats.org/officeDocument/2006/relationships/image" Target="../media/image12.png"/><Relationship Id="rId9" Type="http://schemas.openxmlformats.org/officeDocument/2006/relationships/image" Target="../media/image15.png"/><Relationship Id="rId14" Type="http://schemas.openxmlformats.org/officeDocument/2006/relationships/customXml" Target="../ink/ink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Foliennummernplatzhalter 5">
            <a:extLst>
              <a:ext uri="{FF2B5EF4-FFF2-40B4-BE49-F238E27FC236}">
                <a16:creationId xmlns:a16="http://schemas.microsoft.com/office/drawing/2014/main" id="{6676DC1B-F322-492B-AC1A-305CD885E0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525E60C-A7B3-4678-96E2-E1400A864B3D}" type="slidenum">
              <a:rPr lang="de-DE" altLang="de-DE" sz="1400"/>
              <a:pPr eaLnBrk="1" hangingPunct="1"/>
              <a:t>1</a:t>
            </a:fld>
            <a:endParaRPr lang="de-DE" altLang="de-DE" sz="1400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2D4F0526-A756-4988-849E-9324340BFB0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260350"/>
            <a:ext cx="7772400" cy="576263"/>
          </a:xfrm>
        </p:spPr>
        <p:txBody>
          <a:bodyPr/>
          <a:lstStyle/>
          <a:p>
            <a:pPr eaLnBrk="1" hangingPunct="1"/>
            <a:r>
              <a:rPr lang="de-DE" altLang="de-DE" sz="4000"/>
              <a:t>Mathematik für alle</a:t>
            </a:r>
          </a:p>
        </p:txBody>
      </p:sp>
      <p:pic>
        <p:nvPicPr>
          <p:cNvPr id="35844" name="Picture 5" descr="leuphana">
            <a:extLst>
              <a:ext uri="{FF2B5EF4-FFF2-40B4-BE49-F238E27FC236}">
                <a16:creationId xmlns:a16="http://schemas.microsoft.com/office/drawing/2014/main" id="{AF02E1C0-7561-4C6A-B490-728296F39C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196975"/>
            <a:ext cx="3671888" cy="127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Text Box 6">
            <a:extLst>
              <a:ext uri="{FF2B5EF4-FFF2-40B4-BE49-F238E27FC236}">
                <a16:creationId xmlns:a16="http://schemas.microsoft.com/office/drawing/2014/main" id="{1FD47DE9-31FE-4BAE-9AEE-833BA18581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pic>
        <p:nvPicPr>
          <p:cNvPr id="35846" name="Picture 7" descr="glückFarn">
            <a:extLst>
              <a:ext uri="{FF2B5EF4-FFF2-40B4-BE49-F238E27FC236}">
                <a16:creationId xmlns:a16="http://schemas.microsoft.com/office/drawing/2014/main" id="{A16CE4DC-5E76-421D-97E0-17F0B223E6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924175"/>
            <a:ext cx="74168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7" name="Foliennummernplatzhalter 5">
            <a:extLst>
              <a:ext uri="{FF2B5EF4-FFF2-40B4-BE49-F238E27FC236}">
                <a16:creationId xmlns:a16="http://schemas.microsoft.com/office/drawing/2014/main" id="{3D47BC1A-F316-45C0-BD17-38C2C71F34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63989FF-3EC5-4BAF-8788-EB40715C3333}" type="slidenum">
              <a:rPr lang="de-DE" altLang="de-DE" sz="1400"/>
              <a:pPr eaLnBrk="1" hangingPunct="1"/>
              <a:t>10</a:t>
            </a:fld>
            <a:endParaRPr lang="de-DE" altLang="de-DE" sz="1400"/>
          </a:p>
        </p:txBody>
      </p:sp>
      <p:sp>
        <p:nvSpPr>
          <p:cNvPr id="4108" name="Rectangle 2">
            <a:extLst>
              <a:ext uri="{FF2B5EF4-FFF2-40B4-BE49-F238E27FC236}">
                <a16:creationId xmlns:a16="http://schemas.microsoft.com/office/drawing/2014/main" id="{9C26063B-0164-49E5-A68D-38E76C90700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79388" y="260350"/>
            <a:ext cx="8713787" cy="576263"/>
          </a:xfrm>
        </p:spPr>
        <p:txBody>
          <a:bodyPr/>
          <a:lstStyle/>
          <a:p>
            <a:pPr eaLnBrk="1" hangingPunct="1"/>
            <a:r>
              <a:rPr lang="de-DE" altLang="de-DE" sz="4000"/>
              <a:t>Zahlen ermöglichen gute Kryptografie</a:t>
            </a:r>
          </a:p>
        </p:txBody>
      </p:sp>
      <p:sp>
        <p:nvSpPr>
          <p:cNvPr id="4109" name="Text Box 4">
            <a:extLst>
              <a:ext uri="{FF2B5EF4-FFF2-40B4-BE49-F238E27FC236}">
                <a16:creationId xmlns:a16="http://schemas.microsoft.com/office/drawing/2014/main" id="{EF16CCD9-588E-4C0E-BDEA-DB0CF3B2FC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773238"/>
            <a:ext cx="23177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MATHE</a:t>
            </a:r>
          </a:p>
        </p:txBody>
      </p:sp>
      <p:sp>
        <p:nvSpPr>
          <p:cNvPr id="4110" name="Text Box 5">
            <a:extLst>
              <a:ext uri="{FF2B5EF4-FFF2-40B4-BE49-F238E27FC236}">
                <a16:creationId xmlns:a16="http://schemas.microsoft.com/office/drawing/2014/main" id="{75354160-4846-4587-B1F5-3CF3763FCE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2565400"/>
            <a:ext cx="3581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4735544239</a:t>
            </a:r>
          </a:p>
        </p:txBody>
      </p:sp>
      <p:pic>
        <p:nvPicPr>
          <p:cNvPr id="4111" name="Picture 8" descr="ascii-30">
            <a:extLst>
              <a:ext uri="{FF2B5EF4-FFF2-40B4-BE49-F238E27FC236}">
                <a16:creationId xmlns:a16="http://schemas.microsoft.com/office/drawing/2014/main" id="{69A122DE-D58A-4FED-90F6-C4C2168BF1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484313"/>
            <a:ext cx="38481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2" name="Picture 9" descr="vigenere-ziff">
            <a:extLst>
              <a:ext uri="{FF2B5EF4-FFF2-40B4-BE49-F238E27FC236}">
                <a16:creationId xmlns:a16="http://schemas.microsoft.com/office/drawing/2014/main" id="{73969270-61A3-48D9-B21F-F1B81288A8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781300"/>
            <a:ext cx="2581275" cy="300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3" name="Text Box 10">
            <a:extLst>
              <a:ext uri="{FF2B5EF4-FFF2-40B4-BE49-F238E27FC236}">
                <a16:creationId xmlns:a16="http://schemas.microsoft.com/office/drawing/2014/main" id="{DFDBCA33-1D6F-4AE4-97C4-544246E5DE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3573463"/>
            <a:ext cx="194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Schlüssel s</a:t>
            </a:r>
          </a:p>
        </p:txBody>
      </p:sp>
      <p:sp>
        <p:nvSpPr>
          <p:cNvPr id="4114" name="Text Box 11">
            <a:extLst>
              <a:ext uri="{FF2B5EF4-FFF2-40B4-BE49-F238E27FC236}">
                <a16:creationId xmlns:a16="http://schemas.microsoft.com/office/drawing/2014/main" id="{2DA20525-9944-4306-A038-71BB5D47AB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3357563"/>
            <a:ext cx="35814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2846935817</a:t>
            </a:r>
          </a:p>
        </p:txBody>
      </p:sp>
      <p:sp>
        <p:nvSpPr>
          <p:cNvPr id="4115" name="Text Box 12">
            <a:extLst>
              <a:ext uri="{FF2B5EF4-FFF2-40B4-BE49-F238E27FC236}">
                <a16:creationId xmlns:a16="http://schemas.microsoft.com/office/drawing/2014/main" id="{17BA9360-7AFD-424F-AD35-B0C1E676C3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2852738"/>
            <a:ext cx="194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Klartext  m</a:t>
            </a:r>
          </a:p>
        </p:txBody>
      </p:sp>
      <p:pic>
        <p:nvPicPr>
          <p:cNvPr id="4116" name="Picture 13" descr="vigenere-ablesen2">
            <a:extLst>
              <a:ext uri="{FF2B5EF4-FFF2-40B4-BE49-F238E27FC236}">
                <a16:creationId xmlns:a16="http://schemas.microsoft.com/office/drawing/2014/main" id="{60A9EA3B-56BD-43D6-B24C-94647995B7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5300663"/>
            <a:ext cx="194310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7" name="Text Box 20">
            <a:extLst>
              <a:ext uri="{FF2B5EF4-FFF2-40B4-BE49-F238E27FC236}">
                <a16:creationId xmlns:a16="http://schemas.microsoft.com/office/drawing/2014/main" id="{23B799A5-9A9E-4A28-A8B4-95AA363D44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4098" name="Ink 36">
                <a:extLst>
                  <a:ext uri="{FF2B5EF4-FFF2-40B4-BE49-F238E27FC236}">
                    <a16:creationId xmlns:a16="http://schemas.microsoft.com/office/drawing/2014/main" id="{F1632990-1E4E-4884-9EE2-372A2B5343E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33925" y="1698625"/>
              <a:ext cx="765175" cy="147638"/>
            </p14:xfrm>
          </p:contentPart>
        </mc:Choice>
        <mc:Fallback>
          <p:pic>
            <p:nvPicPr>
              <p:cNvPr id="4098" name="Ink 36">
                <a:extLst>
                  <a:ext uri="{FF2B5EF4-FFF2-40B4-BE49-F238E27FC236}">
                    <a16:creationId xmlns:a16="http://schemas.microsoft.com/office/drawing/2014/main" id="{F1632990-1E4E-4884-9EE2-372A2B5343E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705492" y="1584753"/>
                <a:ext cx="822041" cy="37538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4099" name="Ink 37">
                <a:extLst>
                  <a:ext uri="{FF2B5EF4-FFF2-40B4-BE49-F238E27FC236}">
                    <a16:creationId xmlns:a16="http://schemas.microsoft.com/office/drawing/2014/main" id="{55BB5EFC-8A1E-48F8-B1AF-62AA902BA76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73700" y="2559050"/>
              <a:ext cx="193675" cy="31750"/>
            </p14:xfrm>
          </p:contentPart>
        </mc:Choice>
        <mc:Fallback>
          <p:pic>
            <p:nvPicPr>
              <p:cNvPr id="4099" name="Ink 37">
                <a:extLst>
                  <a:ext uri="{FF2B5EF4-FFF2-40B4-BE49-F238E27FC236}">
                    <a16:creationId xmlns:a16="http://schemas.microsoft.com/office/drawing/2014/main" id="{55BB5EFC-8A1E-48F8-B1AF-62AA902BA76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445155" y="2440641"/>
                <a:ext cx="250766" cy="2685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4100" name="Ink 38">
                <a:extLst>
                  <a:ext uri="{FF2B5EF4-FFF2-40B4-BE49-F238E27FC236}">
                    <a16:creationId xmlns:a16="http://schemas.microsoft.com/office/drawing/2014/main" id="{DBDE4078-D866-45BE-9FEF-6B4E046712A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35600" y="3286125"/>
              <a:ext cx="412750" cy="19050"/>
            </p14:xfrm>
          </p:contentPart>
        </mc:Choice>
        <mc:Fallback>
          <p:pic>
            <p:nvPicPr>
              <p:cNvPr id="4100" name="Ink 38">
                <a:extLst>
                  <a:ext uri="{FF2B5EF4-FFF2-40B4-BE49-F238E27FC236}">
                    <a16:creationId xmlns:a16="http://schemas.microsoft.com/office/drawing/2014/main" id="{DBDE4078-D866-45BE-9FEF-6B4E046712A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407295" y="3176328"/>
                <a:ext cx="469360" cy="2386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4101" name="Ink 17">
                <a:extLst>
                  <a:ext uri="{FF2B5EF4-FFF2-40B4-BE49-F238E27FC236}">
                    <a16:creationId xmlns:a16="http://schemas.microsoft.com/office/drawing/2014/main" id="{55D303CD-1754-4166-829A-1690D315E9A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83200" y="4325938"/>
              <a:ext cx="217488" cy="563562"/>
            </p14:xfrm>
          </p:contentPart>
        </mc:Choice>
        <mc:Fallback>
          <p:pic>
            <p:nvPicPr>
              <p:cNvPr id="4101" name="Ink 17">
                <a:extLst>
                  <a:ext uri="{FF2B5EF4-FFF2-40B4-BE49-F238E27FC236}">
                    <a16:creationId xmlns:a16="http://schemas.microsoft.com/office/drawing/2014/main" id="{55D303CD-1754-4166-829A-1690D315E9A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273822" y="4316563"/>
                <a:ext cx="236243" cy="5823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4102" name="Ink 18">
                <a:extLst>
                  <a:ext uri="{FF2B5EF4-FFF2-40B4-BE49-F238E27FC236}">
                    <a16:creationId xmlns:a16="http://schemas.microsoft.com/office/drawing/2014/main" id="{04BF8B93-866B-4E89-B50E-0CFBDAFA288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00713" y="4268788"/>
              <a:ext cx="1211262" cy="579437"/>
            </p14:xfrm>
          </p:contentPart>
        </mc:Choice>
        <mc:Fallback>
          <p:pic>
            <p:nvPicPr>
              <p:cNvPr id="4102" name="Ink 18">
                <a:extLst>
                  <a:ext uri="{FF2B5EF4-FFF2-40B4-BE49-F238E27FC236}">
                    <a16:creationId xmlns:a16="http://schemas.microsoft.com/office/drawing/2014/main" id="{04BF8B93-866B-4E89-B50E-0CFBDAFA288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5691346" y="4259419"/>
                <a:ext cx="1229997" cy="5981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4103" name="Ink 22">
                <a:extLst>
                  <a:ext uri="{FF2B5EF4-FFF2-40B4-BE49-F238E27FC236}">
                    <a16:creationId xmlns:a16="http://schemas.microsoft.com/office/drawing/2014/main" id="{1052AA4F-8FFA-496C-A0A6-012AE505C74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92725" y="5162550"/>
              <a:ext cx="3086100" cy="922338"/>
            </p14:xfrm>
          </p:contentPart>
        </mc:Choice>
        <mc:Fallback>
          <p:pic>
            <p:nvPicPr>
              <p:cNvPr id="4103" name="Ink 22">
                <a:extLst>
                  <a:ext uri="{FF2B5EF4-FFF2-40B4-BE49-F238E27FC236}">
                    <a16:creationId xmlns:a16="http://schemas.microsoft.com/office/drawing/2014/main" id="{1052AA4F-8FFA-496C-A0A6-012AE505C74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283367" y="5153168"/>
                <a:ext cx="3104817" cy="9411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4104" name="Ink 23">
                <a:extLst>
                  <a:ext uri="{FF2B5EF4-FFF2-40B4-BE49-F238E27FC236}">
                    <a16:creationId xmlns:a16="http://schemas.microsoft.com/office/drawing/2014/main" id="{03C87AD0-0A6E-499C-A647-F58C67D6315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40400" y="6048375"/>
              <a:ext cx="3035300" cy="355600"/>
            </p14:xfrm>
          </p:contentPart>
        </mc:Choice>
        <mc:Fallback>
          <p:pic>
            <p:nvPicPr>
              <p:cNvPr id="4104" name="Ink 23">
                <a:extLst>
                  <a:ext uri="{FF2B5EF4-FFF2-40B4-BE49-F238E27FC236}">
                    <a16:creationId xmlns:a16="http://schemas.microsoft.com/office/drawing/2014/main" id="{03C87AD0-0A6E-499C-A647-F58C67D6315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5731044" y="6038941"/>
                <a:ext cx="3054012" cy="3744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4105" name="Ink 9">
                <a:extLst>
                  <a:ext uri="{FF2B5EF4-FFF2-40B4-BE49-F238E27FC236}">
                    <a16:creationId xmlns:a16="http://schemas.microsoft.com/office/drawing/2014/main" id="{B20DB124-C1F1-4CD0-87CD-CA86517C2D0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356600" y="5191125"/>
              <a:ext cx="684213" cy="793750"/>
            </p14:xfrm>
          </p:contentPart>
        </mc:Choice>
        <mc:Fallback>
          <p:pic>
            <p:nvPicPr>
              <p:cNvPr id="4105" name="Ink 9">
                <a:extLst>
                  <a:ext uri="{FF2B5EF4-FFF2-40B4-BE49-F238E27FC236}">
                    <a16:creationId xmlns:a16="http://schemas.microsoft.com/office/drawing/2014/main" id="{B20DB124-C1F1-4CD0-87CD-CA86517C2D0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347242" y="5181757"/>
                <a:ext cx="702929" cy="8124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4106" name="Ink 10">
                <a:extLst>
                  <a:ext uri="{FF2B5EF4-FFF2-40B4-BE49-F238E27FC236}">
                    <a16:creationId xmlns:a16="http://schemas.microsoft.com/office/drawing/2014/main" id="{5648BD09-4903-4FD5-A4BA-F02F1F87DB3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21313" y="4922838"/>
              <a:ext cx="1838325" cy="450850"/>
            </p14:xfrm>
          </p:contentPart>
        </mc:Choice>
        <mc:Fallback>
          <p:pic>
            <p:nvPicPr>
              <p:cNvPr id="4106" name="Ink 10">
                <a:extLst>
                  <a:ext uri="{FF2B5EF4-FFF2-40B4-BE49-F238E27FC236}">
                    <a16:creationId xmlns:a16="http://schemas.microsoft.com/office/drawing/2014/main" id="{5648BD09-4903-4FD5-A4BA-F02F1F87DB3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5411947" y="4913460"/>
                <a:ext cx="1857058" cy="469605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Foliennummernplatzhalter 5">
            <a:extLst>
              <a:ext uri="{FF2B5EF4-FFF2-40B4-BE49-F238E27FC236}">
                <a16:creationId xmlns:a16="http://schemas.microsoft.com/office/drawing/2014/main" id="{1A4D98B4-F21F-491A-84EF-DADBE0F2D7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8D7B34E-BF2E-4686-B19A-EDF6E906F45A}" type="slidenum">
              <a:rPr lang="de-DE" altLang="de-DE" sz="1400"/>
              <a:pPr eaLnBrk="1" hangingPunct="1"/>
              <a:t>11</a:t>
            </a:fld>
            <a:endParaRPr lang="de-DE" altLang="de-DE" sz="1400"/>
          </a:p>
        </p:txBody>
      </p:sp>
      <p:sp>
        <p:nvSpPr>
          <p:cNvPr id="5130" name="Text Box 4">
            <a:extLst>
              <a:ext uri="{FF2B5EF4-FFF2-40B4-BE49-F238E27FC236}">
                <a16:creationId xmlns:a16="http://schemas.microsoft.com/office/drawing/2014/main" id="{7E314346-6BCE-40C2-B1A5-41752CDB67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773238"/>
            <a:ext cx="23177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MATHE</a:t>
            </a:r>
          </a:p>
        </p:txBody>
      </p:sp>
      <p:sp>
        <p:nvSpPr>
          <p:cNvPr id="5131" name="Text Box 5">
            <a:extLst>
              <a:ext uri="{FF2B5EF4-FFF2-40B4-BE49-F238E27FC236}">
                <a16:creationId xmlns:a16="http://schemas.microsoft.com/office/drawing/2014/main" id="{B1268B5D-5D03-4AFD-9272-F31D3A57A2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2565400"/>
            <a:ext cx="3581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4735544239</a:t>
            </a:r>
          </a:p>
        </p:txBody>
      </p:sp>
      <p:pic>
        <p:nvPicPr>
          <p:cNvPr id="5132" name="Picture 8" descr="ascii-30">
            <a:extLst>
              <a:ext uri="{FF2B5EF4-FFF2-40B4-BE49-F238E27FC236}">
                <a16:creationId xmlns:a16="http://schemas.microsoft.com/office/drawing/2014/main" id="{AEF8A700-881F-437A-94AC-F777493235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484313"/>
            <a:ext cx="38481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Picture 9" descr="vigenere-ziff">
            <a:extLst>
              <a:ext uri="{FF2B5EF4-FFF2-40B4-BE49-F238E27FC236}">
                <a16:creationId xmlns:a16="http://schemas.microsoft.com/office/drawing/2014/main" id="{AA7EB1A0-BABC-438F-8591-0A91E129CE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781300"/>
            <a:ext cx="2581275" cy="300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4" name="Text Box 10">
            <a:extLst>
              <a:ext uri="{FF2B5EF4-FFF2-40B4-BE49-F238E27FC236}">
                <a16:creationId xmlns:a16="http://schemas.microsoft.com/office/drawing/2014/main" id="{2C7421F4-5C8A-42A5-81E1-C7DBEED453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3573463"/>
            <a:ext cx="194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Schlüssel s</a:t>
            </a:r>
          </a:p>
        </p:txBody>
      </p:sp>
      <p:sp>
        <p:nvSpPr>
          <p:cNvPr id="5135" name="Text Box 11">
            <a:extLst>
              <a:ext uri="{FF2B5EF4-FFF2-40B4-BE49-F238E27FC236}">
                <a16:creationId xmlns:a16="http://schemas.microsoft.com/office/drawing/2014/main" id="{BC814F31-4672-4D54-ADCD-08A70F5CF2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3357563"/>
            <a:ext cx="35814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2846935817</a:t>
            </a:r>
          </a:p>
        </p:txBody>
      </p:sp>
      <p:sp>
        <p:nvSpPr>
          <p:cNvPr id="5136" name="Text Box 12">
            <a:extLst>
              <a:ext uri="{FF2B5EF4-FFF2-40B4-BE49-F238E27FC236}">
                <a16:creationId xmlns:a16="http://schemas.microsoft.com/office/drawing/2014/main" id="{B6BC7567-3587-47E8-AD9A-853B28596D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2852738"/>
            <a:ext cx="194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Klartext  m</a:t>
            </a:r>
          </a:p>
        </p:txBody>
      </p:sp>
      <p:pic>
        <p:nvPicPr>
          <p:cNvPr id="5137" name="Picture 13" descr="vigenere-ablesen2">
            <a:extLst>
              <a:ext uri="{FF2B5EF4-FFF2-40B4-BE49-F238E27FC236}">
                <a16:creationId xmlns:a16="http://schemas.microsoft.com/office/drawing/2014/main" id="{98E11B08-44CA-404C-9DA5-15D997C9E7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5300663"/>
            <a:ext cx="194310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8" name="Text Box 24">
            <a:extLst>
              <a:ext uri="{FF2B5EF4-FFF2-40B4-BE49-F238E27FC236}">
                <a16:creationId xmlns:a16="http://schemas.microsoft.com/office/drawing/2014/main" id="{927ABB49-82C6-45B6-B299-8B20893C9C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5139" name="Rectangle 27">
            <a:extLst>
              <a:ext uri="{FF2B5EF4-FFF2-40B4-BE49-F238E27FC236}">
                <a16:creationId xmlns:a16="http://schemas.microsoft.com/office/drawing/2014/main" id="{5C1DBB54-0194-454E-ABE4-F7B4457D039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260350"/>
            <a:ext cx="8820150" cy="576263"/>
          </a:xfrm>
        </p:spPr>
        <p:txBody>
          <a:bodyPr/>
          <a:lstStyle/>
          <a:p>
            <a:pPr eaLnBrk="1" hangingPunct="1"/>
            <a:r>
              <a:rPr lang="de-DE" altLang="de-DE" sz="4000"/>
              <a:t>Zahlen ermöglichen gute Kyptografie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5122" name="Ink 14">
                <a:extLst>
                  <a:ext uri="{FF2B5EF4-FFF2-40B4-BE49-F238E27FC236}">
                    <a16:creationId xmlns:a16="http://schemas.microsoft.com/office/drawing/2014/main" id="{02553382-B713-4DED-942C-8B289020908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72088" y="4257675"/>
              <a:ext cx="1228725" cy="441325"/>
            </p14:xfrm>
          </p:contentPart>
        </mc:Choice>
        <mc:Fallback>
          <p:pic>
            <p:nvPicPr>
              <p:cNvPr id="5122" name="Ink 14">
                <a:extLst>
                  <a:ext uri="{FF2B5EF4-FFF2-40B4-BE49-F238E27FC236}">
                    <a16:creationId xmlns:a16="http://schemas.microsoft.com/office/drawing/2014/main" id="{02553382-B713-4DED-942C-8B289020908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262717" y="4248331"/>
                <a:ext cx="1247468" cy="4600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5123" name="Ink 15">
                <a:extLst>
                  <a:ext uri="{FF2B5EF4-FFF2-40B4-BE49-F238E27FC236}">
                    <a16:creationId xmlns:a16="http://schemas.microsoft.com/office/drawing/2014/main" id="{89A38675-6ED5-4066-BB24-F169A081A5B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56400" y="4294188"/>
              <a:ext cx="566738" cy="428625"/>
            </p14:xfrm>
          </p:contentPart>
        </mc:Choice>
        <mc:Fallback>
          <p:pic>
            <p:nvPicPr>
              <p:cNvPr id="5123" name="Ink 15">
                <a:extLst>
                  <a:ext uri="{FF2B5EF4-FFF2-40B4-BE49-F238E27FC236}">
                    <a16:creationId xmlns:a16="http://schemas.microsoft.com/office/drawing/2014/main" id="{89A38675-6ED5-4066-BB24-F169A081A5B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747050" y="4284823"/>
                <a:ext cx="585437" cy="4473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5124" name="Ink 16">
                <a:extLst>
                  <a:ext uri="{FF2B5EF4-FFF2-40B4-BE49-F238E27FC236}">
                    <a16:creationId xmlns:a16="http://schemas.microsoft.com/office/drawing/2014/main" id="{66789FF8-3EA7-4E38-B4C2-9DE2D7108D5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98950" y="4413250"/>
              <a:ext cx="633413" cy="303213"/>
            </p14:xfrm>
          </p:contentPart>
        </mc:Choice>
        <mc:Fallback>
          <p:pic>
            <p:nvPicPr>
              <p:cNvPr id="5124" name="Ink 16">
                <a:extLst>
                  <a:ext uri="{FF2B5EF4-FFF2-40B4-BE49-F238E27FC236}">
                    <a16:creationId xmlns:a16="http://schemas.microsoft.com/office/drawing/2014/main" id="{66789FF8-3EA7-4E38-B4C2-9DE2D7108D5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289587" y="4403909"/>
                <a:ext cx="652138" cy="3218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5125" name="Ink 21">
                <a:extLst>
                  <a:ext uri="{FF2B5EF4-FFF2-40B4-BE49-F238E27FC236}">
                    <a16:creationId xmlns:a16="http://schemas.microsoft.com/office/drawing/2014/main" id="{A7F72630-50A6-44D2-A144-D902E6D3A74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53125" y="4729163"/>
              <a:ext cx="2482850" cy="1163637"/>
            </p14:xfrm>
          </p:contentPart>
        </mc:Choice>
        <mc:Fallback>
          <p:pic>
            <p:nvPicPr>
              <p:cNvPr id="5125" name="Ink 21">
                <a:extLst>
                  <a:ext uri="{FF2B5EF4-FFF2-40B4-BE49-F238E27FC236}">
                    <a16:creationId xmlns:a16="http://schemas.microsoft.com/office/drawing/2014/main" id="{A7F72630-50A6-44D2-A144-D902E6D3A74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943764" y="4719808"/>
                <a:ext cx="2501572" cy="11823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5126" name="Ink 35">
                <a:extLst>
                  <a:ext uri="{FF2B5EF4-FFF2-40B4-BE49-F238E27FC236}">
                    <a16:creationId xmlns:a16="http://schemas.microsoft.com/office/drawing/2014/main" id="{7ADDE845-2781-44A9-8922-798E018159D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24288" y="2076450"/>
              <a:ext cx="98425" cy="19050"/>
            </p14:xfrm>
          </p:contentPart>
        </mc:Choice>
        <mc:Fallback>
          <p:pic>
            <p:nvPicPr>
              <p:cNvPr id="5126" name="Ink 35">
                <a:extLst>
                  <a:ext uri="{FF2B5EF4-FFF2-40B4-BE49-F238E27FC236}">
                    <a16:creationId xmlns:a16="http://schemas.microsoft.com/office/drawing/2014/main" id="{7ADDE845-2781-44A9-8922-798E018159D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814948" y="2066925"/>
                <a:ext cx="117104" cy="381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5127" name="Ink 37">
                <a:extLst>
                  <a:ext uri="{FF2B5EF4-FFF2-40B4-BE49-F238E27FC236}">
                    <a16:creationId xmlns:a16="http://schemas.microsoft.com/office/drawing/2014/main" id="{68FF15B4-C391-4EF1-A96E-EB624977C71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81625" y="6024563"/>
              <a:ext cx="668338" cy="261937"/>
            </p14:xfrm>
          </p:contentPart>
        </mc:Choice>
        <mc:Fallback>
          <p:pic>
            <p:nvPicPr>
              <p:cNvPr id="5127" name="Ink 37">
                <a:extLst>
                  <a:ext uri="{FF2B5EF4-FFF2-40B4-BE49-F238E27FC236}">
                    <a16:creationId xmlns:a16="http://schemas.microsoft.com/office/drawing/2014/main" id="{68FF15B4-C391-4EF1-A96E-EB624977C71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372252" y="6015195"/>
                <a:ext cx="687083" cy="2806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5128" name="Ink 38">
                <a:extLst>
                  <a:ext uri="{FF2B5EF4-FFF2-40B4-BE49-F238E27FC236}">
                    <a16:creationId xmlns:a16="http://schemas.microsoft.com/office/drawing/2014/main" id="{19727F75-4ACA-479D-AA07-0D5D58AE101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51825" y="5060950"/>
              <a:ext cx="592138" cy="1031875"/>
            </p14:xfrm>
          </p:contentPart>
        </mc:Choice>
        <mc:Fallback>
          <p:pic>
            <p:nvPicPr>
              <p:cNvPr id="5128" name="Ink 38">
                <a:extLst>
                  <a:ext uri="{FF2B5EF4-FFF2-40B4-BE49-F238E27FC236}">
                    <a16:creationId xmlns:a16="http://schemas.microsoft.com/office/drawing/2014/main" id="{19727F75-4ACA-479D-AA07-0D5D58AE101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8242455" y="5051576"/>
                <a:ext cx="610879" cy="1050623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8" name="Foliennummernplatzhalter 5">
            <a:extLst>
              <a:ext uri="{FF2B5EF4-FFF2-40B4-BE49-F238E27FC236}">
                <a16:creationId xmlns:a16="http://schemas.microsoft.com/office/drawing/2014/main" id="{87101458-8680-4065-A0A7-8D63FAF779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EF64ED0-ECD2-43C9-9649-BDD83CC4290A}" type="slidenum">
              <a:rPr lang="de-DE" altLang="de-DE" sz="1400"/>
              <a:pPr eaLnBrk="1" hangingPunct="1"/>
              <a:t>12</a:t>
            </a:fld>
            <a:endParaRPr lang="de-DE" altLang="de-DE" sz="1400"/>
          </a:p>
        </p:txBody>
      </p:sp>
      <p:sp>
        <p:nvSpPr>
          <p:cNvPr id="6169" name="Rectangle 2">
            <a:extLst>
              <a:ext uri="{FF2B5EF4-FFF2-40B4-BE49-F238E27FC236}">
                <a16:creationId xmlns:a16="http://schemas.microsoft.com/office/drawing/2014/main" id="{6E1D1223-EB62-431E-9890-2E537BE88C8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260350"/>
            <a:ext cx="8280400" cy="576263"/>
          </a:xfrm>
        </p:spPr>
        <p:txBody>
          <a:bodyPr/>
          <a:lstStyle/>
          <a:p>
            <a:pPr eaLnBrk="1" hangingPunct="1"/>
            <a:r>
              <a:rPr lang="de-DE" altLang="de-DE" sz="4000"/>
              <a:t>Rechnen geht besser als Ablesen</a:t>
            </a:r>
          </a:p>
        </p:txBody>
      </p:sp>
      <p:sp>
        <p:nvSpPr>
          <p:cNvPr id="6170" name="Text Box 4">
            <a:extLst>
              <a:ext uri="{FF2B5EF4-FFF2-40B4-BE49-F238E27FC236}">
                <a16:creationId xmlns:a16="http://schemas.microsoft.com/office/drawing/2014/main" id="{7C9A0068-8C3A-4D7F-94C4-A25D4DFD2D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773238"/>
            <a:ext cx="23177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MATHE</a:t>
            </a:r>
          </a:p>
        </p:txBody>
      </p:sp>
      <p:sp>
        <p:nvSpPr>
          <p:cNvPr id="6171" name="Text Box 5">
            <a:extLst>
              <a:ext uri="{FF2B5EF4-FFF2-40B4-BE49-F238E27FC236}">
                <a16:creationId xmlns:a16="http://schemas.microsoft.com/office/drawing/2014/main" id="{EE0ADEF0-EFCD-485B-AEF7-AD5A5A7C54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2565400"/>
            <a:ext cx="3581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4735544239</a:t>
            </a:r>
          </a:p>
        </p:txBody>
      </p:sp>
      <p:pic>
        <p:nvPicPr>
          <p:cNvPr id="6172" name="Picture 8" descr="ascii-30">
            <a:extLst>
              <a:ext uri="{FF2B5EF4-FFF2-40B4-BE49-F238E27FC236}">
                <a16:creationId xmlns:a16="http://schemas.microsoft.com/office/drawing/2014/main" id="{31718919-FD2F-47DB-AC07-A7CEB5D9EB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484313"/>
            <a:ext cx="38481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73" name="Text Box 10">
            <a:extLst>
              <a:ext uri="{FF2B5EF4-FFF2-40B4-BE49-F238E27FC236}">
                <a16:creationId xmlns:a16="http://schemas.microsoft.com/office/drawing/2014/main" id="{9B164535-20D2-4B22-8F40-7EB29585CB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3573463"/>
            <a:ext cx="194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Schlüssel s</a:t>
            </a:r>
          </a:p>
        </p:txBody>
      </p:sp>
      <p:sp>
        <p:nvSpPr>
          <p:cNvPr id="6174" name="Text Box 11">
            <a:extLst>
              <a:ext uri="{FF2B5EF4-FFF2-40B4-BE49-F238E27FC236}">
                <a16:creationId xmlns:a16="http://schemas.microsoft.com/office/drawing/2014/main" id="{A89F0C02-EF90-485D-836D-80F06D82CB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3357563"/>
            <a:ext cx="35814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2846935817</a:t>
            </a:r>
          </a:p>
        </p:txBody>
      </p:sp>
      <p:sp>
        <p:nvSpPr>
          <p:cNvPr id="6175" name="Text Box 12">
            <a:extLst>
              <a:ext uri="{FF2B5EF4-FFF2-40B4-BE49-F238E27FC236}">
                <a16:creationId xmlns:a16="http://schemas.microsoft.com/office/drawing/2014/main" id="{56C1C41C-9DFD-4F8D-94F9-580A17DD2F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2852738"/>
            <a:ext cx="194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Klartext  m</a:t>
            </a:r>
          </a:p>
        </p:txBody>
      </p:sp>
      <p:sp>
        <p:nvSpPr>
          <p:cNvPr id="31768" name="Text Box 24">
            <a:extLst>
              <a:ext uri="{FF2B5EF4-FFF2-40B4-BE49-F238E27FC236}">
                <a16:creationId xmlns:a16="http://schemas.microsoft.com/office/drawing/2014/main" id="{78C6B618-0E3B-43E6-8471-5DA4CC05B3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852738"/>
            <a:ext cx="3168650" cy="13112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2000"/>
              <a:t>Die Tabelle können wir vergessen, man kann das ganz einfach auch ausrechnen!</a:t>
            </a:r>
          </a:p>
        </p:txBody>
      </p:sp>
      <p:sp>
        <p:nvSpPr>
          <p:cNvPr id="31769" name="AutoShape 25">
            <a:extLst>
              <a:ext uri="{FF2B5EF4-FFF2-40B4-BE49-F238E27FC236}">
                <a16:creationId xmlns:a16="http://schemas.microsoft.com/office/drawing/2014/main" id="{760CD715-CF05-49EC-BF1E-9B5DA36EC0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292600"/>
            <a:ext cx="3384550" cy="936625"/>
          </a:xfrm>
          <a:prstGeom prst="wedgeEllipseCallout">
            <a:avLst>
              <a:gd name="adj1" fmla="val 82037"/>
              <a:gd name="adj2" fmla="val -73222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800"/>
              <a:t>Ziffernweise ohne Übertrag addieren</a:t>
            </a:r>
          </a:p>
        </p:txBody>
      </p:sp>
      <p:sp>
        <p:nvSpPr>
          <p:cNvPr id="31783" name="AutoShape 39">
            <a:extLst>
              <a:ext uri="{FF2B5EF4-FFF2-40B4-BE49-F238E27FC236}">
                <a16:creationId xmlns:a16="http://schemas.microsoft.com/office/drawing/2014/main" id="{68643312-8576-4297-81A5-08F5E6D6FA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513" y="5229225"/>
            <a:ext cx="3384550" cy="1079500"/>
          </a:xfrm>
          <a:prstGeom prst="wedgeEllipseCallout">
            <a:avLst>
              <a:gd name="adj1" fmla="val 60602"/>
              <a:gd name="adj2" fmla="val -20509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800"/>
              <a:t>Ziffernweise abziehen</a:t>
            </a:r>
          </a:p>
          <a:p>
            <a:pPr algn="ctr" eaLnBrk="1" hangingPunct="1"/>
            <a:r>
              <a:rPr lang="de-DE" altLang="de-DE" sz="1800"/>
              <a:t>„modulo 10“</a:t>
            </a:r>
          </a:p>
        </p:txBody>
      </p:sp>
      <p:graphicFrame>
        <p:nvGraphicFramePr>
          <p:cNvPr id="31784" name="Object 40">
            <a:extLst>
              <a:ext uri="{FF2B5EF4-FFF2-40B4-BE49-F238E27FC236}">
                <a16:creationId xmlns:a16="http://schemas.microsoft.com/office/drawing/2014/main" id="{17D53035-AC0B-4A0C-80C1-9F2DE11616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157788"/>
          <a:ext cx="2314575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520560" progId="Equation.DSMT4">
                  <p:embed/>
                </p:oleObj>
              </mc:Choice>
              <mc:Fallback>
                <p:oleObj name="Equation" r:id="rId4" imgW="901440" imgH="52056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157788"/>
                        <a:ext cx="2314575" cy="1335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9" name="Text Box 42">
            <a:extLst>
              <a:ext uri="{FF2B5EF4-FFF2-40B4-BE49-F238E27FC236}">
                <a16:creationId xmlns:a16="http://schemas.microsoft.com/office/drawing/2014/main" id="{5EA727A4-A67D-4546-A698-83D7BFFEB8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6147" name="Ink 14">
                <a:extLst>
                  <a:ext uri="{FF2B5EF4-FFF2-40B4-BE49-F238E27FC236}">
                    <a16:creationId xmlns:a16="http://schemas.microsoft.com/office/drawing/2014/main" id="{DA8A662A-7C40-48B7-BA3A-4B70777A04B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72088" y="4257675"/>
              <a:ext cx="1228725" cy="441325"/>
            </p14:xfrm>
          </p:contentPart>
        </mc:Choice>
        <mc:Fallback>
          <p:pic>
            <p:nvPicPr>
              <p:cNvPr id="6147" name="Ink 14">
                <a:extLst>
                  <a:ext uri="{FF2B5EF4-FFF2-40B4-BE49-F238E27FC236}">
                    <a16:creationId xmlns:a16="http://schemas.microsoft.com/office/drawing/2014/main" id="{DA8A662A-7C40-48B7-BA3A-4B70777A04B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262717" y="4248331"/>
                <a:ext cx="1247468" cy="4600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6148" name="Ink 16">
                <a:extLst>
                  <a:ext uri="{FF2B5EF4-FFF2-40B4-BE49-F238E27FC236}">
                    <a16:creationId xmlns:a16="http://schemas.microsoft.com/office/drawing/2014/main" id="{A6E3A22F-DCFC-461C-AC2B-BBD4ABA0B6E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98950" y="4413250"/>
              <a:ext cx="633413" cy="303213"/>
            </p14:xfrm>
          </p:contentPart>
        </mc:Choice>
        <mc:Fallback>
          <p:pic>
            <p:nvPicPr>
              <p:cNvPr id="6148" name="Ink 16">
                <a:extLst>
                  <a:ext uri="{FF2B5EF4-FFF2-40B4-BE49-F238E27FC236}">
                    <a16:creationId xmlns:a16="http://schemas.microsoft.com/office/drawing/2014/main" id="{A6E3A22F-DCFC-461C-AC2B-BBD4ABA0B6E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289587" y="4403909"/>
                <a:ext cx="652138" cy="3218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6149" name="Ink 17">
                <a:extLst>
                  <a:ext uri="{FF2B5EF4-FFF2-40B4-BE49-F238E27FC236}">
                    <a16:creationId xmlns:a16="http://schemas.microsoft.com/office/drawing/2014/main" id="{3D61DCF3-DC96-485F-B0D0-4E33325CB5E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53125" y="4729163"/>
              <a:ext cx="2482850" cy="1163637"/>
            </p14:xfrm>
          </p:contentPart>
        </mc:Choice>
        <mc:Fallback>
          <p:pic>
            <p:nvPicPr>
              <p:cNvPr id="6149" name="Ink 17">
                <a:extLst>
                  <a:ext uri="{FF2B5EF4-FFF2-40B4-BE49-F238E27FC236}">
                    <a16:creationId xmlns:a16="http://schemas.microsoft.com/office/drawing/2014/main" id="{3D61DCF3-DC96-485F-B0D0-4E33325CB5E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943764" y="4719808"/>
                <a:ext cx="2501572" cy="11823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6150" name="Ink 18">
                <a:extLst>
                  <a:ext uri="{FF2B5EF4-FFF2-40B4-BE49-F238E27FC236}">
                    <a16:creationId xmlns:a16="http://schemas.microsoft.com/office/drawing/2014/main" id="{2EC6A6DA-E297-4203-8FD8-796B239F38F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08650" y="6049963"/>
              <a:ext cx="395288" cy="217487"/>
            </p14:xfrm>
          </p:contentPart>
        </mc:Choice>
        <mc:Fallback>
          <p:pic>
            <p:nvPicPr>
              <p:cNvPr id="6150" name="Ink 18">
                <a:extLst>
                  <a:ext uri="{FF2B5EF4-FFF2-40B4-BE49-F238E27FC236}">
                    <a16:creationId xmlns:a16="http://schemas.microsoft.com/office/drawing/2014/main" id="{2EC6A6DA-E297-4203-8FD8-796B239F38F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699298" y="6040570"/>
                <a:ext cx="413991" cy="2362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6151" name="Ink 19">
                <a:extLst>
                  <a:ext uri="{FF2B5EF4-FFF2-40B4-BE49-F238E27FC236}">
                    <a16:creationId xmlns:a16="http://schemas.microsoft.com/office/drawing/2014/main" id="{B7E32B44-DFAB-4331-833B-DB6C9725D24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35713" y="6076950"/>
              <a:ext cx="106362" cy="96838"/>
            </p14:xfrm>
          </p:contentPart>
        </mc:Choice>
        <mc:Fallback>
          <p:pic>
            <p:nvPicPr>
              <p:cNvPr id="6151" name="Ink 19">
                <a:extLst>
                  <a:ext uri="{FF2B5EF4-FFF2-40B4-BE49-F238E27FC236}">
                    <a16:creationId xmlns:a16="http://schemas.microsoft.com/office/drawing/2014/main" id="{B7E32B44-DFAB-4331-833B-DB6C9725D24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326402" y="6067590"/>
                <a:ext cx="124984" cy="1155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6152" name="Ink 21">
                <a:extLst>
                  <a:ext uri="{FF2B5EF4-FFF2-40B4-BE49-F238E27FC236}">
                    <a16:creationId xmlns:a16="http://schemas.microsoft.com/office/drawing/2014/main" id="{DAF55E49-0D25-4EDD-8E4E-F7DBB218154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29400" y="6022975"/>
              <a:ext cx="550863" cy="341313"/>
            </p14:xfrm>
          </p:contentPart>
        </mc:Choice>
        <mc:Fallback>
          <p:pic>
            <p:nvPicPr>
              <p:cNvPr id="6152" name="Ink 21">
                <a:extLst>
                  <a:ext uri="{FF2B5EF4-FFF2-40B4-BE49-F238E27FC236}">
                    <a16:creationId xmlns:a16="http://schemas.microsoft.com/office/drawing/2014/main" id="{DAF55E49-0D25-4EDD-8E4E-F7DBB218154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620039" y="6013624"/>
                <a:ext cx="569585" cy="3600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6153" name="Ink 22">
                <a:extLst>
                  <a:ext uri="{FF2B5EF4-FFF2-40B4-BE49-F238E27FC236}">
                    <a16:creationId xmlns:a16="http://schemas.microsoft.com/office/drawing/2014/main" id="{D6E12C0E-1170-4C71-B240-0AF1E2BF030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373938" y="6065838"/>
              <a:ext cx="161925" cy="282575"/>
            </p14:xfrm>
          </p:contentPart>
        </mc:Choice>
        <mc:Fallback>
          <p:pic>
            <p:nvPicPr>
              <p:cNvPr id="6153" name="Ink 22">
                <a:extLst>
                  <a:ext uri="{FF2B5EF4-FFF2-40B4-BE49-F238E27FC236}">
                    <a16:creationId xmlns:a16="http://schemas.microsoft.com/office/drawing/2014/main" id="{D6E12C0E-1170-4C71-B240-0AF1E2BF030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7364603" y="6056431"/>
                <a:ext cx="180595" cy="3013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6154" name="Ink 23">
                <a:extLst>
                  <a:ext uri="{FF2B5EF4-FFF2-40B4-BE49-F238E27FC236}">
                    <a16:creationId xmlns:a16="http://schemas.microsoft.com/office/drawing/2014/main" id="{B3F70304-1DAE-408C-AB3A-E408469D8E3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35888" y="6029325"/>
              <a:ext cx="257175" cy="347663"/>
            </p14:xfrm>
          </p:contentPart>
        </mc:Choice>
        <mc:Fallback>
          <p:pic>
            <p:nvPicPr>
              <p:cNvPr id="6154" name="Ink 23">
                <a:extLst>
                  <a:ext uri="{FF2B5EF4-FFF2-40B4-BE49-F238E27FC236}">
                    <a16:creationId xmlns:a16="http://schemas.microsoft.com/office/drawing/2014/main" id="{B3F70304-1DAE-408C-AB3A-E408469D8E3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7726536" y="6019938"/>
                <a:ext cx="275879" cy="36643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6155" name="Ink 28">
                <a:extLst>
                  <a:ext uri="{FF2B5EF4-FFF2-40B4-BE49-F238E27FC236}">
                    <a16:creationId xmlns:a16="http://schemas.microsoft.com/office/drawing/2014/main" id="{03897CAF-9ABF-453E-8692-99A88D41891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45450" y="5537200"/>
              <a:ext cx="200025" cy="319088"/>
            </p14:xfrm>
          </p:contentPart>
        </mc:Choice>
        <mc:Fallback>
          <p:pic>
            <p:nvPicPr>
              <p:cNvPr id="6155" name="Ink 28">
                <a:extLst>
                  <a:ext uri="{FF2B5EF4-FFF2-40B4-BE49-F238E27FC236}">
                    <a16:creationId xmlns:a16="http://schemas.microsoft.com/office/drawing/2014/main" id="{03897CAF-9ABF-453E-8692-99A88D41891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8036079" y="5527804"/>
                <a:ext cx="218766" cy="3378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6156" name="Ink 29">
                <a:extLst>
                  <a:ext uri="{FF2B5EF4-FFF2-40B4-BE49-F238E27FC236}">
                    <a16:creationId xmlns:a16="http://schemas.microsoft.com/office/drawing/2014/main" id="{1FD11FEE-B60A-4E49-B835-92FB9143A2C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58175" y="5537200"/>
              <a:ext cx="133350" cy="327025"/>
            </p14:xfrm>
          </p:contentPart>
        </mc:Choice>
        <mc:Fallback>
          <p:pic>
            <p:nvPicPr>
              <p:cNvPr id="6156" name="Ink 29">
                <a:extLst>
                  <a:ext uri="{FF2B5EF4-FFF2-40B4-BE49-F238E27FC236}">
                    <a16:creationId xmlns:a16="http://schemas.microsoft.com/office/drawing/2014/main" id="{1FD11FEE-B60A-4E49-B835-92FB9143A2C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8248880" y="5527815"/>
                <a:ext cx="151940" cy="3457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6157" name="Ink 30">
                <a:extLst>
                  <a:ext uri="{FF2B5EF4-FFF2-40B4-BE49-F238E27FC236}">
                    <a16:creationId xmlns:a16="http://schemas.microsoft.com/office/drawing/2014/main" id="{D5D5808D-2835-4F33-986E-71A8C275EDD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469313" y="5516563"/>
              <a:ext cx="114300" cy="346075"/>
            </p14:xfrm>
          </p:contentPart>
        </mc:Choice>
        <mc:Fallback>
          <p:pic>
            <p:nvPicPr>
              <p:cNvPr id="6157" name="Ink 30">
                <a:extLst>
                  <a:ext uri="{FF2B5EF4-FFF2-40B4-BE49-F238E27FC236}">
                    <a16:creationId xmlns:a16="http://schemas.microsoft.com/office/drawing/2014/main" id="{D5D5808D-2835-4F33-986E-71A8C275EDD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8459938" y="5507180"/>
                <a:ext cx="133050" cy="36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6158" name="Ink 31">
                <a:extLst>
                  <a:ext uri="{FF2B5EF4-FFF2-40B4-BE49-F238E27FC236}">
                    <a16:creationId xmlns:a16="http://schemas.microsoft.com/office/drawing/2014/main" id="{E78B6095-8EBE-49D8-BB3D-4028D1FAAE5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493125" y="5521325"/>
              <a:ext cx="201613" cy="14288"/>
            </p14:xfrm>
          </p:contentPart>
        </mc:Choice>
        <mc:Fallback>
          <p:pic>
            <p:nvPicPr>
              <p:cNvPr id="6158" name="Ink 31">
                <a:extLst>
                  <a:ext uri="{FF2B5EF4-FFF2-40B4-BE49-F238E27FC236}">
                    <a16:creationId xmlns:a16="http://schemas.microsoft.com/office/drawing/2014/main" id="{E78B6095-8EBE-49D8-BB3D-4028D1FAAE5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8483748" y="5509716"/>
                <a:ext cx="220368" cy="375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6159" name="Ink 32">
                <a:extLst>
                  <a:ext uri="{FF2B5EF4-FFF2-40B4-BE49-F238E27FC236}">
                    <a16:creationId xmlns:a16="http://schemas.microsoft.com/office/drawing/2014/main" id="{547E2908-761B-4CFF-A33F-FD9B5F7B8F9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715375" y="5522913"/>
              <a:ext cx="211138" cy="346075"/>
            </p14:xfrm>
          </p:contentPart>
        </mc:Choice>
        <mc:Fallback>
          <p:pic>
            <p:nvPicPr>
              <p:cNvPr id="6159" name="Ink 32">
                <a:extLst>
                  <a:ext uri="{FF2B5EF4-FFF2-40B4-BE49-F238E27FC236}">
                    <a16:creationId xmlns:a16="http://schemas.microsoft.com/office/drawing/2014/main" id="{547E2908-761B-4CFF-A33F-FD9B5F7B8F9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8705991" y="5513560"/>
                <a:ext cx="229906" cy="3647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6160" name="Ink 33">
                <a:extLst>
                  <a:ext uri="{FF2B5EF4-FFF2-40B4-BE49-F238E27FC236}">
                    <a16:creationId xmlns:a16="http://schemas.microsoft.com/office/drawing/2014/main" id="{175EF386-2ECF-4601-A7D5-FD24E99AF0E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56563" y="5091113"/>
              <a:ext cx="157162" cy="223837"/>
            </p14:xfrm>
          </p:contentPart>
        </mc:Choice>
        <mc:Fallback>
          <p:pic>
            <p:nvPicPr>
              <p:cNvPr id="6160" name="Ink 33">
                <a:extLst>
                  <a:ext uri="{FF2B5EF4-FFF2-40B4-BE49-F238E27FC236}">
                    <a16:creationId xmlns:a16="http://schemas.microsoft.com/office/drawing/2014/main" id="{175EF386-2ECF-4601-A7D5-FD24E99AF0E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8047234" y="5081696"/>
                <a:ext cx="175821" cy="24267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6161" name="Ink 34">
                <a:extLst>
                  <a:ext uri="{FF2B5EF4-FFF2-40B4-BE49-F238E27FC236}">
                    <a16:creationId xmlns:a16="http://schemas.microsoft.com/office/drawing/2014/main" id="{6483A2BA-7B40-4384-B4ED-0CAC9545627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20063" y="5132388"/>
              <a:ext cx="92075" cy="357187"/>
            </p14:xfrm>
          </p:contentPart>
        </mc:Choice>
        <mc:Fallback>
          <p:pic>
            <p:nvPicPr>
              <p:cNvPr id="6161" name="Ink 34">
                <a:extLst>
                  <a:ext uri="{FF2B5EF4-FFF2-40B4-BE49-F238E27FC236}">
                    <a16:creationId xmlns:a16="http://schemas.microsoft.com/office/drawing/2014/main" id="{6483A2BA-7B40-4384-B4ED-0CAC9545627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8110675" y="5123036"/>
                <a:ext cx="110851" cy="3758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6162" name="Ink 35">
                <a:extLst>
                  <a:ext uri="{FF2B5EF4-FFF2-40B4-BE49-F238E27FC236}">
                    <a16:creationId xmlns:a16="http://schemas.microsoft.com/office/drawing/2014/main" id="{459C3165-A0F6-458F-BF1C-42F92D34880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77225" y="5127625"/>
              <a:ext cx="96838" cy="266700"/>
            </p14:xfrm>
          </p:contentPart>
        </mc:Choice>
        <mc:Fallback>
          <p:pic>
            <p:nvPicPr>
              <p:cNvPr id="6162" name="Ink 35">
                <a:extLst>
                  <a:ext uri="{FF2B5EF4-FFF2-40B4-BE49-F238E27FC236}">
                    <a16:creationId xmlns:a16="http://schemas.microsoft.com/office/drawing/2014/main" id="{459C3165-A0F6-458F-BF1C-42F92D34880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8267760" y="5118254"/>
                <a:ext cx="115769" cy="28544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6163" name="Ink 36">
                <a:extLst>
                  <a:ext uri="{FF2B5EF4-FFF2-40B4-BE49-F238E27FC236}">
                    <a16:creationId xmlns:a16="http://schemas.microsoft.com/office/drawing/2014/main" id="{E3422265-93C4-49FF-A461-29601DAD5D4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482013" y="5129213"/>
              <a:ext cx="141287" cy="298450"/>
            </p14:xfrm>
          </p:contentPart>
        </mc:Choice>
        <mc:Fallback>
          <p:pic>
            <p:nvPicPr>
              <p:cNvPr id="6163" name="Ink 36">
                <a:extLst>
                  <a:ext uri="{FF2B5EF4-FFF2-40B4-BE49-F238E27FC236}">
                    <a16:creationId xmlns:a16="http://schemas.microsoft.com/office/drawing/2014/main" id="{E3422265-93C4-49FF-A461-29601DAD5D4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8472642" y="5119819"/>
                <a:ext cx="160029" cy="31723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6164" name="Ink 37">
                <a:extLst>
                  <a:ext uri="{FF2B5EF4-FFF2-40B4-BE49-F238E27FC236}">
                    <a16:creationId xmlns:a16="http://schemas.microsoft.com/office/drawing/2014/main" id="{021F8B2B-3585-4B19-84C3-376F0A8355F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756650" y="5102225"/>
              <a:ext cx="142875" cy="355600"/>
            </p14:xfrm>
          </p:contentPart>
        </mc:Choice>
        <mc:Fallback>
          <p:pic>
            <p:nvPicPr>
              <p:cNvPr id="6164" name="Ink 37">
                <a:extLst>
                  <a:ext uri="{FF2B5EF4-FFF2-40B4-BE49-F238E27FC236}">
                    <a16:creationId xmlns:a16="http://schemas.microsoft.com/office/drawing/2014/main" id="{021F8B2B-3585-4B19-84C3-376F0A8355F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8747455" y="5092810"/>
                <a:ext cx="161265" cy="3744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6165" name="Ink 38">
                <a:extLst>
                  <a:ext uri="{FF2B5EF4-FFF2-40B4-BE49-F238E27FC236}">
                    <a16:creationId xmlns:a16="http://schemas.microsoft.com/office/drawing/2014/main" id="{4454ACDE-EFC8-4C11-8E7B-23A86437B34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786813" y="5295900"/>
              <a:ext cx="239712" cy="31750"/>
            </p14:xfrm>
          </p:contentPart>
        </mc:Choice>
        <mc:Fallback>
          <p:pic>
            <p:nvPicPr>
              <p:cNvPr id="6165" name="Ink 38">
                <a:extLst>
                  <a:ext uri="{FF2B5EF4-FFF2-40B4-BE49-F238E27FC236}">
                    <a16:creationId xmlns:a16="http://schemas.microsoft.com/office/drawing/2014/main" id="{4454ACDE-EFC8-4C11-8E7B-23A86437B34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8777427" y="5286625"/>
                <a:ext cx="258485" cy="5030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4">
            <p14:nvContentPartPr>
              <p14:cNvPr id="6166" name="Ink 63">
                <a:extLst>
                  <a:ext uri="{FF2B5EF4-FFF2-40B4-BE49-F238E27FC236}">
                    <a16:creationId xmlns:a16="http://schemas.microsoft.com/office/drawing/2014/main" id="{34C9F10B-98FF-4405-8657-E920E6A0213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762413" y="15506700"/>
              <a:ext cx="0" cy="0"/>
            </p14:xfrm>
          </p:contentPart>
        </mc:Choice>
        <mc:Fallback>
          <p:pic>
            <p:nvPicPr>
              <p:cNvPr id="6166" name="Ink 63">
                <a:extLst>
                  <a:ext uri="{FF2B5EF4-FFF2-40B4-BE49-F238E27FC236}">
                    <a16:creationId xmlns:a16="http://schemas.microsoft.com/office/drawing/2014/main" id="{34C9F10B-98FF-4405-8657-E920E6A0213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16762413" y="15506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6">
            <p14:nvContentPartPr>
              <p14:cNvPr id="6167" name="Ink 64">
                <a:extLst>
                  <a:ext uri="{FF2B5EF4-FFF2-40B4-BE49-F238E27FC236}">
                    <a16:creationId xmlns:a16="http://schemas.microsoft.com/office/drawing/2014/main" id="{FDF3AAA6-6BE0-49D8-8F45-E212C41942D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1302325" y="22993350"/>
              <a:ext cx="0" cy="0"/>
            </p14:xfrm>
          </p:contentPart>
        </mc:Choice>
        <mc:Fallback>
          <p:pic>
            <p:nvPicPr>
              <p:cNvPr id="6167" name="Ink 64">
                <a:extLst>
                  <a:ext uri="{FF2B5EF4-FFF2-40B4-BE49-F238E27FC236}">
                    <a16:creationId xmlns:a16="http://schemas.microsoft.com/office/drawing/2014/main" id="{FDF3AAA6-6BE0-49D8-8F45-E212C41942D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31302325" y="22993350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8" grpId="0" animBg="1"/>
      <p:bldP spid="31769" grpId="0" animBg="1"/>
      <p:bldP spid="3178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00" name="Foliennummernplatzhalter 5">
            <a:extLst>
              <a:ext uri="{FF2B5EF4-FFF2-40B4-BE49-F238E27FC236}">
                <a16:creationId xmlns:a16="http://schemas.microsoft.com/office/drawing/2014/main" id="{06A00C09-669C-4392-9559-97108B25C9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FDA9796-C56C-4AB2-AA33-DB6ED945707D}" type="slidenum">
              <a:rPr lang="de-DE" altLang="de-DE" sz="1400"/>
              <a:pPr eaLnBrk="1" hangingPunct="1"/>
              <a:t>13</a:t>
            </a:fld>
            <a:endParaRPr lang="de-DE" altLang="de-DE" sz="1400"/>
          </a:p>
        </p:txBody>
      </p:sp>
      <p:sp>
        <p:nvSpPr>
          <p:cNvPr id="7201" name="Rectangle 2">
            <a:extLst>
              <a:ext uri="{FF2B5EF4-FFF2-40B4-BE49-F238E27FC236}">
                <a16:creationId xmlns:a16="http://schemas.microsoft.com/office/drawing/2014/main" id="{4CC4C671-E654-42D8-B158-7EE9E19175A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260350"/>
            <a:ext cx="8280400" cy="576263"/>
          </a:xfrm>
        </p:spPr>
        <p:txBody>
          <a:bodyPr/>
          <a:lstStyle/>
          <a:p>
            <a:pPr eaLnBrk="1" hangingPunct="1"/>
            <a:r>
              <a:rPr lang="de-DE" altLang="de-DE" sz="4000"/>
              <a:t>Rechnen geht besser als Ablesen</a:t>
            </a:r>
          </a:p>
        </p:txBody>
      </p:sp>
      <p:sp>
        <p:nvSpPr>
          <p:cNvPr id="7202" name="Text Box 4">
            <a:extLst>
              <a:ext uri="{FF2B5EF4-FFF2-40B4-BE49-F238E27FC236}">
                <a16:creationId xmlns:a16="http://schemas.microsoft.com/office/drawing/2014/main" id="{75350DD0-8E43-4BEB-9585-EB86A06DA2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773238"/>
            <a:ext cx="23177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MATHE</a:t>
            </a:r>
          </a:p>
        </p:txBody>
      </p:sp>
      <p:sp>
        <p:nvSpPr>
          <p:cNvPr id="7203" name="Text Box 5">
            <a:extLst>
              <a:ext uri="{FF2B5EF4-FFF2-40B4-BE49-F238E27FC236}">
                <a16:creationId xmlns:a16="http://schemas.microsoft.com/office/drawing/2014/main" id="{D050E1F6-4EB5-4A88-9C1D-892B3FDDC1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2565400"/>
            <a:ext cx="3581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4735544239</a:t>
            </a:r>
          </a:p>
        </p:txBody>
      </p:sp>
      <p:pic>
        <p:nvPicPr>
          <p:cNvPr id="7204" name="Picture 8" descr="ascii-30">
            <a:extLst>
              <a:ext uri="{FF2B5EF4-FFF2-40B4-BE49-F238E27FC236}">
                <a16:creationId xmlns:a16="http://schemas.microsoft.com/office/drawing/2014/main" id="{88D42D6E-52A7-4B93-852E-B578DF5DCB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484313"/>
            <a:ext cx="38481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05" name="Text Box 10">
            <a:extLst>
              <a:ext uri="{FF2B5EF4-FFF2-40B4-BE49-F238E27FC236}">
                <a16:creationId xmlns:a16="http://schemas.microsoft.com/office/drawing/2014/main" id="{ADE5E742-DC75-45E1-BAA9-1BAA4FDBB5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3573463"/>
            <a:ext cx="194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Schlüssel s</a:t>
            </a:r>
          </a:p>
        </p:txBody>
      </p:sp>
      <p:sp>
        <p:nvSpPr>
          <p:cNvPr id="7206" name="Text Box 11">
            <a:extLst>
              <a:ext uri="{FF2B5EF4-FFF2-40B4-BE49-F238E27FC236}">
                <a16:creationId xmlns:a16="http://schemas.microsoft.com/office/drawing/2014/main" id="{47702D1D-4469-4AD9-A005-9232EA09A3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3357563"/>
            <a:ext cx="35814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2846935817</a:t>
            </a:r>
          </a:p>
        </p:txBody>
      </p:sp>
      <p:sp>
        <p:nvSpPr>
          <p:cNvPr id="7207" name="Text Box 12">
            <a:extLst>
              <a:ext uri="{FF2B5EF4-FFF2-40B4-BE49-F238E27FC236}">
                <a16:creationId xmlns:a16="http://schemas.microsoft.com/office/drawing/2014/main" id="{6A364A65-D123-4E52-8EB6-98AF86642D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2852738"/>
            <a:ext cx="194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Klartext  m</a:t>
            </a:r>
          </a:p>
        </p:txBody>
      </p:sp>
      <p:sp>
        <p:nvSpPr>
          <p:cNvPr id="7208" name="Text Box 24">
            <a:extLst>
              <a:ext uri="{FF2B5EF4-FFF2-40B4-BE49-F238E27FC236}">
                <a16:creationId xmlns:a16="http://schemas.microsoft.com/office/drawing/2014/main" id="{C3517E0E-620F-44BB-BAF7-F798441752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852738"/>
            <a:ext cx="3168650" cy="13112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2000"/>
              <a:t>Die Tabelle können wir vergessen, man kann das ganz einfach auch ausrechnen!</a:t>
            </a:r>
          </a:p>
        </p:txBody>
      </p:sp>
      <p:sp>
        <p:nvSpPr>
          <p:cNvPr id="7209" name="AutoShape 25">
            <a:extLst>
              <a:ext uri="{FF2B5EF4-FFF2-40B4-BE49-F238E27FC236}">
                <a16:creationId xmlns:a16="http://schemas.microsoft.com/office/drawing/2014/main" id="{F00536A2-5075-41CA-A51D-96AFCDF9CD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292600"/>
            <a:ext cx="3384550" cy="936625"/>
          </a:xfrm>
          <a:prstGeom prst="wedgeEllipseCallout">
            <a:avLst>
              <a:gd name="adj1" fmla="val 82037"/>
              <a:gd name="adj2" fmla="val -73222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800"/>
              <a:t>Ziffernweise ohne Übertrag addieren</a:t>
            </a:r>
          </a:p>
        </p:txBody>
      </p:sp>
      <p:sp>
        <p:nvSpPr>
          <p:cNvPr id="7210" name="AutoShape 39">
            <a:extLst>
              <a:ext uri="{FF2B5EF4-FFF2-40B4-BE49-F238E27FC236}">
                <a16:creationId xmlns:a16="http://schemas.microsoft.com/office/drawing/2014/main" id="{6F535324-A07F-48B5-B7E7-00F4EDB3AE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513" y="5229225"/>
            <a:ext cx="3384550" cy="1079500"/>
          </a:xfrm>
          <a:prstGeom prst="wedgeEllipseCallout">
            <a:avLst>
              <a:gd name="adj1" fmla="val 60602"/>
              <a:gd name="adj2" fmla="val -20509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800"/>
              <a:t>Ziffernweise abziehen</a:t>
            </a:r>
          </a:p>
          <a:p>
            <a:pPr algn="ctr" eaLnBrk="1" hangingPunct="1"/>
            <a:r>
              <a:rPr lang="de-DE" altLang="de-DE" sz="1800"/>
              <a:t>„modulo 10“</a:t>
            </a:r>
          </a:p>
        </p:txBody>
      </p:sp>
      <p:graphicFrame>
        <p:nvGraphicFramePr>
          <p:cNvPr id="31784" name="Object 40">
            <a:extLst>
              <a:ext uri="{FF2B5EF4-FFF2-40B4-BE49-F238E27FC236}">
                <a16:creationId xmlns:a16="http://schemas.microsoft.com/office/drawing/2014/main" id="{25056DDA-DD94-40B5-8432-90DBB3448C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157788"/>
          <a:ext cx="2314575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520560" progId="Equation.DSMT4">
                  <p:embed/>
                </p:oleObj>
              </mc:Choice>
              <mc:Fallback>
                <p:oleObj name="Equation" r:id="rId4" imgW="901440" imgH="52056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157788"/>
                        <a:ext cx="2314575" cy="1335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1" name="Text Box 42">
            <a:extLst>
              <a:ext uri="{FF2B5EF4-FFF2-40B4-BE49-F238E27FC236}">
                <a16:creationId xmlns:a16="http://schemas.microsoft.com/office/drawing/2014/main" id="{06751A1B-7630-41BF-9755-3195E2B8B0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7171" name="Ink 14">
                <a:extLst>
                  <a:ext uri="{FF2B5EF4-FFF2-40B4-BE49-F238E27FC236}">
                    <a16:creationId xmlns:a16="http://schemas.microsoft.com/office/drawing/2014/main" id="{C77345E9-43CA-4C70-B0B8-FB0B083FF98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72088" y="4257675"/>
              <a:ext cx="1228725" cy="441325"/>
            </p14:xfrm>
          </p:contentPart>
        </mc:Choice>
        <mc:Fallback>
          <p:pic>
            <p:nvPicPr>
              <p:cNvPr id="7171" name="Ink 14">
                <a:extLst>
                  <a:ext uri="{FF2B5EF4-FFF2-40B4-BE49-F238E27FC236}">
                    <a16:creationId xmlns:a16="http://schemas.microsoft.com/office/drawing/2014/main" id="{C77345E9-43CA-4C70-B0B8-FB0B083FF98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262717" y="4248331"/>
                <a:ext cx="1247468" cy="4600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7172" name="Ink 15">
                <a:extLst>
                  <a:ext uri="{FF2B5EF4-FFF2-40B4-BE49-F238E27FC236}">
                    <a16:creationId xmlns:a16="http://schemas.microsoft.com/office/drawing/2014/main" id="{9FB75B6A-75B5-44DA-A081-022E9807145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56400" y="4294188"/>
              <a:ext cx="566738" cy="428625"/>
            </p14:xfrm>
          </p:contentPart>
        </mc:Choice>
        <mc:Fallback>
          <p:pic>
            <p:nvPicPr>
              <p:cNvPr id="7172" name="Ink 15">
                <a:extLst>
                  <a:ext uri="{FF2B5EF4-FFF2-40B4-BE49-F238E27FC236}">
                    <a16:creationId xmlns:a16="http://schemas.microsoft.com/office/drawing/2014/main" id="{9FB75B6A-75B5-44DA-A081-022E9807145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747050" y="4284823"/>
                <a:ext cx="585437" cy="4473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7173" name="Ink 16">
                <a:extLst>
                  <a:ext uri="{FF2B5EF4-FFF2-40B4-BE49-F238E27FC236}">
                    <a16:creationId xmlns:a16="http://schemas.microsoft.com/office/drawing/2014/main" id="{7BCC7EC8-5B8F-457E-84EF-3C8067245E3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98950" y="4413250"/>
              <a:ext cx="633413" cy="303213"/>
            </p14:xfrm>
          </p:contentPart>
        </mc:Choice>
        <mc:Fallback>
          <p:pic>
            <p:nvPicPr>
              <p:cNvPr id="7173" name="Ink 16">
                <a:extLst>
                  <a:ext uri="{FF2B5EF4-FFF2-40B4-BE49-F238E27FC236}">
                    <a16:creationId xmlns:a16="http://schemas.microsoft.com/office/drawing/2014/main" id="{7BCC7EC8-5B8F-457E-84EF-3C8067245E3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289587" y="4403909"/>
                <a:ext cx="652138" cy="3218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7174" name="Ink 17">
                <a:extLst>
                  <a:ext uri="{FF2B5EF4-FFF2-40B4-BE49-F238E27FC236}">
                    <a16:creationId xmlns:a16="http://schemas.microsoft.com/office/drawing/2014/main" id="{EE041017-336E-4F8B-BFD4-FC8B7982446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53125" y="4729163"/>
              <a:ext cx="2482850" cy="1163637"/>
            </p14:xfrm>
          </p:contentPart>
        </mc:Choice>
        <mc:Fallback>
          <p:pic>
            <p:nvPicPr>
              <p:cNvPr id="7174" name="Ink 17">
                <a:extLst>
                  <a:ext uri="{FF2B5EF4-FFF2-40B4-BE49-F238E27FC236}">
                    <a16:creationId xmlns:a16="http://schemas.microsoft.com/office/drawing/2014/main" id="{EE041017-336E-4F8B-BFD4-FC8B7982446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943764" y="4719808"/>
                <a:ext cx="2501572" cy="11823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7175" name="Ink 18">
                <a:extLst>
                  <a:ext uri="{FF2B5EF4-FFF2-40B4-BE49-F238E27FC236}">
                    <a16:creationId xmlns:a16="http://schemas.microsoft.com/office/drawing/2014/main" id="{C58BA04A-2432-43C6-BA07-63994E3C204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08650" y="6049963"/>
              <a:ext cx="395288" cy="217487"/>
            </p14:xfrm>
          </p:contentPart>
        </mc:Choice>
        <mc:Fallback>
          <p:pic>
            <p:nvPicPr>
              <p:cNvPr id="7175" name="Ink 18">
                <a:extLst>
                  <a:ext uri="{FF2B5EF4-FFF2-40B4-BE49-F238E27FC236}">
                    <a16:creationId xmlns:a16="http://schemas.microsoft.com/office/drawing/2014/main" id="{C58BA04A-2432-43C6-BA07-63994E3C204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5699298" y="6040570"/>
                <a:ext cx="413991" cy="2362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7176" name="Ink 19">
                <a:extLst>
                  <a:ext uri="{FF2B5EF4-FFF2-40B4-BE49-F238E27FC236}">
                    <a16:creationId xmlns:a16="http://schemas.microsoft.com/office/drawing/2014/main" id="{2409D62D-A826-485B-BE81-DC415B2FB4A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35713" y="6076950"/>
              <a:ext cx="106362" cy="96838"/>
            </p14:xfrm>
          </p:contentPart>
        </mc:Choice>
        <mc:Fallback>
          <p:pic>
            <p:nvPicPr>
              <p:cNvPr id="7176" name="Ink 19">
                <a:extLst>
                  <a:ext uri="{FF2B5EF4-FFF2-40B4-BE49-F238E27FC236}">
                    <a16:creationId xmlns:a16="http://schemas.microsoft.com/office/drawing/2014/main" id="{2409D62D-A826-485B-BE81-DC415B2FB4A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326402" y="6067590"/>
                <a:ext cx="124984" cy="1155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7177" name="Ink 21">
                <a:extLst>
                  <a:ext uri="{FF2B5EF4-FFF2-40B4-BE49-F238E27FC236}">
                    <a16:creationId xmlns:a16="http://schemas.microsoft.com/office/drawing/2014/main" id="{92811806-64D5-454E-B0A3-B8F469E9C33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29400" y="6022975"/>
              <a:ext cx="550863" cy="341313"/>
            </p14:xfrm>
          </p:contentPart>
        </mc:Choice>
        <mc:Fallback>
          <p:pic>
            <p:nvPicPr>
              <p:cNvPr id="7177" name="Ink 21">
                <a:extLst>
                  <a:ext uri="{FF2B5EF4-FFF2-40B4-BE49-F238E27FC236}">
                    <a16:creationId xmlns:a16="http://schemas.microsoft.com/office/drawing/2014/main" id="{92811806-64D5-454E-B0A3-B8F469E9C33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6620039" y="6013624"/>
                <a:ext cx="569585" cy="3600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7178" name="Ink 22">
                <a:extLst>
                  <a:ext uri="{FF2B5EF4-FFF2-40B4-BE49-F238E27FC236}">
                    <a16:creationId xmlns:a16="http://schemas.microsoft.com/office/drawing/2014/main" id="{3094F1F8-FD80-4171-9C77-57A4FDF24FF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373938" y="6065838"/>
              <a:ext cx="161925" cy="282575"/>
            </p14:xfrm>
          </p:contentPart>
        </mc:Choice>
        <mc:Fallback>
          <p:pic>
            <p:nvPicPr>
              <p:cNvPr id="7178" name="Ink 22">
                <a:extLst>
                  <a:ext uri="{FF2B5EF4-FFF2-40B4-BE49-F238E27FC236}">
                    <a16:creationId xmlns:a16="http://schemas.microsoft.com/office/drawing/2014/main" id="{3094F1F8-FD80-4171-9C77-57A4FDF24FF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7364603" y="6056431"/>
                <a:ext cx="180595" cy="3013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7179" name="Ink 23">
                <a:extLst>
                  <a:ext uri="{FF2B5EF4-FFF2-40B4-BE49-F238E27FC236}">
                    <a16:creationId xmlns:a16="http://schemas.microsoft.com/office/drawing/2014/main" id="{E7A88300-5E00-4D38-8930-5526B0EF9B2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35888" y="6029325"/>
              <a:ext cx="257175" cy="347663"/>
            </p14:xfrm>
          </p:contentPart>
        </mc:Choice>
        <mc:Fallback>
          <p:pic>
            <p:nvPicPr>
              <p:cNvPr id="7179" name="Ink 23">
                <a:extLst>
                  <a:ext uri="{FF2B5EF4-FFF2-40B4-BE49-F238E27FC236}">
                    <a16:creationId xmlns:a16="http://schemas.microsoft.com/office/drawing/2014/main" id="{E7A88300-5E00-4D38-8930-5526B0EF9B2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7726536" y="6019938"/>
                <a:ext cx="275879" cy="36643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7180" name="Ink 28">
                <a:extLst>
                  <a:ext uri="{FF2B5EF4-FFF2-40B4-BE49-F238E27FC236}">
                    <a16:creationId xmlns:a16="http://schemas.microsoft.com/office/drawing/2014/main" id="{C65F3B4F-4239-406A-9B99-1A514EFAD27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45450" y="5537200"/>
              <a:ext cx="200025" cy="319088"/>
            </p14:xfrm>
          </p:contentPart>
        </mc:Choice>
        <mc:Fallback>
          <p:pic>
            <p:nvPicPr>
              <p:cNvPr id="7180" name="Ink 28">
                <a:extLst>
                  <a:ext uri="{FF2B5EF4-FFF2-40B4-BE49-F238E27FC236}">
                    <a16:creationId xmlns:a16="http://schemas.microsoft.com/office/drawing/2014/main" id="{C65F3B4F-4239-406A-9B99-1A514EFAD27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8036079" y="5527804"/>
                <a:ext cx="218766" cy="3378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7181" name="Ink 29">
                <a:extLst>
                  <a:ext uri="{FF2B5EF4-FFF2-40B4-BE49-F238E27FC236}">
                    <a16:creationId xmlns:a16="http://schemas.microsoft.com/office/drawing/2014/main" id="{5F491E59-E5F2-4BFD-8A87-A9718370BCE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58175" y="5537200"/>
              <a:ext cx="133350" cy="327025"/>
            </p14:xfrm>
          </p:contentPart>
        </mc:Choice>
        <mc:Fallback>
          <p:pic>
            <p:nvPicPr>
              <p:cNvPr id="7181" name="Ink 29">
                <a:extLst>
                  <a:ext uri="{FF2B5EF4-FFF2-40B4-BE49-F238E27FC236}">
                    <a16:creationId xmlns:a16="http://schemas.microsoft.com/office/drawing/2014/main" id="{5F491E59-E5F2-4BFD-8A87-A9718370BCE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8248880" y="5527815"/>
                <a:ext cx="151940" cy="3457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7182" name="Ink 30">
                <a:extLst>
                  <a:ext uri="{FF2B5EF4-FFF2-40B4-BE49-F238E27FC236}">
                    <a16:creationId xmlns:a16="http://schemas.microsoft.com/office/drawing/2014/main" id="{2857A3DD-6B28-45A2-9A4F-368B2DD9FF3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469313" y="5516563"/>
              <a:ext cx="114300" cy="346075"/>
            </p14:xfrm>
          </p:contentPart>
        </mc:Choice>
        <mc:Fallback>
          <p:pic>
            <p:nvPicPr>
              <p:cNvPr id="7182" name="Ink 30">
                <a:extLst>
                  <a:ext uri="{FF2B5EF4-FFF2-40B4-BE49-F238E27FC236}">
                    <a16:creationId xmlns:a16="http://schemas.microsoft.com/office/drawing/2014/main" id="{2857A3DD-6B28-45A2-9A4F-368B2DD9FF3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8459938" y="5507180"/>
                <a:ext cx="133050" cy="36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7183" name="Ink 31">
                <a:extLst>
                  <a:ext uri="{FF2B5EF4-FFF2-40B4-BE49-F238E27FC236}">
                    <a16:creationId xmlns:a16="http://schemas.microsoft.com/office/drawing/2014/main" id="{326FC67C-A489-4765-AB54-507017D3F13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493125" y="5521325"/>
              <a:ext cx="201613" cy="14288"/>
            </p14:xfrm>
          </p:contentPart>
        </mc:Choice>
        <mc:Fallback>
          <p:pic>
            <p:nvPicPr>
              <p:cNvPr id="7183" name="Ink 31">
                <a:extLst>
                  <a:ext uri="{FF2B5EF4-FFF2-40B4-BE49-F238E27FC236}">
                    <a16:creationId xmlns:a16="http://schemas.microsoft.com/office/drawing/2014/main" id="{326FC67C-A489-4765-AB54-507017D3F13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8483748" y="5509716"/>
                <a:ext cx="220368" cy="375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7184" name="Ink 32">
                <a:extLst>
                  <a:ext uri="{FF2B5EF4-FFF2-40B4-BE49-F238E27FC236}">
                    <a16:creationId xmlns:a16="http://schemas.microsoft.com/office/drawing/2014/main" id="{FD5E7889-0607-4914-A26A-B0E6AD4AA85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715375" y="5522913"/>
              <a:ext cx="211138" cy="346075"/>
            </p14:xfrm>
          </p:contentPart>
        </mc:Choice>
        <mc:Fallback>
          <p:pic>
            <p:nvPicPr>
              <p:cNvPr id="7184" name="Ink 32">
                <a:extLst>
                  <a:ext uri="{FF2B5EF4-FFF2-40B4-BE49-F238E27FC236}">
                    <a16:creationId xmlns:a16="http://schemas.microsoft.com/office/drawing/2014/main" id="{FD5E7889-0607-4914-A26A-B0E6AD4AA85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8705991" y="5513560"/>
                <a:ext cx="229906" cy="3647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7185" name="Ink 33">
                <a:extLst>
                  <a:ext uri="{FF2B5EF4-FFF2-40B4-BE49-F238E27FC236}">
                    <a16:creationId xmlns:a16="http://schemas.microsoft.com/office/drawing/2014/main" id="{8137F02F-220E-486C-B68A-CC4F0742734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56563" y="5091113"/>
              <a:ext cx="157162" cy="223837"/>
            </p14:xfrm>
          </p:contentPart>
        </mc:Choice>
        <mc:Fallback>
          <p:pic>
            <p:nvPicPr>
              <p:cNvPr id="7185" name="Ink 33">
                <a:extLst>
                  <a:ext uri="{FF2B5EF4-FFF2-40B4-BE49-F238E27FC236}">
                    <a16:creationId xmlns:a16="http://schemas.microsoft.com/office/drawing/2014/main" id="{8137F02F-220E-486C-B68A-CC4F0742734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8047234" y="5081696"/>
                <a:ext cx="175821" cy="24267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7186" name="Ink 34">
                <a:extLst>
                  <a:ext uri="{FF2B5EF4-FFF2-40B4-BE49-F238E27FC236}">
                    <a16:creationId xmlns:a16="http://schemas.microsoft.com/office/drawing/2014/main" id="{1E150A1B-59F4-4678-99A5-AEFAE13F817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20063" y="5132388"/>
              <a:ext cx="92075" cy="357187"/>
            </p14:xfrm>
          </p:contentPart>
        </mc:Choice>
        <mc:Fallback>
          <p:pic>
            <p:nvPicPr>
              <p:cNvPr id="7186" name="Ink 34">
                <a:extLst>
                  <a:ext uri="{FF2B5EF4-FFF2-40B4-BE49-F238E27FC236}">
                    <a16:creationId xmlns:a16="http://schemas.microsoft.com/office/drawing/2014/main" id="{1E150A1B-59F4-4678-99A5-AEFAE13F817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8110675" y="5123036"/>
                <a:ext cx="110851" cy="3758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7187" name="Ink 35">
                <a:extLst>
                  <a:ext uri="{FF2B5EF4-FFF2-40B4-BE49-F238E27FC236}">
                    <a16:creationId xmlns:a16="http://schemas.microsoft.com/office/drawing/2014/main" id="{2E8ECB5D-ABBA-4770-B23B-4B8A5C787F5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77225" y="5127625"/>
              <a:ext cx="96838" cy="266700"/>
            </p14:xfrm>
          </p:contentPart>
        </mc:Choice>
        <mc:Fallback>
          <p:pic>
            <p:nvPicPr>
              <p:cNvPr id="7187" name="Ink 35">
                <a:extLst>
                  <a:ext uri="{FF2B5EF4-FFF2-40B4-BE49-F238E27FC236}">
                    <a16:creationId xmlns:a16="http://schemas.microsoft.com/office/drawing/2014/main" id="{2E8ECB5D-ABBA-4770-B23B-4B8A5C787F5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8267760" y="5118254"/>
                <a:ext cx="115769" cy="28544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7188" name="Ink 36">
                <a:extLst>
                  <a:ext uri="{FF2B5EF4-FFF2-40B4-BE49-F238E27FC236}">
                    <a16:creationId xmlns:a16="http://schemas.microsoft.com/office/drawing/2014/main" id="{4E8155D7-FF06-4A1E-AA96-5CD32F8FED0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482013" y="5129213"/>
              <a:ext cx="141287" cy="298450"/>
            </p14:xfrm>
          </p:contentPart>
        </mc:Choice>
        <mc:Fallback>
          <p:pic>
            <p:nvPicPr>
              <p:cNvPr id="7188" name="Ink 36">
                <a:extLst>
                  <a:ext uri="{FF2B5EF4-FFF2-40B4-BE49-F238E27FC236}">
                    <a16:creationId xmlns:a16="http://schemas.microsoft.com/office/drawing/2014/main" id="{4E8155D7-FF06-4A1E-AA96-5CD32F8FED0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8472642" y="5119819"/>
                <a:ext cx="160029" cy="31723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7189" name="Ink 37">
                <a:extLst>
                  <a:ext uri="{FF2B5EF4-FFF2-40B4-BE49-F238E27FC236}">
                    <a16:creationId xmlns:a16="http://schemas.microsoft.com/office/drawing/2014/main" id="{48C79668-D2A6-4433-AE9D-EDDA3683A80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756650" y="5102225"/>
              <a:ext cx="142875" cy="355600"/>
            </p14:xfrm>
          </p:contentPart>
        </mc:Choice>
        <mc:Fallback>
          <p:pic>
            <p:nvPicPr>
              <p:cNvPr id="7189" name="Ink 37">
                <a:extLst>
                  <a:ext uri="{FF2B5EF4-FFF2-40B4-BE49-F238E27FC236}">
                    <a16:creationId xmlns:a16="http://schemas.microsoft.com/office/drawing/2014/main" id="{48C79668-D2A6-4433-AE9D-EDDA3683A80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8747455" y="5092810"/>
                <a:ext cx="161265" cy="3744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4">
            <p14:nvContentPartPr>
              <p14:cNvPr id="7190" name="Ink 38">
                <a:extLst>
                  <a:ext uri="{FF2B5EF4-FFF2-40B4-BE49-F238E27FC236}">
                    <a16:creationId xmlns:a16="http://schemas.microsoft.com/office/drawing/2014/main" id="{7691EF0F-E1D8-495A-8AA0-BCD05DF7962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786813" y="5295900"/>
              <a:ext cx="239712" cy="31750"/>
            </p14:xfrm>
          </p:contentPart>
        </mc:Choice>
        <mc:Fallback>
          <p:pic>
            <p:nvPicPr>
              <p:cNvPr id="7190" name="Ink 38">
                <a:extLst>
                  <a:ext uri="{FF2B5EF4-FFF2-40B4-BE49-F238E27FC236}">
                    <a16:creationId xmlns:a16="http://schemas.microsoft.com/office/drawing/2014/main" id="{7691EF0F-E1D8-495A-8AA0-BCD05DF7962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8777427" y="5286625"/>
                <a:ext cx="258485" cy="5030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6">
            <p14:nvContentPartPr>
              <p14:cNvPr id="7191" name="Ink 49">
                <a:extLst>
                  <a:ext uri="{FF2B5EF4-FFF2-40B4-BE49-F238E27FC236}">
                    <a16:creationId xmlns:a16="http://schemas.microsoft.com/office/drawing/2014/main" id="{FCBD5755-CFCF-44BC-9090-BB9671A6FC7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46963" y="4313238"/>
              <a:ext cx="161925" cy="357187"/>
            </p14:xfrm>
          </p:contentPart>
        </mc:Choice>
        <mc:Fallback>
          <p:pic>
            <p:nvPicPr>
              <p:cNvPr id="7191" name="Ink 49">
                <a:extLst>
                  <a:ext uri="{FF2B5EF4-FFF2-40B4-BE49-F238E27FC236}">
                    <a16:creationId xmlns:a16="http://schemas.microsoft.com/office/drawing/2014/main" id="{FCBD5755-CFCF-44BC-9090-BB9671A6FC7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7429409" y="4295541"/>
                <a:ext cx="196316" cy="3918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8">
            <p14:nvContentPartPr>
              <p14:cNvPr id="7192" name="Ink 50">
                <a:extLst>
                  <a:ext uri="{FF2B5EF4-FFF2-40B4-BE49-F238E27FC236}">
                    <a16:creationId xmlns:a16="http://schemas.microsoft.com/office/drawing/2014/main" id="{0A521626-9B51-471C-AD8E-D9110E94EAD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23200" y="4306888"/>
              <a:ext cx="177800" cy="341312"/>
            </p14:xfrm>
          </p:contentPart>
        </mc:Choice>
        <mc:Fallback>
          <p:pic>
            <p:nvPicPr>
              <p:cNvPr id="7192" name="Ink 50">
                <a:extLst>
                  <a:ext uri="{FF2B5EF4-FFF2-40B4-BE49-F238E27FC236}">
                    <a16:creationId xmlns:a16="http://schemas.microsoft.com/office/drawing/2014/main" id="{0A521626-9B51-471C-AD8E-D9110E94EAD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7805670" y="4289265"/>
                <a:ext cx="212144" cy="37583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0">
            <p14:nvContentPartPr>
              <p14:cNvPr id="7193" name="Ink 51">
                <a:extLst>
                  <a:ext uri="{FF2B5EF4-FFF2-40B4-BE49-F238E27FC236}">
                    <a16:creationId xmlns:a16="http://schemas.microsoft.com/office/drawing/2014/main" id="{8B212CB8-3F8D-4BC3-BC73-0FE5068B1DA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78800" y="4297363"/>
              <a:ext cx="158750" cy="331787"/>
            </p14:xfrm>
          </p:contentPart>
        </mc:Choice>
        <mc:Fallback>
          <p:pic>
            <p:nvPicPr>
              <p:cNvPr id="7193" name="Ink 51">
                <a:extLst>
                  <a:ext uri="{FF2B5EF4-FFF2-40B4-BE49-F238E27FC236}">
                    <a16:creationId xmlns:a16="http://schemas.microsoft.com/office/drawing/2014/main" id="{8B212CB8-3F8D-4BC3-BC73-0FE5068B1DA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8161280" y="4279673"/>
                <a:ext cx="193074" cy="36644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2">
            <p14:nvContentPartPr>
              <p14:cNvPr id="7194" name="Ink 52">
                <a:extLst>
                  <a:ext uri="{FF2B5EF4-FFF2-40B4-BE49-F238E27FC236}">
                    <a16:creationId xmlns:a16="http://schemas.microsoft.com/office/drawing/2014/main" id="{4A7138EA-2D37-48F0-B8F0-4781C58E740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507413" y="4262438"/>
              <a:ext cx="152400" cy="357187"/>
            </p14:xfrm>
          </p:contentPart>
        </mc:Choice>
        <mc:Fallback>
          <p:pic>
            <p:nvPicPr>
              <p:cNvPr id="7194" name="Ink 52">
                <a:extLst>
                  <a:ext uri="{FF2B5EF4-FFF2-40B4-BE49-F238E27FC236}">
                    <a16:creationId xmlns:a16="http://schemas.microsoft.com/office/drawing/2014/main" id="{4A7138EA-2D37-48F0-B8F0-4781C58E740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8489759" y="4244687"/>
                <a:ext cx="186987" cy="3919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4">
            <p14:nvContentPartPr>
              <p14:cNvPr id="7195" name="Ink 54">
                <a:extLst>
                  <a:ext uri="{FF2B5EF4-FFF2-40B4-BE49-F238E27FC236}">
                    <a16:creationId xmlns:a16="http://schemas.microsoft.com/office/drawing/2014/main" id="{266BE212-6585-4FB3-B47F-8134D760064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50213" y="5992813"/>
              <a:ext cx="333375" cy="327025"/>
            </p14:xfrm>
          </p:contentPart>
        </mc:Choice>
        <mc:Fallback>
          <p:pic>
            <p:nvPicPr>
              <p:cNvPr id="7195" name="Ink 54">
                <a:extLst>
                  <a:ext uri="{FF2B5EF4-FFF2-40B4-BE49-F238E27FC236}">
                    <a16:creationId xmlns:a16="http://schemas.microsoft.com/office/drawing/2014/main" id="{266BE212-6585-4FB3-B47F-8134D760064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8032553" y="5975185"/>
                <a:ext cx="367974" cy="36156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6">
            <p14:nvContentPartPr>
              <p14:cNvPr id="7196" name="Ink 55">
                <a:extLst>
                  <a:ext uri="{FF2B5EF4-FFF2-40B4-BE49-F238E27FC236}">
                    <a16:creationId xmlns:a16="http://schemas.microsoft.com/office/drawing/2014/main" id="{043F5D98-A2D2-4BDA-BAC0-A3543BF9F72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537575" y="6061075"/>
              <a:ext cx="100013" cy="292100"/>
            </p14:xfrm>
          </p:contentPart>
        </mc:Choice>
        <mc:Fallback>
          <p:pic>
            <p:nvPicPr>
              <p:cNvPr id="7196" name="Ink 55">
                <a:extLst>
                  <a:ext uri="{FF2B5EF4-FFF2-40B4-BE49-F238E27FC236}">
                    <a16:creationId xmlns:a16="http://schemas.microsoft.com/office/drawing/2014/main" id="{043F5D98-A2D2-4BDA-BAC0-A3543BF9F72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8519883" y="6043383"/>
                <a:ext cx="134675" cy="32676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8">
            <p14:nvContentPartPr>
              <p14:cNvPr id="7197" name="Ink 56">
                <a:extLst>
                  <a:ext uri="{FF2B5EF4-FFF2-40B4-BE49-F238E27FC236}">
                    <a16:creationId xmlns:a16="http://schemas.microsoft.com/office/drawing/2014/main" id="{5B86A9DC-7F31-4D7B-B5D9-454C5E2B3A0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764588" y="6149975"/>
              <a:ext cx="107950" cy="219075"/>
            </p14:xfrm>
          </p:contentPart>
        </mc:Choice>
        <mc:Fallback>
          <p:pic>
            <p:nvPicPr>
              <p:cNvPr id="7197" name="Ink 56">
                <a:extLst>
                  <a:ext uri="{FF2B5EF4-FFF2-40B4-BE49-F238E27FC236}">
                    <a16:creationId xmlns:a16="http://schemas.microsoft.com/office/drawing/2014/main" id="{5B86A9DC-7F31-4D7B-B5D9-454C5E2B3A0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8747015" y="6132143"/>
                <a:ext cx="142379" cy="2540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0">
            <p14:nvContentPartPr>
              <p14:cNvPr id="7198" name="Ink 63">
                <a:extLst>
                  <a:ext uri="{FF2B5EF4-FFF2-40B4-BE49-F238E27FC236}">
                    <a16:creationId xmlns:a16="http://schemas.microsoft.com/office/drawing/2014/main" id="{E9A84768-27D9-488A-B26E-046A7B5011D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762413" y="15506700"/>
              <a:ext cx="0" cy="0"/>
            </p14:xfrm>
          </p:contentPart>
        </mc:Choice>
        <mc:Fallback>
          <p:pic>
            <p:nvPicPr>
              <p:cNvPr id="7198" name="Ink 63">
                <a:extLst>
                  <a:ext uri="{FF2B5EF4-FFF2-40B4-BE49-F238E27FC236}">
                    <a16:creationId xmlns:a16="http://schemas.microsoft.com/office/drawing/2014/main" id="{E9A84768-27D9-488A-B26E-046A7B5011D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16762413" y="15506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2">
            <p14:nvContentPartPr>
              <p14:cNvPr id="7199" name="Ink 64">
                <a:extLst>
                  <a:ext uri="{FF2B5EF4-FFF2-40B4-BE49-F238E27FC236}">
                    <a16:creationId xmlns:a16="http://schemas.microsoft.com/office/drawing/2014/main" id="{2D30BD7A-9053-4A69-9E75-45BC8F9ADDF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1302325" y="22993350"/>
              <a:ext cx="0" cy="0"/>
            </p14:xfrm>
          </p:contentPart>
        </mc:Choice>
        <mc:Fallback>
          <p:pic>
            <p:nvPicPr>
              <p:cNvPr id="7199" name="Ink 64">
                <a:extLst>
                  <a:ext uri="{FF2B5EF4-FFF2-40B4-BE49-F238E27FC236}">
                    <a16:creationId xmlns:a16="http://schemas.microsoft.com/office/drawing/2014/main" id="{2D30BD7A-9053-4A69-9E75-45BC8F9ADDF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31302325" y="22993350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Foliennummernplatzhalter 5">
            <a:extLst>
              <a:ext uri="{FF2B5EF4-FFF2-40B4-BE49-F238E27FC236}">
                <a16:creationId xmlns:a16="http://schemas.microsoft.com/office/drawing/2014/main" id="{4FBC339F-F3A3-43D3-A4E9-4D96232E91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2CACB95-3BC2-46FC-BEE6-47E1FB80E026}" type="slidenum">
              <a:rPr lang="de-DE" altLang="de-DE" sz="1400"/>
              <a:pPr eaLnBrk="1" hangingPunct="1"/>
              <a:t>14</a:t>
            </a:fld>
            <a:endParaRPr lang="de-DE" altLang="de-DE" sz="1400"/>
          </a:p>
        </p:txBody>
      </p:sp>
      <p:sp>
        <p:nvSpPr>
          <p:cNvPr id="8198" name="Text Box 39">
            <a:extLst>
              <a:ext uri="{FF2B5EF4-FFF2-40B4-BE49-F238E27FC236}">
                <a16:creationId xmlns:a16="http://schemas.microsoft.com/office/drawing/2014/main" id="{5277B90D-E201-4D84-BC38-E31862E326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8" y="1287463"/>
            <a:ext cx="7940675" cy="407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de-DE" altLang="de-DE" sz="1800"/>
              <a:t>Vorbereitungsphase</a:t>
            </a:r>
            <a:br>
              <a:rPr lang="de-DE" altLang="de-DE" sz="1800"/>
            </a:br>
            <a:r>
              <a:rPr lang="de-DE" altLang="de-DE" sz="1800"/>
              <a:t>Anton und Berta vereinbaren einen Schlüssel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de-DE" altLang="de-DE" sz="1800"/>
              <a:t>Anwendungsphase: Verschlüsselung (encryption)</a:t>
            </a:r>
          </a:p>
          <a:p>
            <a:pPr lvl="1" eaLnBrk="1" hangingPunct="1">
              <a:spcBef>
                <a:spcPct val="50000"/>
              </a:spcBef>
              <a:buFontTx/>
              <a:buAutoNum type="arabicPeriod"/>
            </a:pPr>
            <a:r>
              <a:rPr lang="de-DE" altLang="de-DE" sz="1800"/>
              <a:t>Anton übersetzt einen Klartext in eine Zahl m</a:t>
            </a:r>
          </a:p>
          <a:p>
            <a:pPr lvl="1" eaLnBrk="1" hangingPunct="1">
              <a:spcBef>
                <a:spcPct val="50000"/>
              </a:spcBef>
              <a:buFontTx/>
              <a:buAutoNum type="arabicPeriod"/>
            </a:pPr>
            <a:r>
              <a:rPr lang="de-DE" altLang="de-DE" sz="1800"/>
              <a:t>Er addiert ziffenweise „modulo 10“ (d.h. ohne Übertrag) den Schlüssel s</a:t>
            </a:r>
          </a:p>
          <a:p>
            <a:pPr lvl="1" eaLnBrk="1" hangingPunct="1">
              <a:spcBef>
                <a:spcPct val="50000"/>
              </a:spcBef>
              <a:buFontTx/>
              <a:buAutoNum type="arabicPeriod"/>
            </a:pPr>
            <a:r>
              <a:rPr lang="de-DE" altLang="de-DE" sz="1800"/>
              <a:t>Das Ergebnis c schickt er Berta.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de-DE" altLang="de-DE" sz="1800"/>
              <a:t>Entschlüsselung (decryption)</a:t>
            </a:r>
          </a:p>
          <a:p>
            <a:pPr lvl="1" eaLnBrk="1" hangingPunct="1">
              <a:spcBef>
                <a:spcPct val="50000"/>
              </a:spcBef>
              <a:buFontTx/>
              <a:buAutoNum type="arabicPeriod"/>
            </a:pPr>
            <a:r>
              <a:rPr lang="de-DE" altLang="de-DE" sz="1800"/>
              <a:t>Berta subtrahiert ziffernweise „modulo 10“ den Schlüssel von dem Krytogramm c und erhält m</a:t>
            </a:r>
          </a:p>
          <a:p>
            <a:pPr lvl="1" eaLnBrk="1" hangingPunct="1">
              <a:spcBef>
                <a:spcPct val="50000"/>
              </a:spcBef>
              <a:buFontTx/>
              <a:buAutoNum type="arabicPeriod"/>
            </a:pPr>
            <a:r>
              <a:rPr lang="de-DE" altLang="de-DE" sz="1800"/>
              <a:t>Sie übersetzt m zurück in Buchstaben und liest.</a:t>
            </a:r>
            <a:endParaRPr lang="de-DE" altLang="de-DE"/>
          </a:p>
        </p:txBody>
      </p:sp>
      <p:sp>
        <p:nvSpPr>
          <p:cNvPr id="8199" name="Rectangle 2">
            <a:extLst>
              <a:ext uri="{FF2B5EF4-FFF2-40B4-BE49-F238E27FC236}">
                <a16:creationId xmlns:a16="http://schemas.microsoft.com/office/drawing/2014/main" id="{F5E94D6B-1DF3-4D79-AC07-559BC3D30E5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260350"/>
            <a:ext cx="7772400" cy="576263"/>
          </a:xfrm>
        </p:spPr>
        <p:txBody>
          <a:bodyPr/>
          <a:lstStyle/>
          <a:p>
            <a:pPr eaLnBrk="1" hangingPunct="1"/>
            <a:r>
              <a:rPr lang="de-DE" altLang="de-DE" sz="4000"/>
              <a:t>Kyptografisches Protokoll</a:t>
            </a:r>
          </a:p>
        </p:txBody>
      </p:sp>
      <p:sp>
        <p:nvSpPr>
          <p:cNvPr id="8200" name="Rectangle 3">
            <a:extLst>
              <a:ext uri="{FF2B5EF4-FFF2-40B4-BE49-F238E27FC236}">
                <a16:creationId xmlns:a16="http://schemas.microsoft.com/office/drawing/2014/main" id="{9CBBB182-BE43-4957-B79B-FD2E3E33C585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403350" y="908050"/>
            <a:ext cx="6400800" cy="43338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de-DE" altLang="de-DE" sz="2800"/>
              <a:t>one-time-pad (dezimal)</a:t>
            </a:r>
          </a:p>
        </p:txBody>
      </p:sp>
      <p:pic>
        <p:nvPicPr>
          <p:cNvPr id="8201" name="Picture 8" descr="ascii-30">
            <a:extLst>
              <a:ext uri="{FF2B5EF4-FFF2-40B4-BE49-F238E27FC236}">
                <a16:creationId xmlns:a16="http://schemas.microsoft.com/office/drawing/2014/main" id="{F3DC20BF-476C-4899-AF37-037C9F8DAC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5373688"/>
            <a:ext cx="38481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194" name="Object 23">
            <a:extLst>
              <a:ext uri="{FF2B5EF4-FFF2-40B4-BE49-F238E27FC236}">
                <a16:creationId xmlns:a16="http://schemas.microsoft.com/office/drawing/2014/main" id="{97C007BE-BA54-45B5-84B3-33EACB2E94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25" y="5157788"/>
          <a:ext cx="2314575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520560" progId="Equation.DSMT4">
                  <p:embed/>
                </p:oleObj>
              </mc:Choice>
              <mc:Fallback>
                <p:oleObj name="Equation" r:id="rId4" imgW="901440" imgH="5205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5157788"/>
                        <a:ext cx="2314575" cy="1335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 Box 37">
            <a:extLst>
              <a:ext uri="{FF2B5EF4-FFF2-40B4-BE49-F238E27FC236}">
                <a16:creationId xmlns:a16="http://schemas.microsoft.com/office/drawing/2014/main" id="{33052B79-65D8-4FE0-8D2C-9DF9E0E91E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8203" name="Text Box 43">
            <a:extLst>
              <a:ext uri="{FF2B5EF4-FFF2-40B4-BE49-F238E27FC236}">
                <a16:creationId xmlns:a16="http://schemas.microsoft.com/office/drawing/2014/main" id="{B33037CA-5E32-45D1-B4CB-F8AAF7591A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8204" name="Oval 46">
            <a:extLst>
              <a:ext uri="{FF2B5EF4-FFF2-40B4-BE49-F238E27FC236}">
                <a16:creationId xmlns:a16="http://schemas.microsoft.com/office/drawing/2014/main" id="{9F0E263A-9B80-4757-9405-0A9F8D1641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1052513"/>
            <a:ext cx="1439863" cy="936625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8195" name="Ink 48">
                <a:extLst>
                  <a:ext uri="{FF2B5EF4-FFF2-40B4-BE49-F238E27FC236}">
                    <a16:creationId xmlns:a16="http://schemas.microsoft.com/office/drawing/2014/main" id="{BFAF87C5-3D14-4C0A-A0CA-AAE5E9E1D80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-5503863" y="12126913"/>
              <a:ext cx="0" cy="0"/>
            </p14:xfrm>
          </p:contentPart>
        </mc:Choice>
        <mc:Fallback>
          <p:pic>
            <p:nvPicPr>
              <p:cNvPr id="8195" name="Ink 48">
                <a:extLst>
                  <a:ext uri="{FF2B5EF4-FFF2-40B4-BE49-F238E27FC236}">
                    <a16:creationId xmlns:a16="http://schemas.microsoft.com/office/drawing/2014/main" id="{BFAF87C5-3D14-4C0A-A0CA-AAE5E9E1D80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-5503863" y="1212691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8196" name="Ink 12">
                <a:extLst>
                  <a:ext uri="{FF2B5EF4-FFF2-40B4-BE49-F238E27FC236}">
                    <a16:creationId xmlns:a16="http://schemas.microsoft.com/office/drawing/2014/main" id="{23C1AB4E-BD9B-421E-ADB1-B681D88CB77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252575" y="33577213"/>
              <a:ext cx="0" cy="0"/>
            </p14:xfrm>
          </p:contentPart>
        </mc:Choice>
        <mc:Fallback>
          <p:pic>
            <p:nvPicPr>
              <p:cNvPr id="8196" name="Ink 12">
                <a:extLst>
                  <a:ext uri="{FF2B5EF4-FFF2-40B4-BE49-F238E27FC236}">
                    <a16:creationId xmlns:a16="http://schemas.microsoft.com/office/drawing/2014/main" id="{23C1AB4E-BD9B-421E-ADB1-B681D88CB77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4252575" y="33577213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8" name="Foliennummernplatzhalter 5">
            <a:extLst>
              <a:ext uri="{FF2B5EF4-FFF2-40B4-BE49-F238E27FC236}">
                <a16:creationId xmlns:a16="http://schemas.microsoft.com/office/drawing/2014/main" id="{C4A92A91-09DC-475A-A359-EF763AC313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A37D4EE-40EE-4C14-9C1E-AC24762845EB}" type="slidenum">
              <a:rPr lang="de-DE" altLang="de-DE" sz="1400"/>
              <a:pPr eaLnBrk="1" hangingPunct="1"/>
              <a:t>15</a:t>
            </a:fld>
            <a:endParaRPr lang="de-DE" altLang="de-DE" sz="1400"/>
          </a:p>
        </p:txBody>
      </p:sp>
      <p:sp>
        <p:nvSpPr>
          <p:cNvPr id="9229" name="Rectangle 2">
            <a:extLst>
              <a:ext uri="{FF2B5EF4-FFF2-40B4-BE49-F238E27FC236}">
                <a16:creationId xmlns:a16="http://schemas.microsoft.com/office/drawing/2014/main" id="{CA88C99B-B64B-4E7A-8EF2-871ECDBD659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260350"/>
            <a:ext cx="7772400" cy="576263"/>
          </a:xfrm>
        </p:spPr>
        <p:txBody>
          <a:bodyPr/>
          <a:lstStyle/>
          <a:p>
            <a:pPr eaLnBrk="1" hangingPunct="1"/>
            <a:r>
              <a:rPr lang="de-DE" altLang="de-DE" sz="4000"/>
              <a:t>Vierer-Übung</a:t>
            </a:r>
          </a:p>
        </p:txBody>
      </p:sp>
      <p:pic>
        <p:nvPicPr>
          <p:cNvPr id="9230" name="Picture 6" descr="ascii-30">
            <a:extLst>
              <a:ext uri="{FF2B5EF4-FFF2-40B4-BE49-F238E27FC236}">
                <a16:creationId xmlns:a16="http://schemas.microsoft.com/office/drawing/2014/main" id="{BF76246D-F3F6-478F-AD5B-67BA80BDBF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5229225"/>
            <a:ext cx="38481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18" name="Object 7">
            <a:extLst>
              <a:ext uri="{FF2B5EF4-FFF2-40B4-BE49-F238E27FC236}">
                <a16:creationId xmlns:a16="http://schemas.microsoft.com/office/drawing/2014/main" id="{4C788DC1-F0FA-4B18-BC4E-7A5C80266F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5157788"/>
          <a:ext cx="2314575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520560" progId="Equation.DSMT4">
                  <p:embed/>
                </p:oleObj>
              </mc:Choice>
              <mc:Fallback>
                <p:oleObj name="Equation" r:id="rId4" imgW="901440" imgH="520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157788"/>
                        <a:ext cx="2314575" cy="1335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Text Box 8">
            <a:extLst>
              <a:ext uri="{FF2B5EF4-FFF2-40B4-BE49-F238E27FC236}">
                <a16:creationId xmlns:a16="http://schemas.microsoft.com/office/drawing/2014/main" id="{56E4A678-BAA3-4042-A4CC-D442447FDD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pic>
        <p:nvPicPr>
          <p:cNvPr id="9232" name="Picture 12" descr="chancen-zeit39-07-gruppe4k">
            <a:extLst>
              <a:ext uri="{FF2B5EF4-FFF2-40B4-BE49-F238E27FC236}">
                <a16:creationId xmlns:a16="http://schemas.microsoft.com/office/drawing/2014/main" id="{23FB2AF2-C0D6-431F-A4F4-BEA38AFF69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765175"/>
            <a:ext cx="3162300" cy="366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3" name="Text Box 16">
            <a:extLst>
              <a:ext uri="{FF2B5EF4-FFF2-40B4-BE49-F238E27FC236}">
                <a16:creationId xmlns:a16="http://schemas.microsoft.com/office/drawing/2014/main" id="{E6D4EF37-9BE1-4120-81CF-FC0A271EA1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836613"/>
            <a:ext cx="5111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Vier Studis bilden  eine Gruppe</a:t>
            </a:r>
          </a:p>
        </p:txBody>
      </p:sp>
      <p:sp>
        <p:nvSpPr>
          <p:cNvPr id="9234" name="Text Box 17">
            <a:extLst>
              <a:ext uri="{FF2B5EF4-FFF2-40B4-BE49-F238E27FC236}">
                <a16:creationId xmlns:a16="http://schemas.microsoft.com/office/drawing/2014/main" id="{62EA8381-C870-49E9-B766-D3F2967B22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1412875"/>
            <a:ext cx="5435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Rechts-Unten sagt den Schlüssel an.</a:t>
            </a:r>
            <a:br>
              <a:rPr lang="de-DE" altLang="de-DE"/>
            </a:br>
            <a:r>
              <a:rPr lang="de-DE" altLang="de-DE" sz="2000"/>
              <a:t>8 Stellen zufällig</a:t>
            </a:r>
          </a:p>
        </p:txBody>
      </p:sp>
      <p:sp>
        <p:nvSpPr>
          <p:cNvPr id="9235" name="Text Box 47">
            <a:extLst>
              <a:ext uri="{FF2B5EF4-FFF2-40B4-BE49-F238E27FC236}">
                <a16:creationId xmlns:a16="http://schemas.microsoft.com/office/drawing/2014/main" id="{93EBC243-B1F0-4FA3-8456-380F5C91B6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2205038"/>
            <a:ext cx="4824413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Die, die nebeneinander sitzen, verschlüsseln ein Wort mit 3 oder 4 Buchstaben. </a:t>
            </a:r>
          </a:p>
          <a:p>
            <a:pPr eaLnBrk="1" hangingPunct="1">
              <a:spcBef>
                <a:spcPct val="50000"/>
              </a:spcBef>
            </a:pPr>
            <a:r>
              <a:rPr lang="de-DE" altLang="de-DE"/>
              <a:t>Die beiden anderen müssen es herausbekommen.</a:t>
            </a:r>
          </a:p>
        </p:txBody>
      </p:sp>
      <p:grpSp>
        <p:nvGrpSpPr>
          <p:cNvPr id="9236" name="Group 50">
            <a:extLst>
              <a:ext uri="{FF2B5EF4-FFF2-40B4-BE49-F238E27FC236}">
                <a16:creationId xmlns:a16="http://schemas.microsoft.com/office/drawing/2014/main" id="{9446F9DA-8E29-4CF6-A46C-1780F090E5D2}"/>
              </a:ext>
            </a:extLst>
          </p:cNvPr>
          <p:cNvGrpSpPr>
            <a:grpSpLocks/>
          </p:cNvGrpSpPr>
          <p:nvPr/>
        </p:nvGrpSpPr>
        <p:grpSpPr bwMode="auto">
          <a:xfrm>
            <a:off x="6443663" y="3860800"/>
            <a:ext cx="2463800" cy="1825625"/>
            <a:chOff x="1824" y="633"/>
            <a:chExt cx="2834" cy="2849"/>
          </a:xfrm>
        </p:grpSpPr>
        <p:sp>
          <p:nvSpPr>
            <p:cNvPr id="9239" name="Puzzle3">
              <a:extLst>
                <a:ext uri="{FF2B5EF4-FFF2-40B4-BE49-F238E27FC236}">
                  <a16:creationId xmlns:a16="http://schemas.microsoft.com/office/drawing/2014/main" id="{2CAED8EF-30B7-41F6-9020-C1BA01405C86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204" y="633"/>
              <a:ext cx="1114" cy="151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2269 w 21600"/>
                <a:gd name="T25" fmla="*/ 7718 h 21600"/>
                <a:gd name="T26" fmla="*/ 19157 w 21600"/>
                <a:gd name="T27" fmla="*/ 2023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6625" y="20892"/>
                  </a:moveTo>
                  <a:lnTo>
                    <a:pt x="7105" y="21023"/>
                  </a:lnTo>
                  <a:lnTo>
                    <a:pt x="7513" y="21088"/>
                  </a:lnTo>
                  <a:lnTo>
                    <a:pt x="7922" y="21115"/>
                  </a:lnTo>
                  <a:lnTo>
                    <a:pt x="8242" y="21115"/>
                  </a:lnTo>
                  <a:lnTo>
                    <a:pt x="8544" y="21062"/>
                  </a:lnTo>
                  <a:lnTo>
                    <a:pt x="8810" y="20997"/>
                  </a:lnTo>
                  <a:lnTo>
                    <a:pt x="9023" y="20892"/>
                  </a:lnTo>
                  <a:lnTo>
                    <a:pt x="9148" y="20761"/>
                  </a:lnTo>
                  <a:lnTo>
                    <a:pt x="9290" y="20616"/>
                  </a:lnTo>
                  <a:lnTo>
                    <a:pt x="9361" y="20459"/>
                  </a:lnTo>
                  <a:lnTo>
                    <a:pt x="9396" y="20289"/>
                  </a:lnTo>
                  <a:lnTo>
                    <a:pt x="9396" y="20092"/>
                  </a:lnTo>
                  <a:lnTo>
                    <a:pt x="9325" y="19909"/>
                  </a:lnTo>
                  <a:lnTo>
                    <a:pt x="9219" y="19738"/>
                  </a:lnTo>
                  <a:lnTo>
                    <a:pt x="9094" y="19555"/>
                  </a:lnTo>
                  <a:lnTo>
                    <a:pt x="8917" y="19384"/>
                  </a:lnTo>
                  <a:lnTo>
                    <a:pt x="8650" y="19162"/>
                  </a:lnTo>
                  <a:lnTo>
                    <a:pt x="8437" y="18900"/>
                  </a:lnTo>
                  <a:lnTo>
                    <a:pt x="8277" y="18624"/>
                  </a:lnTo>
                  <a:lnTo>
                    <a:pt x="8135" y="18349"/>
                  </a:lnTo>
                  <a:lnTo>
                    <a:pt x="8028" y="18048"/>
                  </a:lnTo>
                  <a:lnTo>
                    <a:pt x="7993" y="17746"/>
                  </a:lnTo>
                  <a:lnTo>
                    <a:pt x="7993" y="17471"/>
                  </a:lnTo>
                  <a:lnTo>
                    <a:pt x="8028" y="17169"/>
                  </a:lnTo>
                  <a:lnTo>
                    <a:pt x="8135" y="16920"/>
                  </a:lnTo>
                  <a:lnTo>
                    <a:pt x="8277" y="16671"/>
                  </a:lnTo>
                  <a:lnTo>
                    <a:pt x="8366" y="16540"/>
                  </a:lnTo>
                  <a:lnTo>
                    <a:pt x="8473" y="16409"/>
                  </a:lnTo>
                  <a:lnTo>
                    <a:pt x="8615" y="16317"/>
                  </a:lnTo>
                  <a:lnTo>
                    <a:pt x="8739" y="16213"/>
                  </a:lnTo>
                  <a:lnTo>
                    <a:pt x="8881" y="16134"/>
                  </a:lnTo>
                  <a:lnTo>
                    <a:pt x="9059" y="16055"/>
                  </a:lnTo>
                  <a:lnTo>
                    <a:pt x="9254" y="15990"/>
                  </a:lnTo>
                  <a:lnTo>
                    <a:pt x="9432" y="15911"/>
                  </a:lnTo>
                  <a:lnTo>
                    <a:pt x="9663" y="15885"/>
                  </a:lnTo>
                  <a:lnTo>
                    <a:pt x="9876" y="15833"/>
                  </a:lnTo>
                  <a:lnTo>
                    <a:pt x="10142" y="15806"/>
                  </a:lnTo>
                  <a:lnTo>
                    <a:pt x="10391" y="15806"/>
                  </a:lnTo>
                  <a:lnTo>
                    <a:pt x="10728" y="15806"/>
                  </a:lnTo>
                  <a:lnTo>
                    <a:pt x="10995" y="15806"/>
                  </a:lnTo>
                  <a:lnTo>
                    <a:pt x="11279" y="15833"/>
                  </a:lnTo>
                  <a:lnTo>
                    <a:pt x="11546" y="15885"/>
                  </a:lnTo>
                  <a:lnTo>
                    <a:pt x="11776" y="15937"/>
                  </a:lnTo>
                  <a:lnTo>
                    <a:pt x="12025" y="15990"/>
                  </a:lnTo>
                  <a:lnTo>
                    <a:pt x="12221" y="16055"/>
                  </a:lnTo>
                  <a:lnTo>
                    <a:pt x="12434" y="16134"/>
                  </a:lnTo>
                  <a:lnTo>
                    <a:pt x="12611" y="16213"/>
                  </a:lnTo>
                  <a:lnTo>
                    <a:pt x="12771" y="16317"/>
                  </a:lnTo>
                  <a:lnTo>
                    <a:pt x="12913" y="16409"/>
                  </a:lnTo>
                  <a:lnTo>
                    <a:pt x="13038" y="16514"/>
                  </a:lnTo>
                  <a:lnTo>
                    <a:pt x="13251" y="16737"/>
                  </a:lnTo>
                  <a:lnTo>
                    <a:pt x="13428" y="16986"/>
                  </a:lnTo>
                  <a:lnTo>
                    <a:pt x="13517" y="17248"/>
                  </a:lnTo>
                  <a:lnTo>
                    <a:pt x="13588" y="17523"/>
                  </a:lnTo>
                  <a:lnTo>
                    <a:pt x="13588" y="17799"/>
                  </a:lnTo>
                  <a:lnTo>
                    <a:pt x="13517" y="18074"/>
                  </a:lnTo>
                  <a:lnTo>
                    <a:pt x="13428" y="18323"/>
                  </a:lnTo>
                  <a:lnTo>
                    <a:pt x="13286" y="18572"/>
                  </a:lnTo>
                  <a:lnTo>
                    <a:pt x="13109" y="18808"/>
                  </a:lnTo>
                  <a:lnTo>
                    <a:pt x="12878" y="19031"/>
                  </a:lnTo>
                  <a:lnTo>
                    <a:pt x="12434" y="19411"/>
                  </a:lnTo>
                  <a:lnTo>
                    <a:pt x="12132" y="19738"/>
                  </a:lnTo>
                  <a:lnTo>
                    <a:pt x="12025" y="19856"/>
                  </a:lnTo>
                  <a:lnTo>
                    <a:pt x="11919" y="20014"/>
                  </a:lnTo>
                  <a:lnTo>
                    <a:pt x="11883" y="20132"/>
                  </a:lnTo>
                  <a:lnTo>
                    <a:pt x="11883" y="20263"/>
                  </a:lnTo>
                  <a:lnTo>
                    <a:pt x="11883" y="20394"/>
                  </a:lnTo>
                  <a:lnTo>
                    <a:pt x="11954" y="20485"/>
                  </a:lnTo>
                  <a:lnTo>
                    <a:pt x="12061" y="20590"/>
                  </a:lnTo>
                  <a:lnTo>
                    <a:pt x="12185" y="20695"/>
                  </a:lnTo>
                  <a:lnTo>
                    <a:pt x="12327" y="20787"/>
                  </a:lnTo>
                  <a:lnTo>
                    <a:pt x="12540" y="20892"/>
                  </a:lnTo>
                  <a:lnTo>
                    <a:pt x="12771" y="20997"/>
                  </a:lnTo>
                  <a:lnTo>
                    <a:pt x="13073" y="21088"/>
                  </a:lnTo>
                  <a:lnTo>
                    <a:pt x="13428" y="21193"/>
                  </a:lnTo>
                  <a:lnTo>
                    <a:pt x="13873" y="21298"/>
                  </a:lnTo>
                  <a:lnTo>
                    <a:pt x="14317" y="21390"/>
                  </a:lnTo>
                  <a:lnTo>
                    <a:pt x="14778" y="21468"/>
                  </a:lnTo>
                  <a:lnTo>
                    <a:pt x="15294" y="21547"/>
                  </a:lnTo>
                  <a:lnTo>
                    <a:pt x="15809" y="21600"/>
                  </a:lnTo>
                  <a:lnTo>
                    <a:pt x="16359" y="21652"/>
                  </a:lnTo>
                  <a:lnTo>
                    <a:pt x="16875" y="21678"/>
                  </a:lnTo>
                  <a:lnTo>
                    <a:pt x="17407" y="21678"/>
                  </a:lnTo>
                  <a:lnTo>
                    <a:pt x="17958" y="21678"/>
                  </a:lnTo>
                  <a:lnTo>
                    <a:pt x="18473" y="21652"/>
                  </a:lnTo>
                  <a:lnTo>
                    <a:pt x="18953" y="21573"/>
                  </a:lnTo>
                  <a:lnTo>
                    <a:pt x="19397" y="21495"/>
                  </a:lnTo>
                  <a:lnTo>
                    <a:pt x="19841" y="21390"/>
                  </a:lnTo>
                  <a:lnTo>
                    <a:pt x="20214" y="21272"/>
                  </a:lnTo>
                  <a:lnTo>
                    <a:pt x="20551" y="21088"/>
                  </a:lnTo>
                  <a:lnTo>
                    <a:pt x="20480" y="20787"/>
                  </a:lnTo>
                  <a:lnTo>
                    <a:pt x="20409" y="20485"/>
                  </a:lnTo>
                  <a:lnTo>
                    <a:pt x="20356" y="20158"/>
                  </a:lnTo>
                  <a:lnTo>
                    <a:pt x="20356" y="19804"/>
                  </a:lnTo>
                  <a:lnTo>
                    <a:pt x="20321" y="19083"/>
                  </a:lnTo>
                  <a:lnTo>
                    <a:pt x="20356" y="18349"/>
                  </a:lnTo>
                  <a:lnTo>
                    <a:pt x="20409" y="17641"/>
                  </a:lnTo>
                  <a:lnTo>
                    <a:pt x="20480" y="17012"/>
                  </a:lnTo>
                  <a:lnTo>
                    <a:pt x="20551" y="16488"/>
                  </a:lnTo>
                  <a:lnTo>
                    <a:pt x="20551" y="16055"/>
                  </a:lnTo>
                  <a:lnTo>
                    <a:pt x="20551" y="15911"/>
                  </a:lnTo>
                  <a:lnTo>
                    <a:pt x="20445" y="15754"/>
                  </a:lnTo>
                  <a:lnTo>
                    <a:pt x="20356" y="15610"/>
                  </a:lnTo>
                  <a:lnTo>
                    <a:pt x="20178" y="15452"/>
                  </a:lnTo>
                  <a:lnTo>
                    <a:pt x="20001" y="15334"/>
                  </a:lnTo>
                  <a:lnTo>
                    <a:pt x="19770" y="15230"/>
                  </a:lnTo>
                  <a:lnTo>
                    <a:pt x="19521" y="15125"/>
                  </a:lnTo>
                  <a:lnTo>
                    <a:pt x="19290" y="15059"/>
                  </a:lnTo>
                  <a:lnTo>
                    <a:pt x="19024" y="15007"/>
                  </a:lnTo>
                  <a:lnTo>
                    <a:pt x="18740" y="14954"/>
                  </a:lnTo>
                  <a:lnTo>
                    <a:pt x="18509" y="14954"/>
                  </a:lnTo>
                  <a:lnTo>
                    <a:pt x="18225" y="14954"/>
                  </a:lnTo>
                  <a:lnTo>
                    <a:pt x="17994" y="15007"/>
                  </a:lnTo>
                  <a:lnTo>
                    <a:pt x="17763" y="15085"/>
                  </a:lnTo>
                  <a:lnTo>
                    <a:pt x="17550" y="15177"/>
                  </a:lnTo>
                  <a:lnTo>
                    <a:pt x="17372" y="15308"/>
                  </a:lnTo>
                  <a:lnTo>
                    <a:pt x="17176" y="15426"/>
                  </a:lnTo>
                  <a:lnTo>
                    <a:pt x="16928" y="15557"/>
                  </a:lnTo>
                  <a:lnTo>
                    <a:pt x="16661" y="15636"/>
                  </a:lnTo>
                  <a:lnTo>
                    <a:pt x="16359" y="15688"/>
                  </a:lnTo>
                  <a:lnTo>
                    <a:pt x="16022" y="15715"/>
                  </a:lnTo>
                  <a:lnTo>
                    <a:pt x="15667" y="15688"/>
                  </a:lnTo>
                  <a:lnTo>
                    <a:pt x="15294" y="15662"/>
                  </a:lnTo>
                  <a:lnTo>
                    <a:pt x="14956" y="15583"/>
                  </a:lnTo>
                  <a:lnTo>
                    <a:pt x="14619" y="15479"/>
                  </a:lnTo>
                  <a:lnTo>
                    <a:pt x="14281" y="15334"/>
                  </a:lnTo>
                  <a:lnTo>
                    <a:pt x="13961" y="15177"/>
                  </a:lnTo>
                  <a:lnTo>
                    <a:pt x="13695" y="14981"/>
                  </a:lnTo>
                  <a:lnTo>
                    <a:pt x="13588" y="14850"/>
                  </a:lnTo>
                  <a:lnTo>
                    <a:pt x="13482" y="14732"/>
                  </a:lnTo>
                  <a:lnTo>
                    <a:pt x="13393" y="14600"/>
                  </a:lnTo>
                  <a:lnTo>
                    <a:pt x="13322" y="14456"/>
                  </a:lnTo>
                  <a:lnTo>
                    <a:pt x="13251" y="14299"/>
                  </a:lnTo>
                  <a:lnTo>
                    <a:pt x="13215" y="14155"/>
                  </a:lnTo>
                  <a:lnTo>
                    <a:pt x="13180" y="13971"/>
                  </a:lnTo>
                  <a:lnTo>
                    <a:pt x="13180" y="13801"/>
                  </a:lnTo>
                  <a:lnTo>
                    <a:pt x="13180" y="13591"/>
                  </a:lnTo>
                  <a:lnTo>
                    <a:pt x="13215" y="13395"/>
                  </a:lnTo>
                  <a:lnTo>
                    <a:pt x="13251" y="13198"/>
                  </a:lnTo>
                  <a:lnTo>
                    <a:pt x="13322" y="13015"/>
                  </a:lnTo>
                  <a:lnTo>
                    <a:pt x="13393" y="12870"/>
                  </a:lnTo>
                  <a:lnTo>
                    <a:pt x="13482" y="12713"/>
                  </a:lnTo>
                  <a:lnTo>
                    <a:pt x="13588" y="12569"/>
                  </a:lnTo>
                  <a:lnTo>
                    <a:pt x="13730" y="12438"/>
                  </a:lnTo>
                  <a:lnTo>
                    <a:pt x="13997" y="12215"/>
                  </a:lnTo>
                  <a:lnTo>
                    <a:pt x="14334" y="12005"/>
                  </a:lnTo>
                  <a:lnTo>
                    <a:pt x="14690" y="11861"/>
                  </a:lnTo>
                  <a:lnTo>
                    <a:pt x="15063" y="11756"/>
                  </a:lnTo>
                  <a:lnTo>
                    <a:pt x="15436" y="11678"/>
                  </a:lnTo>
                  <a:lnTo>
                    <a:pt x="15809" y="11638"/>
                  </a:lnTo>
                  <a:lnTo>
                    <a:pt x="16182" y="11638"/>
                  </a:lnTo>
                  <a:lnTo>
                    <a:pt x="16555" y="11678"/>
                  </a:lnTo>
                  <a:lnTo>
                    <a:pt x="16910" y="11730"/>
                  </a:lnTo>
                  <a:lnTo>
                    <a:pt x="17248" y="11835"/>
                  </a:lnTo>
                  <a:lnTo>
                    <a:pt x="17514" y="11966"/>
                  </a:lnTo>
                  <a:lnTo>
                    <a:pt x="17763" y="12110"/>
                  </a:lnTo>
                  <a:lnTo>
                    <a:pt x="17887" y="12215"/>
                  </a:lnTo>
                  <a:lnTo>
                    <a:pt x="18065" y="12307"/>
                  </a:lnTo>
                  <a:lnTo>
                    <a:pt x="18260" y="12412"/>
                  </a:lnTo>
                  <a:lnTo>
                    <a:pt x="18438" y="12464"/>
                  </a:lnTo>
                  <a:lnTo>
                    <a:pt x="18669" y="12543"/>
                  </a:lnTo>
                  <a:lnTo>
                    <a:pt x="18882" y="12569"/>
                  </a:lnTo>
                  <a:lnTo>
                    <a:pt x="19113" y="12595"/>
                  </a:lnTo>
                  <a:lnTo>
                    <a:pt x="19361" y="12608"/>
                  </a:lnTo>
                  <a:lnTo>
                    <a:pt x="19592" y="12608"/>
                  </a:lnTo>
                  <a:lnTo>
                    <a:pt x="19841" y="12595"/>
                  </a:lnTo>
                  <a:lnTo>
                    <a:pt x="20072" y="12543"/>
                  </a:lnTo>
                  <a:lnTo>
                    <a:pt x="20321" y="12490"/>
                  </a:lnTo>
                  <a:lnTo>
                    <a:pt x="20551" y="12438"/>
                  </a:lnTo>
                  <a:lnTo>
                    <a:pt x="20800" y="12333"/>
                  </a:lnTo>
                  <a:lnTo>
                    <a:pt x="20996" y="12241"/>
                  </a:lnTo>
                  <a:lnTo>
                    <a:pt x="21244" y="12110"/>
                  </a:lnTo>
                  <a:lnTo>
                    <a:pt x="21298" y="12032"/>
                  </a:lnTo>
                  <a:lnTo>
                    <a:pt x="21404" y="11966"/>
                  </a:lnTo>
                  <a:lnTo>
                    <a:pt x="21475" y="11861"/>
                  </a:lnTo>
                  <a:lnTo>
                    <a:pt x="21511" y="11730"/>
                  </a:lnTo>
                  <a:lnTo>
                    <a:pt x="21617" y="11481"/>
                  </a:lnTo>
                  <a:lnTo>
                    <a:pt x="21653" y="11180"/>
                  </a:lnTo>
                  <a:lnTo>
                    <a:pt x="21653" y="10826"/>
                  </a:lnTo>
                  <a:lnTo>
                    <a:pt x="21653" y="10472"/>
                  </a:lnTo>
                  <a:lnTo>
                    <a:pt x="21582" y="10092"/>
                  </a:lnTo>
                  <a:lnTo>
                    <a:pt x="21511" y="9725"/>
                  </a:lnTo>
                  <a:lnTo>
                    <a:pt x="21298" y="8912"/>
                  </a:lnTo>
                  <a:lnTo>
                    <a:pt x="21067" y="8191"/>
                  </a:lnTo>
                  <a:lnTo>
                    <a:pt x="20800" y="7536"/>
                  </a:lnTo>
                  <a:lnTo>
                    <a:pt x="20551" y="7025"/>
                  </a:lnTo>
                  <a:lnTo>
                    <a:pt x="20001" y="7103"/>
                  </a:lnTo>
                  <a:lnTo>
                    <a:pt x="19432" y="7156"/>
                  </a:lnTo>
                  <a:lnTo>
                    <a:pt x="18846" y="7208"/>
                  </a:lnTo>
                  <a:lnTo>
                    <a:pt x="18225" y="7208"/>
                  </a:lnTo>
                  <a:lnTo>
                    <a:pt x="17656" y="7208"/>
                  </a:lnTo>
                  <a:lnTo>
                    <a:pt x="17070" y="7182"/>
                  </a:lnTo>
                  <a:lnTo>
                    <a:pt x="16484" y="7156"/>
                  </a:lnTo>
                  <a:lnTo>
                    <a:pt x="15986" y="7103"/>
                  </a:lnTo>
                  <a:lnTo>
                    <a:pt x="14992" y="6999"/>
                  </a:lnTo>
                  <a:lnTo>
                    <a:pt x="14210" y="6907"/>
                  </a:lnTo>
                  <a:lnTo>
                    <a:pt x="13695" y="6828"/>
                  </a:lnTo>
                  <a:lnTo>
                    <a:pt x="13517" y="6802"/>
                  </a:lnTo>
                  <a:lnTo>
                    <a:pt x="13073" y="6645"/>
                  </a:lnTo>
                  <a:lnTo>
                    <a:pt x="12700" y="6474"/>
                  </a:lnTo>
                  <a:lnTo>
                    <a:pt x="12363" y="6304"/>
                  </a:lnTo>
                  <a:lnTo>
                    <a:pt x="12132" y="6094"/>
                  </a:lnTo>
                  <a:lnTo>
                    <a:pt x="11919" y="5871"/>
                  </a:lnTo>
                  <a:lnTo>
                    <a:pt x="11776" y="5649"/>
                  </a:lnTo>
                  <a:lnTo>
                    <a:pt x="11688" y="5413"/>
                  </a:lnTo>
                  <a:lnTo>
                    <a:pt x="11617" y="5190"/>
                  </a:lnTo>
                  <a:lnTo>
                    <a:pt x="11617" y="4941"/>
                  </a:lnTo>
                  <a:lnTo>
                    <a:pt x="11652" y="4718"/>
                  </a:lnTo>
                  <a:lnTo>
                    <a:pt x="11723" y="4482"/>
                  </a:lnTo>
                  <a:lnTo>
                    <a:pt x="11812" y="4285"/>
                  </a:lnTo>
                  <a:lnTo>
                    <a:pt x="11919" y="4089"/>
                  </a:lnTo>
                  <a:lnTo>
                    <a:pt x="12096" y="3905"/>
                  </a:lnTo>
                  <a:lnTo>
                    <a:pt x="12292" y="3735"/>
                  </a:lnTo>
                  <a:lnTo>
                    <a:pt x="12505" y="3604"/>
                  </a:lnTo>
                  <a:lnTo>
                    <a:pt x="12700" y="3460"/>
                  </a:lnTo>
                  <a:lnTo>
                    <a:pt x="12878" y="3250"/>
                  </a:lnTo>
                  <a:lnTo>
                    <a:pt x="13038" y="3027"/>
                  </a:lnTo>
                  <a:lnTo>
                    <a:pt x="13180" y="2752"/>
                  </a:lnTo>
                  <a:lnTo>
                    <a:pt x="13286" y="2477"/>
                  </a:lnTo>
                  <a:lnTo>
                    <a:pt x="13322" y="2175"/>
                  </a:lnTo>
                  <a:lnTo>
                    <a:pt x="13357" y="1874"/>
                  </a:lnTo>
                  <a:lnTo>
                    <a:pt x="13286" y="1572"/>
                  </a:lnTo>
                  <a:lnTo>
                    <a:pt x="13180" y="1271"/>
                  </a:lnTo>
                  <a:lnTo>
                    <a:pt x="13038" y="983"/>
                  </a:lnTo>
                  <a:lnTo>
                    <a:pt x="12949" y="865"/>
                  </a:lnTo>
                  <a:lnTo>
                    <a:pt x="12807" y="733"/>
                  </a:lnTo>
                  <a:lnTo>
                    <a:pt x="12665" y="616"/>
                  </a:lnTo>
                  <a:lnTo>
                    <a:pt x="12505" y="511"/>
                  </a:lnTo>
                  <a:lnTo>
                    <a:pt x="12327" y="406"/>
                  </a:lnTo>
                  <a:lnTo>
                    <a:pt x="12132" y="314"/>
                  </a:lnTo>
                  <a:lnTo>
                    <a:pt x="11883" y="235"/>
                  </a:lnTo>
                  <a:lnTo>
                    <a:pt x="11652" y="183"/>
                  </a:lnTo>
                  <a:lnTo>
                    <a:pt x="11368" y="104"/>
                  </a:lnTo>
                  <a:lnTo>
                    <a:pt x="11101" y="78"/>
                  </a:lnTo>
                  <a:lnTo>
                    <a:pt x="10800" y="52"/>
                  </a:lnTo>
                  <a:lnTo>
                    <a:pt x="10444" y="52"/>
                  </a:lnTo>
                  <a:lnTo>
                    <a:pt x="10142" y="52"/>
                  </a:lnTo>
                  <a:lnTo>
                    <a:pt x="9840" y="78"/>
                  </a:lnTo>
                  <a:lnTo>
                    <a:pt x="9574" y="104"/>
                  </a:lnTo>
                  <a:lnTo>
                    <a:pt x="9325" y="157"/>
                  </a:lnTo>
                  <a:lnTo>
                    <a:pt x="9094" y="209"/>
                  </a:lnTo>
                  <a:lnTo>
                    <a:pt x="8846" y="262"/>
                  </a:lnTo>
                  <a:lnTo>
                    <a:pt x="8650" y="340"/>
                  </a:lnTo>
                  <a:lnTo>
                    <a:pt x="8437" y="432"/>
                  </a:lnTo>
                  <a:lnTo>
                    <a:pt x="8277" y="511"/>
                  </a:lnTo>
                  <a:lnTo>
                    <a:pt x="8100" y="616"/>
                  </a:lnTo>
                  <a:lnTo>
                    <a:pt x="7957" y="707"/>
                  </a:lnTo>
                  <a:lnTo>
                    <a:pt x="7833" y="838"/>
                  </a:lnTo>
                  <a:lnTo>
                    <a:pt x="7620" y="1061"/>
                  </a:lnTo>
                  <a:lnTo>
                    <a:pt x="7442" y="1336"/>
                  </a:lnTo>
                  <a:lnTo>
                    <a:pt x="7353" y="1599"/>
                  </a:lnTo>
                  <a:lnTo>
                    <a:pt x="7318" y="1900"/>
                  </a:lnTo>
                  <a:lnTo>
                    <a:pt x="7318" y="2175"/>
                  </a:lnTo>
                  <a:lnTo>
                    <a:pt x="7353" y="2450"/>
                  </a:lnTo>
                  <a:lnTo>
                    <a:pt x="7442" y="2726"/>
                  </a:lnTo>
                  <a:lnTo>
                    <a:pt x="7620" y="2975"/>
                  </a:lnTo>
                  <a:lnTo>
                    <a:pt x="7833" y="3198"/>
                  </a:lnTo>
                  <a:lnTo>
                    <a:pt x="8064" y="3433"/>
                  </a:lnTo>
                  <a:lnTo>
                    <a:pt x="8295" y="3630"/>
                  </a:lnTo>
                  <a:lnTo>
                    <a:pt x="8508" y="3853"/>
                  </a:lnTo>
                  <a:lnTo>
                    <a:pt x="8686" y="4089"/>
                  </a:lnTo>
                  <a:lnTo>
                    <a:pt x="8775" y="4312"/>
                  </a:lnTo>
                  <a:lnTo>
                    <a:pt x="8846" y="4561"/>
                  </a:lnTo>
                  <a:lnTo>
                    <a:pt x="8846" y="4810"/>
                  </a:lnTo>
                  <a:lnTo>
                    <a:pt x="8810" y="5059"/>
                  </a:lnTo>
                  <a:lnTo>
                    <a:pt x="8721" y="5295"/>
                  </a:lnTo>
                  <a:lnTo>
                    <a:pt x="8579" y="5544"/>
                  </a:lnTo>
                  <a:lnTo>
                    <a:pt x="8366" y="5766"/>
                  </a:lnTo>
                  <a:lnTo>
                    <a:pt x="8135" y="5976"/>
                  </a:lnTo>
                  <a:lnTo>
                    <a:pt x="7833" y="6199"/>
                  </a:lnTo>
                  <a:lnTo>
                    <a:pt x="7478" y="6369"/>
                  </a:lnTo>
                  <a:lnTo>
                    <a:pt x="7069" y="6527"/>
                  </a:lnTo>
                  <a:lnTo>
                    <a:pt x="6590" y="6671"/>
                  </a:lnTo>
                  <a:lnTo>
                    <a:pt x="6092" y="6802"/>
                  </a:lnTo>
                  <a:lnTo>
                    <a:pt x="5684" y="6802"/>
                  </a:lnTo>
                  <a:lnTo>
                    <a:pt x="5133" y="6802"/>
                  </a:lnTo>
                  <a:lnTo>
                    <a:pt x="4547" y="6802"/>
                  </a:lnTo>
                  <a:lnTo>
                    <a:pt x="3872" y="6802"/>
                  </a:lnTo>
                  <a:lnTo>
                    <a:pt x="3144" y="6802"/>
                  </a:lnTo>
                  <a:lnTo>
                    <a:pt x="2362" y="6802"/>
                  </a:lnTo>
                  <a:lnTo>
                    <a:pt x="1545" y="6802"/>
                  </a:lnTo>
                  <a:lnTo>
                    <a:pt x="692" y="6802"/>
                  </a:lnTo>
                  <a:lnTo>
                    <a:pt x="586" y="7234"/>
                  </a:lnTo>
                  <a:lnTo>
                    <a:pt x="461" y="7837"/>
                  </a:lnTo>
                  <a:lnTo>
                    <a:pt x="355" y="8493"/>
                  </a:lnTo>
                  <a:lnTo>
                    <a:pt x="248" y="9187"/>
                  </a:lnTo>
                  <a:lnTo>
                    <a:pt x="142" y="9869"/>
                  </a:lnTo>
                  <a:lnTo>
                    <a:pt x="106" y="10498"/>
                  </a:lnTo>
                  <a:lnTo>
                    <a:pt x="106" y="10983"/>
                  </a:lnTo>
                  <a:lnTo>
                    <a:pt x="106" y="11311"/>
                  </a:lnTo>
                  <a:lnTo>
                    <a:pt x="213" y="11481"/>
                  </a:lnTo>
                  <a:lnTo>
                    <a:pt x="319" y="11651"/>
                  </a:lnTo>
                  <a:lnTo>
                    <a:pt x="497" y="11783"/>
                  </a:lnTo>
                  <a:lnTo>
                    <a:pt x="692" y="11914"/>
                  </a:lnTo>
                  <a:lnTo>
                    <a:pt x="941" y="12032"/>
                  </a:lnTo>
                  <a:lnTo>
                    <a:pt x="1207" y="12110"/>
                  </a:lnTo>
                  <a:lnTo>
                    <a:pt x="1509" y="12189"/>
                  </a:lnTo>
                  <a:lnTo>
                    <a:pt x="1794" y="12241"/>
                  </a:lnTo>
                  <a:lnTo>
                    <a:pt x="2131" y="12267"/>
                  </a:lnTo>
                  <a:lnTo>
                    <a:pt x="2433" y="12281"/>
                  </a:lnTo>
                  <a:lnTo>
                    <a:pt x="2735" y="12267"/>
                  </a:lnTo>
                  <a:lnTo>
                    <a:pt x="3055" y="12241"/>
                  </a:lnTo>
                  <a:lnTo>
                    <a:pt x="3357" y="12189"/>
                  </a:lnTo>
                  <a:lnTo>
                    <a:pt x="3623" y="12084"/>
                  </a:lnTo>
                  <a:lnTo>
                    <a:pt x="3872" y="11979"/>
                  </a:lnTo>
                  <a:lnTo>
                    <a:pt x="4103" y="11861"/>
                  </a:lnTo>
                  <a:lnTo>
                    <a:pt x="4316" y="11704"/>
                  </a:lnTo>
                  <a:lnTo>
                    <a:pt x="4582" y="11612"/>
                  </a:lnTo>
                  <a:lnTo>
                    <a:pt x="4849" y="11533"/>
                  </a:lnTo>
                  <a:lnTo>
                    <a:pt x="5169" y="11507"/>
                  </a:lnTo>
                  <a:lnTo>
                    <a:pt x="5506" y="11481"/>
                  </a:lnTo>
                  <a:lnTo>
                    <a:pt x="5808" y="11507"/>
                  </a:lnTo>
                  <a:lnTo>
                    <a:pt x="6146" y="11560"/>
                  </a:lnTo>
                  <a:lnTo>
                    <a:pt x="6501" y="11651"/>
                  </a:lnTo>
                  <a:lnTo>
                    <a:pt x="6803" y="11783"/>
                  </a:lnTo>
                  <a:lnTo>
                    <a:pt x="7105" y="11940"/>
                  </a:lnTo>
                  <a:lnTo>
                    <a:pt x="7353" y="12110"/>
                  </a:lnTo>
                  <a:lnTo>
                    <a:pt x="7584" y="12333"/>
                  </a:lnTo>
                  <a:lnTo>
                    <a:pt x="7798" y="12595"/>
                  </a:lnTo>
                  <a:lnTo>
                    <a:pt x="7922" y="12870"/>
                  </a:lnTo>
                  <a:lnTo>
                    <a:pt x="8028" y="13198"/>
                  </a:lnTo>
                  <a:lnTo>
                    <a:pt x="8064" y="13526"/>
                  </a:lnTo>
                  <a:lnTo>
                    <a:pt x="8028" y="13775"/>
                  </a:lnTo>
                  <a:lnTo>
                    <a:pt x="7922" y="13998"/>
                  </a:lnTo>
                  <a:lnTo>
                    <a:pt x="7798" y="14220"/>
                  </a:lnTo>
                  <a:lnTo>
                    <a:pt x="7584" y="14404"/>
                  </a:lnTo>
                  <a:lnTo>
                    <a:pt x="7353" y="14574"/>
                  </a:lnTo>
                  <a:lnTo>
                    <a:pt x="7105" y="14732"/>
                  </a:lnTo>
                  <a:lnTo>
                    <a:pt x="6803" y="14850"/>
                  </a:lnTo>
                  <a:lnTo>
                    <a:pt x="6501" y="14954"/>
                  </a:lnTo>
                  <a:lnTo>
                    <a:pt x="6146" y="15033"/>
                  </a:lnTo>
                  <a:lnTo>
                    <a:pt x="5808" y="15085"/>
                  </a:lnTo>
                  <a:lnTo>
                    <a:pt x="5506" y="15085"/>
                  </a:lnTo>
                  <a:lnTo>
                    <a:pt x="5169" y="15059"/>
                  </a:lnTo>
                  <a:lnTo>
                    <a:pt x="4849" y="15007"/>
                  </a:lnTo>
                  <a:lnTo>
                    <a:pt x="4582" y="14902"/>
                  </a:lnTo>
                  <a:lnTo>
                    <a:pt x="4316" y="14784"/>
                  </a:lnTo>
                  <a:lnTo>
                    <a:pt x="4103" y="14600"/>
                  </a:lnTo>
                  <a:lnTo>
                    <a:pt x="3907" y="14430"/>
                  </a:lnTo>
                  <a:lnTo>
                    <a:pt x="3659" y="14299"/>
                  </a:lnTo>
                  <a:lnTo>
                    <a:pt x="3428" y="14194"/>
                  </a:lnTo>
                  <a:lnTo>
                    <a:pt x="3179" y="14129"/>
                  </a:lnTo>
                  <a:lnTo>
                    <a:pt x="2913" y="14102"/>
                  </a:lnTo>
                  <a:lnTo>
                    <a:pt x="2646" y="14102"/>
                  </a:lnTo>
                  <a:lnTo>
                    <a:pt x="2362" y="14129"/>
                  </a:lnTo>
                  <a:lnTo>
                    <a:pt x="2096" y="14168"/>
                  </a:lnTo>
                  <a:lnTo>
                    <a:pt x="1811" y="14273"/>
                  </a:lnTo>
                  <a:lnTo>
                    <a:pt x="1545" y="14378"/>
                  </a:lnTo>
                  <a:lnTo>
                    <a:pt x="1314" y="14496"/>
                  </a:lnTo>
                  <a:lnTo>
                    <a:pt x="1065" y="14653"/>
                  </a:lnTo>
                  <a:lnTo>
                    <a:pt x="870" y="14797"/>
                  </a:lnTo>
                  <a:lnTo>
                    <a:pt x="657" y="14981"/>
                  </a:lnTo>
                  <a:lnTo>
                    <a:pt x="497" y="15177"/>
                  </a:lnTo>
                  <a:lnTo>
                    <a:pt x="390" y="15413"/>
                  </a:lnTo>
                  <a:lnTo>
                    <a:pt x="284" y="15636"/>
                  </a:lnTo>
                  <a:lnTo>
                    <a:pt x="248" y="15911"/>
                  </a:lnTo>
                  <a:lnTo>
                    <a:pt x="284" y="16239"/>
                  </a:lnTo>
                  <a:lnTo>
                    <a:pt x="319" y="16566"/>
                  </a:lnTo>
                  <a:lnTo>
                    <a:pt x="497" y="17340"/>
                  </a:lnTo>
                  <a:lnTo>
                    <a:pt x="692" y="18152"/>
                  </a:lnTo>
                  <a:lnTo>
                    <a:pt x="799" y="18559"/>
                  </a:lnTo>
                  <a:lnTo>
                    <a:pt x="905" y="18978"/>
                  </a:lnTo>
                  <a:lnTo>
                    <a:pt x="959" y="19384"/>
                  </a:lnTo>
                  <a:lnTo>
                    <a:pt x="994" y="19791"/>
                  </a:lnTo>
                  <a:lnTo>
                    <a:pt x="994" y="20132"/>
                  </a:lnTo>
                  <a:lnTo>
                    <a:pt x="959" y="20485"/>
                  </a:lnTo>
                  <a:lnTo>
                    <a:pt x="941" y="20669"/>
                  </a:lnTo>
                  <a:lnTo>
                    <a:pt x="870" y="20813"/>
                  </a:lnTo>
                  <a:lnTo>
                    <a:pt x="799" y="20970"/>
                  </a:lnTo>
                  <a:lnTo>
                    <a:pt x="692" y="21088"/>
                  </a:lnTo>
                  <a:lnTo>
                    <a:pt x="1474" y="20997"/>
                  </a:lnTo>
                  <a:lnTo>
                    <a:pt x="2291" y="20866"/>
                  </a:lnTo>
                  <a:lnTo>
                    <a:pt x="3108" y="20787"/>
                  </a:lnTo>
                  <a:lnTo>
                    <a:pt x="3907" y="20721"/>
                  </a:lnTo>
                  <a:lnTo>
                    <a:pt x="4653" y="20695"/>
                  </a:lnTo>
                  <a:lnTo>
                    <a:pt x="5364" y="20695"/>
                  </a:lnTo>
                  <a:lnTo>
                    <a:pt x="5701" y="20721"/>
                  </a:lnTo>
                  <a:lnTo>
                    <a:pt x="6057" y="20761"/>
                  </a:lnTo>
                  <a:lnTo>
                    <a:pt x="6323" y="20813"/>
                  </a:lnTo>
                  <a:lnTo>
                    <a:pt x="6625" y="20892"/>
                  </a:lnTo>
                  <a:close/>
                </a:path>
              </a:pathLst>
            </a:custGeom>
            <a:solidFill>
              <a:srgbClr val="FFBE7D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240" name="Puzzle2">
              <a:extLst>
                <a:ext uri="{FF2B5EF4-FFF2-40B4-BE49-F238E27FC236}">
                  <a16:creationId xmlns:a16="http://schemas.microsoft.com/office/drawing/2014/main" id="{280834AE-1849-4823-A008-DE6615A1D9AE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880" y="1736"/>
              <a:ext cx="1778" cy="137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5394 w 21600"/>
                <a:gd name="T25" fmla="*/ 6735 h 21600"/>
                <a:gd name="T26" fmla="*/ 16182 w 21600"/>
                <a:gd name="T27" fmla="*/ 20441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4247" y="12354"/>
                  </a:moveTo>
                  <a:lnTo>
                    <a:pt x="4134" y="12468"/>
                  </a:lnTo>
                  <a:lnTo>
                    <a:pt x="4010" y="12581"/>
                  </a:lnTo>
                  <a:lnTo>
                    <a:pt x="3897" y="12637"/>
                  </a:lnTo>
                  <a:lnTo>
                    <a:pt x="3773" y="12694"/>
                  </a:lnTo>
                  <a:lnTo>
                    <a:pt x="3637" y="12694"/>
                  </a:lnTo>
                  <a:lnTo>
                    <a:pt x="3524" y="12694"/>
                  </a:lnTo>
                  <a:lnTo>
                    <a:pt x="3400" y="12665"/>
                  </a:lnTo>
                  <a:lnTo>
                    <a:pt x="3287" y="12609"/>
                  </a:lnTo>
                  <a:lnTo>
                    <a:pt x="3027" y="12496"/>
                  </a:lnTo>
                  <a:lnTo>
                    <a:pt x="2790" y="12340"/>
                  </a:lnTo>
                  <a:lnTo>
                    <a:pt x="2530" y="12142"/>
                  </a:lnTo>
                  <a:lnTo>
                    <a:pt x="2293" y="11987"/>
                  </a:lnTo>
                  <a:lnTo>
                    <a:pt x="2033" y="11817"/>
                  </a:lnTo>
                  <a:lnTo>
                    <a:pt x="1773" y="11676"/>
                  </a:lnTo>
                  <a:lnTo>
                    <a:pt x="1638" y="11662"/>
                  </a:lnTo>
                  <a:lnTo>
                    <a:pt x="1513" y="11634"/>
                  </a:lnTo>
                  <a:lnTo>
                    <a:pt x="1378" y="11634"/>
                  </a:lnTo>
                  <a:lnTo>
                    <a:pt x="1253" y="11634"/>
                  </a:lnTo>
                  <a:lnTo>
                    <a:pt x="1118" y="11662"/>
                  </a:lnTo>
                  <a:lnTo>
                    <a:pt x="971" y="11732"/>
                  </a:lnTo>
                  <a:lnTo>
                    <a:pt x="835" y="11817"/>
                  </a:lnTo>
                  <a:lnTo>
                    <a:pt x="711" y="11959"/>
                  </a:lnTo>
                  <a:lnTo>
                    <a:pt x="553" y="12086"/>
                  </a:lnTo>
                  <a:lnTo>
                    <a:pt x="429" y="12284"/>
                  </a:lnTo>
                  <a:lnTo>
                    <a:pt x="271" y="12524"/>
                  </a:lnTo>
                  <a:lnTo>
                    <a:pt x="146" y="12793"/>
                  </a:lnTo>
                  <a:lnTo>
                    <a:pt x="79" y="12962"/>
                  </a:lnTo>
                  <a:lnTo>
                    <a:pt x="33" y="13146"/>
                  </a:lnTo>
                  <a:lnTo>
                    <a:pt x="11" y="13386"/>
                  </a:lnTo>
                  <a:lnTo>
                    <a:pt x="11" y="13641"/>
                  </a:lnTo>
                  <a:lnTo>
                    <a:pt x="33" y="13881"/>
                  </a:lnTo>
                  <a:lnTo>
                    <a:pt x="101" y="14150"/>
                  </a:lnTo>
                  <a:lnTo>
                    <a:pt x="192" y="14404"/>
                  </a:lnTo>
                  <a:lnTo>
                    <a:pt x="293" y="14645"/>
                  </a:lnTo>
                  <a:lnTo>
                    <a:pt x="451" y="14857"/>
                  </a:lnTo>
                  <a:lnTo>
                    <a:pt x="621" y="15054"/>
                  </a:lnTo>
                  <a:lnTo>
                    <a:pt x="734" y="15125"/>
                  </a:lnTo>
                  <a:lnTo>
                    <a:pt x="835" y="15210"/>
                  </a:lnTo>
                  <a:lnTo>
                    <a:pt x="948" y="15267"/>
                  </a:lnTo>
                  <a:lnTo>
                    <a:pt x="1084" y="15323"/>
                  </a:lnTo>
                  <a:lnTo>
                    <a:pt x="1208" y="15351"/>
                  </a:lnTo>
                  <a:lnTo>
                    <a:pt x="1355" y="15380"/>
                  </a:lnTo>
                  <a:lnTo>
                    <a:pt x="1513" y="15380"/>
                  </a:lnTo>
                  <a:lnTo>
                    <a:pt x="1683" y="15380"/>
                  </a:lnTo>
                  <a:lnTo>
                    <a:pt x="1864" y="15351"/>
                  </a:lnTo>
                  <a:lnTo>
                    <a:pt x="2033" y="15323"/>
                  </a:lnTo>
                  <a:lnTo>
                    <a:pt x="2225" y="15238"/>
                  </a:lnTo>
                  <a:lnTo>
                    <a:pt x="2428" y="15153"/>
                  </a:lnTo>
                  <a:lnTo>
                    <a:pt x="2745" y="15026"/>
                  </a:lnTo>
                  <a:lnTo>
                    <a:pt x="3005" y="14913"/>
                  </a:lnTo>
                  <a:lnTo>
                    <a:pt x="3264" y="14828"/>
                  </a:lnTo>
                  <a:lnTo>
                    <a:pt x="3513" y="14800"/>
                  </a:lnTo>
                  <a:lnTo>
                    <a:pt x="3615" y="14828"/>
                  </a:lnTo>
                  <a:lnTo>
                    <a:pt x="3728" y="14857"/>
                  </a:lnTo>
                  <a:lnTo>
                    <a:pt x="3807" y="14913"/>
                  </a:lnTo>
                  <a:lnTo>
                    <a:pt x="3920" y="14998"/>
                  </a:lnTo>
                  <a:lnTo>
                    <a:pt x="4010" y="15097"/>
                  </a:lnTo>
                  <a:lnTo>
                    <a:pt x="4089" y="15238"/>
                  </a:lnTo>
                  <a:lnTo>
                    <a:pt x="4179" y="15408"/>
                  </a:lnTo>
                  <a:lnTo>
                    <a:pt x="4247" y="15620"/>
                  </a:lnTo>
                  <a:lnTo>
                    <a:pt x="4326" y="15860"/>
                  </a:lnTo>
                  <a:lnTo>
                    <a:pt x="4394" y="16129"/>
                  </a:lnTo>
                  <a:lnTo>
                    <a:pt x="4439" y="16440"/>
                  </a:lnTo>
                  <a:lnTo>
                    <a:pt x="4507" y="16737"/>
                  </a:lnTo>
                  <a:lnTo>
                    <a:pt x="4552" y="17090"/>
                  </a:lnTo>
                  <a:lnTo>
                    <a:pt x="4575" y="17443"/>
                  </a:lnTo>
                  <a:lnTo>
                    <a:pt x="4586" y="17825"/>
                  </a:lnTo>
                  <a:lnTo>
                    <a:pt x="4586" y="18193"/>
                  </a:lnTo>
                  <a:lnTo>
                    <a:pt x="4586" y="18574"/>
                  </a:lnTo>
                  <a:lnTo>
                    <a:pt x="4586" y="18984"/>
                  </a:lnTo>
                  <a:lnTo>
                    <a:pt x="4552" y="19366"/>
                  </a:lnTo>
                  <a:lnTo>
                    <a:pt x="4507" y="19748"/>
                  </a:lnTo>
                  <a:lnTo>
                    <a:pt x="4462" y="20129"/>
                  </a:lnTo>
                  <a:lnTo>
                    <a:pt x="4371" y="20483"/>
                  </a:lnTo>
                  <a:lnTo>
                    <a:pt x="4292" y="20836"/>
                  </a:lnTo>
                  <a:lnTo>
                    <a:pt x="4202" y="21161"/>
                  </a:lnTo>
                  <a:lnTo>
                    <a:pt x="4744" y="21161"/>
                  </a:lnTo>
                  <a:lnTo>
                    <a:pt x="5264" y="21161"/>
                  </a:lnTo>
                  <a:lnTo>
                    <a:pt x="5784" y="21161"/>
                  </a:lnTo>
                  <a:lnTo>
                    <a:pt x="6235" y="21161"/>
                  </a:lnTo>
                  <a:lnTo>
                    <a:pt x="6676" y="21161"/>
                  </a:lnTo>
                  <a:lnTo>
                    <a:pt x="7060" y="21161"/>
                  </a:lnTo>
                  <a:lnTo>
                    <a:pt x="7410" y="21161"/>
                  </a:lnTo>
                  <a:lnTo>
                    <a:pt x="7670" y="21161"/>
                  </a:lnTo>
                  <a:lnTo>
                    <a:pt x="8020" y="21020"/>
                  </a:lnTo>
                  <a:lnTo>
                    <a:pt x="8303" y="20893"/>
                  </a:lnTo>
                  <a:lnTo>
                    <a:pt x="8563" y="20695"/>
                  </a:lnTo>
                  <a:lnTo>
                    <a:pt x="8800" y="20511"/>
                  </a:lnTo>
                  <a:lnTo>
                    <a:pt x="8969" y="20285"/>
                  </a:lnTo>
                  <a:lnTo>
                    <a:pt x="9150" y="20045"/>
                  </a:lnTo>
                  <a:lnTo>
                    <a:pt x="9252" y="19804"/>
                  </a:lnTo>
                  <a:lnTo>
                    <a:pt x="9342" y="19550"/>
                  </a:lnTo>
                  <a:lnTo>
                    <a:pt x="9410" y="19281"/>
                  </a:lnTo>
                  <a:lnTo>
                    <a:pt x="9433" y="19013"/>
                  </a:lnTo>
                  <a:lnTo>
                    <a:pt x="9433" y="18744"/>
                  </a:lnTo>
                  <a:lnTo>
                    <a:pt x="9387" y="18504"/>
                  </a:lnTo>
                  <a:lnTo>
                    <a:pt x="9320" y="18221"/>
                  </a:lnTo>
                  <a:lnTo>
                    <a:pt x="9207" y="17981"/>
                  </a:lnTo>
                  <a:lnTo>
                    <a:pt x="9105" y="17740"/>
                  </a:lnTo>
                  <a:lnTo>
                    <a:pt x="8924" y="17514"/>
                  </a:lnTo>
                  <a:lnTo>
                    <a:pt x="8777" y="17274"/>
                  </a:lnTo>
                  <a:lnTo>
                    <a:pt x="8642" y="17034"/>
                  </a:lnTo>
                  <a:lnTo>
                    <a:pt x="8563" y="16765"/>
                  </a:lnTo>
                  <a:lnTo>
                    <a:pt x="8472" y="16468"/>
                  </a:lnTo>
                  <a:lnTo>
                    <a:pt x="8450" y="16157"/>
                  </a:lnTo>
                  <a:lnTo>
                    <a:pt x="8450" y="15860"/>
                  </a:lnTo>
                  <a:lnTo>
                    <a:pt x="8472" y="15563"/>
                  </a:lnTo>
                  <a:lnTo>
                    <a:pt x="8540" y="15267"/>
                  </a:lnTo>
                  <a:lnTo>
                    <a:pt x="8642" y="14998"/>
                  </a:lnTo>
                  <a:lnTo>
                    <a:pt x="8777" y="14729"/>
                  </a:lnTo>
                  <a:lnTo>
                    <a:pt x="8868" y="14616"/>
                  </a:lnTo>
                  <a:lnTo>
                    <a:pt x="8969" y="14475"/>
                  </a:lnTo>
                  <a:lnTo>
                    <a:pt x="9060" y="14376"/>
                  </a:lnTo>
                  <a:lnTo>
                    <a:pt x="9184" y="14291"/>
                  </a:lnTo>
                  <a:lnTo>
                    <a:pt x="9297" y="14206"/>
                  </a:lnTo>
                  <a:lnTo>
                    <a:pt x="9433" y="14121"/>
                  </a:lnTo>
                  <a:lnTo>
                    <a:pt x="9579" y="14051"/>
                  </a:lnTo>
                  <a:lnTo>
                    <a:pt x="9726" y="13994"/>
                  </a:lnTo>
                  <a:lnTo>
                    <a:pt x="9884" y="13938"/>
                  </a:lnTo>
                  <a:lnTo>
                    <a:pt x="10054" y="13909"/>
                  </a:lnTo>
                  <a:lnTo>
                    <a:pt x="10257" y="13881"/>
                  </a:lnTo>
                  <a:lnTo>
                    <a:pt x="10449" y="13881"/>
                  </a:lnTo>
                  <a:lnTo>
                    <a:pt x="10664" y="13881"/>
                  </a:lnTo>
                  <a:lnTo>
                    <a:pt x="10856" y="13909"/>
                  </a:lnTo>
                  <a:lnTo>
                    <a:pt x="11037" y="13966"/>
                  </a:lnTo>
                  <a:lnTo>
                    <a:pt x="11206" y="14023"/>
                  </a:lnTo>
                  <a:lnTo>
                    <a:pt x="11353" y="14093"/>
                  </a:lnTo>
                  <a:lnTo>
                    <a:pt x="11511" y="14178"/>
                  </a:lnTo>
                  <a:lnTo>
                    <a:pt x="11635" y="14263"/>
                  </a:lnTo>
                  <a:lnTo>
                    <a:pt x="11748" y="14376"/>
                  </a:lnTo>
                  <a:lnTo>
                    <a:pt x="11861" y="14475"/>
                  </a:lnTo>
                  <a:lnTo>
                    <a:pt x="11941" y="14616"/>
                  </a:lnTo>
                  <a:lnTo>
                    <a:pt x="12031" y="14758"/>
                  </a:lnTo>
                  <a:lnTo>
                    <a:pt x="12099" y="14885"/>
                  </a:lnTo>
                  <a:lnTo>
                    <a:pt x="12200" y="15210"/>
                  </a:lnTo>
                  <a:lnTo>
                    <a:pt x="12268" y="15507"/>
                  </a:lnTo>
                  <a:lnTo>
                    <a:pt x="12291" y="15832"/>
                  </a:lnTo>
                  <a:lnTo>
                    <a:pt x="12291" y="16157"/>
                  </a:lnTo>
                  <a:lnTo>
                    <a:pt x="12246" y="16482"/>
                  </a:lnTo>
                  <a:lnTo>
                    <a:pt x="12178" y="16807"/>
                  </a:lnTo>
                  <a:lnTo>
                    <a:pt x="12099" y="17090"/>
                  </a:lnTo>
                  <a:lnTo>
                    <a:pt x="12008" y="17330"/>
                  </a:lnTo>
                  <a:lnTo>
                    <a:pt x="11884" y="17542"/>
                  </a:lnTo>
                  <a:lnTo>
                    <a:pt x="11748" y="17712"/>
                  </a:lnTo>
                  <a:lnTo>
                    <a:pt x="11613" y="17839"/>
                  </a:lnTo>
                  <a:lnTo>
                    <a:pt x="11489" y="18037"/>
                  </a:lnTo>
                  <a:lnTo>
                    <a:pt x="11398" y="18221"/>
                  </a:lnTo>
                  <a:lnTo>
                    <a:pt x="11319" y="18447"/>
                  </a:lnTo>
                  <a:lnTo>
                    <a:pt x="11251" y="18659"/>
                  </a:lnTo>
                  <a:lnTo>
                    <a:pt x="11206" y="18900"/>
                  </a:lnTo>
                  <a:lnTo>
                    <a:pt x="11184" y="19154"/>
                  </a:lnTo>
                  <a:lnTo>
                    <a:pt x="11184" y="19423"/>
                  </a:lnTo>
                  <a:lnTo>
                    <a:pt x="11229" y="19663"/>
                  </a:lnTo>
                  <a:lnTo>
                    <a:pt x="11297" y="19903"/>
                  </a:lnTo>
                  <a:lnTo>
                    <a:pt x="11376" y="20158"/>
                  </a:lnTo>
                  <a:lnTo>
                    <a:pt x="11511" y="20398"/>
                  </a:lnTo>
                  <a:lnTo>
                    <a:pt x="11681" y="20610"/>
                  </a:lnTo>
                  <a:lnTo>
                    <a:pt x="11884" y="20808"/>
                  </a:lnTo>
                  <a:lnTo>
                    <a:pt x="12121" y="20992"/>
                  </a:lnTo>
                  <a:lnTo>
                    <a:pt x="12404" y="21161"/>
                  </a:lnTo>
                  <a:lnTo>
                    <a:pt x="12528" y="21190"/>
                  </a:lnTo>
                  <a:lnTo>
                    <a:pt x="12856" y="21274"/>
                  </a:lnTo>
                  <a:lnTo>
                    <a:pt x="13330" y="21373"/>
                  </a:lnTo>
                  <a:lnTo>
                    <a:pt x="13963" y="21486"/>
                  </a:lnTo>
                  <a:lnTo>
                    <a:pt x="14313" y="21543"/>
                  </a:lnTo>
                  <a:lnTo>
                    <a:pt x="14652" y="21571"/>
                  </a:lnTo>
                  <a:lnTo>
                    <a:pt x="15025" y="21600"/>
                  </a:lnTo>
                  <a:lnTo>
                    <a:pt x="15409" y="21600"/>
                  </a:lnTo>
                  <a:lnTo>
                    <a:pt x="15782" y="21600"/>
                  </a:lnTo>
                  <a:lnTo>
                    <a:pt x="16177" y="21571"/>
                  </a:lnTo>
                  <a:lnTo>
                    <a:pt x="16516" y="21486"/>
                  </a:lnTo>
                  <a:lnTo>
                    <a:pt x="16889" y="21402"/>
                  </a:lnTo>
                  <a:lnTo>
                    <a:pt x="16821" y="21190"/>
                  </a:lnTo>
                  <a:lnTo>
                    <a:pt x="16776" y="20935"/>
                  </a:lnTo>
                  <a:lnTo>
                    <a:pt x="16742" y="20667"/>
                  </a:lnTo>
                  <a:lnTo>
                    <a:pt x="16719" y="20370"/>
                  </a:lnTo>
                  <a:lnTo>
                    <a:pt x="16697" y="19719"/>
                  </a:lnTo>
                  <a:lnTo>
                    <a:pt x="16697" y="19013"/>
                  </a:lnTo>
                  <a:lnTo>
                    <a:pt x="16719" y="18306"/>
                  </a:lnTo>
                  <a:lnTo>
                    <a:pt x="16753" y="17599"/>
                  </a:lnTo>
                  <a:lnTo>
                    <a:pt x="16821" y="16949"/>
                  </a:lnTo>
                  <a:lnTo>
                    <a:pt x="16889" y="16383"/>
                  </a:lnTo>
                  <a:lnTo>
                    <a:pt x="16934" y="16129"/>
                  </a:lnTo>
                  <a:lnTo>
                    <a:pt x="17002" y="15945"/>
                  </a:lnTo>
                  <a:lnTo>
                    <a:pt x="17081" y="15790"/>
                  </a:lnTo>
                  <a:lnTo>
                    <a:pt x="17194" y="15648"/>
                  </a:lnTo>
                  <a:lnTo>
                    <a:pt x="17318" y="15563"/>
                  </a:lnTo>
                  <a:lnTo>
                    <a:pt x="17453" y="15507"/>
                  </a:lnTo>
                  <a:lnTo>
                    <a:pt x="17600" y="15450"/>
                  </a:lnTo>
                  <a:lnTo>
                    <a:pt x="17758" y="15450"/>
                  </a:lnTo>
                  <a:lnTo>
                    <a:pt x="17905" y="15479"/>
                  </a:lnTo>
                  <a:lnTo>
                    <a:pt x="18064" y="15535"/>
                  </a:lnTo>
                  <a:lnTo>
                    <a:pt x="18233" y="15620"/>
                  </a:lnTo>
                  <a:lnTo>
                    <a:pt x="18380" y="15733"/>
                  </a:lnTo>
                  <a:lnTo>
                    <a:pt x="18561" y="15832"/>
                  </a:lnTo>
                  <a:lnTo>
                    <a:pt x="18707" y="15973"/>
                  </a:lnTo>
                  <a:lnTo>
                    <a:pt x="18866" y="16129"/>
                  </a:lnTo>
                  <a:lnTo>
                    <a:pt x="18990" y="16327"/>
                  </a:lnTo>
                  <a:lnTo>
                    <a:pt x="19125" y="16482"/>
                  </a:lnTo>
                  <a:lnTo>
                    <a:pt x="19295" y="16624"/>
                  </a:lnTo>
                  <a:lnTo>
                    <a:pt x="19464" y="16737"/>
                  </a:lnTo>
                  <a:lnTo>
                    <a:pt x="19668" y="16807"/>
                  </a:lnTo>
                  <a:lnTo>
                    <a:pt x="19860" y="16836"/>
                  </a:lnTo>
                  <a:lnTo>
                    <a:pt x="20052" y="16864"/>
                  </a:lnTo>
                  <a:lnTo>
                    <a:pt x="20266" y="16836"/>
                  </a:lnTo>
                  <a:lnTo>
                    <a:pt x="20470" y="16793"/>
                  </a:lnTo>
                  <a:lnTo>
                    <a:pt x="20662" y="16708"/>
                  </a:lnTo>
                  <a:lnTo>
                    <a:pt x="20854" y="16567"/>
                  </a:lnTo>
                  <a:lnTo>
                    <a:pt x="21035" y="16412"/>
                  </a:lnTo>
                  <a:lnTo>
                    <a:pt x="21182" y="16214"/>
                  </a:lnTo>
                  <a:lnTo>
                    <a:pt x="21340" y="16002"/>
                  </a:lnTo>
                  <a:lnTo>
                    <a:pt x="21441" y="15733"/>
                  </a:lnTo>
                  <a:lnTo>
                    <a:pt x="21532" y="15436"/>
                  </a:lnTo>
                  <a:lnTo>
                    <a:pt x="21600" y="15083"/>
                  </a:lnTo>
                  <a:lnTo>
                    <a:pt x="21600" y="14885"/>
                  </a:lnTo>
                  <a:lnTo>
                    <a:pt x="21600" y="14729"/>
                  </a:lnTo>
                  <a:lnTo>
                    <a:pt x="21600" y="14531"/>
                  </a:lnTo>
                  <a:lnTo>
                    <a:pt x="21577" y="14376"/>
                  </a:lnTo>
                  <a:lnTo>
                    <a:pt x="21532" y="14206"/>
                  </a:lnTo>
                  <a:lnTo>
                    <a:pt x="21487" y="14051"/>
                  </a:lnTo>
                  <a:lnTo>
                    <a:pt x="21419" y="13909"/>
                  </a:lnTo>
                  <a:lnTo>
                    <a:pt x="21351" y="13768"/>
                  </a:lnTo>
                  <a:lnTo>
                    <a:pt x="21204" y="13500"/>
                  </a:lnTo>
                  <a:lnTo>
                    <a:pt x="21035" y="13287"/>
                  </a:lnTo>
                  <a:lnTo>
                    <a:pt x="20809" y="13090"/>
                  </a:lnTo>
                  <a:lnTo>
                    <a:pt x="20594" y="12962"/>
                  </a:lnTo>
                  <a:lnTo>
                    <a:pt x="20357" y="12821"/>
                  </a:lnTo>
                  <a:lnTo>
                    <a:pt x="20120" y="12764"/>
                  </a:lnTo>
                  <a:lnTo>
                    <a:pt x="19882" y="12708"/>
                  </a:lnTo>
                  <a:lnTo>
                    <a:pt x="19645" y="12736"/>
                  </a:lnTo>
                  <a:lnTo>
                    <a:pt x="19430" y="12793"/>
                  </a:lnTo>
                  <a:lnTo>
                    <a:pt x="19227" y="12906"/>
                  </a:lnTo>
                  <a:lnTo>
                    <a:pt x="19148" y="12962"/>
                  </a:lnTo>
                  <a:lnTo>
                    <a:pt x="19058" y="13047"/>
                  </a:lnTo>
                  <a:lnTo>
                    <a:pt x="18990" y="13146"/>
                  </a:lnTo>
                  <a:lnTo>
                    <a:pt x="18911" y="13259"/>
                  </a:lnTo>
                  <a:lnTo>
                    <a:pt x="18775" y="13471"/>
                  </a:lnTo>
                  <a:lnTo>
                    <a:pt x="18628" y="13641"/>
                  </a:lnTo>
                  <a:lnTo>
                    <a:pt x="18470" y="13740"/>
                  </a:lnTo>
                  <a:lnTo>
                    <a:pt x="18301" y="13825"/>
                  </a:lnTo>
                  <a:lnTo>
                    <a:pt x="18143" y="13853"/>
                  </a:lnTo>
                  <a:lnTo>
                    <a:pt x="17973" y="13881"/>
                  </a:lnTo>
                  <a:lnTo>
                    <a:pt x="17804" y="13853"/>
                  </a:lnTo>
                  <a:lnTo>
                    <a:pt x="17646" y="13796"/>
                  </a:lnTo>
                  <a:lnTo>
                    <a:pt x="17499" y="13726"/>
                  </a:lnTo>
                  <a:lnTo>
                    <a:pt x="17341" y="13641"/>
                  </a:lnTo>
                  <a:lnTo>
                    <a:pt x="17216" y="13528"/>
                  </a:lnTo>
                  <a:lnTo>
                    <a:pt x="17103" y="13386"/>
                  </a:lnTo>
                  <a:lnTo>
                    <a:pt x="17024" y="13259"/>
                  </a:lnTo>
                  <a:lnTo>
                    <a:pt x="16934" y="13118"/>
                  </a:lnTo>
                  <a:lnTo>
                    <a:pt x="16889" y="12991"/>
                  </a:lnTo>
                  <a:lnTo>
                    <a:pt x="16889" y="12849"/>
                  </a:lnTo>
                  <a:lnTo>
                    <a:pt x="16889" y="12383"/>
                  </a:lnTo>
                  <a:lnTo>
                    <a:pt x="16889" y="11662"/>
                  </a:lnTo>
                  <a:lnTo>
                    <a:pt x="16889" y="10701"/>
                  </a:lnTo>
                  <a:lnTo>
                    <a:pt x="16889" y="9640"/>
                  </a:lnTo>
                  <a:lnTo>
                    <a:pt x="16889" y="8566"/>
                  </a:lnTo>
                  <a:lnTo>
                    <a:pt x="16889" y="7478"/>
                  </a:lnTo>
                  <a:lnTo>
                    <a:pt x="16889" y="6502"/>
                  </a:lnTo>
                  <a:lnTo>
                    <a:pt x="16889" y="5739"/>
                  </a:lnTo>
                  <a:lnTo>
                    <a:pt x="16674" y="5894"/>
                  </a:lnTo>
                  <a:lnTo>
                    <a:pt x="16414" y="6036"/>
                  </a:lnTo>
                  <a:lnTo>
                    <a:pt x="16154" y="6177"/>
                  </a:lnTo>
                  <a:lnTo>
                    <a:pt x="15849" y="6248"/>
                  </a:lnTo>
                  <a:lnTo>
                    <a:pt x="15544" y="6304"/>
                  </a:lnTo>
                  <a:lnTo>
                    <a:pt x="15217" y="6332"/>
                  </a:lnTo>
                  <a:lnTo>
                    <a:pt x="14866" y="6361"/>
                  </a:lnTo>
                  <a:lnTo>
                    <a:pt x="14550" y="6361"/>
                  </a:lnTo>
                  <a:lnTo>
                    <a:pt x="14200" y="6332"/>
                  </a:lnTo>
                  <a:lnTo>
                    <a:pt x="13850" y="6276"/>
                  </a:lnTo>
                  <a:lnTo>
                    <a:pt x="13522" y="6219"/>
                  </a:lnTo>
                  <a:lnTo>
                    <a:pt x="13206" y="6149"/>
                  </a:lnTo>
                  <a:lnTo>
                    <a:pt x="12901" y="6064"/>
                  </a:lnTo>
                  <a:lnTo>
                    <a:pt x="12618" y="5951"/>
                  </a:lnTo>
                  <a:lnTo>
                    <a:pt x="12358" y="5838"/>
                  </a:lnTo>
                  <a:lnTo>
                    <a:pt x="12121" y="5739"/>
                  </a:lnTo>
                  <a:lnTo>
                    <a:pt x="11941" y="5626"/>
                  </a:lnTo>
                  <a:lnTo>
                    <a:pt x="11794" y="5513"/>
                  </a:lnTo>
                  <a:lnTo>
                    <a:pt x="11658" y="5414"/>
                  </a:lnTo>
                  <a:lnTo>
                    <a:pt x="11556" y="5301"/>
                  </a:lnTo>
                  <a:lnTo>
                    <a:pt x="11466" y="5187"/>
                  </a:lnTo>
                  <a:lnTo>
                    <a:pt x="11398" y="5089"/>
                  </a:lnTo>
                  <a:lnTo>
                    <a:pt x="11376" y="4947"/>
                  </a:lnTo>
                  <a:lnTo>
                    <a:pt x="11353" y="4834"/>
                  </a:lnTo>
                  <a:lnTo>
                    <a:pt x="11353" y="4707"/>
                  </a:lnTo>
                  <a:lnTo>
                    <a:pt x="11376" y="4565"/>
                  </a:lnTo>
                  <a:lnTo>
                    <a:pt x="11443" y="4410"/>
                  </a:lnTo>
                  <a:lnTo>
                    <a:pt x="11511" y="4240"/>
                  </a:lnTo>
                  <a:lnTo>
                    <a:pt x="11703" y="3887"/>
                  </a:lnTo>
                  <a:lnTo>
                    <a:pt x="11986" y="3505"/>
                  </a:lnTo>
                  <a:lnTo>
                    <a:pt x="12144" y="3265"/>
                  </a:lnTo>
                  <a:lnTo>
                    <a:pt x="12246" y="3025"/>
                  </a:lnTo>
                  <a:lnTo>
                    <a:pt x="12336" y="2756"/>
                  </a:lnTo>
                  <a:lnTo>
                    <a:pt x="12404" y="2445"/>
                  </a:lnTo>
                  <a:lnTo>
                    <a:pt x="12438" y="2176"/>
                  </a:lnTo>
                  <a:lnTo>
                    <a:pt x="12438" y="1880"/>
                  </a:lnTo>
                  <a:lnTo>
                    <a:pt x="12404" y="1583"/>
                  </a:lnTo>
                  <a:lnTo>
                    <a:pt x="12336" y="1314"/>
                  </a:lnTo>
                  <a:lnTo>
                    <a:pt x="12246" y="1046"/>
                  </a:lnTo>
                  <a:lnTo>
                    <a:pt x="12099" y="791"/>
                  </a:lnTo>
                  <a:lnTo>
                    <a:pt x="12008" y="692"/>
                  </a:lnTo>
                  <a:lnTo>
                    <a:pt x="11918" y="579"/>
                  </a:lnTo>
                  <a:lnTo>
                    <a:pt x="11816" y="466"/>
                  </a:lnTo>
                  <a:lnTo>
                    <a:pt x="11703" y="381"/>
                  </a:lnTo>
                  <a:lnTo>
                    <a:pt x="11579" y="310"/>
                  </a:lnTo>
                  <a:lnTo>
                    <a:pt x="11443" y="226"/>
                  </a:lnTo>
                  <a:lnTo>
                    <a:pt x="11297" y="169"/>
                  </a:lnTo>
                  <a:lnTo>
                    <a:pt x="11138" y="113"/>
                  </a:lnTo>
                  <a:lnTo>
                    <a:pt x="10969" y="56"/>
                  </a:lnTo>
                  <a:lnTo>
                    <a:pt x="10800" y="28"/>
                  </a:lnTo>
                  <a:lnTo>
                    <a:pt x="10619" y="28"/>
                  </a:lnTo>
                  <a:lnTo>
                    <a:pt x="10404" y="28"/>
                  </a:lnTo>
                  <a:lnTo>
                    <a:pt x="10257" y="28"/>
                  </a:lnTo>
                  <a:lnTo>
                    <a:pt x="10076" y="56"/>
                  </a:lnTo>
                  <a:lnTo>
                    <a:pt x="9952" y="84"/>
                  </a:lnTo>
                  <a:lnTo>
                    <a:pt x="9794" y="141"/>
                  </a:lnTo>
                  <a:lnTo>
                    <a:pt x="9692" y="226"/>
                  </a:lnTo>
                  <a:lnTo>
                    <a:pt x="9557" y="282"/>
                  </a:lnTo>
                  <a:lnTo>
                    <a:pt x="9455" y="381"/>
                  </a:lnTo>
                  <a:lnTo>
                    <a:pt x="9365" y="466"/>
                  </a:lnTo>
                  <a:lnTo>
                    <a:pt x="9274" y="579"/>
                  </a:lnTo>
                  <a:lnTo>
                    <a:pt x="9184" y="692"/>
                  </a:lnTo>
                  <a:lnTo>
                    <a:pt x="9128" y="791"/>
                  </a:lnTo>
                  <a:lnTo>
                    <a:pt x="9060" y="932"/>
                  </a:lnTo>
                  <a:lnTo>
                    <a:pt x="8969" y="1201"/>
                  </a:lnTo>
                  <a:lnTo>
                    <a:pt x="8913" y="1498"/>
                  </a:lnTo>
                  <a:lnTo>
                    <a:pt x="8890" y="1795"/>
                  </a:lnTo>
                  <a:lnTo>
                    <a:pt x="8890" y="2120"/>
                  </a:lnTo>
                  <a:lnTo>
                    <a:pt x="8913" y="2445"/>
                  </a:lnTo>
                  <a:lnTo>
                    <a:pt x="8969" y="2756"/>
                  </a:lnTo>
                  <a:lnTo>
                    <a:pt x="9060" y="3081"/>
                  </a:lnTo>
                  <a:lnTo>
                    <a:pt x="9173" y="3378"/>
                  </a:lnTo>
                  <a:lnTo>
                    <a:pt x="9297" y="3647"/>
                  </a:lnTo>
                  <a:lnTo>
                    <a:pt x="9466" y="3887"/>
                  </a:lnTo>
                  <a:lnTo>
                    <a:pt x="9579" y="4085"/>
                  </a:lnTo>
                  <a:lnTo>
                    <a:pt x="9670" y="4269"/>
                  </a:lnTo>
                  <a:lnTo>
                    <a:pt x="9726" y="4467"/>
                  </a:lnTo>
                  <a:lnTo>
                    <a:pt x="9771" y="4650"/>
                  </a:lnTo>
                  <a:lnTo>
                    <a:pt x="9771" y="4834"/>
                  </a:lnTo>
                  <a:lnTo>
                    <a:pt x="9749" y="5032"/>
                  </a:lnTo>
                  <a:lnTo>
                    <a:pt x="9715" y="5216"/>
                  </a:lnTo>
                  <a:lnTo>
                    <a:pt x="9625" y="5385"/>
                  </a:lnTo>
                  <a:lnTo>
                    <a:pt x="9534" y="5513"/>
                  </a:lnTo>
                  <a:lnTo>
                    <a:pt x="9410" y="5626"/>
                  </a:lnTo>
                  <a:lnTo>
                    <a:pt x="9229" y="5710"/>
                  </a:lnTo>
                  <a:lnTo>
                    <a:pt x="9060" y="5767"/>
                  </a:lnTo>
                  <a:lnTo>
                    <a:pt x="8845" y="5767"/>
                  </a:lnTo>
                  <a:lnTo>
                    <a:pt x="8585" y="5739"/>
                  </a:lnTo>
                  <a:lnTo>
                    <a:pt x="8325" y="5654"/>
                  </a:lnTo>
                  <a:lnTo>
                    <a:pt x="8020" y="5513"/>
                  </a:lnTo>
                  <a:lnTo>
                    <a:pt x="7840" y="5442"/>
                  </a:lnTo>
                  <a:lnTo>
                    <a:pt x="7648" y="5385"/>
                  </a:lnTo>
                  <a:lnTo>
                    <a:pt x="7433" y="5329"/>
                  </a:lnTo>
                  <a:lnTo>
                    <a:pt x="7241" y="5301"/>
                  </a:lnTo>
                  <a:lnTo>
                    <a:pt x="6755" y="5301"/>
                  </a:lnTo>
                  <a:lnTo>
                    <a:pt x="6281" y="5329"/>
                  </a:lnTo>
                  <a:lnTo>
                    <a:pt x="5784" y="5385"/>
                  </a:lnTo>
                  <a:lnTo>
                    <a:pt x="5264" y="5498"/>
                  </a:lnTo>
                  <a:lnTo>
                    <a:pt x="4744" y="5597"/>
                  </a:lnTo>
                  <a:lnTo>
                    <a:pt x="4247" y="5739"/>
                  </a:lnTo>
                  <a:lnTo>
                    <a:pt x="4202" y="5894"/>
                  </a:lnTo>
                  <a:lnTo>
                    <a:pt x="4202" y="6191"/>
                  </a:lnTo>
                  <a:lnTo>
                    <a:pt x="4202" y="6545"/>
                  </a:lnTo>
                  <a:lnTo>
                    <a:pt x="4225" y="6954"/>
                  </a:lnTo>
                  <a:lnTo>
                    <a:pt x="4315" y="7930"/>
                  </a:lnTo>
                  <a:lnTo>
                    <a:pt x="4394" y="9018"/>
                  </a:lnTo>
                  <a:lnTo>
                    <a:pt x="4439" y="9570"/>
                  </a:lnTo>
                  <a:lnTo>
                    <a:pt x="4462" y="10107"/>
                  </a:lnTo>
                  <a:lnTo>
                    <a:pt x="4484" y="10630"/>
                  </a:lnTo>
                  <a:lnTo>
                    <a:pt x="4507" y="11082"/>
                  </a:lnTo>
                  <a:lnTo>
                    <a:pt x="4484" y="11520"/>
                  </a:lnTo>
                  <a:lnTo>
                    <a:pt x="4439" y="11874"/>
                  </a:lnTo>
                  <a:lnTo>
                    <a:pt x="4394" y="12029"/>
                  </a:lnTo>
                  <a:lnTo>
                    <a:pt x="4349" y="12171"/>
                  </a:lnTo>
                  <a:lnTo>
                    <a:pt x="4315" y="12284"/>
                  </a:lnTo>
                  <a:lnTo>
                    <a:pt x="4247" y="12354"/>
                  </a:lnTo>
                  <a:close/>
                </a:path>
              </a:pathLst>
            </a:custGeom>
            <a:solidFill>
              <a:srgbClr val="FFFFCC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241" name="Puzzle4">
              <a:extLst>
                <a:ext uri="{FF2B5EF4-FFF2-40B4-BE49-F238E27FC236}">
                  <a16:creationId xmlns:a16="http://schemas.microsoft.com/office/drawing/2014/main" id="{8DC258DE-0F34-4D66-9CB2-80EA43DDDD06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192" y="1719"/>
              <a:ext cx="1072" cy="176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2075 w 21600"/>
                <a:gd name="T25" fmla="*/ 5660 h 21600"/>
                <a:gd name="T26" fmla="*/ 20210 w 21600"/>
                <a:gd name="T27" fmla="*/ 1597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3813" y="10590"/>
                  </a:moveTo>
                  <a:lnTo>
                    <a:pt x="3927" y="10513"/>
                  </a:lnTo>
                  <a:lnTo>
                    <a:pt x="4078" y="10425"/>
                  </a:lnTo>
                  <a:lnTo>
                    <a:pt x="4210" y="10359"/>
                  </a:lnTo>
                  <a:lnTo>
                    <a:pt x="4361" y="10315"/>
                  </a:lnTo>
                  <a:lnTo>
                    <a:pt x="4682" y="10237"/>
                  </a:lnTo>
                  <a:lnTo>
                    <a:pt x="5041" y="10193"/>
                  </a:lnTo>
                  <a:lnTo>
                    <a:pt x="5456" y="10171"/>
                  </a:lnTo>
                  <a:lnTo>
                    <a:pt x="5853" y="10193"/>
                  </a:lnTo>
                  <a:lnTo>
                    <a:pt x="6249" y="10260"/>
                  </a:lnTo>
                  <a:lnTo>
                    <a:pt x="6646" y="10337"/>
                  </a:lnTo>
                  <a:lnTo>
                    <a:pt x="7004" y="10469"/>
                  </a:lnTo>
                  <a:lnTo>
                    <a:pt x="7363" y="10612"/>
                  </a:lnTo>
                  <a:lnTo>
                    <a:pt x="7665" y="10788"/>
                  </a:lnTo>
                  <a:lnTo>
                    <a:pt x="7911" y="10998"/>
                  </a:lnTo>
                  <a:lnTo>
                    <a:pt x="8024" y="11097"/>
                  </a:lnTo>
                  <a:lnTo>
                    <a:pt x="8137" y="11207"/>
                  </a:lnTo>
                  <a:lnTo>
                    <a:pt x="8194" y="11340"/>
                  </a:lnTo>
                  <a:lnTo>
                    <a:pt x="8269" y="11461"/>
                  </a:lnTo>
                  <a:lnTo>
                    <a:pt x="8307" y="11593"/>
                  </a:lnTo>
                  <a:lnTo>
                    <a:pt x="8307" y="11714"/>
                  </a:lnTo>
                  <a:lnTo>
                    <a:pt x="8307" y="11868"/>
                  </a:lnTo>
                  <a:lnTo>
                    <a:pt x="8307" y="12012"/>
                  </a:lnTo>
                  <a:lnTo>
                    <a:pt x="8194" y="12265"/>
                  </a:lnTo>
                  <a:lnTo>
                    <a:pt x="8062" y="12519"/>
                  </a:lnTo>
                  <a:lnTo>
                    <a:pt x="7873" y="12706"/>
                  </a:lnTo>
                  <a:lnTo>
                    <a:pt x="7627" y="12904"/>
                  </a:lnTo>
                  <a:lnTo>
                    <a:pt x="7363" y="13048"/>
                  </a:lnTo>
                  <a:lnTo>
                    <a:pt x="7080" y="13180"/>
                  </a:lnTo>
                  <a:lnTo>
                    <a:pt x="6759" y="13257"/>
                  </a:lnTo>
                  <a:lnTo>
                    <a:pt x="6419" y="13345"/>
                  </a:lnTo>
                  <a:lnTo>
                    <a:pt x="6098" y="13389"/>
                  </a:lnTo>
                  <a:lnTo>
                    <a:pt x="5739" y="13389"/>
                  </a:lnTo>
                  <a:lnTo>
                    <a:pt x="5418" y="13389"/>
                  </a:lnTo>
                  <a:lnTo>
                    <a:pt x="5079" y="13345"/>
                  </a:lnTo>
                  <a:lnTo>
                    <a:pt x="4758" y="13301"/>
                  </a:lnTo>
                  <a:lnTo>
                    <a:pt x="4474" y="13213"/>
                  </a:lnTo>
                  <a:lnTo>
                    <a:pt x="4172" y="13114"/>
                  </a:lnTo>
                  <a:lnTo>
                    <a:pt x="3965" y="12982"/>
                  </a:lnTo>
                  <a:lnTo>
                    <a:pt x="3738" y="12838"/>
                  </a:lnTo>
                  <a:lnTo>
                    <a:pt x="3493" y="12706"/>
                  </a:lnTo>
                  <a:lnTo>
                    <a:pt x="3228" y="12607"/>
                  </a:lnTo>
                  <a:lnTo>
                    <a:pt x="2945" y="12519"/>
                  </a:lnTo>
                  <a:lnTo>
                    <a:pt x="2700" y="12431"/>
                  </a:lnTo>
                  <a:lnTo>
                    <a:pt x="2397" y="12375"/>
                  </a:lnTo>
                  <a:lnTo>
                    <a:pt x="2152" y="12331"/>
                  </a:lnTo>
                  <a:lnTo>
                    <a:pt x="1888" y="12309"/>
                  </a:lnTo>
                  <a:lnTo>
                    <a:pt x="1642" y="12309"/>
                  </a:lnTo>
                  <a:lnTo>
                    <a:pt x="1397" y="12331"/>
                  </a:lnTo>
                  <a:lnTo>
                    <a:pt x="1170" y="12397"/>
                  </a:lnTo>
                  <a:lnTo>
                    <a:pt x="962" y="12453"/>
                  </a:lnTo>
                  <a:lnTo>
                    <a:pt x="774" y="12563"/>
                  </a:lnTo>
                  <a:lnTo>
                    <a:pt x="623" y="12684"/>
                  </a:lnTo>
                  <a:lnTo>
                    <a:pt x="528" y="12838"/>
                  </a:lnTo>
                  <a:lnTo>
                    <a:pt x="453" y="13026"/>
                  </a:lnTo>
                  <a:lnTo>
                    <a:pt x="339" y="13477"/>
                  </a:lnTo>
                  <a:lnTo>
                    <a:pt x="226" y="13984"/>
                  </a:lnTo>
                  <a:lnTo>
                    <a:pt x="151" y="14535"/>
                  </a:lnTo>
                  <a:lnTo>
                    <a:pt x="113" y="15075"/>
                  </a:lnTo>
                  <a:lnTo>
                    <a:pt x="113" y="15626"/>
                  </a:lnTo>
                  <a:lnTo>
                    <a:pt x="151" y="16133"/>
                  </a:lnTo>
                  <a:lnTo>
                    <a:pt x="188" y="16376"/>
                  </a:lnTo>
                  <a:lnTo>
                    <a:pt x="264" y="16585"/>
                  </a:lnTo>
                  <a:lnTo>
                    <a:pt x="339" y="16773"/>
                  </a:lnTo>
                  <a:lnTo>
                    <a:pt x="453" y="16938"/>
                  </a:lnTo>
                  <a:lnTo>
                    <a:pt x="1095" y="16883"/>
                  </a:lnTo>
                  <a:lnTo>
                    <a:pt x="1963" y="16795"/>
                  </a:lnTo>
                  <a:lnTo>
                    <a:pt x="2945" y="16751"/>
                  </a:lnTo>
                  <a:lnTo>
                    <a:pt x="3965" y="16706"/>
                  </a:lnTo>
                  <a:lnTo>
                    <a:pt x="5022" y="16684"/>
                  </a:lnTo>
                  <a:lnTo>
                    <a:pt x="5947" y="16684"/>
                  </a:lnTo>
                  <a:lnTo>
                    <a:pt x="6759" y="16706"/>
                  </a:lnTo>
                  <a:lnTo>
                    <a:pt x="7363" y="16751"/>
                  </a:lnTo>
                  <a:lnTo>
                    <a:pt x="7948" y="16839"/>
                  </a:lnTo>
                  <a:lnTo>
                    <a:pt x="8458" y="16916"/>
                  </a:lnTo>
                  <a:lnTo>
                    <a:pt x="8893" y="17026"/>
                  </a:lnTo>
                  <a:lnTo>
                    <a:pt x="9289" y="17158"/>
                  </a:lnTo>
                  <a:lnTo>
                    <a:pt x="9572" y="17280"/>
                  </a:lnTo>
                  <a:lnTo>
                    <a:pt x="9799" y="17412"/>
                  </a:lnTo>
                  <a:lnTo>
                    <a:pt x="9969" y="17555"/>
                  </a:lnTo>
                  <a:lnTo>
                    <a:pt x="10120" y="17687"/>
                  </a:lnTo>
                  <a:lnTo>
                    <a:pt x="10158" y="17831"/>
                  </a:lnTo>
                  <a:lnTo>
                    <a:pt x="10195" y="17974"/>
                  </a:lnTo>
                  <a:lnTo>
                    <a:pt x="10158" y="18128"/>
                  </a:lnTo>
                  <a:lnTo>
                    <a:pt x="10082" y="18271"/>
                  </a:lnTo>
                  <a:lnTo>
                    <a:pt x="9969" y="18426"/>
                  </a:lnTo>
                  <a:lnTo>
                    <a:pt x="9837" y="18569"/>
                  </a:lnTo>
                  <a:lnTo>
                    <a:pt x="9648" y="18701"/>
                  </a:lnTo>
                  <a:lnTo>
                    <a:pt x="9440" y="18822"/>
                  </a:lnTo>
                  <a:lnTo>
                    <a:pt x="9213" y="18999"/>
                  </a:lnTo>
                  <a:lnTo>
                    <a:pt x="9044" y="19186"/>
                  </a:lnTo>
                  <a:lnTo>
                    <a:pt x="8893" y="19395"/>
                  </a:lnTo>
                  <a:lnTo>
                    <a:pt x="8817" y="19627"/>
                  </a:lnTo>
                  <a:lnTo>
                    <a:pt x="8779" y="19858"/>
                  </a:lnTo>
                  <a:lnTo>
                    <a:pt x="8779" y="20112"/>
                  </a:lnTo>
                  <a:lnTo>
                    <a:pt x="8855" y="20354"/>
                  </a:lnTo>
                  <a:lnTo>
                    <a:pt x="8968" y="20586"/>
                  </a:lnTo>
                  <a:lnTo>
                    <a:pt x="9138" y="20817"/>
                  </a:lnTo>
                  <a:lnTo>
                    <a:pt x="9365" y="21026"/>
                  </a:lnTo>
                  <a:lnTo>
                    <a:pt x="9610" y="21192"/>
                  </a:lnTo>
                  <a:lnTo>
                    <a:pt x="9950" y="21368"/>
                  </a:lnTo>
                  <a:lnTo>
                    <a:pt x="10120" y="21445"/>
                  </a:lnTo>
                  <a:lnTo>
                    <a:pt x="10346" y="21511"/>
                  </a:lnTo>
                  <a:lnTo>
                    <a:pt x="10516" y="21555"/>
                  </a:lnTo>
                  <a:lnTo>
                    <a:pt x="10743" y="21600"/>
                  </a:lnTo>
                  <a:lnTo>
                    <a:pt x="10988" y="21644"/>
                  </a:lnTo>
                  <a:lnTo>
                    <a:pt x="11215" y="21666"/>
                  </a:lnTo>
                  <a:lnTo>
                    <a:pt x="11498" y="21666"/>
                  </a:lnTo>
                  <a:lnTo>
                    <a:pt x="11762" y="21666"/>
                  </a:lnTo>
                  <a:lnTo>
                    <a:pt x="12253" y="21644"/>
                  </a:lnTo>
                  <a:lnTo>
                    <a:pt x="12763" y="21577"/>
                  </a:lnTo>
                  <a:lnTo>
                    <a:pt x="13197" y="21467"/>
                  </a:lnTo>
                  <a:lnTo>
                    <a:pt x="13556" y="21346"/>
                  </a:lnTo>
                  <a:lnTo>
                    <a:pt x="13896" y="21192"/>
                  </a:lnTo>
                  <a:lnTo>
                    <a:pt x="14179" y="21026"/>
                  </a:lnTo>
                  <a:lnTo>
                    <a:pt x="14444" y="20839"/>
                  </a:lnTo>
                  <a:lnTo>
                    <a:pt x="14576" y="20641"/>
                  </a:lnTo>
                  <a:lnTo>
                    <a:pt x="14727" y="20431"/>
                  </a:lnTo>
                  <a:lnTo>
                    <a:pt x="14765" y="20200"/>
                  </a:lnTo>
                  <a:lnTo>
                    <a:pt x="14802" y="19991"/>
                  </a:lnTo>
                  <a:lnTo>
                    <a:pt x="14727" y="19759"/>
                  </a:lnTo>
                  <a:lnTo>
                    <a:pt x="14613" y="19550"/>
                  </a:lnTo>
                  <a:lnTo>
                    <a:pt x="14444" y="19307"/>
                  </a:lnTo>
                  <a:lnTo>
                    <a:pt x="14217" y="19098"/>
                  </a:lnTo>
                  <a:lnTo>
                    <a:pt x="13934" y="18911"/>
                  </a:lnTo>
                  <a:lnTo>
                    <a:pt x="13669" y="18745"/>
                  </a:lnTo>
                  <a:lnTo>
                    <a:pt x="13462" y="18547"/>
                  </a:lnTo>
                  <a:lnTo>
                    <a:pt x="13311" y="18337"/>
                  </a:lnTo>
                  <a:lnTo>
                    <a:pt x="13197" y="18150"/>
                  </a:lnTo>
                  <a:lnTo>
                    <a:pt x="13122" y="17941"/>
                  </a:lnTo>
                  <a:lnTo>
                    <a:pt x="13122" y="17720"/>
                  </a:lnTo>
                  <a:lnTo>
                    <a:pt x="13122" y="17533"/>
                  </a:lnTo>
                  <a:lnTo>
                    <a:pt x="13197" y="17346"/>
                  </a:lnTo>
                  <a:lnTo>
                    <a:pt x="13273" y="17158"/>
                  </a:lnTo>
                  <a:lnTo>
                    <a:pt x="13386" y="16982"/>
                  </a:lnTo>
                  <a:lnTo>
                    <a:pt x="13537" y="16839"/>
                  </a:lnTo>
                  <a:lnTo>
                    <a:pt x="13707" y="16706"/>
                  </a:lnTo>
                  <a:lnTo>
                    <a:pt x="13896" y="16607"/>
                  </a:lnTo>
                  <a:lnTo>
                    <a:pt x="14104" y="16519"/>
                  </a:lnTo>
                  <a:lnTo>
                    <a:pt x="14330" y="16453"/>
                  </a:lnTo>
                  <a:lnTo>
                    <a:pt x="14538" y="16431"/>
                  </a:lnTo>
                  <a:lnTo>
                    <a:pt x="14897" y="16453"/>
                  </a:lnTo>
                  <a:lnTo>
                    <a:pt x="15406" y="16497"/>
                  </a:lnTo>
                  <a:lnTo>
                    <a:pt x="16105" y="16541"/>
                  </a:lnTo>
                  <a:lnTo>
                    <a:pt x="16898" y="16607"/>
                  </a:lnTo>
                  <a:lnTo>
                    <a:pt x="17804" y="16651"/>
                  </a:lnTo>
                  <a:lnTo>
                    <a:pt x="18786" y="16684"/>
                  </a:lnTo>
                  <a:lnTo>
                    <a:pt x="19844" y="16728"/>
                  </a:lnTo>
                  <a:lnTo>
                    <a:pt x="20920" y="16751"/>
                  </a:lnTo>
                  <a:lnTo>
                    <a:pt x="21109" y="16497"/>
                  </a:lnTo>
                  <a:lnTo>
                    <a:pt x="21241" y="16222"/>
                  </a:lnTo>
                  <a:lnTo>
                    <a:pt x="21392" y="15946"/>
                  </a:lnTo>
                  <a:lnTo>
                    <a:pt x="21467" y="15648"/>
                  </a:lnTo>
                  <a:lnTo>
                    <a:pt x="21543" y="15351"/>
                  </a:lnTo>
                  <a:lnTo>
                    <a:pt x="21618" y="15042"/>
                  </a:lnTo>
                  <a:lnTo>
                    <a:pt x="21618" y="14745"/>
                  </a:lnTo>
                  <a:lnTo>
                    <a:pt x="21618" y="14447"/>
                  </a:lnTo>
                  <a:lnTo>
                    <a:pt x="21618" y="14150"/>
                  </a:lnTo>
                  <a:lnTo>
                    <a:pt x="21581" y="13852"/>
                  </a:lnTo>
                  <a:lnTo>
                    <a:pt x="21505" y="13577"/>
                  </a:lnTo>
                  <a:lnTo>
                    <a:pt x="21430" y="13301"/>
                  </a:lnTo>
                  <a:lnTo>
                    <a:pt x="21354" y="13048"/>
                  </a:lnTo>
                  <a:lnTo>
                    <a:pt x="21241" y="12816"/>
                  </a:lnTo>
                  <a:lnTo>
                    <a:pt x="21146" y="12607"/>
                  </a:lnTo>
                  <a:lnTo>
                    <a:pt x="21033" y="12431"/>
                  </a:lnTo>
                  <a:lnTo>
                    <a:pt x="20920" y="12265"/>
                  </a:lnTo>
                  <a:lnTo>
                    <a:pt x="20769" y="12144"/>
                  </a:lnTo>
                  <a:lnTo>
                    <a:pt x="20637" y="12034"/>
                  </a:lnTo>
                  <a:lnTo>
                    <a:pt x="20486" y="11946"/>
                  </a:lnTo>
                  <a:lnTo>
                    <a:pt x="20297" y="11891"/>
                  </a:lnTo>
                  <a:lnTo>
                    <a:pt x="20165" y="11846"/>
                  </a:lnTo>
                  <a:lnTo>
                    <a:pt x="19976" y="11824"/>
                  </a:lnTo>
                  <a:lnTo>
                    <a:pt x="19806" y="11802"/>
                  </a:lnTo>
                  <a:lnTo>
                    <a:pt x="19390" y="11824"/>
                  </a:lnTo>
                  <a:lnTo>
                    <a:pt x="18956" y="11891"/>
                  </a:lnTo>
                  <a:lnTo>
                    <a:pt x="18503" y="11968"/>
                  </a:lnTo>
                  <a:lnTo>
                    <a:pt x="17993" y="12078"/>
                  </a:lnTo>
                  <a:lnTo>
                    <a:pt x="17653" y="12144"/>
                  </a:lnTo>
                  <a:lnTo>
                    <a:pt x="17332" y="12199"/>
                  </a:lnTo>
                  <a:lnTo>
                    <a:pt x="17049" y="12221"/>
                  </a:lnTo>
                  <a:lnTo>
                    <a:pt x="16747" y="12243"/>
                  </a:lnTo>
                  <a:lnTo>
                    <a:pt x="16464" y="12243"/>
                  </a:lnTo>
                  <a:lnTo>
                    <a:pt x="16218" y="12243"/>
                  </a:lnTo>
                  <a:lnTo>
                    <a:pt x="15992" y="12221"/>
                  </a:lnTo>
                  <a:lnTo>
                    <a:pt x="15746" y="12199"/>
                  </a:lnTo>
                  <a:lnTo>
                    <a:pt x="15520" y="12155"/>
                  </a:lnTo>
                  <a:lnTo>
                    <a:pt x="15350" y="12122"/>
                  </a:lnTo>
                  <a:lnTo>
                    <a:pt x="15161" y="12056"/>
                  </a:lnTo>
                  <a:lnTo>
                    <a:pt x="14972" y="11990"/>
                  </a:lnTo>
                  <a:lnTo>
                    <a:pt x="14689" y="11846"/>
                  </a:lnTo>
                  <a:lnTo>
                    <a:pt x="14444" y="11670"/>
                  </a:lnTo>
                  <a:lnTo>
                    <a:pt x="14255" y="11483"/>
                  </a:lnTo>
                  <a:lnTo>
                    <a:pt x="14104" y="11295"/>
                  </a:lnTo>
                  <a:lnTo>
                    <a:pt x="14028" y="11086"/>
                  </a:lnTo>
                  <a:lnTo>
                    <a:pt x="13972" y="10888"/>
                  </a:lnTo>
                  <a:lnTo>
                    <a:pt x="13972" y="10700"/>
                  </a:lnTo>
                  <a:lnTo>
                    <a:pt x="14009" y="10513"/>
                  </a:lnTo>
                  <a:lnTo>
                    <a:pt x="14066" y="10359"/>
                  </a:lnTo>
                  <a:lnTo>
                    <a:pt x="14179" y="10215"/>
                  </a:lnTo>
                  <a:lnTo>
                    <a:pt x="14406" y="10006"/>
                  </a:lnTo>
                  <a:lnTo>
                    <a:pt x="14651" y="9830"/>
                  </a:lnTo>
                  <a:lnTo>
                    <a:pt x="14878" y="9686"/>
                  </a:lnTo>
                  <a:lnTo>
                    <a:pt x="15123" y="9554"/>
                  </a:lnTo>
                  <a:lnTo>
                    <a:pt x="15350" y="9477"/>
                  </a:lnTo>
                  <a:lnTo>
                    <a:pt x="15558" y="9411"/>
                  </a:lnTo>
                  <a:lnTo>
                    <a:pt x="15803" y="9345"/>
                  </a:lnTo>
                  <a:lnTo>
                    <a:pt x="16030" y="9323"/>
                  </a:lnTo>
                  <a:lnTo>
                    <a:pt x="16256" y="9301"/>
                  </a:lnTo>
                  <a:lnTo>
                    <a:pt x="16464" y="9323"/>
                  </a:lnTo>
                  <a:lnTo>
                    <a:pt x="16690" y="9345"/>
                  </a:lnTo>
                  <a:lnTo>
                    <a:pt x="16898" y="9367"/>
                  </a:lnTo>
                  <a:lnTo>
                    <a:pt x="17332" y="9477"/>
                  </a:lnTo>
                  <a:lnTo>
                    <a:pt x="17767" y="9598"/>
                  </a:lnTo>
                  <a:lnTo>
                    <a:pt x="18163" y="9731"/>
                  </a:lnTo>
                  <a:lnTo>
                    <a:pt x="18597" y="9874"/>
                  </a:lnTo>
                  <a:lnTo>
                    <a:pt x="18994" y="10006"/>
                  </a:lnTo>
                  <a:lnTo>
                    <a:pt x="19428" y="10083"/>
                  </a:lnTo>
                  <a:lnTo>
                    <a:pt x="19617" y="10127"/>
                  </a:lnTo>
                  <a:lnTo>
                    <a:pt x="19844" y="10149"/>
                  </a:lnTo>
                  <a:lnTo>
                    <a:pt x="20013" y="10149"/>
                  </a:lnTo>
                  <a:lnTo>
                    <a:pt x="20240" y="10127"/>
                  </a:lnTo>
                  <a:lnTo>
                    <a:pt x="20410" y="10105"/>
                  </a:lnTo>
                  <a:lnTo>
                    <a:pt x="20637" y="10061"/>
                  </a:lnTo>
                  <a:lnTo>
                    <a:pt x="20844" y="9984"/>
                  </a:lnTo>
                  <a:lnTo>
                    <a:pt x="21033" y="9896"/>
                  </a:lnTo>
                  <a:lnTo>
                    <a:pt x="21146" y="9830"/>
                  </a:lnTo>
                  <a:lnTo>
                    <a:pt x="21203" y="9753"/>
                  </a:lnTo>
                  <a:lnTo>
                    <a:pt x="21279" y="9642"/>
                  </a:lnTo>
                  <a:lnTo>
                    <a:pt x="21354" y="9521"/>
                  </a:lnTo>
                  <a:lnTo>
                    <a:pt x="21430" y="9246"/>
                  </a:lnTo>
                  <a:lnTo>
                    <a:pt x="21430" y="8904"/>
                  </a:lnTo>
                  <a:lnTo>
                    <a:pt x="21430" y="8540"/>
                  </a:lnTo>
                  <a:lnTo>
                    <a:pt x="21392" y="8144"/>
                  </a:lnTo>
                  <a:lnTo>
                    <a:pt x="21354" y="7714"/>
                  </a:lnTo>
                  <a:lnTo>
                    <a:pt x="21279" y="7295"/>
                  </a:lnTo>
                  <a:lnTo>
                    <a:pt x="21146" y="6446"/>
                  </a:lnTo>
                  <a:lnTo>
                    <a:pt x="20995" y="5686"/>
                  </a:lnTo>
                  <a:lnTo>
                    <a:pt x="20958" y="5366"/>
                  </a:lnTo>
                  <a:lnTo>
                    <a:pt x="20958" y="5091"/>
                  </a:lnTo>
                  <a:lnTo>
                    <a:pt x="20958" y="4860"/>
                  </a:lnTo>
                  <a:lnTo>
                    <a:pt x="21033" y="4716"/>
                  </a:lnTo>
                  <a:lnTo>
                    <a:pt x="20637" y="4860"/>
                  </a:lnTo>
                  <a:lnTo>
                    <a:pt x="20127" y="4992"/>
                  </a:lnTo>
                  <a:lnTo>
                    <a:pt x="19617" y="5069"/>
                  </a:lnTo>
                  <a:lnTo>
                    <a:pt x="19032" y="5157"/>
                  </a:lnTo>
                  <a:lnTo>
                    <a:pt x="18465" y="5201"/>
                  </a:lnTo>
                  <a:lnTo>
                    <a:pt x="17842" y="5245"/>
                  </a:lnTo>
                  <a:lnTo>
                    <a:pt x="17219" y="5267"/>
                  </a:lnTo>
                  <a:lnTo>
                    <a:pt x="16615" y="5267"/>
                  </a:lnTo>
                  <a:lnTo>
                    <a:pt x="15992" y="5245"/>
                  </a:lnTo>
                  <a:lnTo>
                    <a:pt x="15369" y="5201"/>
                  </a:lnTo>
                  <a:lnTo>
                    <a:pt x="14840" y="5157"/>
                  </a:lnTo>
                  <a:lnTo>
                    <a:pt x="14293" y="5091"/>
                  </a:lnTo>
                  <a:lnTo>
                    <a:pt x="13783" y="5014"/>
                  </a:lnTo>
                  <a:lnTo>
                    <a:pt x="13386" y="4926"/>
                  </a:lnTo>
                  <a:lnTo>
                    <a:pt x="13027" y="4815"/>
                  </a:lnTo>
                  <a:lnTo>
                    <a:pt x="12725" y="4716"/>
                  </a:lnTo>
                  <a:lnTo>
                    <a:pt x="12480" y="4606"/>
                  </a:lnTo>
                  <a:lnTo>
                    <a:pt x="12291" y="4496"/>
                  </a:lnTo>
                  <a:lnTo>
                    <a:pt x="12197" y="4397"/>
                  </a:lnTo>
                  <a:lnTo>
                    <a:pt x="12083" y="4286"/>
                  </a:lnTo>
                  <a:lnTo>
                    <a:pt x="12046" y="4187"/>
                  </a:lnTo>
                  <a:lnTo>
                    <a:pt x="12008" y="4077"/>
                  </a:lnTo>
                  <a:lnTo>
                    <a:pt x="12046" y="3967"/>
                  </a:lnTo>
                  <a:lnTo>
                    <a:pt x="12121" y="3868"/>
                  </a:lnTo>
                  <a:lnTo>
                    <a:pt x="12197" y="3735"/>
                  </a:lnTo>
                  <a:lnTo>
                    <a:pt x="12291" y="3614"/>
                  </a:lnTo>
                  <a:lnTo>
                    <a:pt x="12442" y="3482"/>
                  </a:lnTo>
                  <a:lnTo>
                    <a:pt x="12631" y="3361"/>
                  </a:lnTo>
                  <a:lnTo>
                    <a:pt x="13065" y="3085"/>
                  </a:lnTo>
                  <a:lnTo>
                    <a:pt x="13537" y="2766"/>
                  </a:lnTo>
                  <a:lnTo>
                    <a:pt x="13783" y="2578"/>
                  </a:lnTo>
                  <a:lnTo>
                    <a:pt x="13934" y="2380"/>
                  </a:lnTo>
                  <a:lnTo>
                    <a:pt x="14028" y="2171"/>
                  </a:lnTo>
                  <a:lnTo>
                    <a:pt x="14104" y="1961"/>
                  </a:lnTo>
                  <a:lnTo>
                    <a:pt x="14104" y="1730"/>
                  </a:lnTo>
                  <a:lnTo>
                    <a:pt x="14066" y="1498"/>
                  </a:lnTo>
                  <a:lnTo>
                    <a:pt x="13972" y="1267"/>
                  </a:lnTo>
                  <a:lnTo>
                    <a:pt x="13820" y="1057"/>
                  </a:lnTo>
                  <a:lnTo>
                    <a:pt x="13594" y="837"/>
                  </a:lnTo>
                  <a:lnTo>
                    <a:pt x="13386" y="628"/>
                  </a:lnTo>
                  <a:lnTo>
                    <a:pt x="13103" y="462"/>
                  </a:lnTo>
                  <a:lnTo>
                    <a:pt x="12763" y="308"/>
                  </a:lnTo>
                  <a:lnTo>
                    <a:pt x="12404" y="187"/>
                  </a:lnTo>
                  <a:lnTo>
                    <a:pt x="12008" y="77"/>
                  </a:lnTo>
                  <a:lnTo>
                    <a:pt x="11574" y="33"/>
                  </a:lnTo>
                  <a:lnTo>
                    <a:pt x="11102" y="11"/>
                  </a:lnTo>
                  <a:lnTo>
                    <a:pt x="10667" y="11"/>
                  </a:lnTo>
                  <a:lnTo>
                    <a:pt x="10233" y="77"/>
                  </a:lnTo>
                  <a:lnTo>
                    <a:pt x="9837" y="187"/>
                  </a:lnTo>
                  <a:lnTo>
                    <a:pt x="9440" y="286"/>
                  </a:lnTo>
                  <a:lnTo>
                    <a:pt x="9062" y="462"/>
                  </a:lnTo>
                  <a:lnTo>
                    <a:pt x="8741" y="628"/>
                  </a:lnTo>
                  <a:lnTo>
                    <a:pt x="8458" y="815"/>
                  </a:lnTo>
                  <a:lnTo>
                    <a:pt x="8232" y="1035"/>
                  </a:lnTo>
                  <a:lnTo>
                    <a:pt x="8062" y="1245"/>
                  </a:lnTo>
                  <a:lnTo>
                    <a:pt x="7911" y="1476"/>
                  </a:lnTo>
                  <a:lnTo>
                    <a:pt x="7835" y="1708"/>
                  </a:lnTo>
                  <a:lnTo>
                    <a:pt x="7797" y="1961"/>
                  </a:lnTo>
                  <a:lnTo>
                    <a:pt x="7835" y="2193"/>
                  </a:lnTo>
                  <a:lnTo>
                    <a:pt x="7948" y="2402"/>
                  </a:lnTo>
                  <a:lnTo>
                    <a:pt x="8062" y="2534"/>
                  </a:lnTo>
                  <a:lnTo>
                    <a:pt x="8175" y="2644"/>
                  </a:lnTo>
                  <a:lnTo>
                    <a:pt x="8269" y="2744"/>
                  </a:lnTo>
                  <a:lnTo>
                    <a:pt x="8420" y="2832"/>
                  </a:lnTo>
                  <a:lnTo>
                    <a:pt x="8704" y="3019"/>
                  </a:lnTo>
                  <a:lnTo>
                    <a:pt x="8968" y="3206"/>
                  </a:lnTo>
                  <a:lnTo>
                    <a:pt x="9138" y="3405"/>
                  </a:lnTo>
                  <a:lnTo>
                    <a:pt x="9327" y="3570"/>
                  </a:lnTo>
                  <a:lnTo>
                    <a:pt x="9440" y="3735"/>
                  </a:lnTo>
                  <a:lnTo>
                    <a:pt x="9516" y="3890"/>
                  </a:lnTo>
                  <a:lnTo>
                    <a:pt x="9534" y="4033"/>
                  </a:lnTo>
                  <a:lnTo>
                    <a:pt x="9534" y="4165"/>
                  </a:lnTo>
                  <a:lnTo>
                    <a:pt x="9516" y="4286"/>
                  </a:lnTo>
                  <a:lnTo>
                    <a:pt x="9440" y="4397"/>
                  </a:lnTo>
                  <a:lnTo>
                    <a:pt x="9327" y="4496"/>
                  </a:lnTo>
                  <a:lnTo>
                    <a:pt x="9176" y="4562"/>
                  </a:lnTo>
                  <a:lnTo>
                    <a:pt x="9006" y="4628"/>
                  </a:lnTo>
                  <a:lnTo>
                    <a:pt x="8779" y="4694"/>
                  </a:lnTo>
                  <a:lnTo>
                    <a:pt x="8534" y="4716"/>
                  </a:lnTo>
                  <a:lnTo>
                    <a:pt x="8232" y="4716"/>
                  </a:lnTo>
                  <a:lnTo>
                    <a:pt x="7118" y="4738"/>
                  </a:lnTo>
                  <a:lnTo>
                    <a:pt x="5947" y="4771"/>
                  </a:lnTo>
                  <a:lnTo>
                    <a:pt x="4795" y="4815"/>
                  </a:lnTo>
                  <a:lnTo>
                    <a:pt x="3681" y="4860"/>
                  </a:lnTo>
                  <a:lnTo>
                    <a:pt x="2662" y="4882"/>
                  </a:lnTo>
                  <a:lnTo>
                    <a:pt x="1755" y="4882"/>
                  </a:lnTo>
                  <a:lnTo>
                    <a:pt x="1359" y="4860"/>
                  </a:lnTo>
                  <a:lnTo>
                    <a:pt x="981" y="4837"/>
                  </a:lnTo>
                  <a:lnTo>
                    <a:pt x="698" y="4771"/>
                  </a:lnTo>
                  <a:lnTo>
                    <a:pt x="453" y="4716"/>
                  </a:lnTo>
                  <a:lnTo>
                    <a:pt x="453" y="5322"/>
                  </a:lnTo>
                  <a:lnTo>
                    <a:pt x="453" y="6083"/>
                  </a:lnTo>
                  <a:lnTo>
                    <a:pt x="453" y="6909"/>
                  </a:lnTo>
                  <a:lnTo>
                    <a:pt x="453" y="7780"/>
                  </a:lnTo>
                  <a:lnTo>
                    <a:pt x="453" y="8606"/>
                  </a:lnTo>
                  <a:lnTo>
                    <a:pt x="453" y="9345"/>
                  </a:lnTo>
                  <a:lnTo>
                    <a:pt x="453" y="9918"/>
                  </a:lnTo>
                  <a:lnTo>
                    <a:pt x="453" y="10282"/>
                  </a:lnTo>
                  <a:lnTo>
                    <a:pt x="490" y="10381"/>
                  </a:lnTo>
                  <a:lnTo>
                    <a:pt x="547" y="10491"/>
                  </a:lnTo>
                  <a:lnTo>
                    <a:pt x="660" y="10590"/>
                  </a:lnTo>
                  <a:lnTo>
                    <a:pt x="811" y="10700"/>
                  </a:lnTo>
                  <a:lnTo>
                    <a:pt x="981" y="10811"/>
                  </a:lnTo>
                  <a:lnTo>
                    <a:pt x="1208" y="10888"/>
                  </a:lnTo>
                  <a:lnTo>
                    <a:pt x="1453" y="10954"/>
                  </a:lnTo>
                  <a:lnTo>
                    <a:pt x="1718" y="11020"/>
                  </a:lnTo>
                  <a:lnTo>
                    <a:pt x="1963" y="11064"/>
                  </a:lnTo>
                  <a:lnTo>
                    <a:pt x="2265" y="11086"/>
                  </a:lnTo>
                  <a:lnTo>
                    <a:pt x="2548" y="11064"/>
                  </a:lnTo>
                  <a:lnTo>
                    <a:pt x="2794" y="11042"/>
                  </a:lnTo>
                  <a:lnTo>
                    <a:pt x="3096" y="10976"/>
                  </a:lnTo>
                  <a:lnTo>
                    <a:pt x="3341" y="10888"/>
                  </a:lnTo>
                  <a:lnTo>
                    <a:pt x="3606" y="10766"/>
                  </a:lnTo>
                  <a:lnTo>
                    <a:pt x="3813" y="10590"/>
                  </a:lnTo>
                  <a:close/>
                </a:path>
              </a:pathLst>
            </a:custGeom>
            <a:solidFill>
              <a:srgbClr val="D8EBB3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242" name="Puzzle1">
              <a:extLst>
                <a:ext uri="{FF2B5EF4-FFF2-40B4-BE49-F238E27FC236}">
                  <a16:creationId xmlns:a16="http://schemas.microsoft.com/office/drawing/2014/main" id="{5D134C76-104B-4580-8C5A-D53F1D04F090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1824" y="1091"/>
              <a:ext cx="1800" cy="105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6084 w 21600"/>
                <a:gd name="T25" fmla="*/ 2569 h 21600"/>
                <a:gd name="T26" fmla="*/ 16128 w 21600"/>
                <a:gd name="T27" fmla="*/ 19545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9360" y="20836"/>
                  </a:moveTo>
                  <a:lnTo>
                    <a:pt x="9528" y="20836"/>
                  </a:lnTo>
                  <a:lnTo>
                    <a:pt x="9686" y="20762"/>
                  </a:lnTo>
                  <a:lnTo>
                    <a:pt x="9810" y="20687"/>
                  </a:lnTo>
                  <a:lnTo>
                    <a:pt x="9922" y="20575"/>
                  </a:lnTo>
                  <a:lnTo>
                    <a:pt x="10012" y="20426"/>
                  </a:lnTo>
                  <a:lnTo>
                    <a:pt x="10068" y="20296"/>
                  </a:lnTo>
                  <a:lnTo>
                    <a:pt x="10113" y="20110"/>
                  </a:lnTo>
                  <a:lnTo>
                    <a:pt x="10136" y="19905"/>
                  </a:lnTo>
                  <a:lnTo>
                    <a:pt x="10136" y="19682"/>
                  </a:lnTo>
                  <a:lnTo>
                    <a:pt x="10113" y="19440"/>
                  </a:lnTo>
                  <a:lnTo>
                    <a:pt x="10068" y="19142"/>
                  </a:lnTo>
                  <a:lnTo>
                    <a:pt x="10012" y="18900"/>
                  </a:lnTo>
                  <a:lnTo>
                    <a:pt x="9900" y="18620"/>
                  </a:lnTo>
                  <a:lnTo>
                    <a:pt x="9787" y="18285"/>
                  </a:lnTo>
                  <a:lnTo>
                    <a:pt x="9641" y="17968"/>
                  </a:lnTo>
                  <a:lnTo>
                    <a:pt x="9472" y="17652"/>
                  </a:lnTo>
                  <a:lnTo>
                    <a:pt x="9382" y="17466"/>
                  </a:lnTo>
                  <a:lnTo>
                    <a:pt x="9315" y="17298"/>
                  </a:lnTo>
                  <a:lnTo>
                    <a:pt x="9258" y="17112"/>
                  </a:lnTo>
                  <a:lnTo>
                    <a:pt x="9191" y="16926"/>
                  </a:lnTo>
                  <a:lnTo>
                    <a:pt x="9123" y="16535"/>
                  </a:lnTo>
                  <a:lnTo>
                    <a:pt x="9101" y="16144"/>
                  </a:lnTo>
                  <a:lnTo>
                    <a:pt x="9101" y="15753"/>
                  </a:lnTo>
                  <a:lnTo>
                    <a:pt x="9168" y="15362"/>
                  </a:lnTo>
                  <a:lnTo>
                    <a:pt x="9236" y="14971"/>
                  </a:lnTo>
                  <a:lnTo>
                    <a:pt x="9360" y="14580"/>
                  </a:lnTo>
                  <a:lnTo>
                    <a:pt x="9495" y="14244"/>
                  </a:lnTo>
                  <a:lnTo>
                    <a:pt x="9663" y="13891"/>
                  </a:lnTo>
                  <a:lnTo>
                    <a:pt x="9855" y="13611"/>
                  </a:lnTo>
                  <a:lnTo>
                    <a:pt x="10068" y="13351"/>
                  </a:lnTo>
                  <a:lnTo>
                    <a:pt x="10293" y="13146"/>
                  </a:lnTo>
                  <a:lnTo>
                    <a:pt x="10552" y="12997"/>
                  </a:lnTo>
                  <a:lnTo>
                    <a:pt x="10811" y="12885"/>
                  </a:lnTo>
                  <a:lnTo>
                    <a:pt x="11069" y="12866"/>
                  </a:lnTo>
                  <a:lnTo>
                    <a:pt x="11351" y="12885"/>
                  </a:lnTo>
                  <a:lnTo>
                    <a:pt x="11610" y="12997"/>
                  </a:lnTo>
                  <a:lnTo>
                    <a:pt x="11846" y="13183"/>
                  </a:lnTo>
                  <a:lnTo>
                    <a:pt x="12060" y="13388"/>
                  </a:lnTo>
                  <a:lnTo>
                    <a:pt x="12251" y="13648"/>
                  </a:lnTo>
                  <a:lnTo>
                    <a:pt x="12419" y="13928"/>
                  </a:lnTo>
                  <a:lnTo>
                    <a:pt x="12555" y="14244"/>
                  </a:lnTo>
                  <a:lnTo>
                    <a:pt x="12690" y="14617"/>
                  </a:lnTo>
                  <a:lnTo>
                    <a:pt x="12768" y="15008"/>
                  </a:lnTo>
                  <a:lnTo>
                    <a:pt x="12836" y="15399"/>
                  </a:lnTo>
                  <a:lnTo>
                    <a:pt x="12858" y="15753"/>
                  </a:lnTo>
                  <a:lnTo>
                    <a:pt x="12858" y="16144"/>
                  </a:lnTo>
                  <a:lnTo>
                    <a:pt x="12813" y="16535"/>
                  </a:lnTo>
                  <a:lnTo>
                    <a:pt x="12746" y="16888"/>
                  </a:lnTo>
                  <a:lnTo>
                    <a:pt x="12667" y="17224"/>
                  </a:lnTo>
                  <a:lnTo>
                    <a:pt x="12510" y="17503"/>
                  </a:lnTo>
                  <a:lnTo>
                    <a:pt x="12228" y="18043"/>
                  </a:lnTo>
                  <a:lnTo>
                    <a:pt x="11970" y="18546"/>
                  </a:lnTo>
                  <a:lnTo>
                    <a:pt x="11868" y="18751"/>
                  </a:lnTo>
                  <a:lnTo>
                    <a:pt x="11778" y="18974"/>
                  </a:lnTo>
                  <a:lnTo>
                    <a:pt x="11711" y="19179"/>
                  </a:lnTo>
                  <a:lnTo>
                    <a:pt x="11666" y="19365"/>
                  </a:lnTo>
                  <a:lnTo>
                    <a:pt x="11632" y="19570"/>
                  </a:lnTo>
                  <a:lnTo>
                    <a:pt x="11632" y="19756"/>
                  </a:lnTo>
                  <a:lnTo>
                    <a:pt x="11632" y="19942"/>
                  </a:lnTo>
                  <a:lnTo>
                    <a:pt x="11643" y="20110"/>
                  </a:lnTo>
                  <a:lnTo>
                    <a:pt x="11711" y="20296"/>
                  </a:lnTo>
                  <a:lnTo>
                    <a:pt x="11801" y="20464"/>
                  </a:lnTo>
                  <a:lnTo>
                    <a:pt x="11891" y="20650"/>
                  </a:lnTo>
                  <a:lnTo>
                    <a:pt x="12037" y="20836"/>
                  </a:lnTo>
                  <a:lnTo>
                    <a:pt x="12206" y="21004"/>
                  </a:lnTo>
                  <a:lnTo>
                    <a:pt x="12419" y="21190"/>
                  </a:lnTo>
                  <a:lnTo>
                    <a:pt x="12667" y="21320"/>
                  </a:lnTo>
                  <a:lnTo>
                    <a:pt x="12960" y="21432"/>
                  </a:lnTo>
                  <a:lnTo>
                    <a:pt x="13286" y="21544"/>
                  </a:lnTo>
                  <a:lnTo>
                    <a:pt x="13612" y="21655"/>
                  </a:lnTo>
                  <a:lnTo>
                    <a:pt x="13983" y="21693"/>
                  </a:lnTo>
                  <a:lnTo>
                    <a:pt x="14343" y="21730"/>
                  </a:lnTo>
                  <a:lnTo>
                    <a:pt x="14715" y="21730"/>
                  </a:lnTo>
                  <a:lnTo>
                    <a:pt x="15075" y="21730"/>
                  </a:lnTo>
                  <a:lnTo>
                    <a:pt x="15446" y="21655"/>
                  </a:lnTo>
                  <a:lnTo>
                    <a:pt x="15794" y="21581"/>
                  </a:lnTo>
                  <a:lnTo>
                    <a:pt x="16132" y="21432"/>
                  </a:lnTo>
                  <a:lnTo>
                    <a:pt x="16458" y="21302"/>
                  </a:lnTo>
                  <a:lnTo>
                    <a:pt x="16740" y="21078"/>
                  </a:lnTo>
                  <a:lnTo>
                    <a:pt x="16976" y="20836"/>
                  </a:lnTo>
                  <a:lnTo>
                    <a:pt x="17043" y="20650"/>
                  </a:lnTo>
                  <a:lnTo>
                    <a:pt x="17088" y="20426"/>
                  </a:lnTo>
                  <a:lnTo>
                    <a:pt x="17133" y="20222"/>
                  </a:lnTo>
                  <a:lnTo>
                    <a:pt x="17156" y="19980"/>
                  </a:lnTo>
                  <a:lnTo>
                    <a:pt x="17167" y="19477"/>
                  </a:lnTo>
                  <a:lnTo>
                    <a:pt x="17167" y="18974"/>
                  </a:lnTo>
                  <a:lnTo>
                    <a:pt x="17156" y="18397"/>
                  </a:lnTo>
                  <a:lnTo>
                    <a:pt x="17111" y="17820"/>
                  </a:lnTo>
                  <a:lnTo>
                    <a:pt x="17066" y="17261"/>
                  </a:lnTo>
                  <a:lnTo>
                    <a:pt x="16998" y="16646"/>
                  </a:lnTo>
                  <a:lnTo>
                    <a:pt x="16852" y="15511"/>
                  </a:lnTo>
                  <a:lnTo>
                    <a:pt x="16740" y="14393"/>
                  </a:lnTo>
                  <a:lnTo>
                    <a:pt x="16717" y="13928"/>
                  </a:lnTo>
                  <a:lnTo>
                    <a:pt x="16695" y="13462"/>
                  </a:lnTo>
                  <a:lnTo>
                    <a:pt x="16717" y="13071"/>
                  </a:lnTo>
                  <a:lnTo>
                    <a:pt x="16785" y="12755"/>
                  </a:lnTo>
                  <a:lnTo>
                    <a:pt x="16852" y="12419"/>
                  </a:lnTo>
                  <a:lnTo>
                    <a:pt x="16953" y="12140"/>
                  </a:lnTo>
                  <a:lnTo>
                    <a:pt x="17088" y="11898"/>
                  </a:lnTo>
                  <a:lnTo>
                    <a:pt x="17212" y="11675"/>
                  </a:lnTo>
                  <a:lnTo>
                    <a:pt x="17370" y="11470"/>
                  </a:lnTo>
                  <a:lnTo>
                    <a:pt x="17516" y="11284"/>
                  </a:lnTo>
                  <a:lnTo>
                    <a:pt x="17696" y="11135"/>
                  </a:lnTo>
                  <a:lnTo>
                    <a:pt x="17865" y="11042"/>
                  </a:lnTo>
                  <a:lnTo>
                    <a:pt x="18033" y="10930"/>
                  </a:lnTo>
                  <a:lnTo>
                    <a:pt x="18213" y="10893"/>
                  </a:lnTo>
                  <a:lnTo>
                    <a:pt x="18382" y="10893"/>
                  </a:lnTo>
                  <a:lnTo>
                    <a:pt x="18551" y="10967"/>
                  </a:lnTo>
                  <a:lnTo>
                    <a:pt x="18708" y="11042"/>
                  </a:lnTo>
                  <a:lnTo>
                    <a:pt x="18855" y="11172"/>
                  </a:lnTo>
                  <a:lnTo>
                    <a:pt x="19012" y="11358"/>
                  </a:lnTo>
                  <a:lnTo>
                    <a:pt x="19136" y="11600"/>
                  </a:lnTo>
                  <a:lnTo>
                    <a:pt x="19271" y="11861"/>
                  </a:lnTo>
                  <a:lnTo>
                    <a:pt x="19440" y="12028"/>
                  </a:lnTo>
                  <a:lnTo>
                    <a:pt x="19608" y="12177"/>
                  </a:lnTo>
                  <a:lnTo>
                    <a:pt x="19822" y="12289"/>
                  </a:lnTo>
                  <a:lnTo>
                    <a:pt x="20025" y="12289"/>
                  </a:lnTo>
                  <a:lnTo>
                    <a:pt x="20238" y="12289"/>
                  </a:lnTo>
                  <a:lnTo>
                    <a:pt x="20452" y="12215"/>
                  </a:lnTo>
                  <a:lnTo>
                    <a:pt x="20643" y="12103"/>
                  </a:lnTo>
                  <a:lnTo>
                    <a:pt x="20846" y="11973"/>
                  </a:lnTo>
                  <a:lnTo>
                    <a:pt x="21037" y="11786"/>
                  </a:lnTo>
                  <a:lnTo>
                    <a:pt x="21206" y="11563"/>
                  </a:lnTo>
                  <a:lnTo>
                    <a:pt x="21363" y="11321"/>
                  </a:lnTo>
                  <a:lnTo>
                    <a:pt x="21465" y="11079"/>
                  </a:lnTo>
                  <a:lnTo>
                    <a:pt x="21577" y="10744"/>
                  </a:lnTo>
                  <a:lnTo>
                    <a:pt x="21622" y="10427"/>
                  </a:lnTo>
                  <a:lnTo>
                    <a:pt x="21645" y="10111"/>
                  </a:lnTo>
                  <a:lnTo>
                    <a:pt x="21622" y="9608"/>
                  </a:lnTo>
                  <a:lnTo>
                    <a:pt x="21577" y="9142"/>
                  </a:lnTo>
                  <a:lnTo>
                    <a:pt x="21465" y="8751"/>
                  </a:lnTo>
                  <a:lnTo>
                    <a:pt x="21363" y="8397"/>
                  </a:lnTo>
                  <a:lnTo>
                    <a:pt x="21206" y="8062"/>
                  </a:lnTo>
                  <a:lnTo>
                    <a:pt x="21037" y="7820"/>
                  </a:lnTo>
                  <a:lnTo>
                    <a:pt x="20846" y="7597"/>
                  </a:lnTo>
                  <a:lnTo>
                    <a:pt x="20643" y="7429"/>
                  </a:lnTo>
                  <a:lnTo>
                    <a:pt x="20452" y="7317"/>
                  </a:lnTo>
                  <a:lnTo>
                    <a:pt x="20238" y="7206"/>
                  </a:lnTo>
                  <a:lnTo>
                    <a:pt x="20025" y="7168"/>
                  </a:lnTo>
                  <a:lnTo>
                    <a:pt x="19822" y="7206"/>
                  </a:lnTo>
                  <a:lnTo>
                    <a:pt x="19608" y="7243"/>
                  </a:lnTo>
                  <a:lnTo>
                    <a:pt x="19440" y="7355"/>
                  </a:lnTo>
                  <a:lnTo>
                    <a:pt x="19271" y="7504"/>
                  </a:lnTo>
                  <a:lnTo>
                    <a:pt x="19136" y="7708"/>
                  </a:lnTo>
                  <a:lnTo>
                    <a:pt x="19012" y="7895"/>
                  </a:lnTo>
                  <a:lnTo>
                    <a:pt x="18832" y="8025"/>
                  </a:lnTo>
                  <a:lnTo>
                    <a:pt x="18663" y="8174"/>
                  </a:lnTo>
                  <a:lnTo>
                    <a:pt x="18472" y="8248"/>
                  </a:lnTo>
                  <a:lnTo>
                    <a:pt x="18270" y="8286"/>
                  </a:lnTo>
                  <a:lnTo>
                    <a:pt x="18078" y="8323"/>
                  </a:lnTo>
                  <a:lnTo>
                    <a:pt x="17887" y="8323"/>
                  </a:lnTo>
                  <a:lnTo>
                    <a:pt x="17696" y="8248"/>
                  </a:lnTo>
                  <a:lnTo>
                    <a:pt x="17493" y="8174"/>
                  </a:lnTo>
                  <a:lnTo>
                    <a:pt x="17302" y="8062"/>
                  </a:lnTo>
                  <a:lnTo>
                    <a:pt x="17133" y="7969"/>
                  </a:lnTo>
                  <a:lnTo>
                    <a:pt x="16976" y="7783"/>
                  </a:lnTo>
                  <a:lnTo>
                    <a:pt x="16852" y="7597"/>
                  </a:lnTo>
                  <a:lnTo>
                    <a:pt x="16740" y="7429"/>
                  </a:lnTo>
                  <a:lnTo>
                    <a:pt x="16672" y="7168"/>
                  </a:lnTo>
                  <a:lnTo>
                    <a:pt x="16638" y="6926"/>
                  </a:lnTo>
                  <a:lnTo>
                    <a:pt x="16616" y="6498"/>
                  </a:lnTo>
                  <a:lnTo>
                    <a:pt x="16616" y="5772"/>
                  </a:lnTo>
                  <a:lnTo>
                    <a:pt x="16650" y="4915"/>
                  </a:lnTo>
                  <a:lnTo>
                    <a:pt x="16695" y="3928"/>
                  </a:lnTo>
                  <a:lnTo>
                    <a:pt x="16762" y="2960"/>
                  </a:lnTo>
                  <a:lnTo>
                    <a:pt x="16830" y="1992"/>
                  </a:lnTo>
                  <a:lnTo>
                    <a:pt x="16908" y="1173"/>
                  </a:lnTo>
                  <a:lnTo>
                    <a:pt x="16976" y="521"/>
                  </a:lnTo>
                  <a:lnTo>
                    <a:pt x="16953" y="521"/>
                  </a:lnTo>
                  <a:lnTo>
                    <a:pt x="16931" y="521"/>
                  </a:lnTo>
                  <a:lnTo>
                    <a:pt x="16267" y="484"/>
                  </a:lnTo>
                  <a:lnTo>
                    <a:pt x="15637" y="428"/>
                  </a:lnTo>
                  <a:lnTo>
                    <a:pt x="15063" y="353"/>
                  </a:lnTo>
                  <a:lnTo>
                    <a:pt x="14523" y="279"/>
                  </a:lnTo>
                  <a:lnTo>
                    <a:pt x="14040" y="167"/>
                  </a:lnTo>
                  <a:lnTo>
                    <a:pt x="13635" y="93"/>
                  </a:lnTo>
                  <a:lnTo>
                    <a:pt x="13331" y="18"/>
                  </a:lnTo>
                  <a:lnTo>
                    <a:pt x="13117" y="18"/>
                  </a:lnTo>
                  <a:lnTo>
                    <a:pt x="12982" y="18"/>
                  </a:lnTo>
                  <a:lnTo>
                    <a:pt x="12858" y="130"/>
                  </a:lnTo>
                  <a:lnTo>
                    <a:pt x="12723" y="279"/>
                  </a:lnTo>
                  <a:lnTo>
                    <a:pt x="12622" y="446"/>
                  </a:lnTo>
                  <a:lnTo>
                    <a:pt x="12510" y="670"/>
                  </a:lnTo>
                  <a:lnTo>
                    <a:pt x="12419" y="912"/>
                  </a:lnTo>
                  <a:lnTo>
                    <a:pt x="12363" y="1210"/>
                  </a:lnTo>
                  <a:lnTo>
                    <a:pt x="12318" y="1526"/>
                  </a:lnTo>
                  <a:lnTo>
                    <a:pt x="12273" y="1843"/>
                  </a:lnTo>
                  <a:lnTo>
                    <a:pt x="12251" y="2215"/>
                  </a:lnTo>
                  <a:lnTo>
                    <a:pt x="12273" y="2532"/>
                  </a:lnTo>
                  <a:lnTo>
                    <a:pt x="12318" y="2886"/>
                  </a:lnTo>
                  <a:lnTo>
                    <a:pt x="12386" y="3240"/>
                  </a:lnTo>
                  <a:lnTo>
                    <a:pt x="12464" y="3556"/>
                  </a:lnTo>
                  <a:lnTo>
                    <a:pt x="12577" y="3891"/>
                  </a:lnTo>
                  <a:lnTo>
                    <a:pt x="12746" y="4171"/>
                  </a:lnTo>
                  <a:lnTo>
                    <a:pt x="12926" y="4487"/>
                  </a:lnTo>
                  <a:lnTo>
                    <a:pt x="13050" y="4860"/>
                  </a:lnTo>
                  <a:lnTo>
                    <a:pt x="13162" y="5251"/>
                  </a:lnTo>
                  <a:lnTo>
                    <a:pt x="13218" y="5604"/>
                  </a:lnTo>
                  <a:lnTo>
                    <a:pt x="13263" y="5995"/>
                  </a:lnTo>
                  <a:lnTo>
                    <a:pt x="13241" y="6386"/>
                  </a:lnTo>
                  <a:lnTo>
                    <a:pt x="13218" y="6740"/>
                  </a:lnTo>
                  <a:lnTo>
                    <a:pt x="13139" y="7094"/>
                  </a:lnTo>
                  <a:lnTo>
                    <a:pt x="13050" y="7429"/>
                  </a:lnTo>
                  <a:lnTo>
                    <a:pt x="12903" y="7746"/>
                  </a:lnTo>
                  <a:lnTo>
                    <a:pt x="12723" y="8025"/>
                  </a:lnTo>
                  <a:lnTo>
                    <a:pt x="12532" y="8286"/>
                  </a:lnTo>
                  <a:lnTo>
                    <a:pt x="12318" y="8491"/>
                  </a:lnTo>
                  <a:lnTo>
                    <a:pt x="12060" y="8677"/>
                  </a:lnTo>
                  <a:lnTo>
                    <a:pt x="11756" y="8788"/>
                  </a:lnTo>
                  <a:lnTo>
                    <a:pt x="11452" y="8826"/>
                  </a:lnTo>
                  <a:lnTo>
                    <a:pt x="11283" y="8826"/>
                  </a:lnTo>
                  <a:lnTo>
                    <a:pt x="11126" y="8826"/>
                  </a:lnTo>
                  <a:lnTo>
                    <a:pt x="11002" y="8788"/>
                  </a:lnTo>
                  <a:lnTo>
                    <a:pt x="10845" y="8714"/>
                  </a:lnTo>
                  <a:lnTo>
                    <a:pt x="10721" y="8640"/>
                  </a:lnTo>
                  <a:lnTo>
                    <a:pt x="10608" y="8565"/>
                  </a:lnTo>
                  <a:lnTo>
                    <a:pt x="10485" y="8453"/>
                  </a:lnTo>
                  <a:lnTo>
                    <a:pt x="10372" y="8323"/>
                  </a:lnTo>
                  <a:lnTo>
                    <a:pt x="10181" y="8062"/>
                  </a:lnTo>
                  <a:lnTo>
                    <a:pt x="10035" y="7746"/>
                  </a:lnTo>
                  <a:lnTo>
                    <a:pt x="9900" y="7392"/>
                  </a:lnTo>
                  <a:lnTo>
                    <a:pt x="9787" y="7001"/>
                  </a:lnTo>
                  <a:lnTo>
                    <a:pt x="9731" y="6610"/>
                  </a:lnTo>
                  <a:lnTo>
                    <a:pt x="9686" y="6219"/>
                  </a:lnTo>
                  <a:lnTo>
                    <a:pt x="9663" y="5772"/>
                  </a:lnTo>
                  <a:lnTo>
                    <a:pt x="9686" y="5381"/>
                  </a:lnTo>
                  <a:lnTo>
                    <a:pt x="9753" y="4990"/>
                  </a:lnTo>
                  <a:lnTo>
                    <a:pt x="9832" y="4636"/>
                  </a:lnTo>
                  <a:lnTo>
                    <a:pt x="9945" y="4320"/>
                  </a:lnTo>
                  <a:lnTo>
                    <a:pt x="10068" y="4022"/>
                  </a:lnTo>
                  <a:lnTo>
                    <a:pt x="10203" y="3817"/>
                  </a:lnTo>
                  <a:lnTo>
                    <a:pt x="10316" y="3593"/>
                  </a:lnTo>
                  <a:lnTo>
                    <a:pt x="10395" y="3351"/>
                  </a:lnTo>
                  <a:lnTo>
                    <a:pt x="10462" y="3109"/>
                  </a:lnTo>
                  <a:lnTo>
                    <a:pt x="10507" y="2848"/>
                  </a:lnTo>
                  <a:lnTo>
                    <a:pt x="10530" y="2606"/>
                  </a:lnTo>
                  <a:lnTo>
                    <a:pt x="10507" y="2346"/>
                  </a:lnTo>
                  <a:lnTo>
                    <a:pt x="10462" y="2141"/>
                  </a:lnTo>
                  <a:lnTo>
                    <a:pt x="10395" y="1880"/>
                  </a:lnTo>
                  <a:lnTo>
                    <a:pt x="10293" y="1638"/>
                  </a:lnTo>
                  <a:lnTo>
                    <a:pt x="10158" y="1415"/>
                  </a:lnTo>
                  <a:lnTo>
                    <a:pt x="9967" y="1210"/>
                  </a:lnTo>
                  <a:lnTo>
                    <a:pt x="9753" y="986"/>
                  </a:lnTo>
                  <a:lnTo>
                    <a:pt x="9495" y="819"/>
                  </a:lnTo>
                  <a:lnTo>
                    <a:pt x="9191" y="670"/>
                  </a:lnTo>
                  <a:lnTo>
                    <a:pt x="8842" y="521"/>
                  </a:lnTo>
                  <a:lnTo>
                    <a:pt x="8471" y="446"/>
                  </a:lnTo>
                  <a:lnTo>
                    <a:pt x="7998" y="428"/>
                  </a:lnTo>
                  <a:lnTo>
                    <a:pt x="7413" y="428"/>
                  </a:lnTo>
                  <a:lnTo>
                    <a:pt x="6817" y="446"/>
                  </a:lnTo>
                  <a:lnTo>
                    <a:pt x="6187" y="521"/>
                  </a:lnTo>
                  <a:lnTo>
                    <a:pt x="5602" y="633"/>
                  </a:lnTo>
                  <a:lnTo>
                    <a:pt x="5107" y="744"/>
                  </a:lnTo>
                  <a:lnTo>
                    <a:pt x="4725" y="856"/>
                  </a:lnTo>
                  <a:lnTo>
                    <a:pt x="4848" y="1564"/>
                  </a:lnTo>
                  <a:lnTo>
                    <a:pt x="5028" y="2495"/>
                  </a:lnTo>
                  <a:lnTo>
                    <a:pt x="5175" y="3556"/>
                  </a:lnTo>
                  <a:lnTo>
                    <a:pt x="5298" y="4673"/>
                  </a:lnTo>
                  <a:lnTo>
                    <a:pt x="5343" y="5213"/>
                  </a:lnTo>
                  <a:lnTo>
                    <a:pt x="5388" y="5753"/>
                  </a:lnTo>
                  <a:lnTo>
                    <a:pt x="5411" y="6275"/>
                  </a:lnTo>
                  <a:lnTo>
                    <a:pt x="5411" y="6740"/>
                  </a:lnTo>
                  <a:lnTo>
                    <a:pt x="5366" y="7168"/>
                  </a:lnTo>
                  <a:lnTo>
                    <a:pt x="5321" y="7541"/>
                  </a:lnTo>
                  <a:lnTo>
                    <a:pt x="5287" y="7708"/>
                  </a:lnTo>
                  <a:lnTo>
                    <a:pt x="5242" y="7857"/>
                  </a:lnTo>
                  <a:lnTo>
                    <a:pt x="5197" y="7969"/>
                  </a:lnTo>
                  <a:lnTo>
                    <a:pt x="5130" y="8062"/>
                  </a:lnTo>
                  <a:lnTo>
                    <a:pt x="5006" y="8248"/>
                  </a:lnTo>
                  <a:lnTo>
                    <a:pt x="4848" y="8397"/>
                  </a:lnTo>
                  <a:lnTo>
                    <a:pt x="4725" y="8528"/>
                  </a:lnTo>
                  <a:lnTo>
                    <a:pt x="4567" y="8640"/>
                  </a:lnTo>
                  <a:lnTo>
                    <a:pt x="4421" y="8714"/>
                  </a:lnTo>
                  <a:lnTo>
                    <a:pt x="4263" y="8751"/>
                  </a:lnTo>
                  <a:lnTo>
                    <a:pt x="4095" y="8788"/>
                  </a:lnTo>
                  <a:lnTo>
                    <a:pt x="3948" y="8788"/>
                  </a:lnTo>
                  <a:lnTo>
                    <a:pt x="3791" y="8751"/>
                  </a:lnTo>
                  <a:lnTo>
                    <a:pt x="3667" y="8714"/>
                  </a:lnTo>
                  <a:lnTo>
                    <a:pt x="3510" y="8677"/>
                  </a:lnTo>
                  <a:lnTo>
                    <a:pt x="3386" y="8602"/>
                  </a:lnTo>
                  <a:lnTo>
                    <a:pt x="3251" y="8491"/>
                  </a:lnTo>
                  <a:lnTo>
                    <a:pt x="3127" y="8360"/>
                  </a:lnTo>
                  <a:lnTo>
                    <a:pt x="3015" y="8248"/>
                  </a:lnTo>
                  <a:lnTo>
                    <a:pt x="2925" y="8062"/>
                  </a:lnTo>
                  <a:lnTo>
                    <a:pt x="2778" y="7857"/>
                  </a:lnTo>
                  <a:lnTo>
                    <a:pt x="2610" y="7671"/>
                  </a:lnTo>
                  <a:lnTo>
                    <a:pt x="2407" y="7541"/>
                  </a:lnTo>
                  <a:lnTo>
                    <a:pt x="2171" y="7466"/>
                  </a:lnTo>
                  <a:lnTo>
                    <a:pt x="1957" y="7429"/>
                  </a:lnTo>
                  <a:lnTo>
                    <a:pt x="1698" y="7429"/>
                  </a:lnTo>
                  <a:lnTo>
                    <a:pt x="1462" y="7466"/>
                  </a:lnTo>
                  <a:lnTo>
                    <a:pt x="1226" y="7559"/>
                  </a:lnTo>
                  <a:lnTo>
                    <a:pt x="989" y="7708"/>
                  </a:lnTo>
                  <a:lnTo>
                    <a:pt x="776" y="7932"/>
                  </a:lnTo>
                  <a:lnTo>
                    <a:pt x="551" y="8211"/>
                  </a:lnTo>
                  <a:lnTo>
                    <a:pt x="382" y="8528"/>
                  </a:lnTo>
                  <a:lnTo>
                    <a:pt x="315" y="8714"/>
                  </a:lnTo>
                  <a:lnTo>
                    <a:pt x="236" y="8919"/>
                  </a:lnTo>
                  <a:lnTo>
                    <a:pt x="191" y="9142"/>
                  </a:lnTo>
                  <a:lnTo>
                    <a:pt x="123" y="9347"/>
                  </a:lnTo>
                  <a:lnTo>
                    <a:pt x="78" y="9608"/>
                  </a:lnTo>
                  <a:lnTo>
                    <a:pt x="56" y="9887"/>
                  </a:lnTo>
                  <a:lnTo>
                    <a:pt x="33" y="10185"/>
                  </a:lnTo>
                  <a:lnTo>
                    <a:pt x="33" y="10464"/>
                  </a:lnTo>
                  <a:lnTo>
                    <a:pt x="33" y="10706"/>
                  </a:lnTo>
                  <a:lnTo>
                    <a:pt x="56" y="10967"/>
                  </a:lnTo>
                  <a:lnTo>
                    <a:pt x="78" y="11172"/>
                  </a:lnTo>
                  <a:lnTo>
                    <a:pt x="123" y="11395"/>
                  </a:lnTo>
                  <a:lnTo>
                    <a:pt x="168" y="11600"/>
                  </a:lnTo>
                  <a:lnTo>
                    <a:pt x="236" y="11786"/>
                  </a:lnTo>
                  <a:lnTo>
                    <a:pt x="292" y="11973"/>
                  </a:lnTo>
                  <a:lnTo>
                    <a:pt x="382" y="12140"/>
                  </a:lnTo>
                  <a:lnTo>
                    <a:pt x="540" y="12419"/>
                  </a:lnTo>
                  <a:lnTo>
                    <a:pt x="731" y="12680"/>
                  </a:lnTo>
                  <a:lnTo>
                    <a:pt x="944" y="12866"/>
                  </a:lnTo>
                  <a:lnTo>
                    <a:pt x="1158" y="12997"/>
                  </a:lnTo>
                  <a:lnTo>
                    <a:pt x="1395" y="13108"/>
                  </a:lnTo>
                  <a:lnTo>
                    <a:pt x="1608" y="13183"/>
                  </a:lnTo>
                  <a:lnTo>
                    <a:pt x="1856" y="13183"/>
                  </a:lnTo>
                  <a:lnTo>
                    <a:pt x="2070" y="13146"/>
                  </a:lnTo>
                  <a:lnTo>
                    <a:pt x="2261" y="13071"/>
                  </a:lnTo>
                  <a:lnTo>
                    <a:pt x="2430" y="12960"/>
                  </a:lnTo>
                  <a:lnTo>
                    <a:pt x="2587" y="12792"/>
                  </a:lnTo>
                  <a:lnTo>
                    <a:pt x="2688" y="12606"/>
                  </a:lnTo>
                  <a:lnTo>
                    <a:pt x="2801" y="12419"/>
                  </a:lnTo>
                  <a:lnTo>
                    <a:pt x="2925" y="12289"/>
                  </a:lnTo>
                  <a:lnTo>
                    <a:pt x="3082" y="12177"/>
                  </a:lnTo>
                  <a:lnTo>
                    <a:pt x="3228" y="12103"/>
                  </a:lnTo>
                  <a:lnTo>
                    <a:pt x="3408" y="12103"/>
                  </a:lnTo>
                  <a:lnTo>
                    <a:pt x="3577" y="12103"/>
                  </a:lnTo>
                  <a:lnTo>
                    <a:pt x="3723" y="12177"/>
                  </a:lnTo>
                  <a:lnTo>
                    <a:pt x="3903" y="12252"/>
                  </a:lnTo>
                  <a:lnTo>
                    <a:pt x="4072" y="12364"/>
                  </a:lnTo>
                  <a:lnTo>
                    <a:pt x="4230" y="12494"/>
                  </a:lnTo>
                  <a:lnTo>
                    <a:pt x="4353" y="12643"/>
                  </a:lnTo>
                  <a:lnTo>
                    <a:pt x="4488" y="12829"/>
                  </a:lnTo>
                  <a:lnTo>
                    <a:pt x="4567" y="13034"/>
                  </a:lnTo>
                  <a:lnTo>
                    <a:pt x="4657" y="13257"/>
                  </a:lnTo>
                  <a:lnTo>
                    <a:pt x="4702" y="13462"/>
                  </a:lnTo>
                  <a:lnTo>
                    <a:pt x="4725" y="13686"/>
                  </a:lnTo>
                  <a:lnTo>
                    <a:pt x="4702" y="14282"/>
                  </a:lnTo>
                  <a:lnTo>
                    <a:pt x="4657" y="15045"/>
                  </a:lnTo>
                  <a:lnTo>
                    <a:pt x="4612" y="15976"/>
                  </a:lnTo>
                  <a:lnTo>
                    <a:pt x="4590" y="16926"/>
                  </a:lnTo>
                  <a:lnTo>
                    <a:pt x="4567" y="17968"/>
                  </a:lnTo>
                  <a:lnTo>
                    <a:pt x="4567" y="19011"/>
                  </a:lnTo>
                  <a:lnTo>
                    <a:pt x="4590" y="19514"/>
                  </a:lnTo>
                  <a:lnTo>
                    <a:pt x="4612" y="19980"/>
                  </a:lnTo>
                  <a:lnTo>
                    <a:pt x="4657" y="20426"/>
                  </a:lnTo>
                  <a:lnTo>
                    <a:pt x="4725" y="20836"/>
                  </a:lnTo>
                  <a:lnTo>
                    <a:pt x="4848" y="20929"/>
                  </a:lnTo>
                  <a:lnTo>
                    <a:pt x="5040" y="21004"/>
                  </a:lnTo>
                  <a:lnTo>
                    <a:pt x="5265" y="21078"/>
                  </a:lnTo>
                  <a:lnTo>
                    <a:pt x="5478" y="21115"/>
                  </a:lnTo>
                  <a:lnTo>
                    <a:pt x="6041" y="21115"/>
                  </a:lnTo>
                  <a:lnTo>
                    <a:pt x="6637" y="21078"/>
                  </a:lnTo>
                  <a:lnTo>
                    <a:pt x="7312" y="21004"/>
                  </a:lnTo>
                  <a:lnTo>
                    <a:pt x="7998" y="20929"/>
                  </a:lnTo>
                  <a:lnTo>
                    <a:pt x="8696" y="20855"/>
                  </a:lnTo>
                  <a:lnTo>
                    <a:pt x="9360" y="20836"/>
                  </a:lnTo>
                  <a:close/>
                </a:path>
              </a:pathLst>
            </a:custGeom>
            <a:solidFill>
              <a:srgbClr val="CCCC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9237" name="AutoShape 55">
            <a:extLst>
              <a:ext uri="{FF2B5EF4-FFF2-40B4-BE49-F238E27FC236}">
                <a16:creationId xmlns:a16="http://schemas.microsoft.com/office/drawing/2014/main" id="{86129C88-24F1-4A53-8D2B-40229D30CB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7650" y="4486275"/>
            <a:ext cx="1611313" cy="544513"/>
          </a:xfrm>
          <a:prstGeom prst="plaque">
            <a:avLst>
              <a:gd name="adj" fmla="val 1364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/>
              <a:t>6 Minuten</a:t>
            </a:r>
          </a:p>
        </p:txBody>
      </p:sp>
      <p:sp>
        <p:nvSpPr>
          <p:cNvPr id="9238" name="Text Box 67">
            <a:extLst>
              <a:ext uri="{FF2B5EF4-FFF2-40B4-BE49-F238E27FC236}">
                <a16:creationId xmlns:a16="http://schemas.microsoft.com/office/drawing/2014/main" id="{D8DF59DF-7EFA-4399-AD03-3B44B85147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9219" name="Ink 58">
                <a:extLst>
                  <a:ext uri="{FF2B5EF4-FFF2-40B4-BE49-F238E27FC236}">
                    <a16:creationId xmlns:a16="http://schemas.microsoft.com/office/drawing/2014/main" id="{A178E4D7-606F-479A-B2BB-75872E76EFD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13200" y="4962525"/>
              <a:ext cx="1571625" cy="42863"/>
            </p14:xfrm>
          </p:contentPart>
        </mc:Choice>
        <mc:Fallback>
          <p:pic>
            <p:nvPicPr>
              <p:cNvPr id="9219" name="Ink 58">
                <a:extLst>
                  <a:ext uri="{FF2B5EF4-FFF2-40B4-BE49-F238E27FC236}">
                    <a16:creationId xmlns:a16="http://schemas.microsoft.com/office/drawing/2014/main" id="{A178E4D7-606F-479A-B2BB-75872E76EFD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984717" y="4845391"/>
                <a:ext cx="1628591" cy="27713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9220" name="Ink 59">
                <a:extLst>
                  <a:ext uri="{FF2B5EF4-FFF2-40B4-BE49-F238E27FC236}">
                    <a16:creationId xmlns:a16="http://schemas.microsoft.com/office/drawing/2014/main" id="{91847C7D-BE11-4207-91F8-D57D321A70A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380288" y="2924175"/>
              <a:ext cx="338137" cy="80963"/>
            </p14:xfrm>
          </p:contentPart>
        </mc:Choice>
        <mc:Fallback>
          <p:pic>
            <p:nvPicPr>
              <p:cNvPr id="9220" name="Ink 59">
                <a:extLst>
                  <a:ext uri="{FF2B5EF4-FFF2-40B4-BE49-F238E27FC236}">
                    <a16:creationId xmlns:a16="http://schemas.microsoft.com/office/drawing/2014/main" id="{91847C7D-BE11-4207-91F8-D57D321A70A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351688" y="2809598"/>
                <a:ext cx="395338" cy="3101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9221" name="Ink 60">
                <a:extLst>
                  <a:ext uri="{FF2B5EF4-FFF2-40B4-BE49-F238E27FC236}">
                    <a16:creationId xmlns:a16="http://schemas.microsoft.com/office/drawing/2014/main" id="{9B6A62AF-F0FF-4363-A2E9-AEF63B8B339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36975" y="1627188"/>
              <a:ext cx="1873250" cy="53975"/>
            </p14:xfrm>
          </p:contentPart>
        </mc:Choice>
        <mc:Fallback>
          <p:pic>
            <p:nvPicPr>
              <p:cNvPr id="9221" name="Ink 60">
                <a:extLst>
                  <a:ext uri="{FF2B5EF4-FFF2-40B4-BE49-F238E27FC236}">
                    <a16:creationId xmlns:a16="http://schemas.microsoft.com/office/drawing/2014/main" id="{9B6A62AF-F0FF-4363-A2E9-AEF63B8B339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708516" y="1503202"/>
                <a:ext cx="1930168" cy="3019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9222" name="Ink 61">
                <a:extLst>
                  <a:ext uri="{FF2B5EF4-FFF2-40B4-BE49-F238E27FC236}">
                    <a16:creationId xmlns:a16="http://schemas.microsoft.com/office/drawing/2014/main" id="{B8CB30E1-91C7-4746-82FB-1620DFB7A47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8475" y="1793875"/>
              <a:ext cx="214313" cy="200025"/>
            </p14:xfrm>
          </p:contentPart>
        </mc:Choice>
        <mc:Fallback>
          <p:pic>
            <p:nvPicPr>
              <p:cNvPr id="9222" name="Ink 61">
                <a:extLst>
                  <a:ext uri="{FF2B5EF4-FFF2-40B4-BE49-F238E27FC236}">
                    <a16:creationId xmlns:a16="http://schemas.microsoft.com/office/drawing/2014/main" id="{B8CB30E1-91C7-4746-82FB-1620DFB7A47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70068" y="1680037"/>
                <a:ext cx="271128" cy="4277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9223" name="Ink 62">
                <a:extLst>
                  <a:ext uri="{FF2B5EF4-FFF2-40B4-BE49-F238E27FC236}">
                    <a16:creationId xmlns:a16="http://schemas.microsoft.com/office/drawing/2014/main" id="{F0FC8926-A1F0-436E-B975-F54FFCC06FD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8475" y="1871663"/>
              <a:ext cx="296863" cy="85725"/>
            </p14:xfrm>
          </p:contentPart>
        </mc:Choice>
        <mc:Fallback>
          <p:pic>
            <p:nvPicPr>
              <p:cNvPr id="9223" name="Ink 62">
                <a:extLst>
                  <a:ext uri="{FF2B5EF4-FFF2-40B4-BE49-F238E27FC236}">
                    <a16:creationId xmlns:a16="http://schemas.microsoft.com/office/drawing/2014/main" id="{F0FC8926-A1F0-436E-B975-F54FFCC06FD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70048" y="1755531"/>
                <a:ext cx="353717" cy="31798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9224" name="Ink 63">
                <a:extLst>
                  <a:ext uri="{FF2B5EF4-FFF2-40B4-BE49-F238E27FC236}">
                    <a16:creationId xmlns:a16="http://schemas.microsoft.com/office/drawing/2014/main" id="{5B2988A5-FF13-4D8D-872B-8FB61FB1436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11300" y="2730500"/>
              <a:ext cx="215900" cy="95250"/>
            </p14:xfrm>
          </p:contentPart>
        </mc:Choice>
        <mc:Fallback>
          <p:pic>
            <p:nvPicPr>
              <p:cNvPr id="9224" name="Ink 63">
                <a:extLst>
                  <a:ext uri="{FF2B5EF4-FFF2-40B4-BE49-F238E27FC236}">
                    <a16:creationId xmlns:a16="http://schemas.microsoft.com/office/drawing/2014/main" id="{5B2988A5-FF13-4D8D-872B-8FB61FB1436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482968" y="2617413"/>
                <a:ext cx="272565" cy="3214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9225" name="Ink 64">
                <a:extLst>
                  <a:ext uri="{FF2B5EF4-FFF2-40B4-BE49-F238E27FC236}">
                    <a16:creationId xmlns:a16="http://schemas.microsoft.com/office/drawing/2014/main" id="{036B19B5-C492-4528-9DF7-99C26920575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63700" y="2771775"/>
              <a:ext cx="187325" cy="25400"/>
            </p14:xfrm>
          </p:contentPart>
        </mc:Choice>
        <mc:Fallback>
          <p:pic>
            <p:nvPicPr>
              <p:cNvPr id="9225" name="Ink 64">
                <a:extLst>
                  <a:ext uri="{FF2B5EF4-FFF2-40B4-BE49-F238E27FC236}">
                    <a16:creationId xmlns:a16="http://schemas.microsoft.com/office/drawing/2014/main" id="{036B19B5-C492-4528-9DF7-99C26920575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1635350" y="2659944"/>
                <a:ext cx="244025" cy="2490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9226" name="Ink 65">
                <a:extLst>
                  <a:ext uri="{FF2B5EF4-FFF2-40B4-BE49-F238E27FC236}">
                    <a16:creationId xmlns:a16="http://schemas.microsoft.com/office/drawing/2014/main" id="{2D7BE65F-1BED-4214-959F-EDB88080108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19188" y="2047875"/>
              <a:ext cx="220662" cy="26988"/>
            </p14:xfrm>
          </p:contentPart>
        </mc:Choice>
        <mc:Fallback>
          <p:pic>
            <p:nvPicPr>
              <p:cNvPr id="9226" name="Ink 65">
                <a:extLst>
                  <a:ext uri="{FF2B5EF4-FFF2-40B4-BE49-F238E27FC236}">
                    <a16:creationId xmlns:a16="http://schemas.microsoft.com/office/drawing/2014/main" id="{2D7BE65F-1BED-4214-959F-EDB88080108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090704" y="1933806"/>
                <a:ext cx="277630" cy="2551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9227" name="Ink 66">
                <a:extLst>
                  <a:ext uri="{FF2B5EF4-FFF2-40B4-BE49-F238E27FC236}">
                    <a16:creationId xmlns:a16="http://schemas.microsoft.com/office/drawing/2014/main" id="{BBDAD156-87B0-4A9E-8548-1E5EFEBB725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8575" y="1881188"/>
              <a:ext cx="246063" cy="31750"/>
            </p14:xfrm>
          </p:contentPart>
        </mc:Choice>
        <mc:Fallback>
          <p:pic>
            <p:nvPicPr>
              <p:cNvPr id="9227" name="Ink 66">
                <a:extLst>
                  <a:ext uri="{FF2B5EF4-FFF2-40B4-BE49-F238E27FC236}">
                    <a16:creationId xmlns:a16="http://schemas.microsoft.com/office/drawing/2014/main" id="{BBDAD156-87B0-4A9E-8548-1E5EFEBB725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72" y="1768101"/>
                <a:ext cx="303069" cy="25792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Foliennummernplatzhalter 5">
            <a:extLst>
              <a:ext uri="{FF2B5EF4-FFF2-40B4-BE49-F238E27FC236}">
                <a16:creationId xmlns:a16="http://schemas.microsoft.com/office/drawing/2014/main" id="{07B97795-C120-4C00-A4CB-4FA6F7E6F9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8C24F1E-3F97-49E3-92AC-B5FF464EBA6E}" type="slidenum">
              <a:rPr lang="de-DE" altLang="de-DE" sz="1400"/>
              <a:pPr eaLnBrk="1" hangingPunct="1"/>
              <a:t>16</a:t>
            </a:fld>
            <a:endParaRPr lang="de-DE" altLang="de-DE" sz="1400"/>
          </a:p>
        </p:txBody>
      </p:sp>
      <p:sp>
        <p:nvSpPr>
          <p:cNvPr id="10248" name="Rectangle 2">
            <a:extLst>
              <a:ext uri="{FF2B5EF4-FFF2-40B4-BE49-F238E27FC236}">
                <a16:creationId xmlns:a16="http://schemas.microsoft.com/office/drawing/2014/main" id="{4C51E760-BC43-474E-8158-3D44E22AA78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260350"/>
            <a:ext cx="7772400" cy="576263"/>
          </a:xfrm>
        </p:spPr>
        <p:txBody>
          <a:bodyPr/>
          <a:lstStyle/>
          <a:p>
            <a:pPr eaLnBrk="1" hangingPunct="1"/>
            <a:r>
              <a:rPr lang="de-DE" altLang="de-DE" sz="4000"/>
              <a:t>Was ist moderne Kyptografie?</a:t>
            </a:r>
          </a:p>
        </p:txBody>
      </p:sp>
      <p:sp>
        <p:nvSpPr>
          <p:cNvPr id="10249" name="Text Box 3">
            <a:extLst>
              <a:ext uri="{FF2B5EF4-FFF2-40B4-BE49-F238E27FC236}">
                <a16:creationId xmlns:a16="http://schemas.microsoft.com/office/drawing/2014/main" id="{7E003307-47F4-49C8-826F-AE036DD276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10250" name="Text Box 4">
            <a:extLst>
              <a:ext uri="{FF2B5EF4-FFF2-40B4-BE49-F238E27FC236}">
                <a16:creationId xmlns:a16="http://schemas.microsoft.com/office/drawing/2014/main" id="{E483D507-799F-4021-B68A-699073F08F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pic>
        <p:nvPicPr>
          <p:cNvPr id="10251" name="Picture 11" descr="krypto-kritzel">
            <a:extLst>
              <a:ext uri="{FF2B5EF4-FFF2-40B4-BE49-F238E27FC236}">
                <a16:creationId xmlns:a16="http://schemas.microsoft.com/office/drawing/2014/main" id="{C8F5D3DE-429F-4D7A-9838-B1A8F0BC5F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908050"/>
            <a:ext cx="7962900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6" name="Picture 12" descr="krypto-kritzel-duden">
            <a:extLst>
              <a:ext uri="{FF2B5EF4-FFF2-40B4-BE49-F238E27FC236}">
                <a16:creationId xmlns:a16="http://schemas.microsoft.com/office/drawing/2014/main" id="{F6CFE5A9-31C8-46D8-A2C8-833C3910C2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429000"/>
            <a:ext cx="5113337" cy="2576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7" name="Picture 13" descr="duden-24-l">
            <a:extLst>
              <a:ext uri="{FF2B5EF4-FFF2-40B4-BE49-F238E27FC236}">
                <a16:creationId xmlns:a16="http://schemas.microsoft.com/office/drawing/2014/main" id="{E6193E4D-42EB-4719-8FB8-2D68389103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3429000"/>
            <a:ext cx="2138362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0242" name="Ink 6">
                <a:extLst>
                  <a:ext uri="{FF2B5EF4-FFF2-40B4-BE49-F238E27FC236}">
                    <a16:creationId xmlns:a16="http://schemas.microsoft.com/office/drawing/2014/main" id="{44C2017F-B38F-4212-9B27-DE0AB6135F4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10242" name="Ink 6">
                <a:extLst>
                  <a:ext uri="{FF2B5EF4-FFF2-40B4-BE49-F238E27FC236}">
                    <a16:creationId xmlns:a16="http://schemas.microsoft.com/office/drawing/2014/main" id="{44C2017F-B38F-4212-9B27-DE0AB6135F4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0243" name="Ink 7">
                <a:extLst>
                  <a:ext uri="{FF2B5EF4-FFF2-40B4-BE49-F238E27FC236}">
                    <a16:creationId xmlns:a16="http://schemas.microsoft.com/office/drawing/2014/main" id="{7008557C-51E2-4C11-BB00-967CB2EBE76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10243" name="Ink 7">
                <a:extLst>
                  <a:ext uri="{FF2B5EF4-FFF2-40B4-BE49-F238E27FC236}">
                    <a16:creationId xmlns:a16="http://schemas.microsoft.com/office/drawing/2014/main" id="{7008557C-51E2-4C11-BB00-967CB2EBE76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0244" name="Ink 8">
                <a:extLst>
                  <a:ext uri="{FF2B5EF4-FFF2-40B4-BE49-F238E27FC236}">
                    <a16:creationId xmlns:a16="http://schemas.microsoft.com/office/drawing/2014/main" id="{F6F2C80E-7A90-4366-B062-BC9EA7EAF41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10244" name="Ink 8">
                <a:extLst>
                  <a:ext uri="{FF2B5EF4-FFF2-40B4-BE49-F238E27FC236}">
                    <a16:creationId xmlns:a16="http://schemas.microsoft.com/office/drawing/2014/main" id="{F6F2C80E-7A90-4366-B062-BC9EA7EAF41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0245" name="Ink 9">
                <a:extLst>
                  <a:ext uri="{FF2B5EF4-FFF2-40B4-BE49-F238E27FC236}">
                    <a16:creationId xmlns:a16="http://schemas.microsoft.com/office/drawing/2014/main" id="{51DB2DE7-E9AB-47A2-9BA4-66BEA264016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10245" name="Ink 9">
                <a:extLst>
                  <a:ext uri="{FF2B5EF4-FFF2-40B4-BE49-F238E27FC236}">
                    <a16:creationId xmlns:a16="http://schemas.microsoft.com/office/drawing/2014/main" id="{51DB2DE7-E9AB-47A2-9BA4-66BEA264016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0246" name="Ink 10">
                <a:extLst>
                  <a:ext uri="{FF2B5EF4-FFF2-40B4-BE49-F238E27FC236}">
                    <a16:creationId xmlns:a16="http://schemas.microsoft.com/office/drawing/2014/main" id="{8CF73484-014A-41EB-A0BB-D692BD1EBCA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10246" name="Ink 10">
                <a:extLst>
                  <a:ext uri="{FF2B5EF4-FFF2-40B4-BE49-F238E27FC236}">
                    <a16:creationId xmlns:a16="http://schemas.microsoft.com/office/drawing/2014/main" id="{8CF73484-014A-41EB-A0BB-D692BD1EBCA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Foliennummernplatzhalter 5">
            <a:extLst>
              <a:ext uri="{FF2B5EF4-FFF2-40B4-BE49-F238E27FC236}">
                <a16:creationId xmlns:a16="http://schemas.microsoft.com/office/drawing/2014/main" id="{8C470D3E-B18E-445E-B1AA-01E62E33FD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6ACB863-A114-4A7E-B242-D6497E353C74}" type="slidenum">
              <a:rPr lang="de-DE" altLang="de-DE" sz="1400"/>
              <a:pPr eaLnBrk="1" hangingPunct="1"/>
              <a:t>17</a:t>
            </a:fld>
            <a:endParaRPr lang="de-DE" altLang="de-DE" sz="1400"/>
          </a:p>
        </p:txBody>
      </p:sp>
      <p:sp>
        <p:nvSpPr>
          <p:cNvPr id="39948" name="Text Box 12">
            <a:extLst>
              <a:ext uri="{FF2B5EF4-FFF2-40B4-BE49-F238E27FC236}">
                <a16:creationId xmlns:a16="http://schemas.microsoft.com/office/drawing/2014/main" id="{F4DDF437-C85A-461C-8E43-D0B413148C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429000"/>
            <a:ext cx="8820150" cy="328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de-DE" altLang="de-DE" sz="2800"/>
              <a:t> treibt das Rechnen auf die Spitze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de-DE" altLang="de-DE" sz="2800"/>
              <a:t> verwendet riesige Zahlen von 200 Stellen Länge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de-DE" altLang="de-DE" sz="2800"/>
              <a:t> werkelt mit Primzahlen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de-DE" altLang="de-DE" sz="2800"/>
              <a:t> erzeugt das Kryptogramm und die Schlüssel </a:t>
            </a:r>
            <a:br>
              <a:rPr lang="de-DE" altLang="de-DE" sz="2800"/>
            </a:br>
            <a:r>
              <a:rPr lang="de-DE" altLang="de-DE" sz="2800"/>
              <a:t>  	durch Rechnungen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de-DE" altLang="de-DE" sz="2800"/>
              <a:t> die Rechnungen laufen „modulo n“,  im Restklassen-</a:t>
            </a:r>
            <a:br>
              <a:rPr lang="de-DE" altLang="de-DE" sz="2800"/>
            </a:br>
            <a:r>
              <a:rPr lang="de-DE" altLang="de-DE" sz="2800"/>
              <a:t>  ring von n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endParaRPr lang="de-DE" altLang="de-DE" sz="2800"/>
          </a:p>
        </p:txBody>
      </p:sp>
      <p:sp>
        <p:nvSpPr>
          <p:cNvPr id="39938" name="Rectangle 2">
            <a:extLst>
              <a:ext uri="{FF2B5EF4-FFF2-40B4-BE49-F238E27FC236}">
                <a16:creationId xmlns:a16="http://schemas.microsoft.com/office/drawing/2014/main" id="{50497B67-DCB0-4AE9-B04F-5A091B70807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68313" y="2565400"/>
            <a:ext cx="7772400" cy="576263"/>
          </a:xfrm>
        </p:spPr>
        <p:txBody>
          <a:bodyPr/>
          <a:lstStyle/>
          <a:p>
            <a:pPr eaLnBrk="1" hangingPunct="1"/>
            <a:r>
              <a:rPr lang="de-DE" altLang="de-DE" sz="4000"/>
              <a:t>Was ist moderne Kryptografie?</a:t>
            </a:r>
          </a:p>
        </p:txBody>
      </p:sp>
      <p:sp>
        <p:nvSpPr>
          <p:cNvPr id="11274" name="Text Box 7">
            <a:extLst>
              <a:ext uri="{FF2B5EF4-FFF2-40B4-BE49-F238E27FC236}">
                <a16:creationId xmlns:a16="http://schemas.microsoft.com/office/drawing/2014/main" id="{313CCA7C-7E15-4EB7-B6A3-494C175230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11275" name="Text Box 9">
            <a:extLst>
              <a:ext uri="{FF2B5EF4-FFF2-40B4-BE49-F238E27FC236}">
                <a16:creationId xmlns:a16="http://schemas.microsoft.com/office/drawing/2014/main" id="{ECD128A3-39B6-4F18-83A5-ECA2505D68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pic>
        <p:nvPicPr>
          <p:cNvPr id="11276" name="Picture 27" descr="krypto-kritzel">
            <a:extLst>
              <a:ext uri="{FF2B5EF4-FFF2-40B4-BE49-F238E27FC236}">
                <a16:creationId xmlns:a16="http://schemas.microsoft.com/office/drawing/2014/main" id="{E2F9AB3F-F090-4050-923E-3FD8296910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0"/>
            <a:ext cx="7962900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67" name="Text Box 31">
            <a:extLst>
              <a:ext uri="{FF2B5EF4-FFF2-40B4-BE49-F238E27FC236}">
                <a16:creationId xmlns:a16="http://schemas.microsoft.com/office/drawing/2014/main" id="{0B6B8739-2ED3-45E1-956E-FDABB981F6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0563" y="5949950"/>
            <a:ext cx="3240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>
                <a:solidFill>
                  <a:srgbClr val="FF3300"/>
                </a:solidFill>
              </a:rPr>
              <a:t>Das wird jetzt erkärt: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11266" name="Ink 22">
                <a:extLst>
                  <a:ext uri="{FF2B5EF4-FFF2-40B4-BE49-F238E27FC236}">
                    <a16:creationId xmlns:a16="http://schemas.microsoft.com/office/drawing/2014/main" id="{25091ABD-2C5E-4D67-9AB4-99E49DF3725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11266" name="Ink 22">
                <a:extLst>
                  <a:ext uri="{FF2B5EF4-FFF2-40B4-BE49-F238E27FC236}">
                    <a16:creationId xmlns:a16="http://schemas.microsoft.com/office/drawing/2014/main" id="{25091ABD-2C5E-4D67-9AB4-99E49DF3725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1267" name="Ink 23">
                <a:extLst>
                  <a:ext uri="{FF2B5EF4-FFF2-40B4-BE49-F238E27FC236}">
                    <a16:creationId xmlns:a16="http://schemas.microsoft.com/office/drawing/2014/main" id="{CAC4DA57-D451-461B-BE84-871B0E1B5A8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11267" name="Ink 23">
                <a:extLst>
                  <a:ext uri="{FF2B5EF4-FFF2-40B4-BE49-F238E27FC236}">
                    <a16:creationId xmlns:a16="http://schemas.microsoft.com/office/drawing/2014/main" id="{CAC4DA57-D451-461B-BE84-871B0E1B5A8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1268" name="Ink 24">
                <a:extLst>
                  <a:ext uri="{FF2B5EF4-FFF2-40B4-BE49-F238E27FC236}">
                    <a16:creationId xmlns:a16="http://schemas.microsoft.com/office/drawing/2014/main" id="{B15D785A-BB08-4B2F-8FE2-8DD688BBDA4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11268" name="Ink 24">
                <a:extLst>
                  <a:ext uri="{FF2B5EF4-FFF2-40B4-BE49-F238E27FC236}">
                    <a16:creationId xmlns:a16="http://schemas.microsoft.com/office/drawing/2014/main" id="{B15D785A-BB08-4B2F-8FE2-8DD688BBDA4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1269" name="Ink 25">
                <a:extLst>
                  <a:ext uri="{FF2B5EF4-FFF2-40B4-BE49-F238E27FC236}">
                    <a16:creationId xmlns:a16="http://schemas.microsoft.com/office/drawing/2014/main" id="{A1FC04D8-6D3C-41FE-874F-9D9A98341FC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11269" name="Ink 25">
                <a:extLst>
                  <a:ext uri="{FF2B5EF4-FFF2-40B4-BE49-F238E27FC236}">
                    <a16:creationId xmlns:a16="http://schemas.microsoft.com/office/drawing/2014/main" id="{A1FC04D8-6D3C-41FE-874F-9D9A98341FC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1270" name="Ink 26">
                <a:extLst>
                  <a:ext uri="{FF2B5EF4-FFF2-40B4-BE49-F238E27FC236}">
                    <a16:creationId xmlns:a16="http://schemas.microsoft.com/office/drawing/2014/main" id="{ED04F78A-54FF-4898-ABC5-6CD738AA15A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11270" name="Ink 26">
                <a:extLst>
                  <a:ext uri="{FF2B5EF4-FFF2-40B4-BE49-F238E27FC236}">
                    <a16:creationId xmlns:a16="http://schemas.microsoft.com/office/drawing/2014/main" id="{ED04F78A-54FF-4898-ABC5-6CD738AA15A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9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9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99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9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8" grpId="0"/>
      <p:bldP spid="39938" grpId="0"/>
      <p:bldP spid="3996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Foliennummernplatzhalter 5">
            <a:extLst>
              <a:ext uri="{FF2B5EF4-FFF2-40B4-BE49-F238E27FC236}">
                <a16:creationId xmlns:a16="http://schemas.microsoft.com/office/drawing/2014/main" id="{6DE01322-3E26-470C-8C45-1EF57E2A4B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CFA08B0-5E18-4798-84A8-E112B341B78E}" type="slidenum">
              <a:rPr lang="de-DE" altLang="de-DE" sz="1400"/>
              <a:pPr eaLnBrk="1" hangingPunct="1"/>
              <a:t>18</a:t>
            </a:fld>
            <a:endParaRPr lang="de-DE" altLang="de-DE" sz="1400"/>
          </a:p>
        </p:txBody>
      </p:sp>
      <p:sp>
        <p:nvSpPr>
          <p:cNvPr id="12296" name="Rectangle 2">
            <a:extLst>
              <a:ext uri="{FF2B5EF4-FFF2-40B4-BE49-F238E27FC236}">
                <a16:creationId xmlns:a16="http://schemas.microsoft.com/office/drawing/2014/main" id="{79660937-7214-459D-AE35-674058F2049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50825" y="260350"/>
            <a:ext cx="8642350" cy="1296988"/>
          </a:xfrm>
        </p:spPr>
        <p:txBody>
          <a:bodyPr/>
          <a:lstStyle/>
          <a:p>
            <a:pPr eaLnBrk="1" hangingPunct="1"/>
            <a:r>
              <a:rPr lang="de-DE" altLang="de-DE" sz="4000"/>
              <a:t>modulo  20 </a:t>
            </a:r>
            <a:br>
              <a:rPr lang="de-DE" altLang="de-DE" sz="4000"/>
            </a:br>
            <a:r>
              <a:rPr lang="de-DE" altLang="de-DE" sz="4000"/>
              <a:t>was bedeutet das?</a:t>
            </a:r>
          </a:p>
        </p:txBody>
      </p:sp>
      <p:sp>
        <p:nvSpPr>
          <p:cNvPr id="12297" name="Text Box 3">
            <a:extLst>
              <a:ext uri="{FF2B5EF4-FFF2-40B4-BE49-F238E27FC236}">
                <a16:creationId xmlns:a16="http://schemas.microsoft.com/office/drawing/2014/main" id="{19752D36-1EA0-46E2-BFBE-C3E4E4A0FC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12298" name="Text Box 4">
            <a:extLst>
              <a:ext uri="{FF2B5EF4-FFF2-40B4-BE49-F238E27FC236}">
                <a16:creationId xmlns:a16="http://schemas.microsoft.com/office/drawing/2014/main" id="{945FA121-77A2-4CCD-B864-63D37BB3A8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pic>
        <p:nvPicPr>
          <p:cNvPr id="12299" name="Grafik 5" descr="geogebra64.gif">
            <a:hlinkClick r:id="rId3" action="ppaction://hlinkfile"/>
            <a:extLst>
              <a:ext uri="{FF2B5EF4-FFF2-40B4-BE49-F238E27FC236}">
                <a16:creationId xmlns:a16="http://schemas.microsoft.com/office/drawing/2014/main" id="{7FB660F2-FD85-4B53-AA48-D0FB18EBE4A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557338"/>
            <a:ext cx="11525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0" name="Picture 29">
            <a:extLst>
              <a:ext uri="{FF2B5EF4-FFF2-40B4-BE49-F238E27FC236}">
                <a16:creationId xmlns:a16="http://schemas.microsoft.com/office/drawing/2014/main" id="{D3EA28F8-BE66-496E-9441-D708226E54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2492375"/>
            <a:ext cx="2914650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1" name="Textfeld 8">
            <a:extLst>
              <a:ext uri="{FF2B5EF4-FFF2-40B4-BE49-F238E27FC236}">
                <a16:creationId xmlns:a16="http://schemas.microsoft.com/office/drawing/2014/main" id="{BD047DFB-BD9C-430A-9640-82BFE17E2C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1557338"/>
            <a:ext cx="5486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Die Vielfachen von 8 bzw. 9 modulo 20</a:t>
            </a:r>
          </a:p>
        </p:txBody>
      </p:sp>
      <p:pic>
        <p:nvPicPr>
          <p:cNvPr id="12302" name="Picture 30">
            <a:extLst>
              <a:ext uri="{FF2B5EF4-FFF2-40B4-BE49-F238E27FC236}">
                <a16:creationId xmlns:a16="http://schemas.microsoft.com/office/drawing/2014/main" id="{EDD797D9-CA70-44C2-BF25-8E5FE6F73E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516563"/>
            <a:ext cx="9039225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3" name="Textfeld 10">
            <a:extLst>
              <a:ext uri="{FF2B5EF4-FFF2-40B4-BE49-F238E27FC236}">
                <a16:creationId xmlns:a16="http://schemas.microsoft.com/office/drawing/2014/main" id="{61364030-4319-4589-B59A-A048E74F8A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1989138"/>
            <a:ext cx="66659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Es geht nur um die Reste beim Teilen durch 20.</a:t>
            </a:r>
          </a:p>
        </p:txBody>
      </p:sp>
      <p:pic>
        <p:nvPicPr>
          <p:cNvPr id="12304" name="Picture 28">
            <a:extLst>
              <a:ext uri="{FF2B5EF4-FFF2-40B4-BE49-F238E27FC236}">
                <a16:creationId xmlns:a16="http://schemas.microsoft.com/office/drawing/2014/main" id="{69A142E2-F8D7-41AE-8FEC-373CB35BE2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2565400"/>
            <a:ext cx="2925762" cy="286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5" name="Textfeld 11">
            <a:extLst>
              <a:ext uri="{FF2B5EF4-FFF2-40B4-BE49-F238E27FC236}">
                <a16:creationId xmlns:a16="http://schemas.microsoft.com/office/drawing/2014/main" id="{2FFA73A9-901D-487E-8601-0E17855C7D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781300"/>
            <a:ext cx="1754188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2000"/>
              <a:t>gehe von Null</a:t>
            </a:r>
            <a:br>
              <a:rPr lang="de-DE" altLang="de-DE" sz="2000"/>
            </a:br>
            <a:r>
              <a:rPr lang="de-DE" altLang="de-DE" sz="2000"/>
              <a:t>8 Schritte</a:t>
            </a:r>
            <a:br>
              <a:rPr lang="de-DE" altLang="de-DE" sz="2000"/>
            </a:br>
            <a:r>
              <a:rPr lang="de-DE" altLang="de-DE" sz="2000"/>
              <a:t>und </a:t>
            </a:r>
            <a:br>
              <a:rPr lang="de-DE" altLang="de-DE" sz="2000"/>
            </a:br>
            <a:r>
              <a:rPr lang="de-DE" altLang="de-DE" sz="2000"/>
              <a:t>8 Schritte</a:t>
            </a:r>
            <a:br>
              <a:rPr lang="de-DE" altLang="de-DE" sz="2000"/>
            </a:br>
            <a:r>
              <a:rPr lang="de-DE" altLang="de-DE" sz="2000"/>
              <a:t>u.s.w.</a:t>
            </a:r>
            <a:br>
              <a:rPr lang="de-DE" altLang="de-DE" sz="2000"/>
            </a:br>
            <a:r>
              <a:rPr lang="de-DE" altLang="de-DE" sz="2000"/>
              <a:t>…</a:t>
            </a:r>
          </a:p>
        </p:txBody>
      </p:sp>
      <p:sp>
        <p:nvSpPr>
          <p:cNvPr id="12306" name="Textfeld 12">
            <a:extLst>
              <a:ext uri="{FF2B5EF4-FFF2-40B4-BE49-F238E27FC236}">
                <a16:creationId xmlns:a16="http://schemas.microsoft.com/office/drawing/2014/main" id="{228868DB-EA8A-45BA-B823-4F40BE6BE2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9813" y="2708275"/>
            <a:ext cx="1754187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de-DE" altLang="de-DE" sz="2000"/>
              <a:t>gehe von Null</a:t>
            </a:r>
            <a:br>
              <a:rPr lang="de-DE" altLang="de-DE" sz="2000"/>
            </a:br>
            <a:r>
              <a:rPr lang="de-DE" altLang="de-DE" sz="2000"/>
              <a:t>9 Schritte</a:t>
            </a:r>
            <a:br>
              <a:rPr lang="de-DE" altLang="de-DE" sz="2000"/>
            </a:br>
            <a:r>
              <a:rPr lang="de-DE" altLang="de-DE" sz="2000"/>
              <a:t>und </a:t>
            </a:r>
            <a:br>
              <a:rPr lang="de-DE" altLang="de-DE" sz="2000"/>
            </a:br>
            <a:r>
              <a:rPr lang="de-DE" altLang="de-DE" sz="2000"/>
              <a:t>9 Schritte</a:t>
            </a:r>
            <a:br>
              <a:rPr lang="de-DE" altLang="de-DE" sz="2000"/>
            </a:br>
            <a:r>
              <a:rPr lang="de-DE" altLang="de-DE" sz="2000"/>
              <a:t>u.s.w.</a:t>
            </a:r>
            <a:br>
              <a:rPr lang="de-DE" altLang="de-DE" sz="2000"/>
            </a:br>
            <a:r>
              <a:rPr lang="de-DE" altLang="de-DE" sz="2000"/>
              <a:t>…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2290" name="Ink 6">
                <a:extLst>
                  <a:ext uri="{FF2B5EF4-FFF2-40B4-BE49-F238E27FC236}">
                    <a16:creationId xmlns:a16="http://schemas.microsoft.com/office/drawing/2014/main" id="{6C1DD748-8311-43CC-AFA5-FC2AB0FBFE7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12290" name="Ink 6">
                <a:extLst>
                  <a:ext uri="{FF2B5EF4-FFF2-40B4-BE49-F238E27FC236}">
                    <a16:creationId xmlns:a16="http://schemas.microsoft.com/office/drawing/2014/main" id="{6C1DD748-8311-43CC-AFA5-FC2AB0FBFE7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2291" name="Ink 7">
                <a:extLst>
                  <a:ext uri="{FF2B5EF4-FFF2-40B4-BE49-F238E27FC236}">
                    <a16:creationId xmlns:a16="http://schemas.microsoft.com/office/drawing/2014/main" id="{E18C101A-07CB-41EC-ADAC-A44B3CFFBC2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12291" name="Ink 7">
                <a:extLst>
                  <a:ext uri="{FF2B5EF4-FFF2-40B4-BE49-F238E27FC236}">
                    <a16:creationId xmlns:a16="http://schemas.microsoft.com/office/drawing/2014/main" id="{E18C101A-07CB-41EC-ADAC-A44B3CFFBC2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2292" name="Ink 8">
                <a:extLst>
                  <a:ext uri="{FF2B5EF4-FFF2-40B4-BE49-F238E27FC236}">
                    <a16:creationId xmlns:a16="http://schemas.microsoft.com/office/drawing/2014/main" id="{E3218960-0BCF-4EA9-9E9C-9ED3D0AD602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12292" name="Ink 8">
                <a:extLst>
                  <a:ext uri="{FF2B5EF4-FFF2-40B4-BE49-F238E27FC236}">
                    <a16:creationId xmlns:a16="http://schemas.microsoft.com/office/drawing/2014/main" id="{E3218960-0BCF-4EA9-9E9C-9ED3D0AD602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2293" name="Ink 9">
                <a:extLst>
                  <a:ext uri="{FF2B5EF4-FFF2-40B4-BE49-F238E27FC236}">
                    <a16:creationId xmlns:a16="http://schemas.microsoft.com/office/drawing/2014/main" id="{E18B734F-0B59-4F6F-B61D-ED6DE4F8463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12293" name="Ink 9">
                <a:extLst>
                  <a:ext uri="{FF2B5EF4-FFF2-40B4-BE49-F238E27FC236}">
                    <a16:creationId xmlns:a16="http://schemas.microsoft.com/office/drawing/2014/main" id="{E18B734F-0B59-4F6F-B61D-ED6DE4F8463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2294" name="Ink 10">
                <a:extLst>
                  <a:ext uri="{FF2B5EF4-FFF2-40B4-BE49-F238E27FC236}">
                    <a16:creationId xmlns:a16="http://schemas.microsoft.com/office/drawing/2014/main" id="{8F2A8785-115B-4D16-B53B-D4593A1CA7C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12294" name="Ink 10">
                <a:extLst>
                  <a:ext uri="{FF2B5EF4-FFF2-40B4-BE49-F238E27FC236}">
                    <a16:creationId xmlns:a16="http://schemas.microsoft.com/office/drawing/2014/main" id="{8F2A8785-115B-4D16-B53B-D4593A1CA7C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Foliennummernplatzhalter 5">
            <a:extLst>
              <a:ext uri="{FF2B5EF4-FFF2-40B4-BE49-F238E27FC236}">
                <a16:creationId xmlns:a16="http://schemas.microsoft.com/office/drawing/2014/main" id="{6AECBCD2-97B6-487D-B9F5-63D181AB74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64860AF-0064-44B4-8E7C-A302B7A65296}" type="slidenum">
              <a:rPr lang="de-DE" altLang="de-DE" sz="1400"/>
              <a:pPr eaLnBrk="1" hangingPunct="1"/>
              <a:t>19</a:t>
            </a:fld>
            <a:endParaRPr lang="de-DE" altLang="de-DE" sz="1400"/>
          </a:p>
        </p:txBody>
      </p:sp>
      <p:sp>
        <p:nvSpPr>
          <p:cNvPr id="13320" name="Rectangle 2">
            <a:extLst>
              <a:ext uri="{FF2B5EF4-FFF2-40B4-BE49-F238E27FC236}">
                <a16:creationId xmlns:a16="http://schemas.microsoft.com/office/drawing/2014/main" id="{4C0AA231-63DF-4BFA-81C1-9282B70FA5D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50825" y="260350"/>
            <a:ext cx="8642350" cy="1296988"/>
          </a:xfrm>
        </p:spPr>
        <p:txBody>
          <a:bodyPr/>
          <a:lstStyle/>
          <a:p>
            <a:pPr eaLnBrk="1" hangingPunct="1"/>
            <a:r>
              <a:rPr lang="de-DE" altLang="de-DE" sz="4000"/>
              <a:t>modulo  n </a:t>
            </a:r>
            <a:br>
              <a:rPr lang="de-DE" altLang="de-DE" sz="4000"/>
            </a:br>
            <a:r>
              <a:rPr lang="de-DE" altLang="de-DE" sz="4000"/>
              <a:t>was bedeutet das?</a:t>
            </a:r>
          </a:p>
        </p:txBody>
      </p:sp>
      <p:sp>
        <p:nvSpPr>
          <p:cNvPr id="13321" name="Text Box 3">
            <a:extLst>
              <a:ext uri="{FF2B5EF4-FFF2-40B4-BE49-F238E27FC236}">
                <a16:creationId xmlns:a16="http://schemas.microsoft.com/office/drawing/2014/main" id="{C261A8FE-6570-47DF-9477-5E7CFE7532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13322" name="Text Box 4">
            <a:extLst>
              <a:ext uri="{FF2B5EF4-FFF2-40B4-BE49-F238E27FC236}">
                <a16:creationId xmlns:a16="http://schemas.microsoft.com/office/drawing/2014/main" id="{80D60A78-DB94-4B3E-9BD0-1275F93DD2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pic>
        <p:nvPicPr>
          <p:cNvPr id="13323" name="Grafik 5" descr="geogebra64.gif">
            <a:hlinkClick r:id="rId3" action="ppaction://hlinkfile"/>
            <a:extLst>
              <a:ext uri="{FF2B5EF4-FFF2-40B4-BE49-F238E27FC236}">
                <a16:creationId xmlns:a16="http://schemas.microsoft.com/office/drawing/2014/main" id="{FC0AADAB-7B79-4C60-8263-9722091C997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557338"/>
            <a:ext cx="11525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4" name="Picture 29">
            <a:extLst>
              <a:ext uri="{FF2B5EF4-FFF2-40B4-BE49-F238E27FC236}">
                <a16:creationId xmlns:a16="http://schemas.microsoft.com/office/drawing/2014/main" id="{8593EE81-E937-4716-888A-80B7667707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2492375"/>
            <a:ext cx="1493837" cy="151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5" name="Textfeld 8">
            <a:extLst>
              <a:ext uri="{FF2B5EF4-FFF2-40B4-BE49-F238E27FC236}">
                <a16:creationId xmlns:a16="http://schemas.microsoft.com/office/drawing/2014/main" id="{D0AE51FF-2D3A-40F4-B6C7-2D03807656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1557338"/>
            <a:ext cx="5486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Die Vielfachen von 8 bzw. 9 modulo 20</a:t>
            </a:r>
          </a:p>
        </p:txBody>
      </p:sp>
      <p:pic>
        <p:nvPicPr>
          <p:cNvPr id="13326" name="Picture 30">
            <a:extLst>
              <a:ext uri="{FF2B5EF4-FFF2-40B4-BE49-F238E27FC236}">
                <a16:creationId xmlns:a16="http://schemas.microsoft.com/office/drawing/2014/main" id="{213F6204-614F-46FF-B128-519223EE5F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516563"/>
            <a:ext cx="9039225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7" name="Textfeld 10">
            <a:extLst>
              <a:ext uri="{FF2B5EF4-FFF2-40B4-BE49-F238E27FC236}">
                <a16:creationId xmlns:a16="http://schemas.microsoft.com/office/drawing/2014/main" id="{2425F51D-C877-4FC3-BC49-0F6A8A5F01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1989138"/>
            <a:ext cx="66659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Es geht nur um die Reste beim Teilen durch 20.</a:t>
            </a:r>
          </a:p>
        </p:txBody>
      </p:sp>
      <p:pic>
        <p:nvPicPr>
          <p:cNvPr id="13328" name="Picture 28">
            <a:extLst>
              <a:ext uri="{FF2B5EF4-FFF2-40B4-BE49-F238E27FC236}">
                <a16:creationId xmlns:a16="http://schemas.microsoft.com/office/drawing/2014/main" id="{4C6C6DB6-6D77-4A5B-B839-E306FA8425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2565400"/>
            <a:ext cx="1470025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9" name="Textfeld 11">
            <a:extLst>
              <a:ext uri="{FF2B5EF4-FFF2-40B4-BE49-F238E27FC236}">
                <a16:creationId xmlns:a16="http://schemas.microsoft.com/office/drawing/2014/main" id="{484092C4-F732-4CBD-BCC5-BA9C670925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" y="3997325"/>
            <a:ext cx="373062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8 hat einen gemeinsamen</a:t>
            </a:r>
          </a:p>
          <a:p>
            <a:pPr eaLnBrk="1" hangingPunct="1">
              <a:spcBef>
                <a:spcPct val="50000"/>
              </a:spcBef>
            </a:pPr>
            <a:r>
              <a:rPr lang="de-DE" altLang="de-DE"/>
              <a:t>Teiler mit 20, nämlich 4.</a:t>
            </a:r>
          </a:p>
        </p:txBody>
      </p:sp>
      <p:sp>
        <p:nvSpPr>
          <p:cNvPr id="13330" name="Textfeld 12">
            <a:extLst>
              <a:ext uri="{FF2B5EF4-FFF2-40B4-BE49-F238E27FC236}">
                <a16:creationId xmlns:a16="http://schemas.microsoft.com/office/drawing/2014/main" id="{1CF24FEF-AEFF-466B-91BD-7520782C9D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3933825"/>
            <a:ext cx="3970337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9 hat keinen gemeinsamen </a:t>
            </a:r>
          </a:p>
          <a:p>
            <a:pPr eaLnBrk="1" hangingPunct="1">
              <a:spcBef>
                <a:spcPct val="50000"/>
              </a:spcBef>
            </a:pPr>
            <a:r>
              <a:rPr lang="de-DE" altLang="de-DE"/>
              <a:t>Teiler mit 20</a:t>
            </a:r>
          </a:p>
        </p:txBody>
      </p:sp>
      <p:sp>
        <p:nvSpPr>
          <p:cNvPr id="13331" name="Textfeld 13">
            <a:extLst>
              <a:ext uri="{FF2B5EF4-FFF2-40B4-BE49-F238E27FC236}">
                <a16:creationId xmlns:a16="http://schemas.microsoft.com/office/drawing/2014/main" id="{0C2398CA-8D1E-48A9-9C4D-1BD950FF8E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013325"/>
            <a:ext cx="35290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>
                <a:solidFill>
                  <a:srgbClr val="FF0000"/>
                </a:solidFill>
              </a:rPr>
              <a:t>Es bleiben Punkte übrig.</a:t>
            </a:r>
          </a:p>
        </p:txBody>
      </p:sp>
      <p:sp>
        <p:nvSpPr>
          <p:cNvPr id="13332" name="Textfeld 15">
            <a:extLst>
              <a:ext uri="{FF2B5EF4-FFF2-40B4-BE49-F238E27FC236}">
                <a16:creationId xmlns:a16="http://schemas.microsoft.com/office/drawing/2014/main" id="{6DA258B7-683C-4DFE-9153-1F9C87D436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5013325"/>
            <a:ext cx="44275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>
                <a:solidFill>
                  <a:srgbClr val="FF0000"/>
                </a:solidFill>
              </a:rPr>
              <a:t>Es bleiben keine Punkte übrig.</a:t>
            </a:r>
          </a:p>
        </p:txBody>
      </p:sp>
      <p:sp>
        <p:nvSpPr>
          <p:cNvPr id="13333" name="Textfeld 16">
            <a:extLst>
              <a:ext uri="{FF2B5EF4-FFF2-40B4-BE49-F238E27FC236}">
                <a16:creationId xmlns:a16="http://schemas.microsoft.com/office/drawing/2014/main" id="{21E7C62B-6B6E-4452-9ABC-9E9741BD0F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924175"/>
            <a:ext cx="177165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4400"/>
              <a:t>n = 20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3314" name="Ink 6">
                <a:extLst>
                  <a:ext uri="{FF2B5EF4-FFF2-40B4-BE49-F238E27FC236}">
                    <a16:creationId xmlns:a16="http://schemas.microsoft.com/office/drawing/2014/main" id="{AE7F8DD0-9F8F-478E-B5E3-DCAAABCBCE3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13314" name="Ink 6">
                <a:extLst>
                  <a:ext uri="{FF2B5EF4-FFF2-40B4-BE49-F238E27FC236}">
                    <a16:creationId xmlns:a16="http://schemas.microsoft.com/office/drawing/2014/main" id="{AE7F8DD0-9F8F-478E-B5E3-DCAAABCBCE3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3315" name="Ink 7">
                <a:extLst>
                  <a:ext uri="{FF2B5EF4-FFF2-40B4-BE49-F238E27FC236}">
                    <a16:creationId xmlns:a16="http://schemas.microsoft.com/office/drawing/2014/main" id="{6E87795D-32A1-40B0-997A-053605D487E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13315" name="Ink 7">
                <a:extLst>
                  <a:ext uri="{FF2B5EF4-FFF2-40B4-BE49-F238E27FC236}">
                    <a16:creationId xmlns:a16="http://schemas.microsoft.com/office/drawing/2014/main" id="{6E87795D-32A1-40B0-997A-053605D487E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3316" name="Ink 8">
                <a:extLst>
                  <a:ext uri="{FF2B5EF4-FFF2-40B4-BE49-F238E27FC236}">
                    <a16:creationId xmlns:a16="http://schemas.microsoft.com/office/drawing/2014/main" id="{042033E7-8562-4A6A-8282-7690059BB9E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13316" name="Ink 8">
                <a:extLst>
                  <a:ext uri="{FF2B5EF4-FFF2-40B4-BE49-F238E27FC236}">
                    <a16:creationId xmlns:a16="http://schemas.microsoft.com/office/drawing/2014/main" id="{042033E7-8562-4A6A-8282-7690059BB9E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3317" name="Ink 9">
                <a:extLst>
                  <a:ext uri="{FF2B5EF4-FFF2-40B4-BE49-F238E27FC236}">
                    <a16:creationId xmlns:a16="http://schemas.microsoft.com/office/drawing/2014/main" id="{082519E7-CA91-4C31-A31B-B26F87C339A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13317" name="Ink 9">
                <a:extLst>
                  <a:ext uri="{FF2B5EF4-FFF2-40B4-BE49-F238E27FC236}">
                    <a16:creationId xmlns:a16="http://schemas.microsoft.com/office/drawing/2014/main" id="{082519E7-CA91-4C31-A31B-B26F87C339A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3318" name="Ink 10">
                <a:extLst>
                  <a:ext uri="{FF2B5EF4-FFF2-40B4-BE49-F238E27FC236}">
                    <a16:creationId xmlns:a16="http://schemas.microsoft.com/office/drawing/2014/main" id="{83DC9160-9C45-4078-B58A-7C92D3E9A0F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13318" name="Ink 10">
                <a:extLst>
                  <a:ext uri="{FF2B5EF4-FFF2-40B4-BE49-F238E27FC236}">
                    <a16:creationId xmlns:a16="http://schemas.microsoft.com/office/drawing/2014/main" id="{83DC9160-9C45-4078-B58A-7C92D3E9A0F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Foliennummernplatzhalter 5">
            <a:extLst>
              <a:ext uri="{FF2B5EF4-FFF2-40B4-BE49-F238E27FC236}">
                <a16:creationId xmlns:a16="http://schemas.microsoft.com/office/drawing/2014/main" id="{0F54DD6F-FC42-415A-8C03-E5488A7268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48C5169-EA2F-4AC4-95F6-74BFEBA0A085}" type="slidenum">
              <a:rPr lang="de-DE" altLang="de-DE" sz="1400"/>
              <a:pPr eaLnBrk="1" hangingPunct="1"/>
              <a:t>2</a:t>
            </a:fld>
            <a:endParaRPr lang="de-DE" altLang="de-DE" sz="1400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0CA2E5FC-6A10-4F1C-A1B5-DD558DA9CBB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260350"/>
            <a:ext cx="7772400" cy="576263"/>
          </a:xfrm>
        </p:spPr>
        <p:txBody>
          <a:bodyPr/>
          <a:lstStyle/>
          <a:p>
            <a:pPr eaLnBrk="1" hangingPunct="1"/>
            <a:r>
              <a:rPr lang="de-DE" altLang="de-DE" sz="4000"/>
              <a:t>Mathematik für Kinder</a:t>
            </a:r>
          </a:p>
        </p:txBody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FAFB61A4-F3B2-4205-9396-5F00D272A3FD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403350" y="908050"/>
            <a:ext cx="6400800" cy="1752600"/>
          </a:xfrm>
        </p:spPr>
        <p:txBody>
          <a:bodyPr/>
          <a:lstStyle/>
          <a:p>
            <a:pPr eaLnBrk="1" hangingPunct="1"/>
            <a:r>
              <a:rPr lang="de-DE" altLang="de-DE"/>
              <a:t>Kroptografie</a:t>
            </a:r>
          </a:p>
        </p:txBody>
      </p:sp>
      <p:pic>
        <p:nvPicPr>
          <p:cNvPr id="36869" name="Picture 6" descr="apfel">
            <a:extLst>
              <a:ext uri="{FF2B5EF4-FFF2-40B4-BE49-F238E27FC236}">
                <a16:creationId xmlns:a16="http://schemas.microsoft.com/office/drawing/2014/main" id="{FF9C0623-5531-48F6-9BCB-012868198A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981075"/>
            <a:ext cx="5602288" cy="545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0" name="Text Box 7">
            <a:extLst>
              <a:ext uri="{FF2B5EF4-FFF2-40B4-BE49-F238E27FC236}">
                <a16:creationId xmlns:a16="http://schemas.microsoft.com/office/drawing/2014/main" id="{6530A315-6D88-449B-802C-060903E96D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3644900"/>
            <a:ext cx="5616575" cy="264795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de-DE" altLang="de-DE"/>
          </a:p>
          <a:p>
            <a:pPr algn="ctr" eaLnBrk="1" hangingPunct="1">
              <a:spcBef>
                <a:spcPct val="50000"/>
              </a:spcBef>
            </a:pPr>
            <a:r>
              <a:rPr lang="de-DE" altLang="de-DE"/>
              <a:t>auf der Kinderseite </a:t>
            </a:r>
          </a:p>
          <a:p>
            <a:pPr algn="ctr" eaLnBrk="1" hangingPunct="1">
              <a:spcBef>
                <a:spcPct val="50000"/>
              </a:spcBef>
            </a:pPr>
            <a:r>
              <a:rPr lang="de-DE" altLang="de-DE"/>
              <a:t>einer Kundenzeitung</a:t>
            </a:r>
          </a:p>
          <a:p>
            <a:pPr eaLnBrk="1" hangingPunct="1">
              <a:spcBef>
                <a:spcPct val="50000"/>
              </a:spcBef>
            </a:pPr>
            <a:endParaRPr lang="de-DE" altLang="de-DE"/>
          </a:p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p:sp>
        <p:nvSpPr>
          <p:cNvPr id="36871" name="Text Box 8">
            <a:extLst>
              <a:ext uri="{FF2B5EF4-FFF2-40B4-BE49-F238E27FC236}">
                <a16:creationId xmlns:a16="http://schemas.microsoft.com/office/drawing/2014/main" id="{BDDC7466-30A1-4878-80D5-343E347E3C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4" name="Foliennummernplatzhalter 5">
            <a:extLst>
              <a:ext uri="{FF2B5EF4-FFF2-40B4-BE49-F238E27FC236}">
                <a16:creationId xmlns:a16="http://schemas.microsoft.com/office/drawing/2014/main" id="{A26547A1-B4AA-4A6A-8E26-84199B1FCB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213EA9B-2A61-4D1D-BB41-06FA8D71312D}" type="slidenum">
              <a:rPr lang="de-DE" altLang="de-DE" sz="1400"/>
              <a:pPr eaLnBrk="1" hangingPunct="1"/>
              <a:t>20</a:t>
            </a:fld>
            <a:endParaRPr lang="de-DE" altLang="de-DE" sz="1400"/>
          </a:p>
        </p:txBody>
      </p:sp>
      <p:sp>
        <p:nvSpPr>
          <p:cNvPr id="14345" name="Rectangle 2">
            <a:extLst>
              <a:ext uri="{FF2B5EF4-FFF2-40B4-BE49-F238E27FC236}">
                <a16:creationId xmlns:a16="http://schemas.microsoft.com/office/drawing/2014/main" id="{552E4B73-B4FA-4BB2-B298-B128F10BDD5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50825" y="260350"/>
            <a:ext cx="8642350" cy="1296988"/>
          </a:xfrm>
        </p:spPr>
        <p:txBody>
          <a:bodyPr/>
          <a:lstStyle/>
          <a:p>
            <a:pPr eaLnBrk="1" hangingPunct="1"/>
            <a:r>
              <a:rPr lang="de-DE" altLang="de-DE" sz="4000"/>
              <a:t>modulo  n:   was bedeutet das?</a:t>
            </a:r>
          </a:p>
        </p:txBody>
      </p:sp>
      <p:sp>
        <p:nvSpPr>
          <p:cNvPr id="14346" name="Text Box 3">
            <a:extLst>
              <a:ext uri="{FF2B5EF4-FFF2-40B4-BE49-F238E27FC236}">
                <a16:creationId xmlns:a16="http://schemas.microsoft.com/office/drawing/2014/main" id="{4DC6B850-1058-4FF2-89B6-E2D0B13FF0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14347" name="Text Box 4">
            <a:extLst>
              <a:ext uri="{FF2B5EF4-FFF2-40B4-BE49-F238E27FC236}">
                <a16:creationId xmlns:a16="http://schemas.microsoft.com/office/drawing/2014/main" id="{D02E735B-AF92-4587-9653-2B8E18A90D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pic>
        <p:nvPicPr>
          <p:cNvPr id="14348" name="Grafik 5" descr="geogebra64.gif">
            <a:hlinkClick r:id="rId3" action="ppaction://hlinkfile"/>
            <a:extLst>
              <a:ext uri="{FF2B5EF4-FFF2-40B4-BE49-F238E27FC236}">
                <a16:creationId xmlns:a16="http://schemas.microsoft.com/office/drawing/2014/main" id="{9F764888-6E36-4733-AA91-58A99D3A4FA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557338"/>
            <a:ext cx="11525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9" name="Textfeld 8">
            <a:extLst>
              <a:ext uri="{FF2B5EF4-FFF2-40B4-BE49-F238E27FC236}">
                <a16:creationId xmlns:a16="http://schemas.microsoft.com/office/drawing/2014/main" id="{CDE152ED-F5C4-463B-8E8C-9B9C14F3B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1989138"/>
            <a:ext cx="28082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Die Vielfachen von</a:t>
            </a:r>
            <a:br>
              <a:rPr lang="de-DE" altLang="de-DE"/>
            </a:br>
            <a:r>
              <a:rPr lang="de-DE" altLang="de-DE"/>
              <a:t> 8 modulo 19</a:t>
            </a:r>
          </a:p>
        </p:txBody>
      </p:sp>
      <p:sp>
        <p:nvSpPr>
          <p:cNvPr id="14350" name="Textfeld 11">
            <a:extLst>
              <a:ext uri="{FF2B5EF4-FFF2-40B4-BE49-F238E27FC236}">
                <a16:creationId xmlns:a16="http://schemas.microsoft.com/office/drawing/2014/main" id="{607045A7-6D79-46FD-81E6-3BDA91B3F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852738"/>
            <a:ext cx="6264275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Keine Zahl                      hat einen </a:t>
            </a:r>
            <a:br>
              <a:rPr lang="de-DE" altLang="de-DE"/>
            </a:br>
            <a:r>
              <a:rPr lang="de-DE" altLang="de-DE"/>
              <a:t>gemeinsamen Teiler mit 19.</a:t>
            </a:r>
          </a:p>
          <a:p>
            <a:pPr eaLnBrk="1" hangingPunct="1">
              <a:spcBef>
                <a:spcPct val="50000"/>
              </a:spcBef>
            </a:pPr>
            <a:r>
              <a:rPr lang="de-DE" altLang="de-DE"/>
              <a:t>Darum wird immer jeder </a:t>
            </a:r>
            <a:br>
              <a:rPr lang="de-DE" altLang="de-DE"/>
            </a:br>
            <a:r>
              <a:rPr lang="de-DE" altLang="de-DE"/>
              <a:t>Punkt erreicht.</a:t>
            </a:r>
          </a:p>
        </p:txBody>
      </p:sp>
      <p:sp>
        <p:nvSpPr>
          <p:cNvPr id="14351" name="Textfeld 13">
            <a:extLst>
              <a:ext uri="{FF2B5EF4-FFF2-40B4-BE49-F238E27FC236}">
                <a16:creationId xmlns:a16="http://schemas.microsoft.com/office/drawing/2014/main" id="{928963CD-24E8-4E0A-A805-CBA4BFC5E4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724400"/>
            <a:ext cx="4176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>
                <a:solidFill>
                  <a:srgbClr val="FF0000"/>
                </a:solidFill>
              </a:rPr>
              <a:t>Es bleiben nie Punkte übrig.</a:t>
            </a:r>
          </a:p>
        </p:txBody>
      </p:sp>
      <p:sp>
        <p:nvSpPr>
          <p:cNvPr id="14352" name="Textfeld 15">
            <a:extLst>
              <a:ext uri="{FF2B5EF4-FFF2-40B4-BE49-F238E27FC236}">
                <a16:creationId xmlns:a16="http://schemas.microsoft.com/office/drawing/2014/main" id="{C88CB4EF-D034-4DF3-A4A4-6275E398DE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157788"/>
            <a:ext cx="50768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4000">
                <a:solidFill>
                  <a:srgbClr val="FF0000"/>
                </a:solidFill>
              </a:rPr>
              <a:t>19 ist eine Primzahl</a:t>
            </a:r>
          </a:p>
        </p:txBody>
      </p:sp>
      <p:sp>
        <p:nvSpPr>
          <p:cNvPr id="14353" name="Textfeld 16">
            <a:extLst>
              <a:ext uri="{FF2B5EF4-FFF2-40B4-BE49-F238E27FC236}">
                <a16:creationId xmlns:a16="http://schemas.microsoft.com/office/drawing/2014/main" id="{1D019B0A-3CD9-4F41-B77A-CB3F96E913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1268413"/>
            <a:ext cx="177165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4400"/>
              <a:t>n = 19</a:t>
            </a:r>
          </a:p>
        </p:txBody>
      </p:sp>
      <p:pic>
        <p:nvPicPr>
          <p:cNvPr id="14354" name="Picture 21">
            <a:extLst>
              <a:ext uri="{FF2B5EF4-FFF2-40B4-BE49-F238E27FC236}">
                <a16:creationId xmlns:a16="http://schemas.microsoft.com/office/drawing/2014/main" id="{AC12273D-E05C-409D-94C9-0A5166C94C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1412875"/>
            <a:ext cx="3889375" cy="347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55" name="Textfeld 16">
            <a:extLst>
              <a:ext uri="{FF2B5EF4-FFF2-40B4-BE49-F238E27FC236}">
                <a16:creationId xmlns:a16="http://schemas.microsoft.com/office/drawing/2014/main" id="{EFA55B5C-7988-4D33-9017-50631796E2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805488"/>
            <a:ext cx="8585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Eine Primzahl p ist eine Zahl mit genau zwei Teilern: 1 und p.</a:t>
            </a:r>
          </a:p>
        </p:txBody>
      </p:sp>
      <p:graphicFrame>
        <p:nvGraphicFramePr>
          <p:cNvPr id="14338" name="Object 23">
            <a:extLst>
              <a:ext uri="{FF2B5EF4-FFF2-40B4-BE49-F238E27FC236}">
                <a16:creationId xmlns:a16="http://schemas.microsoft.com/office/drawing/2014/main" id="{DF34B72D-A76D-46A8-B803-E9ABBC2B20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2852738"/>
          <a:ext cx="16748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177480" progId="Equation.DSMT4">
                  <p:embed/>
                </p:oleObj>
              </mc:Choice>
              <mc:Fallback>
                <p:oleObj name="Equation" r:id="rId6" imgW="571320" imgH="177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852738"/>
                        <a:ext cx="16748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4339" name="Ink 6">
                <a:extLst>
                  <a:ext uri="{FF2B5EF4-FFF2-40B4-BE49-F238E27FC236}">
                    <a16:creationId xmlns:a16="http://schemas.microsoft.com/office/drawing/2014/main" id="{51D4D113-3760-40E1-AA0E-38DD1E7B830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14339" name="Ink 6">
                <a:extLst>
                  <a:ext uri="{FF2B5EF4-FFF2-40B4-BE49-F238E27FC236}">
                    <a16:creationId xmlns:a16="http://schemas.microsoft.com/office/drawing/2014/main" id="{51D4D113-3760-40E1-AA0E-38DD1E7B830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4340" name="Ink 7">
                <a:extLst>
                  <a:ext uri="{FF2B5EF4-FFF2-40B4-BE49-F238E27FC236}">
                    <a16:creationId xmlns:a16="http://schemas.microsoft.com/office/drawing/2014/main" id="{A084FB00-5340-427E-AE84-D7D2FD2132A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14340" name="Ink 7">
                <a:extLst>
                  <a:ext uri="{FF2B5EF4-FFF2-40B4-BE49-F238E27FC236}">
                    <a16:creationId xmlns:a16="http://schemas.microsoft.com/office/drawing/2014/main" id="{A084FB00-5340-427E-AE84-D7D2FD2132A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4341" name="Ink 8">
                <a:extLst>
                  <a:ext uri="{FF2B5EF4-FFF2-40B4-BE49-F238E27FC236}">
                    <a16:creationId xmlns:a16="http://schemas.microsoft.com/office/drawing/2014/main" id="{E4540D32-928F-4942-8959-B01A7FA7331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14341" name="Ink 8">
                <a:extLst>
                  <a:ext uri="{FF2B5EF4-FFF2-40B4-BE49-F238E27FC236}">
                    <a16:creationId xmlns:a16="http://schemas.microsoft.com/office/drawing/2014/main" id="{E4540D32-928F-4942-8959-B01A7FA7331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4342" name="Ink 9">
                <a:extLst>
                  <a:ext uri="{FF2B5EF4-FFF2-40B4-BE49-F238E27FC236}">
                    <a16:creationId xmlns:a16="http://schemas.microsoft.com/office/drawing/2014/main" id="{FA703D87-027F-4F49-97E7-0DDB3BC8BA1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14342" name="Ink 9">
                <a:extLst>
                  <a:ext uri="{FF2B5EF4-FFF2-40B4-BE49-F238E27FC236}">
                    <a16:creationId xmlns:a16="http://schemas.microsoft.com/office/drawing/2014/main" id="{FA703D87-027F-4F49-97E7-0DDB3BC8BA1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4343" name="Ink 10">
                <a:extLst>
                  <a:ext uri="{FF2B5EF4-FFF2-40B4-BE49-F238E27FC236}">
                    <a16:creationId xmlns:a16="http://schemas.microsoft.com/office/drawing/2014/main" id="{75956E8F-1131-4BD8-891E-6125FAD9852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4075" y="8445500"/>
              <a:ext cx="0" cy="0"/>
            </p14:xfrm>
          </p:contentPart>
        </mc:Choice>
        <mc:Fallback>
          <p:pic>
            <p:nvPicPr>
              <p:cNvPr id="14343" name="Ink 10">
                <a:extLst>
                  <a:ext uri="{FF2B5EF4-FFF2-40B4-BE49-F238E27FC236}">
                    <a16:creationId xmlns:a16="http://schemas.microsoft.com/office/drawing/2014/main" id="{75956E8F-1131-4BD8-891E-6125FAD9852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6414075" y="8445500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" name="Foliennummernplatzhalter 5">
            <a:extLst>
              <a:ext uri="{FF2B5EF4-FFF2-40B4-BE49-F238E27FC236}">
                <a16:creationId xmlns:a16="http://schemas.microsoft.com/office/drawing/2014/main" id="{6ED948E0-4E3B-4227-B72C-EF33AD567F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D6D71A4-6961-4644-90B3-5EBA550FB3FD}" type="slidenum">
              <a:rPr lang="de-DE" altLang="de-DE" sz="1400"/>
              <a:pPr eaLnBrk="1" hangingPunct="1"/>
              <a:t>21</a:t>
            </a:fld>
            <a:endParaRPr lang="de-DE" altLang="de-DE" sz="1400"/>
          </a:p>
        </p:txBody>
      </p:sp>
      <p:sp>
        <p:nvSpPr>
          <p:cNvPr id="15368" name="Rectangle 2">
            <a:extLst>
              <a:ext uri="{FF2B5EF4-FFF2-40B4-BE49-F238E27FC236}">
                <a16:creationId xmlns:a16="http://schemas.microsoft.com/office/drawing/2014/main" id="{D6755090-03C7-4E2B-862E-F5AD0751F24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8569325" cy="1773238"/>
          </a:xfrm>
        </p:spPr>
        <p:txBody>
          <a:bodyPr/>
          <a:lstStyle/>
          <a:p>
            <a:pPr eaLnBrk="1" hangingPunct="1"/>
            <a:r>
              <a:rPr lang="de-DE" altLang="de-DE" sz="4000"/>
              <a:t>Die Primzahlen und das modulo-n-Rechnen </a:t>
            </a:r>
            <a:r>
              <a:rPr lang="de-DE" altLang="de-DE" sz="4000">
                <a:sym typeface="Wingdings" panose="05000000000000000000" pitchFamily="2" charset="2"/>
              </a:rPr>
              <a:t>Kryptografie </a:t>
            </a:r>
            <a:r>
              <a:rPr lang="de-DE" altLang="de-DE" sz="4000"/>
              <a:t> </a:t>
            </a:r>
          </a:p>
        </p:txBody>
      </p:sp>
      <p:sp>
        <p:nvSpPr>
          <p:cNvPr id="15369" name="Text Box 3">
            <a:extLst>
              <a:ext uri="{FF2B5EF4-FFF2-40B4-BE49-F238E27FC236}">
                <a16:creationId xmlns:a16="http://schemas.microsoft.com/office/drawing/2014/main" id="{8F15DB6F-DADE-4CFD-8400-A79B3B6B90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15370" name="Text Box 4">
            <a:extLst>
              <a:ext uri="{FF2B5EF4-FFF2-40B4-BE49-F238E27FC236}">
                <a16:creationId xmlns:a16="http://schemas.microsoft.com/office/drawing/2014/main" id="{E939FD25-4691-467B-B41A-813E287387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17" name="Textfeld 16">
            <a:extLst>
              <a:ext uri="{FF2B5EF4-FFF2-40B4-BE49-F238E27FC236}">
                <a16:creationId xmlns:a16="http://schemas.microsoft.com/office/drawing/2014/main" id="{61B794AF-2C5D-4195-824B-70CACDBD92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3" y="3573463"/>
            <a:ext cx="1614488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4400"/>
              <a:t>n =19</a:t>
            </a:r>
          </a:p>
        </p:txBody>
      </p:sp>
      <p:pic>
        <p:nvPicPr>
          <p:cNvPr id="86023" name="Picture 7">
            <a:extLst>
              <a:ext uri="{FF2B5EF4-FFF2-40B4-BE49-F238E27FC236}">
                <a16:creationId xmlns:a16="http://schemas.microsoft.com/office/drawing/2014/main" id="{5932D65D-BB62-41A1-BE3E-6AE0F0B516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844675"/>
            <a:ext cx="2965450" cy="293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24" name="Picture 8">
            <a:extLst>
              <a:ext uri="{FF2B5EF4-FFF2-40B4-BE49-F238E27FC236}">
                <a16:creationId xmlns:a16="http://schemas.microsoft.com/office/drawing/2014/main" id="{A1555836-E3EF-4331-9216-BFFC19CA2B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1557338"/>
            <a:ext cx="3859213" cy="401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feld 18">
            <a:extLst>
              <a:ext uri="{FF2B5EF4-FFF2-40B4-BE49-F238E27FC236}">
                <a16:creationId xmlns:a16="http://schemas.microsoft.com/office/drawing/2014/main" id="{5F7CD69A-E398-4E77-B992-59ED06A681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4652963"/>
            <a:ext cx="1614488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4400"/>
              <a:t>n =47</a:t>
            </a:r>
          </a:p>
        </p:txBody>
      </p:sp>
      <p:sp>
        <p:nvSpPr>
          <p:cNvPr id="20" name="Textfeld 19">
            <a:extLst>
              <a:ext uri="{FF2B5EF4-FFF2-40B4-BE49-F238E27FC236}">
                <a16:creationId xmlns:a16="http://schemas.microsoft.com/office/drawing/2014/main" id="{93ACCB52-3022-44F0-A54B-D1C841B8DB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4797425"/>
            <a:ext cx="1614488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4400"/>
              <a:t>n =71</a:t>
            </a:r>
          </a:p>
        </p:txBody>
      </p:sp>
      <p:sp>
        <p:nvSpPr>
          <p:cNvPr id="22" name="Textfeld 21">
            <a:extLst>
              <a:ext uri="{FF2B5EF4-FFF2-40B4-BE49-F238E27FC236}">
                <a16:creationId xmlns:a16="http://schemas.microsoft.com/office/drawing/2014/main" id="{E3A23895-B33A-4D19-9181-94A0E951EB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516563"/>
            <a:ext cx="77755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n = </a:t>
            </a:r>
            <a:r>
              <a:rPr lang="de-DE" altLang="de-DE" b="1"/>
              <a:t>22154232101339012558196658176407559644</a:t>
            </a:r>
          </a:p>
          <a:p>
            <a:pPr eaLnBrk="1" hangingPunct="1">
              <a:spcBef>
                <a:spcPct val="50000"/>
              </a:spcBef>
            </a:pPr>
            <a:r>
              <a:rPr lang="de-DE" altLang="de-DE" b="1"/>
              <a:t>1068955439549124678505921927805529849767</a:t>
            </a:r>
            <a:endParaRPr lang="de-DE" altLang="de-DE"/>
          </a:p>
        </p:txBody>
      </p:sp>
      <p:pic>
        <p:nvPicPr>
          <p:cNvPr id="86025" name="Picture 9">
            <a:extLst>
              <a:ext uri="{FF2B5EF4-FFF2-40B4-BE49-F238E27FC236}">
                <a16:creationId xmlns:a16="http://schemas.microsoft.com/office/drawing/2014/main" id="{1573DC67-37EB-40CE-B60F-8B67E03AD8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3563" y="-242888"/>
            <a:ext cx="960437" cy="662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46" name="Picture 29">
            <a:extLst>
              <a:ext uri="{FF2B5EF4-FFF2-40B4-BE49-F238E27FC236}">
                <a16:creationId xmlns:a16="http://schemas.microsoft.com/office/drawing/2014/main" id="{8B7037C9-4ECD-4187-85CE-0DCB4FE21B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1484313"/>
            <a:ext cx="1512888" cy="151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5362" name="Ink 6">
                <a:extLst>
                  <a:ext uri="{FF2B5EF4-FFF2-40B4-BE49-F238E27FC236}">
                    <a16:creationId xmlns:a16="http://schemas.microsoft.com/office/drawing/2014/main" id="{A22DA89A-325F-4E75-83E0-CBD4B322CEC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15362" name="Ink 6">
                <a:extLst>
                  <a:ext uri="{FF2B5EF4-FFF2-40B4-BE49-F238E27FC236}">
                    <a16:creationId xmlns:a16="http://schemas.microsoft.com/office/drawing/2014/main" id="{A22DA89A-325F-4E75-83E0-CBD4B322CEC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5363" name="Ink 7">
                <a:extLst>
                  <a:ext uri="{FF2B5EF4-FFF2-40B4-BE49-F238E27FC236}">
                    <a16:creationId xmlns:a16="http://schemas.microsoft.com/office/drawing/2014/main" id="{BA3F7102-7DBB-4A02-8BD3-A5F806A1CB9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15363" name="Ink 7">
                <a:extLst>
                  <a:ext uri="{FF2B5EF4-FFF2-40B4-BE49-F238E27FC236}">
                    <a16:creationId xmlns:a16="http://schemas.microsoft.com/office/drawing/2014/main" id="{BA3F7102-7DBB-4A02-8BD3-A5F806A1CB9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5364" name="Ink 8">
                <a:extLst>
                  <a:ext uri="{FF2B5EF4-FFF2-40B4-BE49-F238E27FC236}">
                    <a16:creationId xmlns:a16="http://schemas.microsoft.com/office/drawing/2014/main" id="{2AD16078-C71F-4128-8376-A1CB636747C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15364" name="Ink 8">
                <a:extLst>
                  <a:ext uri="{FF2B5EF4-FFF2-40B4-BE49-F238E27FC236}">
                    <a16:creationId xmlns:a16="http://schemas.microsoft.com/office/drawing/2014/main" id="{2AD16078-C71F-4128-8376-A1CB636747C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5365" name="Ink 9">
                <a:extLst>
                  <a:ext uri="{FF2B5EF4-FFF2-40B4-BE49-F238E27FC236}">
                    <a16:creationId xmlns:a16="http://schemas.microsoft.com/office/drawing/2014/main" id="{B85CDE10-3455-4222-AEF2-DA6277034AF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15365" name="Ink 9">
                <a:extLst>
                  <a:ext uri="{FF2B5EF4-FFF2-40B4-BE49-F238E27FC236}">
                    <a16:creationId xmlns:a16="http://schemas.microsoft.com/office/drawing/2014/main" id="{B85CDE10-3455-4222-AEF2-DA6277034AF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5366" name="Ink 10">
                <a:extLst>
                  <a:ext uri="{FF2B5EF4-FFF2-40B4-BE49-F238E27FC236}">
                    <a16:creationId xmlns:a16="http://schemas.microsoft.com/office/drawing/2014/main" id="{28C37246-E528-498A-BEB6-ADDFD4F4D9C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15366" name="Ink 10">
                <a:extLst>
                  <a:ext uri="{FF2B5EF4-FFF2-40B4-BE49-F238E27FC236}">
                    <a16:creationId xmlns:a16="http://schemas.microsoft.com/office/drawing/2014/main" id="{28C37246-E528-498A-BEB6-ADDFD4F4D9C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0" grpId="0"/>
      <p:bldP spid="2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4" name="Textfeld 8">
            <a:extLst>
              <a:ext uri="{FF2B5EF4-FFF2-40B4-BE49-F238E27FC236}">
                <a16:creationId xmlns:a16="http://schemas.microsoft.com/office/drawing/2014/main" id="{507A4D38-58A7-49A3-AA3C-67EB28EB7C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908050"/>
            <a:ext cx="8964612" cy="544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de-DE" altLang="de-DE"/>
              <a:t> Für jede Zahl n denkt man sich den Kreis der Zahlen als</a:t>
            </a:r>
            <a:br>
              <a:rPr lang="de-DE" altLang="de-DE"/>
            </a:br>
            <a:r>
              <a:rPr lang="de-DE" altLang="de-DE"/>
              <a:t>   Punkte  {0,1,2,3,….. n-1} auf dem Zifferblatt einer Uhr. 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de-DE" altLang="de-DE"/>
              <a:t> Beim Rechnen modulo n kommen nur diese Zahlen vor. </a:t>
            </a:r>
            <a:br>
              <a:rPr lang="de-DE" altLang="de-DE"/>
            </a:br>
            <a:r>
              <a:rPr lang="de-DE" altLang="de-DE"/>
              <a:t>  Ihre Menge bezeichnet man mit        .  (    </a:t>
            </a:r>
            <a:r>
              <a:rPr lang="de-DE" altLang="de-DE" sz="2000"/>
              <a:t>sind die ganzen Zahlen</a:t>
            </a:r>
            <a:r>
              <a:rPr lang="de-DE" altLang="de-DE"/>
              <a:t> )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de-DE" altLang="de-DE"/>
              <a:t> Die Vielfachen einer Zahl t lassen manchmal Punkte aus.</a:t>
            </a:r>
            <a:br>
              <a:rPr lang="de-DE" altLang="de-DE"/>
            </a:br>
            <a:r>
              <a:rPr lang="de-DE" altLang="de-DE"/>
              <a:t>  Das ist für die Kryptografie ungünstig. 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de-DE" altLang="de-DE"/>
              <a:t> Bei Primzahlen kann das nicht passieren, darum</a:t>
            </a:r>
            <a:br>
              <a:rPr lang="de-DE" altLang="de-DE"/>
            </a:br>
            <a:r>
              <a:rPr lang="de-DE" altLang="de-DE"/>
              <a:t>  sind Primzahlen so wichtig für die Kryptografie.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de-DE" altLang="de-DE"/>
              <a:t> In der Kryptografie verwendet man riesige Primzahlen.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de-DE" altLang="de-DE"/>
              <a:t> Der ganz große Kreis rechts müsste für das angegebene n</a:t>
            </a:r>
            <a:br>
              <a:rPr lang="de-DE" altLang="de-DE"/>
            </a:br>
            <a:r>
              <a:rPr lang="de-DE" altLang="de-DE"/>
              <a:t>  so viele Punkte haben, wie im Universum   Atome (etwa 10</a:t>
            </a:r>
            <a:r>
              <a:rPr lang="de-DE" altLang="de-DE" baseline="30000"/>
              <a:t>77</a:t>
            </a:r>
            <a:r>
              <a:rPr lang="de-DE" altLang="de-DE"/>
              <a:t>) sind. </a:t>
            </a:r>
          </a:p>
        </p:txBody>
      </p:sp>
      <p:sp>
        <p:nvSpPr>
          <p:cNvPr id="16395" name="Foliennummernplatzhalter 5">
            <a:extLst>
              <a:ext uri="{FF2B5EF4-FFF2-40B4-BE49-F238E27FC236}">
                <a16:creationId xmlns:a16="http://schemas.microsoft.com/office/drawing/2014/main" id="{964A9397-1929-453F-82CA-2572BDBDF0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C7C7077-89DD-421C-91D0-BF173E6B06E3}" type="slidenum">
              <a:rPr lang="de-DE" altLang="de-DE" sz="1400"/>
              <a:pPr eaLnBrk="1" hangingPunct="1"/>
              <a:t>22</a:t>
            </a:fld>
            <a:endParaRPr lang="de-DE" altLang="de-DE" sz="1400"/>
          </a:p>
        </p:txBody>
      </p:sp>
      <p:sp>
        <p:nvSpPr>
          <p:cNvPr id="16396" name="Rectangle 2">
            <a:extLst>
              <a:ext uri="{FF2B5EF4-FFF2-40B4-BE49-F238E27FC236}">
                <a16:creationId xmlns:a16="http://schemas.microsoft.com/office/drawing/2014/main" id="{73652D30-5126-4DFF-8E74-036E05C1A8C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50825" y="0"/>
            <a:ext cx="8642350" cy="1296988"/>
          </a:xfrm>
        </p:spPr>
        <p:txBody>
          <a:bodyPr/>
          <a:lstStyle/>
          <a:p>
            <a:pPr eaLnBrk="1" hangingPunct="1"/>
            <a:r>
              <a:rPr lang="de-DE" altLang="de-DE" sz="4000"/>
              <a:t>Erklärung zur letzte Folie:</a:t>
            </a:r>
          </a:p>
        </p:txBody>
      </p:sp>
      <p:sp>
        <p:nvSpPr>
          <p:cNvPr id="16397" name="Text Box 3">
            <a:extLst>
              <a:ext uri="{FF2B5EF4-FFF2-40B4-BE49-F238E27FC236}">
                <a16:creationId xmlns:a16="http://schemas.microsoft.com/office/drawing/2014/main" id="{726CE211-C35F-4EF9-A7A8-E4EE1F2571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16398" name="Text Box 4">
            <a:extLst>
              <a:ext uri="{FF2B5EF4-FFF2-40B4-BE49-F238E27FC236}">
                <a16:creationId xmlns:a16="http://schemas.microsoft.com/office/drawing/2014/main" id="{AB8A3F77-EB30-418C-B89E-BFB7AF2E4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pic>
        <p:nvPicPr>
          <p:cNvPr id="16399" name="Picture 28">
            <a:extLst>
              <a:ext uri="{FF2B5EF4-FFF2-40B4-BE49-F238E27FC236}">
                <a16:creationId xmlns:a16="http://schemas.microsoft.com/office/drawing/2014/main" id="{7A9EBA45-255E-4472-90C1-BEC9C22859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3500438"/>
            <a:ext cx="6604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0" name="Picture 29">
            <a:extLst>
              <a:ext uri="{FF2B5EF4-FFF2-40B4-BE49-F238E27FC236}">
                <a16:creationId xmlns:a16="http://schemas.microsoft.com/office/drawing/2014/main" id="{A571722C-CB5F-4852-BCD4-29A7B4843F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5113" y="4149725"/>
            <a:ext cx="78105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386" name="Object 44">
            <a:extLst>
              <a:ext uri="{FF2B5EF4-FFF2-40B4-BE49-F238E27FC236}">
                <a16:creationId xmlns:a16="http://schemas.microsoft.com/office/drawing/2014/main" id="{2D86E1D7-55C6-482B-A12E-969DE7FF6A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6750" y="3333750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190440" progId="Equation.DSMT4">
                  <p:embed/>
                </p:oleObj>
              </mc:Choice>
              <mc:Fallback>
                <p:oleObj name="Equation" r:id="rId5" imgW="190440" imgH="19044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3333750"/>
                        <a:ext cx="1905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45">
            <a:extLst>
              <a:ext uri="{FF2B5EF4-FFF2-40B4-BE49-F238E27FC236}">
                <a16:creationId xmlns:a16="http://schemas.microsoft.com/office/drawing/2014/main" id="{92084A33-666E-4940-BB7F-1527AF54E5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2276475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80" imgH="380880" progId="Equation.DSMT4">
                  <p:embed/>
                </p:oleObj>
              </mc:Choice>
              <mc:Fallback>
                <p:oleObj name="Equation" r:id="rId7" imgW="380880" imgH="38088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276475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9">
            <a:extLst>
              <a:ext uri="{FF2B5EF4-FFF2-40B4-BE49-F238E27FC236}">
                <a16:creationId xmlns:a16="http://schemas.microsoft.com/office/drawing/2014/main" id="{3A057C30-4025-41BC-9207-9D1034326B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2276475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1200" imgH="266400" progId="Equation.DSMT4">
                  <p:embed/>
                </p:oleObj>
              </mc:Choice>
              <mc:Fallback>
                <p:oleObj name="Equation" r:id="rId9" imgW="241200" imgH="26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2276475"/>
                        <a:ext cx="241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6389" name="Ink 6">
                <a:extLst>
                  <a:ext uri="{FF2B5EF4-FFF2-40B4-BE49-F238E27FC236}">
                    <a16:creationId xmlns:a16="http://schemas.microsoft.com/office/drawing/2014/main" id="{56F8CBA8-5E1C-431E-AFBE-D41A068E61A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16389" name="Ink 6">
                <a:extLst>
                  <a:ext uri="{FF2B5EF4-FFF2-40B4-BE49-F238E27FC236}">
                    <a16:creationId xmlns:a16="http://schemas.microsoft.com/office/drawing/2014/main" id="{56F8CBA8-5E1C-431E-AFBE-D41A068E61A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6390" name="Ink 7">
                <a:extLst>
                  <a:ext uri="{FF2B5EF4-FFF2-40B4-BE49-F238E27FC236}">
                    <a16:creationId xmlns:a16="http://schemas.microsoft.com/office/drawing/2014/main" id="{6D7F3B69-64B8-4B88-8B6D-7967C5F086E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16390" name="Ink 7">
                <a:extLst>
                  <a:ext uri="{FF2B5EF4-FFF2-40B4-BE49-F238E27FC236}">
                    <a16:creationId xmlns:a16="http://schemas.microsoft.com/office/drawing/2014/main" id="{6D7F3B69-64B8-4B88-8B6D-7967C5F086E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6391" name="Ink 8">
                <a:extLst>
                  <a:ext uri="{FF2B5EF4-FFF2-40B4-BE49-F238E27FC236}">
                    <a16:creationId xmlns:a16="http://schemas.microsoft.com/office/drawing/2014/main" id="{1406F22D-0AD5-4DCA-897A-1FAAC07DCA6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16391" name="Ink 8">
                <a:extLst>
                  <a:ext uri="{FF2B5EF4-FFF2-40B4-BE49-F238E27FC236}">
                    <a16:creationId xmlns:a16="http://schemas.microsoft.com/office/drawing/2014/main" id="{1406F22D-0AD5-4DCA-897A-1FAAC07DCA6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6392" name="Ink 9">
                <a:extLst>
                  <a:ext uri="{FF2B5EF4-FFF2-40B4-BE49-F238E27FC236}">
                    <a16:creationId xmlns:a16="http://schemas.microsoft.com/office/drawing/2014/main" id="{BFF4F1EA-E5F8-4C2B-81C3-6F4EF9C9797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16392" name="Ink 9">
                <a:extLst>
                  <a:ext uri="{FF2B5EF4-FFF2-40B4-BE49-F238E27FC236}">
                    <a16:creationId xmlns:a16="http://schemas.microsoft.com/office/drawing/2014/main" id="{BFF4F1EA-E5F8-4C2B-81C3-6F4EF9C9797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6393" name="Ink 10">
                <a:extLst>
                  <a:ext uri="{FF2B5EF4-FFF2-40B4-BE49-F238E27FC236}">
                    <a16:creationId xmlns:a16="http://schemas.microsoft.com/office/drawing/2014/main" id="{2F26FBE9-7668-4F62-B1ED-6558581270E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16393" name="Ink 10">
                <a:extLst>
                  <a:ext uri="{FF2B5EF4-FFF2-40B4-BE49-F238E27FC236}">
                    <a16:creationId xmlns:a16="http://schemas.microsoft.com/office/drawing/2014/main" id="{2F26FBE9-7668-4F62-B1ED-6558581270E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9" name="Foliennummernplatzhalter 5">
            <a:extLst>
              <a:ext uri="{FF2B5EF4-FFF2-40B4-BE49-F238E27FC236}">
                <a16:creationId xmlns:a16="http://schemas.microsoft.com/office/drawing/2014/main" id="{82573910-B7E1-420E-A4D9-BC736C9AB3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97D91C4-20C0-4E7A-B0AA-45E42164B502}" type="slidenum">
              <a:rPr lang="de-DE" altLang="de-DE" sz="1400"/>
              <a:pPr eaLnBrk="1" hangingPunct="1"/>
              <a:t>23</a:t>
            </a:fld>
            <a:endParaRPr lang="de-DE" altLang="de-DE" sz="1400"/>
          </a:p>
        </p:txBody>
      </p:sp>
      <p:sp>
        <p:nvSpPr>
          <p:cNvPr id="17430" name="Rectangle 2">
            <a:extLst>
              <a:ext uri="{FF2B5EF4-FFF2-40B4-BE49-F238E27FC236}">
                <a16:creationId xmlns:a16="http://schemas.microsoft.com/office/drawing/2014/main" id="{7A791E1C-5835-473C-AE8F-A5F63044EA0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50825" y="260350"/>
            <a:ext cx="8642350" cy="1296988"/>
          </a:xfrm>
        </p:spPr>
        <p:txBody>
          <a:bodyPr/>
          <a:lstStyle/>
          <a:p>
            <a:pPr eaLnBrk="1" hangingPunct="1"/>
            <a:r>
              <a:rPr lang="de-DE" altLang="de-DE" sz="3200"/>
              <a:t>Jetzt:  Kopfrechnen mit den Resten beim Teilen durch n: das ist Rechnen modulo-n</a:t>
            </a:r>
          </a:p>
        </p:txBody>
      </p:sp>
      <p:sp>
        <p:nvSpPr>
          <p:cNvPr id="17431" name="Text Box 3">
            <a:extLst>
              <a:ext uri="{FF2B5EF4-FFF2-40B4-BE49-F238E27FC236}">
                <a16:creationId xmlns:a16="http://schemas.microsoft.com/office/drawing/2014/main" id="{B695D82D-7453-434F-967F-824AF78B0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17432" name="Text Box 4">
            <a:extLst>
              <a:ext uri="{FF2B5EF4-FFF2-40B4-BE49-F238E27FC236}">
                <a16:creationId xmlns:a16="http://schemas.microsoft.com/office/drawing/2014/main" id="{15C6806A-560A-4A32-A2B7-B971BB9F97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17433" name="Textfeld 6">
            <a:extLst>
              <a:ext uri="{FF2B5EF4-FFF2-40B4-BE49-F238E27FC236}">
                <a16:creationId xmlns:a16="http://schemas.microsoft.com/office/drawing/2014/main" id="{344C728A-21C7-45EC-9D0B-D2E9AEFDE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1341438"/>
            <a:ext cx="26146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 17 modulo 5 ist 2</a:t>
            </a:r>
          </a:p>
        </p:txBody>
      </p:sp>
      <p:graphicFrame>
        <p:nvGraphicFramePr>
          <p:cNvPr id="17410" name="Object 33">
            <a:extLst>
              <a:ext uri="{FF2B5EF4-FFF2-40B4-BE49-F238E27FC236}">
                <a16:creationId xmlns:a16="http://schemas.microsoft.com/office/drawing/2014/main" id="{9E8BA912-215E-4F92-81FE-89FD680107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588" y="1557338"/>
          <a:ext cx="153352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320" imgH="380880" progId="Equation.DSMT4">
                  <p:embed/>
                </p:oleObj>
              </mc:Choice>
              <mc:Fallback>
                <p:oleObj name="Equation" r:id="rId3" imgW="571320" imgH="3808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1557338"/>
                        <a:ext cx="1533525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4">
            <a:extLst>
              <a:ext uri="{FF2B5EF4-FFF2-40B4-BE49-F238E27FC236}">
                <a16:creationId xmlns:a16="http://schemas.microsoft.com/office/drawing/2014/main" id="{8E2B5F34-4772-49FD-8465-F65909BB03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325" y="1557338"/>
          <a:ext cx="24796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07880" imgH="558720" progId="Equation.DSMT4">
                  <p:embed/>
                </p:oleObj>
              </mc:Choice>
              <mc:Fallback>
                <p:oleObj name="Equation" r:id="rId5" imgW="1307880" imgH="55872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1557338"/>
                        <a:ext cx="24796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4" name="Textfeld 10">
            <a:extLst>
              <a:ext uri="{FF2B5EF4-FFF2-40B4-BE49-F238E27FC236}">
                <a16:creationId xmlns:a16="http://schemas.microsoft.com/office/drawing/2014/main" id="{E8D69E66-4D94-4E32-8141-57A4EC874C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1700213"/>
            <a:ext cx="34210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17 ist gleich 2 modulo 5</a:t>
            </a:r>
          </a:p>
        </p:txBody>
      </p:sp>
      <p:sp>
        <p:nvSpPr>
          <p:cNvPr id="17435" name="Textfeld 11">
            <a:extLst>
              <a:ext uri="{FF2B5EF4-FFF2-40B4-BE49-F238E27FC236}">
                <a16:creationId xmlns:a16="http://schemas.microsoft.com/office/drawing/2014/main" id="{12459FA8-5EC1-45E1-B37A-2EFB60D650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2133600"/>
            <a:ext cx="39862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17 ist kongruent 2 modulo 5</a:t>
            </a:r>
          </a:p>
        </p:txBody>
      </p:sp>
      <p:sp>
        <p:nvSpPr>
          <p:cNvPr id="17436" name="Textfeld 12">
            <a:extLst>
              <a:ext uri="{FF2B5EF4-FFF2-40B4-BE49-F238E27FC236}">
                <a16:creationId xmlns:a16="http://schemas.microsoft.com/office/drawing/2014/main" id="{52B401F8-FDEE-4E06-82F0-5BF6D260B6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2565400"/>
            <a:ext cx="48656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>
                <a:solidFill>
                  <a:srgbClr val="009900"/>
                </a:solidFill>
              </a:rPr>
              <a:t>5 heißt „Teiler“ oder „modulo-Zahl“</a:t>
            </a:r>
          </a:p>
        </p:txBody>
      </p:sp>
      <p:sp>
        <p:nvSpPr>
          <p:cNvPr id="17437" name="Horizontaler Bildlauf 13">
            <a:extLst>
              <a:ext uri="{FF2B5EF4-FFF2-40B4-BE49-F238E27FC236}">
                <a16:creationId xmlns:a16="http://schemas.microsoft.com/office/drawing/2014/main" id="{8855AC57-26EF-4264-9111-6B9B5A0E6C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5373688"/>
            <a:ext cx="3529012" cy="1103312"/>
          </a:xfrm>
          <a:prstGeom prst="horizontalScroll">
            <a:avLst>
              <a:gd name="adj" fmla="val 12500"/>
            </a:avLst>
          </a:prstGeom>
          <a:noFill/>
          <a:ln w="9525" algn="ctr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/>
              <a:t>Ganze Vielfache von n weglassen!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7412" name="Ink 6">
                <a:extLst>
                  <a:ext uri="{FF2B5EF4-FFF2-40B4-BE49-F238E27FC236}">
                    <a16:creationId xmlns:a16="http://schemas.microsoft.com/office/drawing/2014/main" id="{799CDE4A-211D-4BBC-ADE7-02073CCB587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17412" name="Ink 6">
                <a:extLst>
                  <a:ext uri="{FF2B5EF4-FFF2-40B4-BE49-F238E27FC236}">
                    <a16:creationId xmlns:a16="http://schemas.microsoft.com/office/drawing/2014/main" id="{799CDE4A-211D-4BBC-ADE7-02073CCB587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7413" name="Ink 7">
                <a:extLst>
                  <a:ext uri="{FF2B5EF4-FFF2-40B4-BE49-F238E27FC236}">
                    <a16:creationId xmlns:a16="http://schemas.microsoft.com/office/drawing/2014/main" id="{975A0461-F1B5-4C1C-A473-2603A95EC57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17413" name="Ink 7">
                <a:extLst>
                  <a:ext uri="{FF2B5EF4-FFF2-40B4-BE49-F238E27FC236}">
                    <a16:creationId xmlns:a16="http://schemas.microsoft.com/office/drawing/2014/main" id="{975A0461-F1B5-4C1C-A473-2603A95EC57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7414" name="Ink 8">
                <a:extLst>
                  <a:ext uri="{FF2B5EF4-FFF2-40B4-BE49-F238E27FC236}">
                    <a16:creationId xmlns:a16="http://schemas.microsoft.com/office/drawing/2014/main" id="{15450E17-A287-4363-9F67-081EF869532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17414" name="Ink 8">
                <a:extLst>
                  <a:ext uri="{FF2B5EF4-FFF2-40B4-BE49-F238E27FC236}">
                    <a16:creationId xmlns:a16="http://schemas.microsoft.com/office/drawing/2014/main" id="{15450E17-A287-4363-9F67-081EF869532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7415" name="Ink 9">
                <a:extLst>
                  <a:ext uri="{FF2B5EF4-FFF2-40B4-BE49-F238E27FC236}">
                    <a16:creationId xmlns:a16="http://schemas.microsoft.com/office/drawing/2014/main" id="{AF13FD01-23CA-4AF0-A89E-3A347D3D56A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17415" name="Ink 9">
                <a:extLst>
                  <a:ext uri="{FF2B5EF4-FFF2-40B4-BE49-F238E27FC236}">
                    <a16:creationId xmlns:a16="http://schemas.microsoft.com/office/drawing/2014/main" id="{AF13FD01-23CA-4AF0-A89E-3A347D3D56A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7416" name="Ink 10">
                <a:extLst>
                  <a:ext uri="{FF2B5EF4-FFF2-40B4-BE49-F238E27FC236}">
                    <a16:creationId xmlns:a16="http://schemas.microsoft.com/office/drawing/2014/main" id="{155B174D-1939-4767-814C-43EADCEDB9F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17416" name="Ink 10">
                <a:extLst>
                  <a:ext uri="{FF2B5EF4-FFF2-40B4-BE49-F238E27FC236}">
                    <a16:creationId xmlns:a16="http://schemas.microsoft.com/office/drawing/2014/main" id="{155B174D-1939-4767-814C-43EADCEDB9F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7417" name="Ink 84">
                <a:extLst>
                  <a:ext uri="{FF2B5EF4-FFF2-40B4-BE49-F238E27FC236}">
                    <a16:creationId xmlns:a16="http://schemas.microsoft.com/office/drawing/2014/main" id="{ABBB50AE-534B-4106-8555-E25913B91DD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79613" y="3975100"/>
              <a:ext cx="376237" cy="293688"/>
            </p14:xfrm>
          </p:contentPart>
        </mc:Choice>
        <mc:Fallback>
          <p:pic>
            <p:nvPicPr>
              <p:cNvPr id="17417" name="Ink 84">
                <a:extLst>
                  <a:ext uri="{FF2B5EF4-FFF2-40B4-BE49-F238E27FC236}">
                    <a16:creationId xmlns:a16="http://schemas.microsoft.com/office/drawing/2014/main" id="{ABBB50AE-534B-4106-8555-E25913B91DD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961954" y="3957067"/>
                <a:ext cx="410834" cy="3290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7418" name="Ink 26">
                <a:extLst>
                  <a:ext uri="{FF2B5EF4-FFF2-40B4-BE49-F238E27FC236}">
                    <a16:creationId xmlns:a16="http://schemas.microsoft.com/office/drawing/2014/main" id="{4DD62E6C-ACAD-4ACE-8997-B22A8726E85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00113" y="3357563"/>
              <a:ext cx="1504950" cy="525462"/>
            </p14:xfrm>
          </p:contentPart>
        </mc:Choice>
        <mc:Fallback>
          <p:pic>
            <p:nvPicPr>
              <p:cNvPr id="17418" name="Ink 26">
                <a:extLst>
                  <a:ext uri="{FF2B5EF4-FFF2-40B4-BE49-F238E27FC236}">
                    <a16:creationId xmlns:a16="http://schemas.microsoft.com/office/drawing/2014/main" id="{4DD62E6C-ACAD-4ACE-8997-B22A8726E85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882467" y="3339818"/>
                <a:ext cx="1539522" cy="5602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17419" name="Ink 89">
                <a:extLst>
                  <a:ext uri="{FF2B5EF4-FFF2-40B4-BE49-F238E27FC236}">
                    <a16:creationId xmlns:a16="http://schemas.microsoft.com/office/drawing/2014/main" id="{77F4E212-4357-4FC5-9B77-381693D1689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66788" y="4479925"/>
              <a:ext cx="592137" cy="431800"/>
            </p14:xfrm>
          </p:contentPart>
        </mc:Choice>
        <mc:Fallback>
          <p:pic>
            <p:nvPicPr>
              <p:cNvPr id="17419" name="Ink 89">
                <a:extLst>
                  <a:ext uri="{FF2B5EF4-FFF2-40B4-BE49-F238E27FC236}">
                    <a16:creationId xmlns:a16="http://schemas.microsoft.com/office/drawing/2014/main" id="{77F4E212-4357-4FC5-9B77-381693D1689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949150" y="4462264"/>
                <a:ext cx="626693" cy="4664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17420" name="Ink 27">
                <a:extLst>
                  <a:ext uri="{FF2B5EF4-FFF2-40B4-BE49-F238E27FC236}">
                    <a16:creationId xmlns:a16="http://schemas.microsoft.com/office/drawing/2014/main" id="{997B0C13-8978-4E50-81F0-EEF1B443059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011363" y="4551363"/>
              <a:ext cx="347662" cy="685800"/>
            </p14:xfrm>
          </p:contentPart>
        </mc:Choice>
        <mc:Fallback>
          <p:pic>
            <p:nvPicPr>
              <p:cNvPr id="17420" name="Ink 27">
                <a:extLst>
                  <a:ext uri="{FF2B5EF4-FFF2-40B4-BE49-F238E27FC236}">
                    <a16:creationId xmlns:a16="http://schemas.microsoft.com/office/drawing/2014/main" id="{997B0C13-8978-4E50-81F0-EEF1B443059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1993710" y="4533704"/>
                <a:ext cx="382248" cy="72039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17421" name="Ink 91">
                <a:extLst>
                  <a:ext uri="{FF2B5EF4-FFF2-40B4-BE49-F238E27FC236}">
                    <a16:creationId xmlns:a16="http://schemas.microsoft.com/office/drawing/2014/main" id="{370A710A-E843-4F83-98FC-7D2E86EEDAC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4388" y="5676900"/>
              <a:ext cx="625475" cy="392113"/>
            </p14:xfrm>
          </p:contentPart>
        </mc:Choice>
        <mc:Fallback>
          <p:pic>
            <p:nvPicPr>
              <p:cNvPr id="17421" name="Ink 91">
                <a:extLst>
                  <a:ext uri="{FF2B5EF4-FFF2-40B4-BE49-F238E27FC236}">
                    <a16:creationId xmlns:a16="http://schemas.microsoft.com/office/drawing/2014/main" id="{370A710A-E843-4F83-98FC-7D2E86EEDAC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796662" y="5658977"/>
                <a:ext cx="660204" cy="4272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17422" name="Ink 92">
                <a:extLst>
                  <a:ext uri="{FF2B5EF4-FFF2-40B4-BE49-F238E27FC236}">
                    <a16:creationId xmlns:a16="http://schemas.microsoft.com/office/drawing/2014/main" id="{EE122E1D-0791-456C-8E69-444701CFF53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93888" y="5740400"/>
              <a:ext cx="350837" cy="627063"/>
            </p14:xfrm>
          </p:contentPart>
        </mc:Choice>
        <mc:Fallback>
          <p:pic>
            <p:nvPicPr>
              <p:cNvPr id="17422" name="Ink 92">
                <a:extLst>
                  <a:ext uri="{FF2B5EF4-FFF2-40B4-BE49-F238E27FC236}">
                    <a16:creationId xmlns:a16="http://schemas.microsoft.com/office/drawing/2014/main" id="{EE122E1D-0791-456C-8E69-444701CFF53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1876110" y="5722721"/>
                <a:ext cx="385667" cy="66169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17423" name="Ink 94">
                <a:extLst>
                  <a:ext uri="{FF2B5EF4-FFF2-40B4-BE49-F238E27FC236}">
                    <a16:creationId xmlns:a16="http://schemas.microsoft.com/office/drawing/2014/main" id="{7FF634D4-2FC9-4FAF-97AC-6D2C031437E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43438" y="3284538"/>
              <a:ext cx="906462" cy="646112"/>
            </p14:xfrm>
          </p:contentPart>
        </mc:Choice>
        <mc:Fallback>
          <p:pic>
            <p:nvPicPr>
              <p:cNvPr id="17423" name="Ink 94">
                <a:extLst>
                  <a:ext uri="{FF2B5EF4-FFF2-40B4-BE49-F238E27FC236}">
                    <a16:creationId xmlns:a16="http://schemas.microsoft.com/office/drawing/2014/main" id="{7FF634D4-2FC9-4FAF-97AC-6D2C031437E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4625798" y="3266861"/>
                <a:ext cx="941021" cy="6807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17424" name="Ink 15">
                <a:extLst>
                  <a:ext uri="{FF2B5EF4-FFF2-40B4-BE49-F238E27FC236}">
                    <a16:creationId xmlns:a16="http://schemas.microsoft.com/office/drawing/2014/main" id="{E7AFA5B5-8996-42A5-8B10-A398CBBC2B2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011363" y="4452938"/>
              <a:ext cx="317500" cy="14287"/>
            </p14:xfrm>
          </p:contentPart>
        </mc:Choice>
        <mc:Fallback>
          <p:pic>
            <p:nvPicPr>
              <p:cNvPr id="17424" name="Ink 15">
                <a:extLst>
                  <a:ext uri="{FF2B5EF4-FFF2-40B4-BE49-F238E27FC236}">
                    <a16:creationId xmlns:a16="http://schemas.microsoft.com/office/drawing/2014/main" id="{E7AFA5B5-8996-42A5-8B10-A398CBBC2B2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2001982" y="4441330"/>
                <a:ext cx="336261" cy="375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17425" name="Ink 17">
                <a:extLst>
                  <a:ext uri="{FF2B5EF4-FFF2-40B4-BE49-F238E27FC236}">
                    <a16:creationId xmlns:a16="http://schemas.microsoft.com/office/drawing/2014/main" id="{3D63E819-AE27-4AEC-B041-D4D0965291A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038350" y="5597525"/>
              <a:ext cx="249238" cy="17463"/>
            </p14:xfrm>
          </p:contentPart>
        </mc:Choice>
        <mc:Fallback>
          <p:pic>
            <p:nvPicPr>
              <p:cNvPr id="17425" name="Ink 17">
                <a:extLst>
                  <a:ext uri="{FF2B5EF4-FFF2-40B4-BE49-F238E27FC236}">
                    <a16:creationId xmlns:a16="http://schemas.microsoft.com/office/drawing/2014/main" id="{3D63E819-AE27-4AEC-B041-D4D0965291A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2023943" y="5583269"/>
                <a:ext cx="277331" cy="452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17426" name="Ink 21">
                <a:extLst>
                  <a:ext uri="{FF2B5EF4-FFF2-40B4-BE49-F238E27FC236}">
                    <a16:creationId xmlns:a16="http://schemas.microsoft.com/office/drawing/2014/main" id="{84B005F1-526B-44E2-8233-A4D6B66FA8C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46450" y="4076700"/>
              <a:ext cx="1636713" cy="434975"/>
            </p14:xfrm>
          </p:contentPart>
        </mc:Choice>
        <mc:Fallback>
          <p:pic>
            <p:nvPicPr>
              <p:cNvPr id="17426" name="Ink 21">
                <a:extLst>
                  <a:ext uri="{FF2B5EF4-FFF2-40B4-BE49-F238E27FC236}">
                    <a16:creationId xmlns:a16="http://schemas.microsoft.com/office/drawing/2014/main" id="{84B005F1-526B-44E2-8233-A4D6B66FA8C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3332036" y="4062261"/>
                <a:ext cx="1664820" cy="46313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17427" name="Ink 22">
                <a:extLst>
                  <a:ext uri="{FF2B5EF4-FFF2-40B4-BE49-F238E27FC236}">
                    <a16:creationId xmlns:a16="http://schemas.microsoft.com/office/drawing/2014/main" id="{425CC928-74B2-4AC8-AC05-5B5279558C1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32400" y="4176713"/>
              <a:ext cx="312738" cy="234950"/>
            </p14:xfrm>
          </p:contentPart>
        </mc:Choice>
        <mc:Fallback>
          <p:pic>
            <p:nvPicPr>
              <p:cNvPr id="17427" name="Ink 22">
                <a:extLst>
                  <a:ext uri="{FF2B5EF4-FFF2-40B4-BE49-F238E27FC236}">
                    <a16:creationId xmlns:a16="http://schemas.microsoft.com/office/drawing/2014/main" id="{425CC928-74B2-4AC8-AC05-5B5279558C1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5218071" y="4162255"/>
                <a:ext cx="340680" cy="2631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17428" name="Ink 23">
                <a:extLst>
                  <a:ext uri="{FF2B5EF4-FFF2-40B4-BE49-F238E27FC236}">
                    <a16:creationId xmlns:a16="http://schemas.microsoft.com/office/drawing/2014/main" id="{24E55A53-0B50-46BC-BBD1-8CF8FC5D6DC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46675" y="4465638"/>
              <a:ext cx="309563" cy="247650"/>
            </p14:xfrm>
          </p:contentPart>
        </mc:Choice>
        <mc:Fallback>
          <p:pic>
            <p:nvPicPr>
              <p:cNvPr id="17428" name="Ink 23">
                <a:extLst>
                  <a:ext uri="{FF2B5EF4-FFF2-40B4-BE49-F238E27FC236}">
                    <a16:creationId xmlns:a16="http://schemas.microsoft.com/office/drawing/2014/main" id="{24E55A53-0B50-46BC-BBD1-8CF8FC5D6DC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5132260" y="4451261"/>
                <a:ext cx="337672" cy="275686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63" name="Foliennummernplatzhalter 5">
            <a:extLst>
              <a:ext uri="{FF2B5EF4-FFF2-40B4-BE49-F238E27FC236}">
                <a16:creationId xmlns:a16="http://schemas.microsoft.com/office/drawing/2014/main" id="{92CECD8B-A330-4D08-880E-6D81610066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DE2BC9C-D342-4143-976B-567A2C4A9A23}" type="slidenum">
              <a:rPr lang="de-DE" altLang="de-DE" sz="1400"/>
              <a:pPr eaLnBrk="1" hangingPunct="1"/>
              <a:t>24</a:t>
            </a:fld>
            <a:endParaRPr lang="de-DE" altLang="de-DE" sz="1400"/>
          </a:p>
        </p:txBody>
      </p:sp>
      <p:sp>
        <p:nvSpPr>
          <p:cNvPr id="18464" name="Rectangle 2">
            <a:extLst>
              <a:ext uri="{FF2B5EF4-FFF2-40B4-BE49-F238E27FC236}">
                <a16:creationId xmlns:a16="http://schemas.microsoft.com/office/drawing/2014/main" id="{7DE6795D-F718-44CA-95E9-A8BDC1E347F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50825" y="260350"/>
            <a:ext cx="8642350" cy="1296988"/>
          </a:xfrm>
        </p:spPr>
        <p:txBody>
          <a:bodyPr/>
          <a:lstStyle/>
          <a:p>
            <a:pPr eaLnBrk="1" hangingPunct="1"/>
            <a:r>
              <a:rPr lang="de-DE" altLang="de-DE" sz="3200"/>
              <a:t>Jetzt:  Kopfrechnen mit den Resten beim Teilen durch n: das ist Rechnen modulo-n</a:t>
            </a:r>
          </a:p>
        </p:txBody>
      </p:sp>
      <p:sp>
        <p:nvSpPr>
          <p:cNvPr id="18465" name="Text Box 3">
            <a:extLst>
              <a:ext uri="{FF2B5EF4-FFF2-40B4-BE49-F238E27FC236}">
                <a16:creationId xmlns:a16="http://schemas.microsoft.com/office/drawing/2014/main" id="{05C9DB50-0EF6-4F89-9D6E-179A16798A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18466" name="Text Box 4">
            <a:extLst>
              <a:ext uri="{FF2B5EF4-FFF2-40B4-BE49-F238E27FC236}">
                <a16:creationId xmlns:a16="http://schemas.microsoft.com/office/drawing/2014/main" id="{04E9C0DE-83EF-476C-85F7-B2EFA1AD78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18467" name="Textfeld 6">
            <a:extLst>
              <a:ext uri="{FF2B5EF4-FFF2-40B4-BE49-F238E27FC236}">
                <a16:creationId xmlns:a16="http://schemas.microsoft.com/office/drawing/2014/main" id="{6E2309B9-A389-4E8C-B2F9-E96AEB8F66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1341438"/>
            <a:ext cx="26146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 17 modulo 5 ist 2</a:t>
            </a:r>
          </a:p>
        </p:txBody>
      </p:sp>
      <p:graphicFrame>
        <p:nvGraphicFramePr>
          <p:cNvPr id="18434" name="Object 33">
            <a:extLst>
              <a:ext uri="{FF2B5EF4-FFF2-40B4-BE49-F238E27FC236}">
                <a16:creationId xmlns:a16="http://schemas.microsoft.com/office/drawing/2014/main" id="{FE25485C-FF62-407C-843E-3E8E89D8C2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588" y="1557338"/>
          <a:ext cx="153352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320" imgH="380880" progId="Equation.DSMT4">
                  <p:embed/>
                </p:oleObj>
              </mc:Choice>
              <mc:Fallback>
                <p:oleObj name="Equation" r:id="rId3" imgW="571320" imgH="3808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1557338"/>
                        <a:ext cx="1533525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4">
            <a:extLst>
              <a:ext uri="{FF2B5EF4-FFF2-40B4-BE49-F238E27FC236}">
                <a16:creationId xmlns:a16="http://schemas.microsoft.com/office/drawing/2014/main" id="{3FEE1143-3B68-4212-A226-B54897D0F4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325" y="1557338"/>
          <a:ext cx="24796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07880" imgH="558720" progId="Equation.DSMT4">
                  <p:embed/>
                </p:oleObj>
              </mc:Choice>
              <mc:Fallback>
                <p:oleObj name="Equation" r:id="rId5" imgW="1307880" imgH="55872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1557338"/>
                        <a:ext cx="24796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8" name="Textfeld 10">
            <a:extLst>
              <a:ext uri="{FF2B5EF4-FFF2-40B4-BE49-F238E27FC236}">
                <a16:creationId xmlns:a16="http://schemas.microsoft.com/office/drawing/2014/main" id="{B69F4771-D6EA-494F-9318-86543A9F2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1700213"/>
            <a:ext cx="34210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17 ist gleich 2 modulo 5</a:t>
            </a:r>
          </a:p>
        </p:txBody>
      </p:sp>
      <p:sp>
        <p:nvSpPr>
          <p:cNvPr id="18469" name="Textfeld 11">
            <a:extLst>
              <a:ext uri="{FF2B5EF4-FFF2-40B4-BE49-F238E27FC236}">
                <a16:creationId xmlns:a16="http://schemas.microsoft.com/office/drawing/2014/main" id="{FF2CE5B2-9E18-4D78-A668-31101BBCC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2133600"/>
            <a:ext cx="39862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17 ist kongruent 2 modulo 5</a:t>
            </a:r>
          </a:p>
        </p:txBody>
      </p:sp>
      <p:sp>
        <p:nvSpPr>
          <p:cNvPr id="18470" name="Textfeld 12">
            <a:extLst>
              <a:ext uri="{FF2B5EF4-FFF2-40B4-BE49-F238E27FC236}">
                <a16:creationId xmlns:a16="http://schemas.microsoft.com/office/drawing/2014/main" id="{C71C42B2-2BDE-4DAB-8839-5607F8344D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2565400"/>
            <a:ext cx="48656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>
                <a:solidFill>
                  <a:srgbClr val="009900"/>
                </a:solidFill>
              </a:rPr>
              <a:t>5 heißt „Teiler“ oder „modulo-Zahl“</a:t>
            </a:r>
          </a:p>
        </p:txBody>
      </p:sp>
      <p:sp>
        <p:nvSpPr>
          <p:cNvPr id="18471" name="Horizontaler Bildlauf 13">
            <a:extLst>
              <a:ext uri="{FF2B5EF4-FFF2-40B4-BE49-F238E27FC236}">
                <a16:creationId xmlns:a16="http://schemas.microsoft.com/office/drawing/2014/main" id="{C7DD0A31-0A74-4D8A-A0F6-84F97FDDBB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5373688"/>
            <a:ext cx="3529012" cy="1103312"/>
          </a:xfrm>
          <a:prstGeom prst="horizontalScroll">
            <a:avLst>
              <a:gd name="adj" fmla="val 12500"/>
            </a:avLst>
          </a:prstGeom>
          <a:noFill/>
          <a:ln w="9525" algn="ctr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/>
              <a:t>Ganze Vielfache von n weglassen! </a:t>
            </a:r>
          </a:p>
        </p:txBody>
      </p:sp>
      <p:sp>
        <p:nvSpPr>
          <p:cNvPr id="13" name="Horizontaler Bildlauf 13">
            <a:extLst>
              <a:ext uri="{FF2B5EF4-FFF2-40B4-BE49-F238E27FC236}">
                <a16:creationId xmlns:a16="http://schemas.microsoft.com/office/drawing/2014/main" id="{4E998A9B-B959-4CED-8990-E7F52C6C1B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9563" y="5300663"/>
            <a:ext cx="2233612" cy="1104900"/>
          </a:xfrm>
          <a:prstGeom prst="horizontalScroll">
            <a:avLst>
              <a:gd name="adj" fmla="val 12500"/>
            </a:avLst>
          </a:prstGeom>
          <a:noFill/>
          <a:ln w="9525" algn="ctr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/>
              <a:t>evt.</a:t>
            </a:r>
            <a:br>
              <a:rPr lang="de-DE" altLang="de-DE"/>
            </a:br>
            <a:r>
              <a:rPr lang="de-DE" altLang="de-DE"/>
              <a:t>schrittweise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8436" name="Ink 6">
                <a:extLst>
                  <a:ext uri="{FF2B5EF4-FFF2-40B4-BE49-F238E27FC236}">
                    <a16:creationId xmlns:a16="http://schemas.microsoft.com/office/drawing/2014/main" id="{1ED93CE3-05CF-4511-A71F-776BF56BC6B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18436" name="Ink 6">
                <a:extLst>
                  <a:ext uri="{FF2B5EF4-FFF2-40B4-BE49-F238E27FC236}">
                    <a16:creationId xmlns:a16="http://schemas.microsoft.com/office/drawing/2014/main" id="{1ED93CE3-05CF-4511-A71F-776BF56BC6B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8437" name="Ink 7">
                <a:extLst>
                  <a:ext uri="{FF2B5EF4-FFF2-40B4-BE49-F238E27FC236}">
                    <a16:creationId xmlns:a16="http://schemas.microsoft.com/office/drawing/2014/main" id="{1DB4C682-8155-43A9-800E-B22FF91EFF5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18437" name="Ink 7">
                <a:extLst>
                  <a:ext uri="{FF2B5EF4-FFF2-40B4-BE49-F238E27FC236}">
                    <a16:creationId xmlns:a16="http://schemas.microsoft.com/office/drawing/2014/main" id="{1DB4C682-8155-43A9-800E-B22FF91EFF5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8438" name="Ink 8">
                <a:extLst>
                  <a:ext uri="{FF2B5EF4-FFF2-40B4-BE49-F238E27FC236}">
                    <a16:creationId xmlns:a16="http://schemas.microsoft.com/office/drawing/2014/main" id="{7B1A48CE-0DBB-4529-A453-48CEE4B0670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18438" name="Ink 8">
                <a:extLst>
                  <a:ext uri="{FF2B5EF4-FFF2-40B4-BE49-F238E27FC236}">
                    <a16:creationId xmlns:a16="http://schemas.microsoft.com/office/drawing/2014/main" id="{7B1A48CE-0DBB-4529-A453-48CEE4B0670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8439" name="Ink 9">
                <a:extLst>
                  <a:ext uri="{FF2B5EF4-FFF2-40B4-BE49-F238E27FC236}">
                    <a16:creationId xmlns:a16="http://schemas.microsoft.com/office/drawing/2014/main" id="{D786A0C5-C5BE-4236-90A1-BBD200509A7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18439" name="Ink 9">
                <a:extLst>
                  <a:ext uri="{FF2B5EF4-FFF2-40B4-BE49-F238E27FC236}">
                    <a16:creationId xmlns:a16="http://schemas.microsoft.com/office/drawing/2014/main" id="{D786A0C5-C5BE-4236-90A1-BBD200509A7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8440" name="Ink 10">
                <a:extLst>
                  <a:ext uri="{FF2B5EF4-FFF2-40B4-BE49-F238E27FC236}">
                    <a16:creationId xmlns:a16="http://schemas.microsoft.com/office/drawing/2014/main" id="{653454D1-848C-4B81-BAB8-C956EFD5983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18440" name="Ink 10">
                <a:extLst>
                  <a:ext uri="{FF2B5EF4-FFF2-40B4-BE49-F238E27FC236}">
                    <a16:creationId xmlns:a16="http://schemas.microsoft.com/office/drawing/2014/main" id="{653454D1-848C-4B81-BAB8-C956EFD5983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8441" name="Ink 84">
                <a:extLst>
                  <a:ext uri="{FF2B5EF4-FFF2-40B4-BE49-F238E27FC236}">
                    <a16:creationId xmlns:a16="http://schemas.microsoft.com/office/drawing/2014/main" id="{DB634D84-D57E-4DBB-BAEC-DBF38EE2939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79613" y="3975100"/>
              <a:ext cx="376237" cy="293688"/>
            </p14:xfrm>
          </p:contentPart>
        </mc:Choice>
        <mc:Fallback>
          <p:pic>
            <p:nvPicPr>
              <p:cNvPr id="18441" name="Ink 84">
                <a:extLst>
                  <a:ext uri="{FF2B5EF4-FFF2-40B4-BE49-F238E27FC236}">
                    <a16:creationId xmlns:a16="http://schemas.microsoft.com/office/drawing/2014/main" id="{DB634D84-D57E-4DBB-BAEC-DBF38EE2939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961954" y="3957067"/>
                <a:ext cx="410834" cy="3290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8442" name="Ink 26">
                <a:extLst>
                  <a:ext uri="{FF2B5EF4-FFF2-40B4-BE49-F238E27FC236}">
                    <a16:creationId xmlns:a16="http://schemas.microsoft.com/office/drawing/2014/main" id="{79D138A1-55CF-4DC4-9E88-EB477334648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00113" y="3357563"/>
              <a:ext cx="1504950" cy="525462"/>
            </p14:xfrm>
          </p:contentPart>
        </mc:Choice>
        <mc:Fallback>
          <p:pic>
            <p:nvPicPr>
              <p:cNvPr id="18442" name="Ink 26">
                <a:extLst>
                  <a:ext uri="{FF2B5EF4-FFF2-40B4-BE49-F238E27FC236}">
                    <a16:creationId xmlns:a16="http://schemas.microsoft.com/office/drawing/2014/main" id="{79D138A1-55CF-4DC4-9E88-EB477334648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882467" y="3339818"/>
                <a:ext cx="1539522" cy="5602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18443" name="Ink 89">
                <a:extLst>
                  <a:ext uri="{FF2B5EF4-FFF2-40B4-BE49-F238E27FC236}">
                    <a16:creationId xmlns:a16="http://schemas.microsoft.com/office/drawing/2014/main" id="{7D685E93-759D-44A3-9F25-CA6C4A3F0CF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66788" y="4479925"/>
              <a:ext cx="592137" cy="431800"/>
            </p14:xfrm>
          </p:contentPart>
        </mc:Choice>
        <mc:Fallback>
          <p:pic>
            <p:nvPicPr>
              <p:cNvPr id="18443" name="Ink 89">
                <a:extLst>
                  <a:ext uri="{FF2B5EF4-FFF2-40B4-BE49-F238E27FC236}">
                    <a16:creationId xmlns:a16="http://schemas.microsoft.com/office/drawing/2014/main" id="{7D685E93-759D-44A3-9F25-CA6C4A3F0CF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949150" y="4462264"/>
                <a:ext cx="626693" cy="4664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18444" name="Ink 27">
                <a:extLst>
                  <a:ext uri="{FF2B5EF4-FFF2-40B4-BE49-F238E27FC236}">
                    <a16:creationId xmlns:a16="http://schemas.microsoft.com/office/drawing/2014/main" id="{F5B86843-BC85-4FD7-AA7A-02D0DC4CF36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011363" y="4551363"/>
              <a:ext cx="347662" cy="685800"/>
            </p14:xfrm>
          </p:contentPart>
        </mc:Choice>
        <mc:Fallback>
          <p:pic>
            <p:nvPicPr>
              <p:cNvPr id="18444" name="Ink 27">
                <a:extLst>
                  <a:ext uri="{FF2B5EF4-FFF2-40B4-BE49-F238E27FC236}">
                    <a16:creationId xmlns:a16="http://schemas.microsoft.com/office/drawing/2014/main" id="{F5B86843-BC85-4FD7-AA7A-02D0DC4CF36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1993710" y="4533704"/>
                <a:ext cx="382248" cy="72039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18445" name="Ink 91">
                <a:extLst>
                  <a:ext uri="{FF2B5EF4-FFF2-40B4-BE49-F238E27FC236}">
                    <a16:creationId xmlns:a16="http://schemas.microsoft.com/office/drawing/2014/main" id="{CC164D0F-9629-4064-815D-0CD2A41D545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4388" y="5676900"/>
              <a:ext cx="625475" cy="392113"/>
            </p14:xfrm>
          </p:contentPart>
        </mc:Choice>
        <mc:Fallback>
          <p:pic>
            <p:nvPicPr>
              <p:cNvPr id="18445" name="Ink 91">
                <a:extLst>
                  <a:ext uri="{FF2B5EF4-FFF2-40B4-BE49-F238E27FC236}">
                    <a16:creationId xmlns:a16="http://schemas.microsoft.com/office/drawing/2014/main" id="{CC164D0F-9629-4064-815D-0CD2A41D545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796662" y="5658977"/>
                <a:ext cx="660204" cy="4272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18446" name="Ink 92">
                <a:extLst>
                  <a:ext uri="{FF2B5EF4-FFF2-40B4-BE49-F238E27FC236}">
                    <a16:creationId xmlns:a16="http://schemas.microsoft.com/office/drawing/2014/main" id="{3D04A0F8-CA98-4732-BD31-9F6302B5B37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93888" y="5740400"/>
              <a:ext cx="350837" cy="627063"/>
            </p14:xfrm>
          </p:contentPart>
        </mc:Choice>
        <mc:Fallback>
          <p:pic>
            <p:nvPicPr>
              <p:cNvPr id="18446" name="Ink 92">
                <a:extLst>
                  <a:ext uri="{FF2B5EF4-FFF2-40B4-BE49-F238E27FC236}">
                    <a16:creationId xmlns:a16="http://schemas.microsoft.com/office/drawing/2014/main" id="{3D04A0F8-CA98-4732-BD31-9F6302B5B37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1876110" y="5722721"/>
                <a:ext cx="385667" cy="66169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18447" name="Ink 94">
                <a:extLst>
                  <a:ext uri="{FF2B5EF4-FFF2-40B4-BE49-F238E27FC236}">
                    <a16:creationId xmlns:a16="http://schemas.microsoft.com/office/drawing/2014/main" id="{AEE5692D-074D-4B81-AF40-B3F71088C34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59338" y="3357563"/>
              <a:ext cx="906462" cy="646112"/>
            </p14:xfrm>
          </p:contentPart>
        </mc:Choice>
        <mc:Fallback>
          <p:pic>
            <p:nvPicPr>
              <p:cNvPr id="18447" name="Ink 94">
                <a:extLst>
                  <a:ext uri="{FF2B5EF4-FFF2-40B4-BE49-F238E27FC236}">
                    <a16:creationId xmlns:a16="http://schemas.microsoft.com/office/drawing/2014/main" id="{AEE5692D-074D-4B81-AF40-B3F71088C34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4841698" y="3339886"/>
                <a:ext cx="941021" cy="6807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18448" name="Ink 15">
                <a:extLst>
                  <a:ext uri="{FF2B5EF4-FFF2-40B4-BE49-F238E27FC236}">
                    <a16:creationId xmlns:a16="http://schemas.microsoft.com/office/drawing/2014/main" id="{5098707A-5FD4-4477-811C-222A0A67538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011363" y="4452938"/>
              <a:ext cx="317500" cy="14287"/>
            </p14:xfrm>
          </p:contentPart>
        </mc:Choice>
        <mc:Fallback>
          <p:pic>
            <p:nvPicPr>
              <p:cNvPr id="18448" name="Ink 15">
                <a:extLst>
                  <a:ext uri="{FF2B5EF4-FFF2-40B4-BE49-F238E27FC236}">
                    <a16:creationId xmlns:a16="http://schemas.microsoft.com/office/drawing/2014/main" id="{5098707A-5FD4-4477-811C-222A0A67538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2001982" y="4441330"/>
                <a:ext cx="336261" cy="375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18449" name="Ink 17">
                <a:extLst>
                  <a:ext uri="{FF2B5EF4-FFF2-40B4-BE49-F238E27FC236}">
                    <a16:creationId xmlns:a16="http://schemas.microsoft.com/office/drawing/2014/main" id="{AF76D5D8-0543-4934-8398-34C616E2B30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038350" y="5597525"/>
              <a:ext cx="249238" cy="17463"/>
            </p14:xfrm>
          </p:contentPart>
        </mc:Choice>
        <mc:Fallback>
          <p:pic>
            <p:nvPicPr>
              <p:cNvPr id="18449" name="Ink 17">
                <a:extLst>
                  <a:ext uri="{FF2B5EF4-FFF2-40B4-BE49-F238E27FC236}">
                    <a16:creationId xmlns:a16="http://schemas.microsoft.com/office/drawing/2014/main" id="{AF76D5D8-0543-4934-8398-34C616E2B30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2023943" y="5583269"/>
                <a:ext cx="277331" cy="452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18450" name="Ink 21">
                <a:extLst>
                  <a:ext uri="{FF2B5EF4-FFF2-40B4-BE49-F238E27FC236}">
                    <a16:creationId xmlns:a16="http://schemas.microsoft.com/office/drawing/2014/main" id="{F5D06540-1A21-4294-A66C-8B0F7A063E5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63938" y="4076700"/>
              <a:ext cx="1636712" cy="434975"/>
            </p14:xfrm>
          </p:contentPart>
        </mc:Choice>
        <mc:Fallback>
          <p:pic>
            <p:nvPicPr>
              <p:cNvPr id="18450" name="Ink 21">
                <a:extLst>
                  <a:ext uri="{FF2B5EF4-FFF2-40B4-BE49-F238E27FC236}">
                    <a16:creationId xmlns:a16="http://schemas.microsoft.com/office/drawing/2014/main" id="{F5D06540-1A21-4294-A66C-8B0F7A063E5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3549524" y="4062261"/>
                <a:ext cx="1664819" cy="46313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18451" name="Ink 22">
                <a:extLst>
                  <a:ext uri="{FF2B5EF4-FFF2-40B4-BE49-F238E27FC236}">
                    <a16:creationId xmlns:a16="http://schemas.microsoft.com/office/drawing/2014/main" id="{6CD59C8F-2104-43CD-98F8-A9FE8EEEF7E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49888" y="4176713"/>
              <a:ext cx="312737" cy="234950"/>
            </p14:xfrm>
          </p:contentPart>
        </mc:Choice>
        <mc:Fallback>
          <p:pic>
            <p:nvPicPr>
              <p:cNvPr id="18451" name="Ink 22">
                <a:extLst>
                  <a:ext uri="{FF2B5EF4-FFF2-40B4-BE49-F238E27FC236}">
                    <a16:creationId xmlns:a16="http://schemas.microsoft.com/office/drawing/2014/main" id="{6CD59C8F-2104-43CD-98F8-A9FE8EEEF7E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5435559" y="4162255"/>
                <a:ext cx="340679" cy="2631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18452" name="Ink 23">
                <a:extLst>
                  <a:ext uri="{FF2B5EF4-FFF2-40B4-BE49-F238E27FC236}">
                    <a16:creationId xmlns:a16="http://schemas.microsoft.com/office/drawing/2014/main" id="{7E71C4EE-0F07-4808-BA30-F403FFEA0FE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64163" y="4465638"/>
              <a:ext cx="309562" cy="247650"/>
            </p14:xfrm>
          </p:contentPart>
        </mc:Choice>
        <mc:Fallback>
          <p:pic>
            <p:nvPicPr>
              <p:cNvPr id="18452" name="Ink 23">
                <a:extLst>
                  <a:ext uri="{FF2B5EF4-FFF2-40B4-BE49-F238E27FC236}">
                    <a16:creationId xmlns:a16="http://schemas.microsoft.com/office/drawing/2014/main" id="{7E71C4EE-0F07-4808-BA30-F403FFEA0FE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5349748" y="4451261"/>
                <a:ext cx="337671" cy="2756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18453" name="Ink 21">
                <a:extLst>
                  <a:ext uri="{FF2B5EF4-FFF2-40B4-BE49-F238E27FC236}">
                    <a16:creationId xmlns:a16="http://schemas.microsoft.com/office/drawing/2014/main" id="{682CF969-019D-4989-9C4D-45EECB38993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52713" y="3417888"/>
              <a:ext cx="461962" cy="1358900"/>
            </p14:xfrm>
          </p:contentPart>
        </mc:Choice>
        <mc:Fallback>
          <p:pic>
            <p:nvPicPr>
              <p:cNvPr id="18453" name="Ink 21">
                <a:extLst>
                  <a:ext uri="{FF2B5EF4-FFF2-40B4-BE49-F238E27FC236}">
                    <a16:creationId xmlns:a16="http://schemas.microsoft.com/office/drawing/2014/main" id="{682CF969-019D-4989-9C4D-45EECB38993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2638310" y="3403497"/>
                <a:ext cx="490047" cy="13869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18454" name="Ink 24">
                <a:extLst>
                  <a:ext uri="{FF2B5EF4-FFF2-40B4-BE49-F238E27FC236}">
                    <a16:creationId xmlns:a16="http://schemas.microsoft.com/office/drawing/2014/main" id="{95651826-0D2E-4573-B551-E891F350B91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306638" y="5483225"/>
              <a:ext cx="320675" cy="531813"/>
            </p14:xfrm>
          </p:contentPart>
        </mc:Choice>
        <mc:Fallback>
          <p:pic>
            <p:nvPicPr>
              <p:cNvPr id="18454" name="Ink 24">
                <a:extLst>
                  <a:ext uri="{FF2B5EF4-FFF2-40B4-BE49-F238E27FC236}">
                    <a16:creationId xmlns:a16="http://schemas.microsoft.com/office/drawing/2014/main" id="{95651826-0D2E-4573-B551-E891F350B91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2292193" y="5468861"/>
                <a:ext cx="348842" cy="55982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18455" name="Ink 25">
                <a:extLst>
                  <a:ext uri="{FF2B5EF4-FFF2-40B4-BE49-F238E27FC236}">
                    <a16:creationId xmlns:a16="http://schemas.microsoft.com/office/drawing/2014/main" id="{831BC57F-0260-47A1-8011-7E1954DA35F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67400" y="3213100"/>
              <a:ext cx="1471613" cy="773113"/>
            </p14:xfrm>
          </p:contentPart>
        </mc:Choice>
        <mc:Fallback>
          <p:pic>
            <p:nvPicPr>
              <p:cNvPr id="18455" name="Ink 25">
                <a:extLst>
                  <a:ext uri="{FF2B5EF4-FFF2-40B4-BE49-F238E27FC236}">
                    <a16:creationId xmlns:a16="http://schemas.microsoft.com/office/drawing/2014/main" id="{831BC57F-0260-47A1-8011-7E1954DA35F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5852987" y="3198710"/>
                <a:ext cx="1499719" cy="8011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18456" name="Ink 32">
                <a:extLst>
                  <a:ext uri="{FF2B5EF4-FFF2-40B4-BE49-F238E27FC236}">
                    <a16:creationId xmlns:a16="http://schemas.microsoft.com/office/drawing/2014/main" id="{72D19B5B-C607-4F6D-B6B1-B8C7425954B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40425" y="4076700"/>
              <a:ext cx="1477963" cy="430213"/>
            </p14:xfrm>
          </p:contentPart>
        </mc:Choice>
        <mc:Fallback>
          <p:pic>
            <p:nvPicPr>
              <p:cNvPr id="18456" name="Ink 32">
                <a:extLst>
                  <a:ext uri="{FF2B5EF4-FFF2-40B4-BE49-F238E27FC236}">
                    <a16:creationId xmlns:a16="http://schemas.microsoft.com/office/drawing/2014/main" id="{72D19B5B-C607-4F6D-B6B1-B8C7425954B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5926006" y="4062227"/>
                <a:ext cx="1506080" cy="45843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5">
            <p14:nvContentPartPr>
              <p14:cNvPr id="18457" name="Ink 25">
                <a:extLst>
                  <a:ext uri="{FF2B5EF4-FFF2-40B4-BE49-F238E27FC236}">
                    <a16:creationId xmlns:a16="http://schemas.microsoft.com/office/drawing/2014/main" id="{115A18F5-A713-47AC-AAFC-1C8CFE76BE8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877050" y="4868863"/>
              <a:ext cx="1728788" cy="522287"/>
            </p14:xfrm>
          </p:contentPart>
        </mc:Choice>
        <mc:Fallback>
          <p:pic>
            <p:nvPicPr>
              <p:cNvPr id="18457" name="Ink 25">
                <a:extLst>
                  <a:ext uri="{FF2B5EF4-FFF2-40B4-BE49-F238E27FC236}">
                    <a16:creationId xmlns:a16="http://schemas.microsoft.com/office/drawing/2014/main" id="{115A18F5-A713-47AC-AAFC-1C8CFE76BE8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6862628" y="4854475"/>
                <a:ext cx="1756910" cy="5503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7">
            <p14:nvContentPartPr>
              <p14:cNvPr id="18458" name="Ink 29">
                <a:extLst>
                  <a:ext uri="{FF2B5EF4-FFF2-40B4-BE49-F238E27FC236}">
                    <a16:creationId xmlns:a16="http://schemas.microsoft.com/office/drawing/2014/main" id="{8460EDEC-414D-43C6-BB55-45C2C775C1D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748713" y="4868863"/>
              <a:ext cx="198437" cy="420687"/>
            </p14:xfrm>
          </p:contentPart>
        </mc:Choice>
        <mc:Fallback>
          <p:pic>
            <p:nvPicPr>
              <p:cNvPr id="18458" name="Ink 29">
                <a:extLst>
                  <a:ext uri="{FF2B5EF4-FFF2-40B4-BE49-F238E27FC236}">
                    <a16:creationId xmlns:a16="http://schemas.microsoft.com/office/drawing/2014/main" id="{8460EDEC-414D-43C6-BB55-45C2C775C1D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8734334" y="4854444"/>
                <a:ext cx="226477" cy="4488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9">
            <p14:nvContentPartPr>
              <p14:cNvPr id="18459" name="Ink 37">
                <a:extLst>
                  <a:ext uri="{FF2B5EF4-FFF2-40B4-BE49-F238E27FC236}">
                    <a16:creationId xmlns:a16="http://schemas.microsoft.com/office/drawing/2014/main" id="{F9AB640E-E15D-4324-92FE-928AAB8DDCD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554913" y="4071938"/>
              <a:ext cx="533400" cy="336550"/>
            </p14:xfrm>
          </p:contentPart>
        </mc:Choice>
        <mc:Fallback>
          <p:pic>
            <p:nvPicPr>
              <p:cNvPr id="18459" name="Ink 37">
                <a:extLst>
                  <a:ext uri="{FF2B5EF4-FFF2-40B4-BE49-F238E27FC236}">
                    <a16:creationId xmlns:a16="http://schemas.microsoft.com/office/drawing/2014/main" id="{F9AB640E-E15D-4324-92FE-928AAB8DDCD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7540477" y="4057525"/>
                <a:ext cx="561550" cy="3646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1">
            <p14:nvContentPartPr>
              <p14:cNvPr id="18460" name="Ink 39">
                <a:extLst>
                  <a:ext uri="{FF2B5EF4-FFF2-40B4-BE49-F238E27FC236}">
                    <a16:creationId xmlns:a16="http://schemas.microsoft.com/office/drawing/2014/main" id="{3928BB54-A86C-4FBB-A56D-EA43CC86634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40713" y="4078288"/>
              <a:ext cx="184150" cy="309562"/>
            </p14:xfrm>
          </p:contentPart>
        </mc:Choice>
        <mc:Fallback>
          <p:pic>
            <p:nvPicPr>
              <p:cNvPr id="18460" name="Ink 39">
                <a:extLst>
                  <a:ext uri="{FF2B5EF4-FFF2-40B4-BE49-F238E27FC236}">
                    <a16:creationId xmlns:a16="http://schemas.microsoft.com/office/drawing/2014/main" id="{3928BB54-A86C-4FBB-A56D-EA43CC86634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8226326" y="4063839"/>
                <a:ext cx="212204" cy="33773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3">
            <p14:nvContentPartPr>
              <p14:cNvPr id="18461" name="Ink 41">
                <a:extLst>
                  <a:ext uri="{FF2B5EF4-FFF2-40B4-BE49-F238E27FC236}">
                    <a16:creationId xmlns:a16="http://schemas.microsoft.com/office/drawing/2014/main" id="{696241C4-C8F2-460E-A447-E0ED78C7F29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07025" y="4795838"/>
              <a:ext cx="1096963" cy="693737"/>
            </p14:xfrm>
          </p:contentPart>
        </mc:Choice>
        <mc:Fallback>
          <p:pic>
            <p:nvPicPr>
              <p:cNvPr id="18461" name="Ink 41">
                <a:extLst>
                  <a:ext uri="{FF2B5EF4-FFF2-40B4-BE49-F238E27FC236}">
                    <a16:creationId xmlns:a16="http://schemas.microsoft.com/office/drawing/2014/main" id="{696241C4-C8F2-460E-A447-E0ED78C7F29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5392615" y="4781430"/>
                <a:ext cx="1125063" cy="7218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5">
            <p14:nvContentPartPr>
              <p14:cNvPr id="18462" name="Ink 42">
                <a:extLst>
                  <a:ext uri="{FF2B5EF4-FFF2-40B4-BE49-F238E27FC236}">
                    <a16:creationId xmlns:a16="http://schemas.microsoft.com/office/drawing/2014/main" id="{C7282CAE-C5DF-4C5D-B98D-536E65BB7BB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372475" y="5265738"/>
              <a:ext cx="233363" cy="117475"/>
            </p14:xfrm>
          </p:contentPart>
        </mc:Choice>
        <mc:Fallback>
          <p:pic>
            <p:nvPicPr>
              <p:cNvPr id="18462" name="Ink 42">
                <a:extLst>
                  <a:ext uri="{FF2B5EF4-FFF2-40B4-BE49-F238E27FC236}">
                    <a16:creationId xmlns:a16="http://schemas.microsoft.com/office/drawing/2014/main" id="{C7282CAE-C5DF-4C5D-B98D-536E65BB7BB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8358092" y="5251455"/>
                <a:ext cx="261410" cy="145326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91" name="Foliennummernplatzhalter 5">
            <a:extLst>
              <a:ext uri="{FF2B5EF4-FFF2-40B4-BE49-F238E27FC236}">
                <a16:creationId xmlns:a16="http://schemas.microsoft.com/office/drawing/2014/main" id="{A33C2CE5-45E4-43CF-887A-B2345DFF5D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7675617-97FA-4E54-8117-D175E9CF7C60}" type="slidenum">
              <a:rPr lang="de-DE" altLang="de-DE" sz="1400"/>
              <a:pPr eaLnBrk="1" hangingPunct="1"/>
              <a:t>25</a:t>
            </a:fld>
            <a:endParaRPr lang="de-DE" altLang="de-DE" sz="1400"/>
          </a:p>
        </p:txBody>
      </p:sp>
      <p:sp>
        <p:nvSpPr>
          <p:cNvPr id="19492" name="Rectangle 2">
            <a:extLst>
              <a:ext uri="{FF2B5EF4-FFF2-40B4-BE49-F238E27FC236}">
                <a16:creationId xmlns:a16="http://schemas.microsoft.com/office/drawing/2014/main" id="{2296ADA1-8466-4712-A938-6F97CFE2BF1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50825" y="260350"/>
            <a:ext cx="8642350" cy="792163"/>
          </a:xfrm>
        </p:spPr>
        <p:txBody>
          <a:bodyPr/>
          <a:lstStyle/>
          <a:p>
            <a:pPr eaLnBrk="1" hangingPunct="1"/>
            <a:r>
              <a:rPr lang="de-DE" altLang="de-DE" sz="3600"/>
              <a:t>modulo-rechnen ist einfach</a:t>
            </a:r>
          </a:p>
        </p:txBody>
      </p:sp>
      <p:sp>
        <p:nvSpPr>
          <p:cNvPr id="19493" name="Text Box 3">
            <a:extLst>
              <a:ext uri="{FF2B5EF4-FFF2-40B4-BE49-F238E27FC236}">
                <a16:creationId xmlns:a16="http://schemas.microsoft.com/office/drawing/2014/main" id="{BE7EFC79-F1F1-498B-B6E3-CEFD7ADA55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100" y="981075"/>
            <a:ext cx="6994525" cy="646113"/>
          </a:xfrm>
          <a:prstGeom prst="rect">
            <a:avLst/>
          </a:prstGeom>
          <a:solidFill>
            <a:schemeClr val="accent1"/>
          </a:solidFill>
          <a:ln w="9525" cmpd="thickThin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800"/>
              <a:t>Man rechnet wie immer, lässt aber an beliebigen Stellen in Zahlen</a:t>
            </a:r>
          </a:p>
          <a:p>
            <a:pPr algn="ctr" eaLnBrk="1" hangingPunct="1"/>
            <a:r>
              <a:rPr lang="de-DE" altLang="de-DE" sz="1800"/>
              <a:t>Vielfache der modulo-Zahl n weg oder addiert sie. </a:t>
            </a:r>
          </a:p>
        </p:txBody>
      </p:sp>
      <p:sp>
        <p:nvSpPr>
          <p:cNvPr id="19494" name="Text Box 4">
            <a:extLst>
              <a:ext uri="{FF2B5EF4-FFF2-40B4-BE49-F238E27FC236}">
                <a16:creationId xmlns:a16="http://schemas.microsoft.com/office/drawing/2014/main" id="{9C4B6564-CB32-42EF-B0BA-F3C08442EC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19458" name="Ink 5">
                <a:extLst>
                  <a:ext uri="{FF2B5EF4-FFF2-40B4-BE49-F238E27FC236}">
                    <a16:creationId xmlns:a16="http://schemas.microsoft.com/office/drawing/2014/main" id="{31E076BF-B039-4927-A25C-AAA0B6B0E55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19458" name="Ink 5">
                <a:extLst>
                  <a:ext uri="{FF2B5EF4-FFF2-40B4-BE49-F238E27FC236}">
                    <a16:creationId xmlns:a16="http://schemas.microsoft.com/office/drawing/2014/main" id="{31E076BF-B039-4927-A25C-AAA0B6B0E55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19459" name="Ink 6">
                <a:extLst>
                  <a:ext uri="{FF2B5EF4-FFF2-40B4-BE49-F238E27FC236}">
                    <a16:creationId xmlns:a16="http://schemas.microsoft.com/office/drawing/2014/main" id="{56D51247-4F7C-4EF8-9E2E-EEAA2D293B2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19459" name="Ink 6">
                <a:extLst>
                  <a:ext uri="{FF2B5EF4-FFF2-40B4-BE49-F238E27FC236}">
                    <a16:creationId xmlns:a16="http://schemas.microsoft.com/office/drawing/2014/main" id="{56D51247-4F7C-4EF8-9E2E-EEAA2D293B2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9460" name="Ink 7">
                <a:extLst>
                  <a:ext uri="{FF2B5EF4-FFF2-40B4-BE49-F238E27FC236}">
                    <a16:creationId xmlns:a16="http://schemas.microsoft.com/office/drawing/2014/main" id="{084A2F19-82E8-49CA-B91D-6B9D5910051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19460" name="Ink 7">
                <a:extLst>
                  <a:ext uri="{FF2B5EF4-FFF2-40B4-BE49-F238E27FC236}">
                    <a16:creationId xmlns:a16="http://schemas.microsoft.com/office/drawing/2014/main" id="{084A2F19-82E8-49CA-B91D-6B9D5910051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9461" name="Ink 8">
                <a:extLst>
                  <a:ext uri="{FF2B5EF4-FFF2-40B4-BE49-F238E27FC236}">
                    <a16:creationId xmlns:a16="http://schemas.microsoft.com/office/drawing/2014/main" id="{E94338C5-BB02-4333-B515-56E9C1F4365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19461" name="Ink 8">
                <a:extLst>
                  <a:ext uri="{FF2B5EF4-FFF2-40B4-BE49-F238E27FC236}">
                    <a16:creationId xmlns:a16="http://schemas.microsoft.com/office/drawing/2014/main" id="{E94338C5-BB02-4333-B515-56E9C1F4365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9462" name="Ink 9">
                <a:extLst>
                  <a:ext uri="{FF2B5EF4-FFF2-40B4-BE49-F238E27FC236}">
                    <a16:creationId xmlns:a16="http://schemas.microsoft.com/office/drawing/2014/main" id="{072E009A-32A9-4373-BFB3-BFEB0B30302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19462" name="Ink 9">
                <a:extLst>
                  <a:ext uri="{FF2B5EF4-FFF2-40B4-BE49-F238E27FC236}">
                    <a16:creationId xmlns:a16="http://schemas.microsoft.com/office/drawing/2014/main" id="{072E009A-32A9-4373-BFB3-BFEB0B30302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9463" name="Ink 32">
                <a:extLst>
                  <a:ext uri="{FF2B5EF4-FFF2-40B4-BE49-F238E27FC236}">
                    <a16:creationId xmlns:a16="http://schemas.microsoft.com/office/drawing/2014/main" id="{566E5655-A24A-4BB2-B7A8-BFEB421D469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037500" y="36277550"/>
              <a:ext cx="0" cy="0"/>
            </p14:xfrm>
          </p:contentPart>
        </mc:Choice>
        <mc:Fallback>
          <p:pic>
            <p:nvPicPr>
              <p:cNvPr id="19463" name="Ink 32">
                <a:extLst>
                  <a:ext uri="{FF2B5EF4-FFF2-40B4-BE49-F238E27FC236}">
                    <a16:creationId xmlns:a16="http://schemas.microsoft.com/office/drawing/2014/main" id="{566E5655-A24A-4BB2-B7A8-BFEB421D469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6037500" y="362775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9464" name="Ink 41">
                <a:extLst>
                  <a:ext uri="{FF2B5EF4-FFF2-40B4-BE49-F238E27FC236}">
                    <a16:creationId xmlns:a16="http://schemas.microsoft.com/office/drawing/2014/main" id="{6F32082F-4FA2-4F32-B636-CE59586287C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65200" y="3992563"/>
              <a:ext cx="454025" cy="390525"/>
            </p14:xfrm>
          </p:contentPart>
        </mc:Choice>
        <mc:Fallback>
          <p:pic>
            <p:nvPicPr>
              <p:cNvPr id="19464" name="Ink 41">
                <a:extLst>
                  <a:ext uri="{FF2B5EF4-FFF2-40B4-BE49-F238E27FC236}">
                    <a16:creationId xmlns:a16="http://schemas.microsoft.com/office/drawing/2014/main" id="{6F32082F-4FA2-4F32-B636-CE59586287C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947543" y="3974812"/>
                <a:ext cx="488617" cy="4253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9465" name="Ink 42">
                <a:extLst>
                  <a:ext uri="{FF2B5EF4-FFF2-40B4-BE49-F238E27FC236}">
                    <a16:creationId xmlns:a16="http://schemas.microsoft.com/office/drawing/2014/main" id="{B2B4EA87-5022-4DD5-8C02-456D618C0EA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08175" y="3933825"/>
              <a:ext cx="1033463" cy="441325"/>
            </p14:xfrm>
          </p:contentPart>
        </mc:Choice>
        <mc:Fallback>
          <p:pic>
            <p:nvPicPr>
              <p:cNvPr id="19465" name="Ink 42">
                <a:extLst>
                  <a:ext uri="{FF2B5EF4-FFF2-40B4-BE49-F238E27FC236}">
                    <a16:creationId xmlns:a16="http://schemas.microsoft.com/office/drawing/2014/main" id="{B2B4EA87-5022-4DD5-8C02-456D618C0EA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890512" y="3916085"/>
                <a:ext cx="1068068" cy="47608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9466" name="Ink 43">
                <a:extLst>
                  <a:ext uri="{FF2B5EF4-FFF2-40B4-BE49-F238E27FC236}">
                    <a16:creationId xmlns:a16="http://schemas.microsoft.com/office/drawing/2014/main" id="{BB6EA0CA-19F2-40EA-ABD9-072BCB7609B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421063" y="3921125"/>
              <a:ext cx="474662" cy="785813"/>
            </p14:xfrm>
          </p:contentPart>
        </mc:Choice>
        <mc:Fallback>
          <p:pic>
            <p:nvPicPr>
              <p:cNvPr id="19466" name="Ink 43">
                <a:extLst>
                  <a:ext uri="{FF2B5EF4-FFF2-40B4-BE49-F238E27FC236}">
                    <a16:creationId xmlns:a16="http://schemas.microsoft.com/office/drawing/2014/main" id="{BB6EA0CA-19F2-40EA-ABD9-072BCB7609B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403416" y="3903462"/>
                <a:ext cx="509235" cy="8204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19467" name="Ink 25">
                <a:extLst>
                  <a:ext uri="{FF2B5EF4-FFF2-40B4-BE49-F238E27FC236}">
                    <a16:creationId xmlns:a16="http://schemas.microsoft.com/office/drawing/2014/main" id="{FDDC420C-D652-42AE-A5E7-77561E20B29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20750" y="1998663"/>
              <a:ext cx="717550" cy="635000"/>
            </p14:xfrm>
          </p:contentPart>
        </mc:Choice>
        <mc:Fallback>
          <p:pic>
            <p:nvPicPr>
              <p:cNvPr id="19467" name="Ink 25">
                <a:extLst>
                  <a:ext uri="{FF2B5EF4-FFF2-40B4-BE49-F238E27FC236}">
                    <a16:creationId xmlns:a16="http://schemas.microsoft.com/office/drawing/2014/main" id="{FDDC420C-D652-42AE-A5E7-77561E20B29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901659" y="1979573"/>
                <a:ext cx="755373" cy="6728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19468" name="Ink 26">
                <a:extLst>
                  <a:ext uri="{FF2B5EF4-FFF2-40B4-BE49-F238E27FC236}">
                    <a16:creationId xmlns:a16="http://schemas.microsoft.com/office/drawing/2014/main" id="{C737DAF6-7CAC-4EFA-AE92-E19FCE40DF5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038350" y="2060575"/>
              <a:ext cx="1149350" cy="474663"/>
            </p14:xfrm>
          </p:contentPart>
        </mc:Choice>
        <mc:Fallback>
          <p:pic>
            <p:nvPicPr>
              <p:cNvPr id="19468" name="Ink 26">
                <a:extLst>
                  <a:ext uri="{FF2B5EF4-FFF2-40B4-BE49-F238E27FC236}">
                    <a16:creationId xmlns:a16="http://schemas.microsoft.com/office/drawing/2014/main" id="{C737DAF6-7CAC-4EFA-AE92-E19FCE40DF5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019248" y="2041531"/>
                <a:ext cx="1187193" cy="5123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19469" name="Ink 27">
                <a:extLst>
                  <a:ext uri="{FF2B5EF4-FFF2-40B4-BE49-F238E27FC236}">
                    <a16:creationId xmlns:a16="http://schemas.microsoft.com/office/drawing/2014/main" id="{FBD773EF-536B-4DC8-BDD4-3E7348DCE76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54425" y="1998663"/>
              <a:ext cx="3095625" cy="784225"/>
            </p14:xfrm>
          </p:contentPart>
        </mc:Choice>
        <mc:Fallback>
          <p:pic>
            <p:nvPicPr>
              <p:cNvPr id="19469" name="Ink 27">
                <a:extLst>
                  <a:ext uri="{FF2B5EF4-FFF2-40B4-BE49-F238E27FC236}">
                    <a16:creationId xmlns:a16="http://schemas.microsoft.com/office/drawing/2014/main" id="{FBD773EF-536B-4DC8-BDD4-3E7348DCE76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3635352" y="1979571"/>
                <a:ext cx="3133412" cy="8220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19470" name="Ink 28">
                <a:extLst>
                  <a:ext uri="{FF2B5EF4-FFF2-40B4-BE49-F238E27FC236}">
                    <a16:creationId xmlns:a16="http://schemas.microsoft.com/office/drawing/2014/main" id="{FAF9584D-2954-4445-8C3C-C3EA90522CC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41413" y="2808288"/>
              <a:ext cx="201612" cy="776287"/>
            </p14:xfrm>
          </p:contentPart>
        </mc:Choice>
        <mc:Fallback>
          <p:pic>
            <p:nvPicPr>
              <p:cNvPr id="19470" name="Ink 28">
                <a:extLst>
                  <a:ext uri="{FF2B5EF4-FFF2-40B4-BE49-F238E27FC236}">
                    <a16:creationId xmlns:a16="http://schemas.microsoft.com/office/drawing/2014/main" id="{FAF9584D-2954-4445-8C3C-C3EA90522CC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1122332" y="2789187"/>
                <a:ext cx="239414" cy="8141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19471" name="Ink 29">
                <a:extLst>
                  <a:ext uri="{FF2B5EF4-FFF2-40B4-BE49-F238E27FC236}">
                    <a16:creationId xmlns:a16="http://schemas.microsoft.com/office/drawing/2014/main" id="{70A38EEE-10BB-42FB-A241-2EAB5D38E26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98663" y="3421063"/>
              <a:ext cx="319087" cy="271462"/>
            </p14:xfrm>
          </p:contentPart>
        </mc:Choice>
        <mc:Fallback>
          <p:pic>
            <p:nvPicPr>
              <p:cNvPr id="19471" name="Ink 29">
                <a:extLst>
                  <a:ext uri="{FF2B5EF4-FFF2-40B4-BE49-F238E27FC236}">
                    <a16:creationId xmlns:a16="http://schemas.microsoft.com/office/drawing/2014/main" id="{70A38EEE-10BB-42FB-A241-2EAB5D38E26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1979554" y="3401803"/>
                <a:ext cx="356945" cy="3096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19472" name="Ink 30">
                <a:extLst>
                  <a:ext uri="{FF2B5EF4-FFF2-40B4-BE49-F238E27FC236}">
                    <a16:creationId xmlns:a16="http://schemas.microsoft.com/office/drawing/2014/main" id="{453F600B-8996-4301-A426-AE3015CCB5B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60663" y="2805113"/>
              <a:ext cx="169862" cy="361950"/>
            </p14:xfrm>
          </p:contentPart>
        </mc:Choice>
        <mc:Fallback>
          <p:pic>
            <p:nvPicPr>
              <p:cNvPr id="19472" name="Ink 30">
                <a:extLst>
                  <a:ext uri="{FF2B5EF4-FFF2-40B4-BE49-F238E27FC236}">
                    <a16:creationId xmlns:a16="http://schemas.microsoft.com/office/drawing/2014/main" id="{453F600B-8996-4301-A426-AE3015CCB5B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2741590" y="2785968"/>
                <a:ext cx="207649" cy="3998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19473" name="Ink 31">
                <a:extLst>
                  <a:ext uri="{FF2B5EF4-FFF2-40B4-BE49-F238E27FC236}">
                    <a16:creationId xmlns:a16="http://schemas.microsoft.com/office/drawing/2014/main" id="{77838B17-FE4F-48E4-8B6E-FA2400C7B02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79500" y="3446463"/>
              <a:ext cx="209550" cy="350837"/>
            </p14:xfrm>
          </p:contentPart>
        </mc:Choice>
        <mc:Fallback>
          <p:pic>
            <p:nvPicPr>
              <p:cNvPr id="19473" name="Ink 31">
                <a:extLst>
                  <a:ext uri="{FF2B5EF4-FFF2-40B4-BE49-F238E27FC236}">
                    <a16:creationId xmlns:a16="http://schemas.microsoft.com/office/drawing/2014/main" id="{77838B17-FE4F-48E4-8B6E-FA2400C7B02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1060450" y="3427154"/>
                <a:ext cx="247291" cy="3890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19474" name="Ink 18">
                <a:extLst>
                  <a:ext uri="{FF2B5EF4-FFF2-40B4-BE49-F238E27FC236}">
                    <a16:creationId xmlns:a16="http://schemas.microsoft.com/office/drawing/2014/main" id="{9CF1F78E-90CE-47C5-A6EE-B95A1D66DAD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30500" y="3398838"/>
              <a:ext cx="247650" cy="357187"/>
            </p14:xfrm>
          </p:contentPart>
        </mc:Choice>
        <mc:Fallback>
          <p:pic>
            <p:nvPicPr>
              <p:cNvPr id="19474" name="Ink 18">
                <a:extLst>
                  <a:ext uri="{FF2B5EF4-FFF2-40B4-BE49-F238E27FC236}">
                    <a16:creationId xmlns:a16="http://schemas.microsoft.com/office/drawing/2014/main" id="{9CF1F78E-90CE-47C5-A6EE-B95A1D66DAD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2711422" y="3379716"/>
                <a:ext cx="285445" cy="395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19475" name="Ink 33">
                <a:extLst>
                  <a:ext uri="{FF2B5EF4-FFF2-40B4-BE49-F238E27FC236}">
                    <a16:creationId xmlns:a16="http://schemas.microsoft.com/office/drawing/2014/main" id="{790EE7F9-6E15-4771-912B-3BB4BFED13E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62350" y="3379788"/>
              <a:ext cx="355600" cy="158750"/>
            </p14:xfrm>
          </p:contentPart>
        </mc:Choice>
        <mc:Fallback>
          <p:pic>
            <p:nvPicPr>
              <p:cNvPr id="19475" name="Ink 33">
                <a:extLst>
                  <a:ext uri="{FF2B5EF4-FFF2-40B4-BE49-F238E27FC236}">
                    <a16:creationId xmlns:a16="http://schemas.microsoft.com/office/drawing/2014/main" id="{790EE7F9-6E15-4771-912B-3BB4BFED13E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3543255" y="3360666"/>
                <a:ext cx="393430" cy="1966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19476" name="Ink 34">
                <a:extLst>
                  <a:ext uri="{FF2B5EF4-FFF2-40B4-BE49-F238E27FC236}">
                    <a16:creationId xmlns:a16="http://schemas.microsoft.com/office/drawing/2014/main" id="{D65F883C-BF7A-4BA2-8B97-FECB68C115B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83063" y="3228975"/>
              <a:ext cx="188912" cy="390525"/>
            </p14:xfrm>
          </p:contentPart>
        </mc:Choice>
        <mc:Fallback>
          <p:pic>
            <p:nvPicPr>
              <p:cNvPr id="19476" name="Ink 34">
                <a:extLst>
                  <a:ext uri="{FF2B5EF4-FFF2-40B4-BE49-F238E27FC236}">
                    <a16:creationId xmlns:a16="http://schemas.microsoft.com/office/drawing/2014/main" id="{D65F883C-BF7A-4BA2-8B97-FECB68C115B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4163992" y="3209951"/>
                <a:ext cx="226694" cy="4282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19477" name="Ink 36">
                <a:extLst>
                  <a:ext uri="{FF2B5EF4-FFF2-40B4-BE49-F238E27FC236}">
                    <a16:creationId xmlns:a16="http://schemas.microsoft.com/office/drawing/2014/main" id="{CB0F3925-2584-49E8-85B9-1E08A74DBCB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87900" y="2636838"/>
              <a:ext cx="1836738" cy="792162"/>
            </p14:xfrm>
          </p:contentPart>
        </mc:Choice>
        <mc:Fallback>
          <p:pic>
            <p:nvPicPr>
              <p:cNvPr id="19477" name="Ink 36">
                <a:extLst>
                  <a:ext uri="{FF2B5EF4-FFF2-40B4-BE49-F238E27FC236}">
                    <a16:creationId xmlns:a16="http://schemas.microsoft.com/office/drawing/2014/main" id="{CB0F3925-2584-49E8-85B9-1E08A74DBCB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4768816" y="2617754"/>
                <a:ext cx="1874546" cy="8299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19478" name="Ink 39">
                <a:extLst>
                  <a:ext uri="{FF2B5EF4-FFF2-40B4-BE49-F238E27FC236}">
                    <a16:creationId xmlns:a16="http://schemas.microsoft.com/office/drawing/2014/main" id="{6A78AA32-7DF0-450B-85D3-5ECDDDED8AB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06375" y="4630738"/>
              <a:ext cx="1454150" cy="582612"/>
            </p14:xfrm>
          </p:contentPart>
        </mc:Choice>
        <mc:Fallback>
          <p:pic>
            <p:nvPicPr>
              <p:cNvPr id="19478" name="Ink 39">
                <a:extLst>
                  <a:ext uri="{FF2B5EF4-FFF2-40B4-BE49-F238E27FC236}">
                    <a16:creationId xmlns:a16="http://schemas.microsoft.com/office/drawing/2014/main" id="{6A78AA32-7DF0-450B-85D3-5ECDDDED8AB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187289" y="4611677"/>
                <a:ext cx="1491962" cy="6203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19479" name="Ink 40">
                <a:extLst>
                  <a:ext uri="{FF2B5EF4-FFF2-40B4-BE49-F238E27FC236}">
                    <a16:creationId xmlns:a16="http://schemas.microsoft.com/office/drawing/2014/main" id="{3DA95605-FD7C-4AD1-ACAE-F9FB8DCB336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090738" y="4906963"/>
              <a:ext cx="55562" cy="100012"/>
            </p14:xfrm>
          </p:contentPart>
        </mc:Choice>
        <mc:Fallback>
          <p:pic>
            <p:nvPicPr>
              <p:cNvPr id="19479" name="Ink 40">
                <a:extLst>
                  <a:ext uri="{FF2B5EF4-FFF2-40B4-BE49-F238E27FC236}">
                    <a16:creationId xmlns:a16="http://schemas.microsoft.com/office/drawing/2014/main" id="{3DA95605-FD7C-4AD1-ACAE-F9FB8DCB336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2071364" y="4887964"/>
                <a:ext cx="93944" cy="1376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19480" name="Ink 44">
                <a:extLst>
                  <a:ext uri="{FF2B5EF4-FFF2-40B4-BE49-F238E27FC236}">
                    <a16:creationId xmlns:a16="http://schemas.microsoft.com/office/drawing/2014/main" id="{6722F765-5249-4016-AAA5-E0C84790EBC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59113" y="4797425"/>
              <a:ext cx="428625" cy="442913"/>
            </p14:xfrm>
          </p:contentPart>
        </mc:Choice>
        <mc:Fallback>
          <p:pic>
            <p:nvPicPr>
              <p:cNvPr id="19480" name="Ink 44">
                <a:extLst>
                  <a:ext uri="{FF2B5EF4-FFF2-40B4-BE49-F238E27FC236}">
                    <a16:creationId xmlns:a16="http://schemas.microsoft.com/office/drawing/2014/main" id="{6722F765-5249-4016-AAA5-E0C84790EBC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3039991" y="4778356"/>
                <a:ext cx="466509" cy="4806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5">
            <p14:nvContentPartPr>
              <p14:cNvPr id="19481" name="Ink 25">
                <a:extLst>
                  <a:ext uri="{FF2B5EF4-FFF2-40B4-BE49-F238E27FC236}">
                    <a16:creationId xmlns:a16="http://schemas.microsoft.com/office/drawing/2014/main" id="{67332A1C-32CE-4D24-AE8C-2A57981E3AA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332038" y="4702175"/>
              <a:ext cx="477837" cy="552450"/>
            </p14:xfrm>
          </p:contentPart>
        </mc:Choice>
        <mc:Fallback>
          <p:pic>
            <p:nvPicPr>
              <p:cNvPr id="19481" name="Ink 25">
                <a:extLst>
                  <a:ext uri="{FF2B5EF4-FFF2-40B4-BE49-F238E27FC236}">
                    <a16:creationId xmlns:a16="http://schemas.microsoft.com/office/drawing/2014/main" id="{67332A1C-32CE-4D24-AE8C-2A57981E3AA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2313011" y="4683075"/>
                <a:ext cx="515533" cy="5902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7">
            <p14:nvContentPartPr>
              <p14:cNvPr id="19482" name="Ink 26">
                <a:extLst>
                  <a:ext uri="{FF2B5EF4-FFF2-40B4-BE49-F238E27FC236}">
                    <a16:creationId xmlns:a16="http://schemas.microsoft.com/office/drawing/2014/main" id="{B40873A5-8F2F-4225-AAF4-69B223F3577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27488" y="4867275"/>
              <a:ext cx="390525" cy="735013"/>
            </p14:xfrm>
          </p:contentPart>
        </mc:Choice>
        <mc:Fallback>
          <p:pic>
            <p:nvPicPr>
              <p:cNvPr id="19482" name="Ink 26">
                <a:extLst>
                  <a:ext uri="{FF2B5EF4-FFF2-40B4-BE49-F238E27FC236}">
                    <a16:creationId xmlns:a16="http://schemas.microsoft.com/office/drawing/2014/main" id="{B40873A5-8F2F-4225-AAF4-69B223F3577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4008376" y="4848207"/>
                <a:ext cx="428388" cy="7727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9">
            <p14:nvContentPartPr>
              <p14:cNvPr id="19483" name="Ink 46">
                <a:extLst>
                  <a:ext uri="{FF2B5EF4-FFF2-40B4-BE49-F238E27FC236}">
                    <a16:creationId xmlns:a16="http://schemas.microsoft.com/office/drawing/2014/main" id="{5652BA0A-827A-4B25-9DBD-E5B96A30268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8063" y="4805363"/>
              <a:ext cx="266700" cy="498475"/>
            </p14:xfrm>
          </p:contentPart>
        </mc:Choice>
        <mc:Fallback>
          <p:pic>
            <p:nvPicPr>
              <p:cNvPr id="19483" name="Ink 46">
                <a:extLst>
                  <a:ext uri="{FF2B5EF4-FFF2-40B4-BE49-F238E27FC236}">
                    <a16:creationId xmlns:a16="http://schemas.microsoft.com/office/drawing/2014/main" id="{5652BA0A-827A-4B25-9DBD-E5B96A30268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3528936" y="4786274"/>
                <a:ext cx="304594" cy="53629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1">
            <p14:nvContentPartPr>
              <p14:cNvPr id="19484" name="Ink 28">
                <a:extLst>
                  <a:ext uri="{FF2B5EF4-FFF2-40B4-BE49-F238E27FC236}">
                    <a16:creationId xmlns:a16="http://schemas.microsoft.com/office/drawing/2014/main" id="{982C33B7-1017-49CA-9ADE-37CDAC81D82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95963" y="2492375"/>
              <a:ext cx="130175" cy="241300"/>
            </p14:xfrm>
          </p:contentPart>
        </mc:Choice>
        <mc:Fallback>
          <p:pic>
            <p:nvPicPr>
              <p:cNvPr id="19484" name="Ink 28">
                <a:extLst>
                  <a:ext uri="{FF2B5EF4-FFF2-40B4-BE49-F238E27FC236}">
                    <a16:creationId xmlns:a16="http://schemas.microsoft.com/office/drawing/2014/main" id="{982C33B7-1017-49CA-9ADE-37CDAC81D82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5786613" y="2483025"/>
                <a:ext cx="148874" cy="26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3">
            <p14:nvContentPartPr>
              <p14:cNvPr id="19485" name="Ink 29">
                <a:extLst>
                  <a:ext uri="{FF2B5EF4-FFF2-40B4-BE49-F238E27FC236}">
                    <a16:creationId xmlns:a16="http://schemas.microsoft.com/office/drawing/2014/main" id="{4914F5F9-6879-4265-B013-077753AD035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9113" y="5589588"/>
              <a:ext cx="1674812" cy="539750"/>
            </p14:xfrm>
          </p:contentPart>
        </mc:Choice>
        <mc:Fallback>
          <p:pic>
            <p:nvPicPr>
              <p:cNvPr id="19485" name="Ink 29">
                <a:extLst>
                  <a:ext uri="{FF2B5EF4-FFF2-40B4-BE49-F238E27FC236}">
                    <a16:creationId xmlns:a16="http://schemas.microsoft.com/office/drawing/2014/main" id="{4914F5F9-6879-4265-B013-077753AD035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504715" y="5575223"/>
                <a:ext cx="1702888" cy="5677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5">
            <p14:nvContentPartPr>
              <p14:cNvPr id="19486" name="Ink 30">
                <a:extLst>
                  <a:ext uri="{FF2B5EF4-FFF2-40B4-BE49-F238E27FC236}">
                    <a16:creationId xmlns:a16="http://schemas.microsoft.com/office/drawing/2014/main" id="{E5E544E4-6F6C-4B7B-AB15-E37F35DB93A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386013" y="5784850"/>
              <a:ext cx="285750" cy="654050"/>
            </p14:xfrm>
          </p:contentPart>
        </mc:Choice>
        <mc:Fallback>
          <p:pic>
            <p:nvPicPr>
              <p:cNvPr id="19486" name="Ink 30">
                <a:extLst>
                  <a:ext uri="{FF2B5EF4-FFF2-40B4-BE49-F238E27FC236}">
                    <a16:creationId xmlns:a16="http://schemas.microsoft.com/office/drawing/2014/main" id="{E5E544E4-6F6C-4B7B-AB15-E37F35DB93A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2371636" y="5770444"/>
                <a:ext cx="313786" cy="6821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7">
            <p14:nvContentPartPr>
              <p14:cNvPr id="19487" name="Ink 35">
                <a:extLst>
                  <a:ext uri="{FF2B5EF4-FFF2-40B4-BE49-F238E27FC236}">
                    <a16:creationId xmlns:a16="http://schemas.microsoft.com/office/drawing/2014/main" id="{6485C30C-3FBD-4D35-87B2-0C94BA0ADA6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13075" y="5713413"/>
              <a:ext cx="673100" cy="371475"/>
            </p14:xfrm>
          </p:contentPart>
        </mc:Choice>
        <mc:Fallback>
          <p:pic>
            <p:nvPicPr>
              <p:cNvPr id="19487" name="Ink 35">
                <a:extLst>
                  <a:ext uri="{FF2B5EF4-FFF2-40B4-BE49-F238E27FC236}">
                    <a16:creationId xmlns:a16="http://schemas.microsoft.com/office/drawing/2014/main" id="{6485C30C-3FBD-4D35-87B2-0C94BA0ADA6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2998662" y="5699001"/>
                <a:ext cx="701206" cy="3995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9">
            <p14:nvContentPartPr>
              <p14:cNvPr id="19488" name="Ink 32">
                <a:extLst>
                  <a:ext uri="{FF2B5EF4-FFF2-40B4-BE49-F238E27FC236}">
                    <a16:creationId xmlns:a16="http://schemas.microsoft.com/office/drawing/2014/main" id="{8A10F9F9-613A-4640-A988-989E8A8E436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03663" y="5784850"/>
              <a:ext cx="192087" cy="334963"/>
            </p14:xfrm>
          </p:contentPart>
        </mc:Choice>
        <mc:Fallback>
          <p:pic>
            <p:nvPicPr>
              <p:cNvPr id="19488" name="Ink 32">
                <a:extLst>
                  <a:ext uri="{FF2B5EF4-FFF2-40B4-BE49-F238E27FC236}">
                    <a16:creationId xmlns:a16="http://schemas.microsoft.com/office/drawing/2014/main" id="{8A10F9F9-613A-4640-A988-989E8A8E436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3889247" y="5770443"/>
                <a:ext cx="220197" cy="3630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1">
            <p14:nvContentPartPr>
              <p14:cNvPr id="19489" name="Ink 37">
                <a:extLst>
                  <a:ext uri="{FF2B5EF4-FFF2-40B4-BE49-F238E27FC236}">
                    <a16:creationId xmlns:a16="http://schemas.microsoft.com/office/drawing/2014/main" id="{02DDAEDF-931D-4130-8AFE-10974F80235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56100" y="5805488"/>
              <a:ext cx="1525588" cy="660400"/>
            </p14:xfrm>
          </p:contentPart>
        </mc:Choice>
        <mc:Fallback>
          <p:pic>
            <p:nvPicPr>
              <p:cNvPr id="19489" name="Ink 37">
                <a:extLst>
                  <a:ext uri="{FF2B5EF4-FFF2-40B4-BE49-F238E27FC236}">
                    <a16:creationId xmlns:a16="http://schemas.microsoft.com/office/drawing/2014/main" id="{02DDAEDF-931D-4130-8AFE-10974F80235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4341697" y="5791077"/>
                <a:ext cx="1553673" cy="6885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3">
            <p14:nvContentPartPr>
              <p14:cNvPr id="19490" name="Ink 39">
                <a:extLst>
                  <a:ext uri="{FF2B5EF4-FFF2-40B4-BE49-F238E27FC236}">
                    <a16:creationId xmlns:a16="http://schemas.microsoft.com/office/drawing/2014/main" id="{03BCC670-39E5-4DAC-BA28-9603DE19840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81625" y="6110288"/>
              <a:ext cx="190500" cy="336550"/>
            </p14:xfrm>
          </p:contentPart>
        </mc:Choice>
        <mc:Fallback>
          <p:pic>
            <p:nvPicPr>
              <p:cNvPr id="19490" name="Ink 39">
                <a:extLst>
                  <a:ext uri="{FF2B5EF4-FFF2-40B4-BE49-F238E27FC236}">
                    <a16:creationId xmlns:a16="http://schemas.microsoft.com/office/drawing/2014/main" id="{03BCC670-39E5-4DAC-BA28-9603DE19840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5372244" y="6100929"/>
                <a:ext cx="209261" cy="355267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3" name="Foliennummernplatzhalter 5">
            <a:extLst>
              <a:ext uri="{FF2B5EF4-FFF2-40B4-BE49-F238E27FC236}">
                <a16:creationId xmlns:a16="http://schemas.microsoft.com/office/drawing/2014/main" id="{4134B19E-C297-4A9E-AB47-1B0AE696F3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8F8D773-D47C-4C75-A68E-2EFB5612700C}" type="slidenum">
              <a:rPr lang="de-DE" altLang="de-DE" sz="1400"/>
              <a:pPr eaLnBrk="1" hangingPunct="1"/>
              <a:t>26</a:t>
            </a:fld>
            <a:endParaRPr lang="de-DE" altLang="de-DE" sz="1400"/>
          </a:p>
        </p:txBody>
      </p:sp>
      <p:sp>
        <p:nvSpPr>
          <p:cNvPr id="20524" name="Rectangle 2">
            <a:extLst>
              <a:ext uri="{FF2B5EF4-FFF2-40B4-BE49-F238E27FC236}">
                <a16:creationId xmlns:a16="http://schemas.microsoft.com/office/drawing/2014/main" id="{95FB38E9-0E0B-4F22-AD5B-2E24F060DE8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79388" y="260350"/>
            <a:ext cx="8642350" cy="792163"/>
          </a:xfrm>
        </p:spPr>
        <p:txBody>
          <a:bodyPr/>
          <a:lstStyle/>
          <a:p>
            <a:pPr eaLnBrk="1" hangingPunct="1"/>
            <a:r>
              <a:rPr lang="de-DE" altLang="de-DE" sz="3600"/>
              <a:t>modulo-Rechnen ist einfach</a:t>
            </a:r>
          </a:p>
        </p:txBody>
      </p:sp>
      <p:sp>
        <p:nvSpPr>
          <p:cNvPr id="20525" name="Text Box 3">
            <a:extLst>
              <a:ext uri="{FF2B5EF4-FFF2-40B4-BE49-F238E27FC236}">
                <a16:creationId xmlns:a16="http://schemas.microsoft.com/office/drawing/2014/main" id="{7FB004E7-9722-4088-B891-CF3857E98B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375" y="981075"/>
            <a:ext cx="7673975" cy="646113"/>
          </a:xfrm>
          <a:prstGeom prst="rect">
            <a:avLst/>
          </a:prstGeom>
          <a:solidFill>
            <a:schemeClr val="accent1"/>
          </a:solidFill>
          <a:ln w="9525" cmpd="thickThin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800"/>
              <a:t>Man rechnet modulo n wie immer, lässt aber an beliebigen Stellen in den </a:t>
            </a:r>
            <a:br>
              <a:rPr lang="de-DE" altLang="de-DE" sz="1800"/>
            </a:br>
            <a:r>
              <a:rPr lang="de-DE" altLang="de-DE" sz="1800"/>
              <a:t>Zahlen Vielfache der Modulzahl n weg. </a:t>
            </a:r>
          </a:p>
        </p:txBody>
      </p:sp>
      <p:sp>
        <p:nvSpPr>
          <p:cNvPr id="20526" name="Text Box 4">
            <a:extLst>
              <a:ext uri="{FF2B5EF4-FFF2-40B4-BE49-F238E27FC236}">
                <a16:creationId xmlns:a16="http://schemas.microsoft.com/office/drawing/2014/main" id="{07A209D4-5C5A-40D4-B1C2-3F93533C46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20527" name="Textfeld 5">
            <a:extLst>
              <a:ext uri="{FF2B5EF4-FFF2-40B4-BE49-F238E27FC236}">
                <a16:creationId xmlns:a16="http://schemas.microsoft.com/office/drawing/2014/main" id="{49E3B543-D81F-468A-8316-0E3A954F96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5805488"/>
            <a:ext cx="2032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weil:  -2+5=3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0482" name="Ink 5">
                <a:extLst>
                  <a:ext uri="{FF2B5EF4-FFF2-40B4-BE49-F238E27FC236}">
                    <a16:creationId xmlns:a16="http://schemas.microsoft.com/office/drawing/2014/main" id="{16545767-0820-4110-8F67-8065C747EA7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20482" name="Ink 5">
                <a:extLst>
                  <a:ext uri="{FF2B5EF4-FFF2-40B4-BE49-F238E27FC236}">
                    <a16:creationId xmlns:a16="http://schemas.microsoft.com/office/drawing/2014/main" id="{16545767-0820-4110-8F67-8065C747EA7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0483" name="Ink 6">
                <a:extLst>
                  <a:ext uri="{FF2B5EF4-FFF2-40B4-BE49-F238E27FC236}">
                    <a16:creationId xmlns:a16="http://schemas.microsoft.com/office/drawing/2014/main" id="{0E3D6F78-0921-4A47-9DDF-FA9967106E2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20483" name="Ink 6">
                <a:extLst>
                  <a:ext uri="{FF2B5EF4-FFF2-40B4-BE49-F238E27FC236}">
                    <a16:creationId xmlns:a16="http://schemas.microsoft.com/office/drawing/2014/main" id="{0E3D6F78-0921-4A47-9DDF-FA9967106E2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0484" name="Ink 7">
                <a:extLst>
                  <a:ext uri="{FF2B5EF4-FFF2-40B4-BE49-F238E27FC236}">
                    <a16:creationId xmlns:a16="http://schemas.microsoft.com/office/drawing/2014/main" id="{FE7BB2CD-ECAA-4F28-9DD4-B41A6D325AC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20484" name="Ink 7">
                <a:extLst>
                  <a:ext uri="{FF2B5EF4-FFF2-40B4-BE49-F238E27FC236}">
                    <a16:creationId xmlns:a16="http://schemas.microsoft.com/office/drawing/2014/main" id="{FE7BB2CD-ECAA-4F28-9DD4-B41A6D325AC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0485" name="Ink 8">
                <a:extLst>
                  <a:ext uri="{FF2B5EF4-FFF2-40B4-BE49-F238E27FC236}">
                    <a16:creationId xmlns:a16="http://schemas.microsoft.com/office/drawing/2014/main" id="{32775660-C338-4922-832C-E6A5DCC40B6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20485" name="Ink 8">
                <a:extLst>
                  <a:ext uri="{FF2B5EF4-FFF2-40B4-BE49-F238E27FC236}">
                    <a16:creationId xmlns:a16="http://schemas.microsoft.com/office/drawing/2014/main" id="{32775660-C338-4922-832C-E6A5DCC40B6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0486" name="Ink 9">
                <a:extLst>
                  <a:ext uri="{FF2B5EF4-FFF2-40B4-BE49-F238E27FC236}">
                    <a16:creationId xmlns:a16="http://schemas.microsoft.com/office/drawing/2014/main" id="{29D47B83-7FA7-459E-ACC5-88CA6299B8A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20486" name="Ink 9">
                <a:extLst>
                  <a:ext uri="{FF2B5EF4-FFF2-40B4-BE49-F238E27FC236}">
                    <a16:creationId xmlns:a16="http://schemas.microsoft.com/office/drawing/2014/main" id="{29D47B83-7FA7-459E-ACC5-88CA6299B8A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0487" name="Ink 32">
                <a:extLst>
                  <a:ext uri="{FF2B5EF4-FFF2-40B4-BE49-F238E27FC236}">
                    <a16:creationId xmlns:a16="http://schemas.microsoft.com/office/drawing/2014/main" id="{25756757-7240-4E0C-9D39-00479D96459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037500" y="36277550"/>
              <a:ext cx="0" cy="0"/>
            </p14:xfrm>
          </p:contentPart>
        </mc:Choice>
        <mc:Fallback>
          <p:pic>
            <p:nvPicPr>
              <p:cNvPr id="20487" name="Ink 32">
                <a:extLst>
                  <a:ext uri="{FF2B5EF4-FFF2-40B4-BE49-F238E27FC236}">
                    <a16:creationId xmlns:a16="http://schemas.microsoft.com/office/drawing/2014/main" id="{25756757-7240-4E0C-9D39-00479D96459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6037500" y="362775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0488" name="Ink 41">
                <a:extLst>
                  <a:ext uri="{FF2B5EF4-FFF2-40B4-BE49-F238E27FC236}">
                    <a16:creationId xmlns:a16="http://schemas.microsoft.com/office/drawing/2014/main" id="{A329661F-673E-4C9F-9447-139E2AF3D76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7575" y="3944938"/>
              <a:ext cx="454025" cy="390525"/>
            </p14:xfrm>
          </p:contentPart>
        </mc:Choice>
        <mc:Fallback>
          <p:pic>
            <p:nvPicPr>
              <p:cNvPr id="20488" name="Ink 41">
                <a:extLst>
                  <a:ext uri="{FF2B5EF4-FFF2-40B4-BE49-F238E27FC236}">
                    <a16:creationId xmlns:a16="http://schemas.microsoft.com/office/drawing/2014/main" id="{A329661F-673E-4C9F-9447-139E2AF3D76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99918" y="3927187"/>
                <a:ext cx="488617" cy="4253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0489" name="Ink 42">
                <a:extLst>
                  <a:ext uri="{FF2B5EF4-FFF2-40B4-BE49-F238E27FC236}">
                    <a16:creationId xmlns:a16="http://schemas.microsoft.com/office/drawing/2014/main" id="{4C8935AC-8AD4-4918-9AB8-BBE2E6D024B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35150" y="3873500"/>
              <a:ext cx="1033463" cy="441325"/>
            </p14:xfrm>
          </p:contentPart>
        </mc:Choice>
        <mc:Fallback>
          <p:pic>
            <p:nvPicPr>
              <p:cNvPr id="20489" name="Ink 42">
                <a:extLst>
                  <a:ext uri="{FF2B5EF4-FFF2-40B4-BE49-F238E27FC236}">
                    <a16:creationId xmlns:a16="http://schemas.microsoft.com/office/drawing/2014/main" id="{4C8935AC-8AD4-4918-9AB8-BBE2E6D024B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817487" y="3855760"/>
                <a:ext cx="1068068" cy="47608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20490" name="Ink 43">
                <a:extLst>
                  <a:ext uri="{FF2B5EF4-FFF2-40B4-BE49-F238E27FC236}">
                    <a16:creationId xmlns:a16="http://schemas.microsoft.com/office/drawing/2014/main" id="{ADD3DAF9-DC74-4B23-957D-EAC1E6DD579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48038" y="3860800"/>
              <a:ext cx="474662" cy="785813"/>
            </p14:xfrm>
          </p:contentPart>
        </mc:Choice>
        <mc:Fallback>
          <p:pic>
            <p:nvPicPr>
              <p:cNvPr id="20490" name="Ink 43">
                <a:extLst>
                  <a:ext uri="{FF2B5EF4-FFF2-40B4-BE49-F238E27FC236}">
                    <a16:creationId xmlns:a16="http://schemas.microsoft.com/office/drawing/2014/main" id="{ADD3DAF9-DC74-4B23-957D-EAC1E6DD579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330391" y="3843137"/>
                <a:ext cx="509235" cy="8204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20491" name="Ink 44">
                <a:extLst>
                  <a:ext uri="{FF2B5EF4-FFF2-40B4-BE49-F238E27FC236}">
                    <a16:creationId xmlns:a16="http://schemas.microsoft.com/office/drawing/2014/main" id="{600B94E5-D4DC-4FDB-A79D-AB67F0A23E7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84663" y="3789363"/>
              <a:ext cx="984250" cy="519112"/>
            </p14:xfrm>
          </p:contentPart>
        </mc:Choice>
        <mc:Fallback>
          <p:pic>
            <p:nvPicPr>
              <p:cNvPr id="20491" name="Ink 44">
                <a:extLst>
                  <a:ext uri="{FF2B5EF4-FFF2-40B4-BE49-F238E27FC236}">
                    <a16:creationId xmlns:a16="http://schemas.microsoft.com/office/drawing/2014/main" id="{600B94E5-D4DC-4FDB-A79D-AB67F0A23E7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267023" y="3771674"/>
                <a:ext cx="1018810" cy="5537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20492" name="Ink 45">
                <a:extLst>
                  <a:ext uri="{FF2B5EF4-FFF2-40B4-BE49-F238E27FC236}">
                    <a16:creationId xmlns:a16="http://schemas.microsoft.com/office/drawing/2014/main" id="{595CD24B-B294-4A4C-86AD-DAD06882078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80063" y="3789363"/>
              <a:ext cx="2039937" cy="850900"/>
            </p14:xfrm>
          </p:contentPart>
        </mc:Choice>
        <mc:Fallback>
          <p:pic>
            <p:nvPicPr>
              <p:cNvPr id="20492" name="Ink 45">
                <a:extLst>
                  <a:ext uri="{FF2B5EF4-FFF2-40B4-BE49-F238E27FC236}">
                    <a16:creationId xmlns:a16="http://schemas.microsoft.com/office/drawing/2014/main" id="{595CD24B-B294-4A4C-86AD-DAD06882078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5562428" y="3771703"/>
                <a:ext cx="2074488" cy="8854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20493" name="Ink 46">
                <a:extLst>
                  <a:ext uri="{FF2B5EF4-FFF2-40B4-BE49-F238E27FC236}">
                    <a16:creationId xmlns:a16="http://schemas.microsoft.com/office/drawing/2014/main" id="{A65EE491-5C10-4325-B432-34A9A8B8961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896100" y="4251325"/>
              <a:ext cx="287338" cy="236538"/>
            </p14:xfrm>
          </p:contentPart>
        </mc:Choice>
        <mc:Fallback>
          <p:pic>
            <p:nvPicPr>
              <p:cNvPr id="20493" name="Ink 46">
                <a:extLst>
                  <a:ext uri="{FF2B5EF4-FFF2-40B4-BE49-F238E27FC236}">
                    <a16:creationId xmlns:a16="http://schemas.microsoft.com/office/drawing/2014/main" id="{A65EE491-5C10-4325-B432-34A9A8B8961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6878456" y="4233684"/>
                <a:ext cx="321905" cy="27110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20494" name="Ink 25">
                <a:extLst>
                  <a:ext uri="{FF2B5EF4-FFF2-40B4-BE49-F238E27FC236}">
                    <a16:creationId xmlns:a16="http://schemas.microsoft.com/office/drawing/2014/main" id="{8B500C48-BD12-4E0E-A054-03B124CD411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20750" y="1998663"/>
              <a:ext cx="717550" cy="635000"/>
            </p14:xfrm>
          </p:contentPart>
        </mc:Choice>
        <mc:Fallback>
          <p:pic>
            <p:nvPicPr>
              <p:cNvPr id="20494" name="Ink 25">
                <a:extLst>
                  <a:ext uri="{FF2B5EF4-FFF2-40B4-BE49-F238E27FC236}">
                    <a16:creationId xmlns:a16="http://schemas.microsoft.com/office/drawing/2014/main" id="{8B500C48-BD12-4E0E-A054-03B124CD411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901659" y="1979573"/>
                <a:ext cx="755373" cy="6728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20495" name="Ink 26">
                <a:extLst>
                  <a:ext uri="{FF2B5EF4-FFF2-40B4-BE49-F238E27FC236}">
                    <a16:creationId xmlns:a16="http://schemas.microsoft.com/office/drawing/2014/main" id="{82E2B6E0-C2B9-4B55-86D2-78D5E34DD48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038350" y="2060575"/>
              <a:ext cx="1149350" cy="474663"/>
            </p14:xfrm>
          </p:contentPart>
        </mc:Choice>
        <mc:Fallback>
          <p:pic>
            <p:nvPicPr>
              <p:cNvPr id="20495" name="Ink 26">
                <a:extLst>
                  <a:ext uri="{FF2B5EF4-FFF2-40B4-BE49-F238E27FC236}">
                    <a16:creationId xmlns:a16="http://schemas.microsoft.com/office/drawing/2014/main" id="{82E2B6E0-C2B9-4B55-86D2-78D5E34DD48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2019248" y="2041531"/>
                <a:ext cx="1187193" cy="5123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20496" name="Ink 27">
                <a:extLst>
                  <a:ext uri="{FF2B5EF4-FFF2-40B4-BE49-F238E27FC236}">
                    <a16:creationId xmlns:a16="http://schemas.microsoft.com/office/drawing/2014/main" id="{073BA5B9-F260-41F2-AB42-31D70889F6B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54425" y="1998663"/>
              <a:ext cx="3095625" cy="784225"/>
            </p14:xfrm>
          </p:contentPart>
        </mc:Choice>
        <mc:Fallback>
          <p:pic>
            <p:nvPicPr>
              <p:cNvPr id="20496" name="Ink 27">
                <a:extLst>
                  <a:ext uri="{FF2B5EF4-FFF2-40B4-BE49-F238E27FC236}">
                    <a16:creationId xmlns:a16="http://schemas.microsoft.com/office/drawing/2014/main" id="{073BA5B9-F260-41F2-AB42-31D70889F6B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3635352" y="1979571"/>
                <a:ext cx="3133412" cy="8220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20497" name="Ink 28">
                <a:extLst>
                  <a:ext uri="{FF2B5EF4-FFF2-40B4-BE49-F238E27FC236}">
                    <a16:creationId xmlns:a16="http://schemas.microsoft.com/office/drawing/2014/main" id="{58A83AAD-0371-4E69-896C-DB277B2EC6B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41413" y="2808288"/>
              <a:ext cx="201612" cy="776287"/>
            </p14:xfrm>
          </p:contentPart>
        </mc:Choice>
        <mc:Fallback>
          <p:pic>
            <p:nvPicPr>
              <p:cNvPr id="20497" name="Ink 28">
                <a:extLst>
                  <a:ext uri="{FF2B5EF4-FFF2-40B4-BE49-F238E27FC236}">
                    <a16:creationId xmlns:a16="http://schemas.microsoft.com/office/drawing/2014/main" id="{58A83AAD-0371-4E69-896C-DB277B2EC6B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1122332" y="2789187"/>
                <a:ext cx="239414" cy="8141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20498" name="Ink 29">
                <a:extLst>
                  <a:ext uri="{FF2B5EF4-FFF2-40B4-BE49-F238E27FC236}">
                    <a16:creationId xmlns:a16="http://schemas.microsoft.com/office/drawing/2014/main" id="{71FBEE63-CB51-4B10-BBAF-493FC51CDF8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98663" y="3421063"/>
              <a:ext cx="319087" cy="271462"/>
            </p14:xfrm>
          </p:contentPart>
        </mc:Choice>
        <mc:Fallback>
          <p:pic>
            <p:nvPicPr>
              <p:cNvPr id="20498" name="Ink 29">
                <a:extLst>
                  <a:ext uri="{FF2B5EF4-FFF2-40B4-BE49-F238E27FC236}">
                    <a16:creationId xmlns:a16="http://schemas.microsoft.com/office/drawing/2014/main" id="{71FBEE63-CB51-4B10-BBAF-493FC51CDF8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1979554" y="3401803"/>
                <a:ext cx="356945" cy="3096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20499" name="Ink 30">
                <a:extLst>
                  <a:ext uri="{FF2B5EF4-FFF2-40B4-BE49-F238E27FC236}">
                    <a16:creationId xmlns:a16="http://schemas.microsoft.com/office/drawing/2014/main" id="{943FB07D-7288-497E-BDB3-49C8DDCB733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60663" y="2805113"/>
              <a:ext cx="169862" cy="361950"/>
            </p14:xfrm>
          </p:contentPart>
        </mc:Choice>
        <mc:Fallback>
          <p:pic>
            <p:nvPicPr>
              <p:cNvPr id="20499" name="Ink 30">
                <a:extLst>
                  <a:ext uri="{FF2B5EF4-FFF2-40B4-BE49-F238E27FC236}">
                    <a16:creationId xmlns:a16="http://schemas.microsoft.com/office/drawing/2014/main" id="{943FB07D-7288-497E-BDB3-49C8DDCB733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2741590" y="2785968"/>
                <a:ext cx="207649" cy="3998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20500" name="Ink 31">
                <a:extLst>
                  <a:ext uri="{FF2B5EF4-FFF2-40B4-BE49-F238E27FC236}">
                    <a16:creationId xmlns:a16="http://schemas.microsoft.com/office/drawing/2014/main" id="{DB821D66-A0C8-4212-B204-921506C1165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79500" y="3446463"/>
              <a:ext cx="209550" cy="350837"/>
            </p14:xfrm>
          </p:contentPart>
        </mc:Choice>
        <mc:Fallback>
          <p:pic>
            <p:nvPicPr>
              <p:cNvPr id="20500" name="Ink 31">
                <a:extLst>
                  <a:ext uri="{FF2B5EF4-FFF2-40B4-BE49-F238E27FC236}">
                    <a16:creationId xmlns:a16="http://schemas.microsoft.com/office/drawing/2014/main" id="{DB821D66-A0C8-4212-B204-921506C1165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1060450" y="3427154"/>
                <a:ext cx="247291" cy="3890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20501" name="Ink 21">
                <a:extLst>
                  <a:ext uri="{FF2B5EF4-FFF2-40B4-BE49-F238E27FC236}">
                    <a16:creationId xmlns:a16="http://schemas.microsoft.com/office/drawing/2014/main" id="{08CFB853-66EA-4130-A418-678FADD07A3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30500" y="3398838"/>
              <a:ext cx="247650" cy="357187"/>
            </p14:xfrm>
          </p:contentPart>
        </mc:Choice>
        <mc:Fallback>
          <p:pic>
            <p:nvPicPr>
              <p:cNvPr id="20501" name="Ink 21">
                <a:extLst>
                  <a:ext uri="{FF2B5EF4-FFF2-40B4-BE49-F238E27FC236}">
                    <a16:creationId xmlns:a16="http://schemas.microsoft.com/office/drawing/2014/main" id="{08CFB853-66EA-4130-A418-678FADD07A3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2711422" y="3379716"/>
                <a:ext cx="285445" cy="395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20502" name="Ink 33">
                <a:extLst>
                  <a:ext uri="{FF2B5EF4-FFF2-40B4-BE49-F238E27FC236}">
                    <a16:creationId xmlns:a16="http://schemas.microsoft.com/office/drawing/2014/main" id="{0E3BA7B1-ECBC-4809-91A7-322BF41A51E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62350" y="3379788"/>
              <a:ext cx="355600" cy="158750"/>
            </p14:xfrm>
          </p:contentPart>
        </mc:Choice>
        <mc:Fallback>
          <p:pic>
            <p:nvPicPr>
              <p:cNvPr id="20502" name="Ink 33">
                <a:extLst>
                  <a:ext uri="{FF2B5EF4-FFF2-40B4-BE49-F238E27FC236}">
                    <a16:creationId xmlns:a16="http://schemas.microsoft.com/office/drawing/2014/main" id="{0E3BA7B1-ECBC-4809-91A7-322BF41A51E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3543255" y="3360666"/>
                <a:ext cx="393430" cy="1966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20503" name="Ink 34">
                <a:extLst>
                  <a:ext uri="{FF2B5EF4-FFF2-40B4-BE49-F238E27FC236}">
                    <a16:creationId xmlns:a16="http://schemas.microsoft.com/office/drawing/2014/main" id="{8D83C1D9-23A8-416A-8B25-F789B8C7745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83063" y="3228975"/>
              <a:ext cx="188912" cy="390525"/>
            </p14:xfrm>
          </p:contentPart>
        </mc:Choice>
        <mc:Fallback>
          <p:pic>
            <p:nvPicPr>
              <p:cNvPr id="20503" name="Ink 34">
                <a:extLst>
                  <a:ext uri="{FF2B5EF4-FFF2-40B4-BE49-F238E27FC236}">
                    <a16:creationId xmlns:a16="http://schemas.microsoft.com/office/drawing/2014/main" id="{8D83C1D9-23A8-416A-8B25-F789B8C7745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4163992" y="3209951"/>
                <a:ext cx="226694" cy="4282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20504" name="Ink 36">
                <a:extLst>
                  <a:ext uri="{FF2B5EF4-FFF2-40B4-BE49-F238E27FC236}">
                    <a16:creationId xmlns:a16="http://schemas.microsoft.com/office/drawing/2014/main" id="{34F15E35-EB39-47F1-A45D-C59198CB42F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54563" y="2632075"/>
              <a:ext cx="1836737" cy="792163"/>
            </p14:xfrm>
          </p:contentPart>
        </mc:Choice>
        <mc:Fallback>
          <p:pic>
            <p:nvPicPr>
              <p:cNvPr id="20504" name="Ink 36">
                <a:extLst>
                  <a:ext uri="{FF2B5EF4-FFF2-40B4-BE49-F238E27FC236}">
                    <a16:creationId xmlns:a16="http://schemas.microsoft.com/office/drawing/2014/main" id="{34F15E35-EB39-47F1-A45D-C59198CB42F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4735479" y="2612991"/>
                <a:ext cx="1874545" cy="82997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5">
            <p14:nvContentPartPr>
              <p14:cNvPr id="20505" name="Ink 39">
                <a:extLst>
                  <a:ext uri="{FF2B5EF4-FFF2-40B4-BE49-F238E27FC236}">
                    <a16:creationId xmlns:a16="http://schemas.microsoft.com/office/drawing/2014/main" id="{8FF13BA1-9189-4430-A346-DC671DEE84C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0" y="4692650"/>
              <a:ext cx="1454150" cy="582613"/>
            </p14:xfrm>
          </p:contentPart>
        </mc:Choice>
        <mc:Fallback>
          <p:pic>
            <p:nvPicPr>
              <p:cNvPr id="20505" name="Ink 39">
                <a:extLst>
                  <a:ext uri="{FF2B5EF4-FFF2-40B4-BE49-F238E27FC236}">
                    <a16:creationId xmlns:a16="http://schemas.microsoft.com/office/drawing/2014/main" id="{8FF13BA1-9189-4430-A346-DC671DEE84C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-19086" y="4673589"/>
                <a:ext cx="1491962" cy="6203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7">
            <p14:nvContentPartPr>
              <p14:cNvPr id="20506" name="Ink 40">
                <a:extLst>
                  <a:ext uri="{FF2B5EF4-FFF2-40B4-BE49-F238E27FC236}">
                    <a16:creationId xmlns:a16="http://schemas.microsoft.com/office/drawing/2014/main" id="{4A0CFF68-11BF-4A08-93A0-48A5553564C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84363" y="4968875"/>
              <a:ext cx="55562" cy="100013"/>
            </p14:xfrm>
          </p:contentPart>
        </mc:Choice>
        <mc:Fallback>
          <p:pic>
            <p:nvPicPr>
              <p:cNvPr id="20506" name="Ink 40">
                <a:extLst>
                  <a:ext uri="{FF2B5EF4-FFF2-40B4-BE49-F238E27FC236}">
                    <a16:creationId xmlns:a16="http://schemas.microsoft.com/office/drawing/2014/main" id="{4A0CFF68-11BF-4A08-93A0-48A5553564C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1864989" y="4949876"/>
                <a:ext cx="93944" cy="1376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9">
            <p14:nvContentPartPr>
              <p14:cNvPr id="20507" name="Ink 27">
                <a:extLst>
                  <a:ext uri="{FF2B5EF4-FFF2-40B4-BE49-F238E27FC236}">
                    <a16:creationId xmlns:a16="http://schemas.microsoft.com/office/drawing/2014/main" id="{FD259C3F-6AC9-4BF1-9DC6-F260AD5CB1F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852738" y="4865688"/>
              <a:ext cx="428625" cy="442912"/>
            </p14:xfrm>
          </p:contentPart>
        </mc:Choice>
        <mc:Fallback>
          <p:pic>
            <p:nvPicPr>
              <p:cNvPr id="20507" name="Ink 27">
                <a:extLst>
                  <a:ext uri="{FF2B5EF4-FFF2-40B4-BE49-F238E27FC236}">
                    <a16:creationId xmlns:a16="http://schemas.microsoft.com/office/drawing/2014/main" id="{FD259C3F-6AC9-4BF1-9DC6-F260AD5CB1F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2833616" y="4846619"/>
                <a:ext cx="466509" cy="4806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1">
            <p14:nvContentPartPr>
              <p14:cNvPr id="20508" name="Ink 28">
                <a:extLst>
                  <a:ext uri="{FF2B5EF4-FFF2-40B4-BE49-F238E27FC236}">
                    <a16:creationId xmlns:a16="http://schemas.microsoft.com/office/drawing/2014/main" id="{E40BAF79-6E42-42FB-A191-34BAA8E8DF5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54250" y="4748213"/>
              <a:ext cx="477838" cy="552450"/>
            </p14:xfrm>
          </p:contentPart>
        </mc:Choice>
        <mc:Fallback>
          <p:pic>
            <p:nvPicPr>
              <p:cNvPr id="20508" name="Ink 28">
                <a:extLst>
                  <a:ext uri="{FF2B5EF4-FFF2-40B4-BE49-F238E27FC236}">
                    <a16:creationId xmlns:a16="http://schemas.microsoft.com/office/drawing/2014/main" id="{E40BAF79-6E42-42FB-A191-34BAA8E8DF5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2235223" y="4729113"/>
                <a:ext cx="515534" cy="5902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3">
            <p14:nvContentPartPr>
              <p14:cNvPr id="20509" name="Ink 29">
                <a:extLst>
                  <a:ext uri="{FF2B5EF4-FFF2-40B4-BE49-F238E27FC236}">
                    <a16:creationId xmlns:a16="http://schemas.microsoft.com/office/drawing/2014/main" id="{0803D948-FD94-49B5-AA5D-548ADAD9F07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21113" y="4935538"/>
              <a:ext cx="390525" cy="735012"/>
            </p14:xfrm>
          </p:contentPart>
        </mc:Choice>
        <mc:Fallback>
          <p:pic>
            <p:nvPicPr>
              <p:cNvPr id="20509" name="Ink 29">
                <a:extLst>
                  <a:ext uri="{FF2B5EF4-FFF2-40B4-BE49-F238E27FC236}">
                    <a16:creationId xmlns:a16="http://schemas.microsoft.com/office/drawing/2014/main" id="{0803D948-FD94-49B5-AA5D-548ADAD9F07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3802001" y="4916470"/>
                <a:ext cx="428388" cy="77278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5">
            <p14:nvContentPartPr>
              <p14:cNvPr id="20510" name="Ink 30">
                <a:extLst>
                  <a:ext uri="{FF2B5EF4-FFF2-40B4-BE49-F238E27FC236}">
                    <a16:creationId xmlns:a16="http://schemas.microsoft.com/office/drawing/2014/main" id="{C364E59C-7C37-4321-BDF3-7EFB5E7E2B3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41688" y="4830763"/>
              <a:ext cx="266700" cy="498475"/>
            </p14:xfrm>
          </p:contentPart>
        </mc:Choice>
        <mc:Fallback>
          <p:pic>
            <p:nvPicPr>
              <p:cNvPr id="20510" name="Ink 30">
                <a:extLst>
                  <a:ext uri="{FF2B5EF4-FFF2-40B4-BE49-F238E27FC236}">
                    <a16:creationId xmlns:a16="http://schemas.microsoft.com/office/drawing/2014/main" id="{C364E59C-7C37-4321-BDF3-7EFB5E7E2B3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3322561" y="4811674"/>
                <a:ext cx="304594" cy="53629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7">
            <p14:nvContentPartPr>
              <p14:cNvPr id="20511" name="Ink 47">
                <a:extLst>
                  <a:ext uri="{FF2B5EF4-FFF2-40B4-BE49-F238E27FC236}">
                    <a16:creationId xmlns:a16="http://schemas.microsoft.com/office/drawing/2014/main" id="{9499F393-B09B-47BE-BF42-E166BED3064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27538" y="4868863"/>
              <a:ext cx="922337" cy="466725"/>
            </p14:xfrm>
          </p:contentPart>
        </mc:Choice>
        <mc:Fallback>
          <p:pic>
            <p:nvPicPr>
              <p:cNvPr id="20511" name="Ink 47">
                <a:extLst>
                  <a:ext uri="{FF2B5EF4-FFF2-40B4-BE49-F238E27FC236}">
                    <a16:creationId xmlns:a16="http://schemas.microsoft.com/office/drawing/2014/main" id="{9499F393-B09B-47BE-BF42-E166BED3064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4408458" y="4849776"/>
                <a:ext cx="960138" cy="5045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9">
            <p14:nvContentPartPr>
              <p14:cNvPr id="20512" name="Ink 48">
                <a:extLst>
                  <a:ext uri="{FF2B5EF4-FFF2-40B4-BE49-F238E27FC236}">
                    <a16:creationId xmlns:a16="http://schemas.microsoft.com/office/drawing/2014/main" id="{F47D0266-137E-4B58-AA13-9A5BA021CC6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95963" y="4868863"/>
              <a:ext cx="1965325" cy="703262"/>
            </p14:xfrm>
          </p:contentPart>
        </mc:Choice>
        <mc:Fallback>
          <p:pic>
            <p:nvPicPr>
              <p:cNvPr id="20512" name="Ink 48">
                <a:extLst>
                  <a:ext uri="{FF2B5EF4-FFF2-40B4-BE49-F238E27FC236}">
                    <a16:creationId xmlns:a16="http://schemas.microsoft.com/office/drawing/2014/main" id="{F47D0266-137E-4B58-AA13-9A5BA021CC6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5776872" y="4849807"/>
                <a:ext cx="2003147" cy="7410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1">
            <p14:nvContentPartPr>
              <p14:cNvPr id="20513" name="Ink 33">
                <a:extLst>
                  <a:ext uri="{FF2B5EF4-FFF2-40B4-BE49-F238E27FC236}">
                    <a16:creationId xmlns:a16="http://schemas.microsoft.com/office/drawing/2014/main" id="{5AAEC1F4-1BED-4246-9883-461DB3A4BA5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0388" y="5589588"/>
              <a:ext cx="1674812" cy="539750"/>
            </p14:xfrm>
          </p:contentPart>
        </mc:Choice>
        <mc:Fallback>
          <p:pic>
            <p:nvPicPr>
              <p:cNvPr id="20513" name="Ink 33">
                <a:extLst>
                  <a:ext uri="{FF2B5EF4-FFF2-40B4-BE49-F238E27FC236}">
                    <a16:creationId xmlns:a16="http://schemas.microsoft.com/office/drawing/2014/main" id="{5AAEC1F4-1BED-4246-9883-461DB3A4BA5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545990" y="5575223"/>
                <a:ext cx="1702888" cy="5677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3">
            <p14:nvContentPartPr>
              <p14:cNvPr id="20514" name="Ink 34">
                <a:extLst>
                  <a:ext uri="{FF2B5EF4-FFF2-40B4-BE49-F238E27FC236}">
                    <a16:creationId xmlns:a16="http://schemas.microsoft.com/office/drawing/2014/main" id="{21399821-58C3-4CFA-948F-0658D6641A7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06650" y="5805488"/>
              <a:ext cx="285750" cy="654050"/>
            </p14:xfrm>
          </p:contentPart>
        </mc:Choice>
        <mc:Fallback>
          <p:pic>
            <p:nvPicPr>
              <p:cNvPr id="20514" name="Ink 34">
                <a:extLst>
                  <a:ext uri="{FF2B5EF4-FFF2-40B4-BE49-F238E27FC236}">
                    <a16:creationId xmlns:a16="http://schemas.microsoft.com/office/drawing/2014/main" id="{21399821-58C3-4CFA-948F-0658D6641A7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2392273" y="5791082"/>
                <a:ext cx="313786" cy="6821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5">
            <p14:nvContentPartPr>
              <p14:cNvPr id="20515" name="Ink 35">
                <a:extLst>
                  <a:ext uri="{FF2B5EF4-FFF2-40B4-BE49-F238E27FC236}">
                    <a16:creationId xmlns:a16="http://schemas.microsoft.com/office/drawing/2014/main" id="{8F226291-5917-4BEF-A547-C52CDABC4E9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08313" y="5734050"/>
              <a:ext cx="673100" cy="371475"/>
            </p14:xfrm>
          </p:contentPart>
        </mc:Choice>
        <mc:Fallback>
          <p:pic>
            <p:nvPicPr>
              <p:cNvPr id="20515" name="Ink 35">
                <a:extLst>
                  <a:ext uri="{FF2B5EF4-FFF2-40B4-BE49-F238E27FC236}">
                    <a16:creationId xmlns:a16="http://schemas.microsoft.com/office/drawing/2014/main" id="{8F226291-5917-4BEF-A547-C52CDABC4E9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2993900" y="5719638"/>
                <a:ext cx="701206" cy="3995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7">
            <p14:nvContentPartPr>
              <p14:cNvPr id="20516" name="Ink 36">
                <a:extLst>
                  <a:ext uri="{FF2B5EF4-FFF2-40B4-BE49-F238E27FC236}">
                    <a16:creationId xmlns:a16="http://schemas.microsoft.com/office/drawing/2014/main" id="{84F8C7F0-75E2-4F49-ADB0-137DB635E36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24300" y="5805488"/>
              <a:ext cx="192088" cy="334962"/>
            </p14:xfrm>
          </p:contentPart>
        </mc:Choice>
        <mc:Fallback>
          <p:pic>
            <p:nvPicPr>
              <p:cNvPr id="20516" name="Ink 36">
                <a:extLst>
                  <a:ext uri="{FF2B5EF4-FFF2-40B4-BE49-F238E27FC236}">
                    <a16:creationId xmlns:a16="http://schemas.microsoft.com/office/drawing/2014/main" id="{84F8C7F0-75E2-4F49-ADB0-137DB635E36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3909884" y="5791081"/>
                <a:ext cx="220198" cy="3630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9">
            <p14:nvContentPartPr>
              <p14:cNvPr id="20517" name="Ink 44">
                <a:extLst>
                  <a:ext uri="{FF2B5EF4-FFF2-40B4-BE49-F238E27FC236}">
                    <a16:creationId xmlns:a16="http://schemas.microsoft.com/office/drawing/2014/main" id="{2E78E60E-F6A4-49AA-95C7-1FF5363BB12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92738" y="5837238"/>
              <a:ext cx="488950" cy="360362"/>
            </p14:xfrm>
          </p:contentPart>
        </mc:Choice>
        <mc:Fallback>
          <p:pic>
            <p:nvPicPr>
              <p:cNvPr id="20517" name="Ink 44">
                <a:extLst>
                  <a:ext uri="{FF2B5EF4-FFF2-40B4-BE49-F238E27FC236}">
                    <a16:creationId xmlns:a16="http://schemas.microsoft.com/office/drawing/2014/main" id="{2E78E60E-F6A4-49AA-95C7-1FF5363BB12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5378336" y="5822824"/>
                <a:ext cx="517034" cy="3884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1">
            <p14:nvContentPartPr>
              <p14:cNvPr id="20518" name="Ink 43">
                <a:extLst>
                  <a:ext uri="{FF2B5EF4-FFF2-40B4-BE49-F238E27FC236}">
                    <a16:creationId xmlns:a16="http://schemas.microsoft.com/office/drawing/2014/main" id="{7A3106BA-8DD5-4E0C-A272-F9872E72E3D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83138" y="5805488"/>
              <a:ext cx="409575" cy="336550"/>
            </p14:xfrm>
          </p:contentPart>
        </mc:Choice>
        <mc:Fallback>
          <p:pic>
            <p:nvPicPr>
              <p:cNvPr id="20518" name="Ink 43">
                <a:extLst>
                  <a:ext uri="{FF2B5EF4-FFF2-40B4-BE49-F238E27FC236}">
                    <a16:creationId xmlns:a16="http://schemas.microsoft.com/office/drawing/2014/main" id="{7A3106BA-8DD5-4E0C-A272-F9872E72E3D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4768716" y="5791121"/>
                <a:ext cx="437697" cy="36456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3">
            <p14:nvContentPartPr>
              <p14:cNvPr id="20519" name="Ink 46">
                <a:extLst>
                  <a:ext uri="{FF2B5EF4-FFF2-40B4-BE49-F238E27FC236}">
                    <a16:creationId xmlns:a16="http://schemas.microsoft.com/office/drawing/2014/main" id="{DACBA73D-1ABD-4D04-B9A2-0C16C61F20D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38638" y="5813425"/>
              <a:ext cx="228600" cy="169863"/>
            </p14:xfrm>
          </p:contentPart>
        </mc:Choice>
        <mc:Fallback>
          <p:pic>
            <p:nvPicPr>
              <p:cNvPr id="20519" name="Ink 46">
                <a:extLst>
                  <a:ext uri="{FF2B5EF4-FFF2-40B4-BE49-F238E27FC236}">
                    <a16:creationId xmlns:a16="http://schemas.microsoft.com/office/drawing/2014/main" id="{DACBA73D-1ABD-4D04-B9A2-0C16C61F20D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4329278" y="5804088"/>
                <a:ext cx="247320" cy="18853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5">
            <p14:nvContentPartPr>
              <p14:cNvPr id="20520" name="Ink 47">
                <a:extLst>
                  <a:ext uri="{FF2B5EF4-FFF2-40B4-BE49-F238E27FC236}">
                    <a16:creationId xmlns:a16="http://schemas.microsoft.com/office/drawing/2014/main" id="{BC76C657-5C14-472D-BBE2-8082C888740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86388" y="6137275"/>
              <a:ext cx="1587" cy="1588"/>
            </p14:xfrm>
          </p:contentPart>
        </mc:Choice>
        <mc:Fallback>
          <p:pic>
            <p:nvPicPr>
              <p:cNvPr id="20520" name="Ink 47">
                <a:extLst>
                  <a:ext uri="{FF2B5EF4-FFF2-40B4-BE49-F238E27FC236}">
                    <a16:creationId xmlns:a16="http://schemas.microsoft.com/office/drawing/2014/main" id="{BC76C657-5C14-472D-BBE2-8082C888740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5345126" y="6095987"/>
                <a:ext cx="84111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7">
            <p14:nvContentPartPr>
              <p14:cNvPr id="20521" name="Ink 48">
                <a:extLst>
                  <a:ext uri="{FF2B5EF4-FFF2-40B4-BE49-F238E27FC236}">
                    <a16:creationId xmlns:a16="http://schemas.microsoft.com/office/drawing/2014/main" id="{F15FB37F-2D8E-4BDC-B93F-3BD26848E52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95900" y="6153150"/>
              <a:ext cx="184150" cy="236538"/>
            </p14:xfrm>
          </p:contentPart>
        </mc:Choice>
        <mc:Fallback>
          <p:pic>
            <p:nvPicPr>
              <p:cNvPr id="20521" name="Ink 48">
                <a:extLst>
                  <a:ext uri="{FF2B5EF4-FFF2-40B4-BE49-F238E27FC236}">
                    <a16:creationId xmlns:a16="http://schemas.microsoft.com/office/drawing/2014/main" id="{F15FB37F-2D8E-4BDC-B93F-3BD26848E52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5286585" y="6143789"/>
                <a:ext cx="202780" cy="2552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9">
            <p14:nvContentPartPr>
              <p14:cNvPr id="20522" name="Ink 49">
                <a:extLst>
                  <a:ext uri="{FF2B5EF4-FFF2-40B4-BE49-F238E27FC236}">
                    <a16:creationId xmlns:a16="http://schemas.microsoft.com/office/drawing/2014/main" id="{ED6A8779-214E-4C91-ABFB-6B86869C43F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70513" y="5867400"/>
              <a:ext cx="155575" cy="31750"/>
            </p14:xfrm>
          </p:contentPart>
        </mc:Choice>
        <mc:Fallback>
          <p:pic>
            <p:nvPicPr>
              <p:cNvPr id="20522" name="Ink 49">
                <a:extLst>
                  <a:ext uri="{FF2B5EF4-FFF2-40B4-BE49-F238E27FC236}">
                    <a16:creationId xmlns:a16="http://schemas.microsoft.com/office/drawing/2014/main" id="{ED6A8779-214E-4C91-ABFB-6B86869C43F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5361193" y="5858329"/>
                <a:ext cx="174215" cy="49893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30" name="Foliennummernplatzhalter 5">
            <a:extLst>
              <a:ext uri="{FF2B5EF4-FFF2-40B4-BE49-F238E27FC236}">
                <a16:creationId xmlns:a16="http://schemas.microsoft.com/office/drawing/2014/main" id="{49B687DB-B2C3-4D4D-86FC-294816C671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D589F87-07B9-4C82-A567-E4BD90AC306B}" type="slidenum">
              <a:rPr lang="de-DE" altLang="de-DE" sz="1400"/>
              <a:pPr eaLnBrk="1" hangingPunct="1"/>
              <a:t>27</a:t>
            </a:fld>
            <a:endParaRPr lang="de-DE" altLang="de-DE" sz="1400"/>
          </a:p>
        </p:txBody>
      </p:sp>
      <p:sp>
        <p:nvSpPr>
          <p:cNvPr id="21531" name="Text Box 3">
            <a:extLst>
              <a:ext uri="{FF2B5EF4-FFF2-40B4-BE49-F238E27FC236}">
                <a16:creationId xmlns:a16="http://schemas.microsoft.com/office/drawing/2014/main" id="{7971DB79-7A99-41D3-B07F-ADD229B1F5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21532" name="Text Box 4">
            <a:extLst>
              <a:ext uri="{FF2B5EF4-FFF2-40B4-BE49-F238E27FC236}">
                <a16:creationId xmlns:a16="http://schemas.microsoft.com/office/drawing/2014/main" id="{F660E040-C284-4474-B6A4-791AE8B2BD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pic>
        <p:nvPicPr>
          <p:cNvPr id="21533" name="Picture 26" descr="mod5+">
            <a:extLst>
              <a:ext uri="{FF2B5EF4-FFF2-40B4-BE49-F238E27FC236}">
                <a16:creationId xmlns:a16="http://schemas.microsoft.com/office/drawing/2014/main" id="{2D38EEC2-B735-4D46-BDF0-046FD9864E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700213"/>
            <a:ext cx="211455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4" name="Picture 27" descr="mod5m">
            <a:extLst>
              <a:ext uri="{FF2B5EF4-FFF2-40B4-BE49-F238E27FC236}">
                <a16:creationId xmlns:a16="http://schemas.microsoft.com/office/drawing/2014/main" id="{F4A67FDA-C5AC-4082-B031-340E904958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4221163"/>
            <a:ext cx="2371725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35" name="Text Box 28">
            <a:extLst>
              <a:ext uri="{FF2B5EF4-FFF2-40B4-BE49-F238E27FC236}">
                <a16:creationId xmlns:a16="http://schemas.microsoft.com/office/drawing/2014/main" id="{F43307EF-87D1-4ED7-AC8B-41BEAA7E45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3357563"/>
            <a:ext cx="3254375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20000"/>
              </a:spcBef>
            </a:pPr>
            <a:r>
              <a:rPr lang="de-DE" altLang="de-DE" sz="2800"/>
              <a:t>Verknüpfungstafeln</a:t>
            </a:r>
          </a:p>
        </p:txBody>
      </p:sp>
      <p:pic>
        <p:nvPicPr>
          <p:cNvPr id="21536" name="Picture 35" descr="excel">
            <a:hlinkClick r:id="rId5" action="ppaction://program"/>
            <a:extLst>
              <a:ext uri="{FF2B5EF4-FFF2-40B4-BE49-F238E27FC236}">
                <a16:creationId xmlns:a16="http://schemas.microsoft.com/office/drawing/2014/main" id="{A52766D5-A9D8-459F-BA53-01283CFF18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0" y="1989138"/>
            <a:ext cx="973138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37" name="AutoShape 38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E6B96FB5-789D-46BE-BBE9-C04E6F99B1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3888" y="5876925"/>
            <a:ext cx="574675" cy="504825"/>
          </a:xfrm>
          <a:prstGeom prst="actionButtonForwardNext">
            <a:avLst/>
          </a:prstGeom>
          <a:solidFill>
            <a:srgbClr val="993300">
              <a:alpha val="2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p:sp>
        <p:nvSpPr>
          <p:cNvPr id="21538" name="Titel 10">
            <a:extLst>
              <a:ext uri="{FF2B5EF4-FFF2-40B4-BE49-F238E27FC236}">
                <a16:creationId xmlns:a16="http://schemas.microsoft.com/office/drawing/2014/main" id="{7FA07384-5430-4632-A73F-27B4A0D3FC0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23850" y="260350"/>
            <a:ext cx="8351838" cy="1008063"/>
          </a:xfrm>
        </p:spPr>
        <p:txBody>
          <a:bodyPr/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de-DE" altLang="de-DE" sz="2800"/>
              <a:t>= Z(m) ist die Menge der möglichen Reste beim </a:t>
            </a:r>
            <a:br>
              <a:rPr lang="de-DE" altLang="de-DE" sz="2800"/>
            </a:br>
            <a:r>
              <a:rPr lang="de-DE" altLang="de-DE" sz="2800"/>
              <a:t>Teilen durch m</a:t>
            </a:r>
            <a:r>
              <a:rPr lang="de-DE" altLang="de-DE" sz="2800">
                <a:solidFill>
                  <a:srgbClr val="0070C0"/>
                </a:solidFill>
              </a:rPr>
              <a:t>, is the set of all possible rests in division by m</a:t>
            </a:r>
            <a:endParaRPr lang="de-DE" altLang="de-DE"/>
          </a:p>
        </p:txBody>
      </p:sp>
      <p:pic>
        <p:nvPicPr>
          <p:cNvPr id="21539" name="Grafik 11" descr="geogebra64.gif">
            <a:hlinkClick r:id="rId8" action="ppaction://hlinkfile"/>
            <a:extLst>
              <a:ext uri="{FF2B5EF4-FFF2-40B4-BE49-F238E27FC236}">
                <a16:creationId xmlns:a16="http://schemas.microsoft.com/office/drawing/2014/main" id="{B04B7E08-C073-42A6-BA0F-F0EE2583863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4868863"/>
            <a:ext cx="1152525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1506" name="Ink 5">
                <a:extLst>
                  <a:ext uri="{FF2B5EF4-FFF2-40B4-BE49-F238E27FC236}">
                    <a16:creationId xmlns:a16="http://schemas.microsoft.com/office/drawing/2014/main" id="{FC8C7C70-B7E0-45C3-9651-557216D9C6F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21506" name="Ink 5">
                <a:extLst>
                  <a:ext uri="{FF2B5EF4-FFF2-40B4-BE49-F238E27FC236}">
                    <a16:creationId xmlns:a16="http://schemas.microsoft.com/office/drawing/2014/main" id="{FC8C7C70-B7E0-45C3-9651-557216D9C6F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1507" name="Ink 6">
                <a:extLst>
                  <a:ext uri="{FF2B5EF4-FFF2-40B4-BE49-F238E27FC236}">
                    <a16:creationId xmlns:a16="http://schemas.microsoft.com/office/drawing/2014/main" id="{5B61D93B-AE1C-48D7-A558-F00B8321A60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21507" name="Ink 6">
                <a:extLst>
                  <a:ext uri="{FF2B5EF4-FFF2-40B4-BE49-F238E27FC236}">
                    <a16:creationId xmlns:a16="http://schemas.microsoft.com/office/drawing/2014/main" id="{5B61D93B-AE1C-48D7-A558-F00B8321A60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1508" name="Ink 7">
                <a:extLst>
                  <a:ext uri="{FF2B5EF4-FFF2-40B4-BE49-F238E27FC236}">
                    <a16:creationId xmlns:a16="http://schemas.microsoft.com/office/drawing/2014/main" id="{D1D1D8B6-A3C5-4604-B463-9B8779E4154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21508" name="Ink 7">
                <a:extLst>
                  <a:ext uri="{FF2B5EF4-FFF2-40B4-BE49-F238E27FC236}">
                    <a16:creationId xmlns:a16="http://schemas.microsoft.com/office/drawing/2014/main" id="{D1D1D8B6-A3C5-4604-B463-9B8779E4154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21509" name="Ink 8">
                <a:extLst>
                  <a:ext uri="{FF2B5EF4-FFF2-40B4-BE49-F238E27FC236}">
                    <a16:creationId xmlns:a16="http://schemas.microsoft.com/office/drawing/2014/main" id="{CAD02C73-31BA-4980-B093-17DFE842D7E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21509" name="Ink 8">
                <a:extLst>
                  <a:ext uri="{FF2B5EF4-FFF2-40B4-BE49-F238E27FC236}">
                    <a16:creationId xmlns:a16="http://schemas.microsoft.com/office/drawing/2014/main" id="{CAD02C73-31BA-4980-B093-17DFE842D7E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21510" name="Ink 9">
                <a:extLst>
                  <a:ext uri="{FF2B5EF4-FFF2-40B4-BE49-F238E27FC236}">
                    <a16:creationId xmlns:a16="http://schemas.microsoft.com/office/drawing/2014/main" id="{0389A8F6-E072-409E-B7D0-2D3DC6CF91B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21510" name="Ink 9">
                <a:extLst>
                  <a:ext uri="{FF2B5EF4-FFF2-40B4-BE49-F238E27FC236}">
                    <a16:creationId xmlns:a16="http://schemas.microsoft.com/office/drawing/2014/main" id="{0389A8F6-E072-409E-B7D0-2D3DC6CF91B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21511" name="Ink 20">
                <a:extLst>
                  <a:ext uri="{FF2B5EF4-FFF2-40B4-BE49-F238E27FC236}">
                    <a16:creationId xmlns:a16="http://schemas.microsoft.com/office/drawing/2014/main" id="{2B009E2A-7F00-465F-99A4-12DAAEE3F8F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35675" y="1196975"/>
              <a:ext cx="1266825" cy="363538"/>
            </p14:xfrm>
          </p:contentPart>
        </mc:Choice>
        <mc:Fallback>
          <p:pic>
            <p:nvPicPr>
              <p:cNvPr id="21511" name="Ink 20">
                <a:extLst>
                  <a:ext uri="{FF2B5EF4-FFF2-40B4-BE49-F238E27FC236}">
                    <a16:creationId xmlns:a16="http://schemas.microsoft.com/office/drawing/2014/main" id="{2B009E2A-7F00-465F-99A4-12DAAEE3F8F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026318" y="1187589"/>
                <a:ext cx="1285539" cy="3823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21512" name="Ink 21">
                <a:extLst>
                  <a:ext uri="{FF2B5EF4-FFF2-40B4-BE49-F238E27FC236}">
                    <a16:creationId xmlns:a16="http://schemas.microsoft.com/office/drawing/2014/main" id="{D15CFF70-E239-4A83-8A17-166F2BA2B36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51500" y="1628775"/>
              <a:ext cx="1582738" cy="598488"/>
            </p14:xfrm>
          </p:contentPart>
        </mc:Choice>
        <mc:Fallback>
          <p:pic>
            <p:nvPicPr>
              <p:cNvPr id="21512" name="Ink 21">
                <a:extLst>
                  <a:ext uri="{FF2B5EF4-FFF2-40B4-BE49-F238E27FC236}">
                    <a16:creationId xmlns:a16="http://schemas.microsoft.com/office/drawing/2014/main" id="{D15CFF70-E239-4A83-8A17-166F2BA2B36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5642137" y="1619401"/>
                <a:ext cx="1601464" cy="61723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21513" name="Ink 24">
                <a:extLst>
                  <a:ext uri="{FF2B5EF4-FFF2-40B4-BE49-F238E27FC236}">
                    <a16:creationId xmlns:a16="http://schemas.microsoft.com/office/drawing/2014/main" id="{52D96C69-584E-4535-B971-E78D125FF7D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487438" y="13881100"/>
              <a:ext cx="0" cy="0"/>
            </p14:xfrm>
          </p:contentPart>
        </mc:Choice>
        <mc:Fallback>
          <p:pic>
            <p:nvPicPr>
              <p:cNvPr id="21513" name="Ink 24">
                <a:extLst>
                  <a:ext uri="{FF2B5EF4-FFF2-40B4-BE49-F238E27FC236}">
                    <a16:creationId xmlns:a16="http://schemas.microsoft.com/office/drawing/2014/main" id="{52D96C69-584E-4535-B971-E78D125FF7D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26487438" y="138811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21514" name="Ink 25">
                <a:extLst>
                  <a:ext uri="{FF2B5EF4-FFF2-40B4-BE49-F238E27FC236}">
                    <a16:creationId xmlns:a16="http://schemas.microsoft.com/office/drawing/2014/main" id="{5D9B1D58-4614-433F-B08E-22781FBAEC1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51500" y="1628775"/>
              <a:ext cx="26988" cy="350838"/>
            </p14:xfrm>
          </p:contentPart>
        </mc:Choice>
        <mc:Fallback>
          <p:pic>
            <p:nvPicPr>
              <p:cNvPr id="21514" name="Ink 25">
                <a:extLst>
                  <a:ext uri="{FF2B5EF4-FFF2-40B4-BE49-F238E27FC236}">
                    <a16:creationId xmlns:a16="http://schemas.microsoft.com/office/drawing/2014/main" id="{5D9B1D58-4614-433F-B08E-22781FBAEC1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5642504" y="1619352"/>
                <a:ext cx="44980" cy="36968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21515" name="Ink 32">
                <a:extLst>
                  <a:ext uri="{FF2B5EF4-FFF2-40B4-BE49-F238E27FC236}">
                    <a16:creationId xmlns:a16="http://schemas.microsoft.com/office/drawing/2014/main" id="{B0A97F63-B612-4B75-9D53-7689EBA2417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59388" y="4464050"/>
              <a:ext cx="958850" cy="1004888"/>
            </p14:xfrm>
          </p:contentPart>
        </mc:Choice>
        <mc:Fallback>
          <p:pic>
            <p:nvPicPr>
              <p:cNvPr id="21515" name="Ink 32">
                <a:extLst>
                  <a:ext uri="{FF2B5EF4-FFF2-40B4-BE49-F238E27FC236}">
                    <a16:creationId xmlns:a16="http://schemas.microsoft.com/office/drawing/2014/main" id="{B0A97F63-B612-4B75-9D53-7689EBA2417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5250009" y="4454672"/>
                <a:ext cx="977609" cy="10236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21516" name="Ink 33">
                <a:extLst>
                  <a:ext uri="{FF2B5EF4-FFF2-40B4-BE49-F238E27FC236}">
                    <a16:creationId xmlns:a16="http://schemas.microsoft.com/office/drawing/2014/main" id="{8932C267-E8BD-47BF-9C15-8B8C7261908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81713" y="4286250"/>
              <a:ext cx="2174875" cy="1349375"/>
            </p14:xfrm>
          </p:contentPart>
        </mc:Choice>
        <mc:Fallback>
          <p:pic>
            <p:nvPicPr>
              <p:cNvPr id="21516" name="Ink 33">
                <a:extLst>
                  <a:ext uri="{FF2B5EF4-FFF2-40B4-BE49-F238E27FC236}">
                    <a16:creationId xmlns:a16="http://schemas.microsoft.com/office/drawing/2014/main" id="{8932C267-E8BD-47BF-9C15-8B8C7261908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6072356" y="4276894"/>
                <a:ext cx="2193590" cy="13680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21517" name="Ink 34">
                <a:extLst>
                  <a:ext uri="{FF2B5EF4-FFF2-40B4-BE49-F238E27FC236}">
                    <a16:creationId xmlns:a16="http://schemas.microsoft.com/office/drawing/2014/main" id="{DD519490-56F9-4E3F-BC3F-3E1D060B3FD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08575" y="4275138"/>
              <a:ext cx="265113" cy="1443037"/>
            </p14:xfrm>
          </p:contentPart>
        </mc:Choice>
        <mc:Fallback>
          <p:pic>
            <p:nvPicPr>
              <p:cNvPr id="21517" name="Ink 34">
                <a:extLst>
                  <a:ext uri="{FF2B5EF4-FFF2-40B4-BE49-F238E27FC236}">
                    <a16:creationId xmlns:a16="http://schemas.microsoft.com/office/drawing/2014/main" id="{DD519490-56F9-4E3F-BC3F-3E1D060B3FD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5099107" y="4265772"/>
                <a:ext cx="284050" cy="14617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21518" name="Ink 37">
                <a:extLst>
                  <a:ext uri="{FF2B5EF4-FFF2-40B4-BE49-F238E27FC236}">
                    <a16:creationId xmlns:a16="http://schemas.microsoft.com/office/drawing/2014/main" id="{FD575E5F-24B5-4D69-B551-471A1D836AF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361363" y="1624013"/>
              <a:ext cx="231775" cy="444500"/>
            </p14:xfrm>
          </p:contentPart>
        </mc:Choice>
        <mc:Fallback>
          <p:pic>
            <p:nvPicPr>
              <p:cNvPr id="21518" name="Ink 37">
                <a:extLst>
                  <a:ext uri="{FF2B5EF4-FFF2-40B4-BE49-F238E27FC236}">
                    <a16:creationId xmlns:a16="http://schemas.microsoft.com/office/drawing/2014/main" id="{FD575E5F-24B5-4D69-B551-471A1D836AF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8351976" y="1614632"/>
                <a:ext cx="250548" cy="4632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21519" name="Ink 36">
                <a:extLst>
                  <a:ext uri="{FF2B5EF4-FFF2-40B4-BE49-F238E27FC236}">
                    <a16:creationId xmlns:a16="http://schemas.microsoft.com/office/drawing/2014/main" id="{8D6F8F51-D9CC-4A8D-8C7D-6FB0F5CFDC2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380288" y="1557338"/>
              <a:ext cx="492125" cy="585787"/>
            </p14:xfrm>
          </p:contentPart>
        </mc:Choice>
        <mc:Fallback>
          <p:pic>
            <p:nvPicPr>
              <p:cNvPr id="21519" name="Ink 36">
                <a:extLst>
                  <a:ext uri="{FF2B5EF4-FFF2-40B4-BE49-F238E27FC236}">
                    <a16:creationId xmlns:a16="http://schemas.microsoft.com/office/drawing/2014/main" id="{8D6F8F51-D9CC-4A8D-8C7D-6FB0F5CFDC2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7370942" y="1547977"/>
                <a:ext cx="510818" cy="60450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21520" name="Ink 16">
                <a:extLst>
                  <a:ext uri="{FF2B5EF4-FFF2-40B4-BE49-F238E27FC236}">
                    <a16:creationId xmlns:a16="http://schemas.microsoft.com/office/drawing/2014/main" id="{0068988E-B555-4D77-AB20-02F4E297F6C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6050" y="182563"/>
              <a:ext cx="442913" cy="396875"/>
            </p14:xfrm>
          </p:contentPart>
        </mc:Choice>
        <mc:Fallback>
          <p:pic>
            <p:nvPicPr>
              <p:cNvPr id="21520" name="Ink 16">
                <a:extLst>
                  <a:ext uri="{FF2B5EF4-FFF2-40B4-BE49-F238E27FC236}">
                    <a16:creationId xmlns:a16="http://schemas.microsoft.com/office/drawing/2014/main" id="{0068988E-B555-4D77-AB20-02F4E297F6C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126950" y="163371"/>
                <a:ext cx="480753" cy="4348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21521" name="Ink 26">
                <a:extLst>
                  <a:ext uri="{FF2B5EF4-FFF2-40B4-BE49-F238E27FC236}">
                    <a16:creationId xmlns:a16="http://schemas.microsoft.com/office/drawing/2014/main" id="{44831BD2-B215-48F9-8279-33DFABC1CF4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338" y="223838"/>
              <a:ext cx="430212" cy="461962"/>
            </p14:xfrm>
          </p:contentPart>
        </mc:Choice>
        <mc:Fallback>
          <p:pic>
            <p:nvPicPr>
              <p:cNvPr id="21521" name="Ink 26">
                <a:extLst>
                  <a:ext uri="{FF2B5EF4-FFF2-40B4-BE49-F238E27FC236}">
                    <a16:creationId xmlns:a16="http://schemas.microsoft.com/office/drawing/2014/main" id="{44831BD2-B215-48F9-8279-33DFABC1CF4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14257" y="204740"/>
                <a:ext cx="468013" cy="4997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21522" name="Ink 27">
                <a:extLst>
                  <a:ext uri="{FF2B5EF4-FFF2-40B4-BE49-F238E27FC236}">
                    <a16:creationId xmlns:a16="http://schemas.microsoft.com/office/drawing/2014/main" id="{019C8894-A4D1-42F9-A482-C7548C58D16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2913" y="647700"/>
              <a:ext cx="303212" cy="192088"/>
            </p14:xfrm>
          </p:contentPart>
        </mc:Choice>
        <mc:Fallback>
          <p:pic>
            <p:nvPicPr>
              <p:cNvPr id="21522" name="Ink 27">
                <a:extLst>
                  <a:ext uri="{FF2B5EF4-FFF2-40B4-BE49-F238E27FC236}">
                    <a16:creationId xmlns:a16="http://schemas.microsoft.com/office/drawing/2014/main" id="{019C8894-A4D1-42F9-A482-C7548C58D16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423850" y="628742"/>
                <a:ext cx="340979" cy="2296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21523" name="Ink 31">
                <a:extLst>
                  <a:ext uri="{FF2B5EF4-FFF2-40B4-BE49-F238E27FC236}">
                    <a16:creationId xmlns:a16="http://schemas.microsoft.com/office/drawing/2014/main" id="{79FCB214-C364-434A-8226-F1E8873BCA2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68863" y="1914525"/>
              <a:ext cx="617537" cy="773113"/>
            </p14:xfrm>
          </p:contentPart>
        </mc:Choice>
        <mc:Fallback>
          <p:pic>
            <p:nvPicPr>
              <p:cNvPr id="21523" name="Ink 31">
                <a:extLst>
                  <a:ext uri="{FF2B5EF4-FFF2-40B4-BE49-F238E27FC236}">
                    <a16:creationId xmlns:a16="http://schemas.microsoft.com/office/drawing/2014/main" id="{79FCB214-C364-434A-8226-F1E8873BCA2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4849790" y="1895422"/>
                <a:ext cx="655323" cy="8109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21524" name="Ink 39">
                <a:extLst>
                  <a:ext uri="{FF2B5EF4-FFF2-40B4-BE49-F238E27FC236}">
                    <a16:creationId xmlns:a16="http://schemas.microsoft.com/office/drawing/2014/main" id="{80C5235F-660C-482F-A1B6-D6345B172B0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164388" y="2266950"/>
              <a:ext cx="209550" cy="307975"/>
            </p14:xfrm>
          </p:contentPart>
        </mc:Choice>
        <mc:Fallback>
          <p:pic>
            <p:nvPicPr>
              <p:cNvPr id="21524" name="Ink 39">
                <a:extLst>
                  <a:ext uri="{FF2B5EF4-FFF2-40B4-BE49-F238E27FC236}">
                    <a16:creationId xmlns:a16="http://schemas.microsoft.com/office/drawing/2014/main" id="{80C5235F-660C-482F-A1B6-D6345B172B0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7145206" y="2247859"/>
                <a:ext cx="247551" cy="34579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4">
            <p14:nvContentPartPr>
              <p14:cNvPr id="21525" name="Ink 38">
                <a:extLst>
                  <a:ext uri="{FF2B5EF4-FFF2-40B4-BE49-F238E27FC236}">
                    <a16:creationId xmlns:a16="http://schemas.microsoft.com/office/drawing/2014/main" id="{83AE96BB-D62D-4D80-B613-08AF656DCCE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64263" y="2168525"/>
              <a:ext cx="800100" cy="625475"/>
            </p14:xfrm>
          </p:contentPart>
        </mc:Choice>
        <mc:Fallback>
          <p:pic>
            <p:nvPicPr>
              <p:cNvPr id="21525" name="Ink 38">
                <a:extLst>
                  <a:ext uri="{FF2B5EF4-FFF2-40B4-BE49-F238E27FC236}">
                    <a16:creationId xmlns:a16="http://schemas.microsoft.com/office/drawing/2014/main" id="{83AE96BB-D62D-4D80-B613-08AF656DCCE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6145170" y="2149407"/>
                <a:ext cx="837926" cy="6633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6">
            <p14:nvContentPartPr>
              <p14:cNvPr id="21526" name="Ink 24">
                <a:extLst>
                  <a:ext uri="{FF2B5EF4-FFF2-40B4-BE49-F238E27FC236}">
                    <a16:creationId xmlns:a16="http://schemas.microsoft.com/office/drawing/2014/main" id="{8109BB23-7EB8-4DF7-B574-269EE9B990A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32325" y="2759075"/>
              <a:ext cx="1270000" cy="579438"/>
            </p14:xfrm>
          </p:contentPart>
        </mc:Choice>
        <mc:Fallback>
          <p:pic>
            <p:nvPicPr>
              <p:cNvPr id="21526" name="Ink 24">
                <a:extLst>
                  <a:ext uri="{FF2B5EF4-FFF2-40B4-BE49-F238E27FC236}">
                    <a16:creationId xmlns:a16="http://schemas.microsoft.com/office/drawing/2014/main" id="{8109BB23-7EB8-4DF7-B574-269EE9B990A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4613241" y="2740036"/>
                <a:ext cx="1307808" cy="6171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8">
            <p14:nvContentPartPr>
              <p14:cNvPr id="21527" name="Ink 35">
                <a:extLst>
                  <a:ext uri="{FF2B5EF4-FFF2-40B4-BE49-F238E27FC236}">
                    <a16:creationId xmlns:a16="http://schemas.microsoft.com/office/drawing/2014/main" id="{24A3740B-29D8-4D76-9FC8-1BFBBEEEC44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43638" y="2813050"/>
              <a:ext cx="2152650" cy="473075"/>
            </p14:xfrm>
          </p:contentPart>
        </mc:Choice>
        <mc:Fallback>
          <p:pic>
            <p:nvPicPr>
              <p:cNvPr id="21527" name="Ink 35">
                <a:extLst>
                  <a:ext uri="{FF2B5EF4-FFF2-40B4-BE49-F238E27FC236}">
                    <a16:creationId xmlns:a16="http://schemas.microsoft.com/office/drawing/2014/main" id="{24A3740B-29D8-4D76-9FC8-1BFBBEEEC44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6224556" y="2793881"/>
                <a:ext cx="2190454" cy="5110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0">
            <p14:nvContentPartPr>
              <p14:cNvPr id="21528" name="Ink 41">
                <a:extLst>
                  <a:ext uri="{FF2B5EF4-FFF2-40B4-BE49-F238E27FC236}">
                    <a16:creationId xmlns:a16="http://schemas.microsoft.com/office/drawing/2014/main" id="{4FF2D381-AAF4-4E0B-9019-49850A12F59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34238" y="3425825"/>
              <a:ext cx="1141412" cy="220663"/>
            </p14:xfrm>
          </p:contentPart>
        </mc:Choice>
        <mc:Fallback>
          <p:pic>
            <p:nvPicPr>
              <p:cNvPr id="21528" name="Ink 41">
                <a:extLst>
                  <a:ext uri="{FF2B5EF4-FFF2-40B4-BE49-F238E27FC236}">
                    <a16:creationId xmlns:a16="http://schemas.microsoft.com/office/drawing/2014/main" id="{4FF2D381-AAF4-4E0B-9019-49850A12F59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7215179" y="3406839"/>
                <a:ext cx="1179171" cy="2582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2">
            <p14:nvContentPartPr>
              <p14:cNvPr id="21529" name="Ink 42">
                <a:extLst>
                  <a:ext uri="{FF2B5EF4-FFF2-40B4-BE49-F238E27FC236}">
                    <a16:creationId xmlns:a16="http://schemas.microsoft.com/office/drawing/2014/main" id="{F9BE2D77-46A8-4F59-B5AE-C1CDFC7EC1F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66063" y="1701800"/>
              <a:ext cx="504825" cy="298450"/>
            </p14:xfrm>
          </p:contentPart>
        </mc:Choice>
        <mc:Fallback>
          <p:pic>
            <p:nvPicPr>
              <p:cNvPr id="21529" name="Ink 42">
                <a:extLst>
                  <a:ext uri="{FF2B5EF4-FFF2-40B4-BE49-F238E27FC236}">
                    <a16:creationId xmlns:a16="http://schemas.microsoft.com/office/drawing/2014/main" id="{F9BE2D77-46A8-4F59-B5AE-C1CDFC7EC1F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7846979" y="1682765"/>
                <a:ext cx="542633" cy="3361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55" name="Foliennummernplatzhalter 5">
            <a:extLst>
              <a:ext uri="{FF2B5EF4-FFF2-40B4-BE49-F238E27FC236}">
                <a16:creationId xmlns:a16="http://schemas.microsoft.com/office/drawing/2014/main" id="{BD6F7347-9520-4D7C-9CB9-899D116870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C00A246-A91B-4CEF-9EA8-F4E4786D20F9}" type="slidenum">
              <a:rPr lang="de-DE" altLang="de-DE" sz="1400"/>
              <a:pPr eaLnBrk="1" hangingPunct="1"/>
              <a:t>28</a:t>
            </a:fld>
            <a:endParaRPr lang="de-DE" altLang="de-DE" sz="1400"/>
          </a:p>
        </p:txBody>
      </p:sp>
      <p:sp>
        <p:nvSpPr>
          <p:cNvPr id="22556" name="Text Box 3">
            <a:extLst>
              <a:ext uri="{FF2B5EF4-FFF2-40B4-BE49-F238E27FC236}">
                <a16:creationId xmlns:a16="http://schemas.microsoft.com/office/drawing/2014/main" id="{17CDC1D2-E4AC-46BE-9802-5A580CA68F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22557" name="Text Box 4">
            <a:extLst>
              <a:ext uri="{FF2B5EF4-FFF2-40B4-BE49-F238E27FC236}">
                <a16:creationId xmlns:a16="http://schemas.microsoft.com/office/drawing/2014/main" id="{BAA80626-E987-48CA-B07A-27F3704F07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22558" name="Text Box 28">
            <a:extLst>
              <a:ext uri="{FF2B5EF4-FFF2-40B4-BE49-F238E27FC236}">
                <a16:creationId xmlns:a16="http://schemas.microsoft.com/office/drawing/2014/main" id="{B8E86869-272A-4F0F-BA93-A11618F6EA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3357563"/>
            <a:ext cx="3254375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20000"/>
              </a:spcBef>
            </a:pPr>
            <a:r>
              <a:rPr lang="de-DE" altLang="de-DE" sz="2800"/>
              <a:t>Verknüpfungstafeln</a:t>
            </a:r>
          </a:p>
        </p:txBody>
      </p:sp>
      <p:pic>
        <p:nvPicPr>
          <p:cNvPr id="22559" name="Picture 35" descr="excel">
            <a:hlinkClick r:id="rId3" action="ppaction://program"/>
            <a:extLst>
              <a:ext uri="{FF2B5EF4-FFF2-40B4-BE49-F238E27FC236}">
                <a16:creationId xmlns:a16="http://schemas.microsoft.com/office/drawing/2014/main" id="{3E30E32C-D4CF-4A09-B2AC-436E117FDD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1196975"/>
            <a:ext cx="973137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60" name="AutoShape 38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4CD0FA01-0CD5-4ABA-8D8A-94A944AEB6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3888" y="5876925"/>
            <a:ext cx="574675" cy="504825"/>
          </a:xfrm>
          <a:prstGeom prst="actionButtonForwardNext">
            <a:avLst/>
          </a:prstGeom>
          <a:solidFill>
            <a:srgbClr val="993300">
              <a:alpha val="2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p:pic>
        <p:nvPicPr>
          <p:cNvPr id="22561" name="Grafik 11" descr="geogebra64.gif">
            <a:hlinkClick r:id="rId6" action="ppaction://hlinkfile"/>
            <a:extLst>
              <a:ext uri="{FF2B5EF4-FFF2-40B4-BE49-F238E27FC236}">
                <a16:creationId xmlns:a16="http://schemas.microsoft.com/office/drawing/2014/main" id="{6947CBF4-FED5-45D2-B498-4AD6C424FBD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412875"/>
            <a:ext cx="1152525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62" name="Picture 31">
            <a:extLst>
              <a:ext uri="{FF2B5EF4-FFF2-40B4-BE49-F238E27FC236}">
                <a16:creationId xmlns:a16="http://schemas.microsoft.com/office/drawing/2014/main" id="{45C65FFF-F489-4258-BD61-C699F0C82A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4221163"/>
            <a:ext cx="6705600" cy="220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63" name="Titel 10">
            <a:extLst>
              <a:ext uri="{FF2B5EF4-FFF2-40B4-BE49-F238E27FC236}">
                <a16:creationId xmlns:a16="http://schemas.microsoft.com/office/drawing/2014/main" id="{43BBD84E-A449-468D-B734-6C7C4D6010D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23850" y="260350"/>
            <a:ext cx="8351838" cy="1008063"/>
          </a:xfrm>
        </p:spPr>
        <p:txBody>
          <a:bodyPr/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de-DE" altLang="de-DE" sz="2800"/>
              <a:t>= Z(m) ist die Menge der möglichen Reste beim </a:t>
            </a:r>
            <a:br>
              <a:rPr lang="de-DE" altLang="de-DE" sz="2800"/>
            </a:br>
            <a:r>
              <a:rPr lang="de-DE" altLang="de-DE" sz="2800"/>
              <a:t>Teilen durch m</a:t>
            </a:r>
            <a:r>
              <a:rPr lang="de-DE" altLang="de-DE" sz="2800">
                <a:solidFill>
                  <a:srgbClr val="0070C0"/>
                </a:solidFill>
              </a:rPr>
              <a:t>, is the set of all possible rests in division by m</a:t>
            </a:r>
            <a:endParaRPr lang="de-DE" altLang="de-DE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2530" name="Ink 5">
                <a:extLst>
                  <a:ext uri="{FF2B5EF4-FFF2-40B4-BE49-F238E27FC236}">
                    <a16:creationId xmlns:a16="http://schemas.microsoft.com/office/drawing/2014/main" id="{0017F415-D2E0-4EF4-842C-A7ADF2DFD96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22530" name="Ink 5">
                <a:extLst>
                  <a:ext uri="{FF2B5EF4-FFF2-40B4-BE49-F238E27FC236}">
                    <a16:creationId xmlns:a16="http://schemas.microsoft.com/office/drawing/2014/main" id="{0017F415-D2E0-4EF4-842C-A7ADF2DFD96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2531" name="Ink 6">
                <a:extLst>
                  <a:ext uri="{FF2B5EF4-FFF2-40B4-BE49-F238E27FC236}">
                    <a16:creationId xmlns:a16="http://schemas.microsoft.com/office/drawing/2014/main" id="{2A4D1EE8-E862-4B42-AE86-B11342B91E8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22531" name="Ink 6">
                <a:extLst>
                  <a:ext uri="{FF2B5EF4-FFF2-40B4-BE49-F238E27FC236}">
                    <a16:creationId xmlns:a16="http://schemas.microsoft.com/office/drawing/2014/main" id="{2A4D1EE8-E862-4B42-AE86-B11342B91E8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2532" name="Ink 7">
                <a:extLst>
                  <a:ext uri="{FF2B5EF4-FFF2-40B4-BE49-F238E27FC236}">
                    <a16:creationId xmlns:a16="http://schemas.microsoft.com/office/drawing/2014/main" id="{F641C374-0516-4DFC-A5BF-3339ACDBDDF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22532" name="Ink 7">
                <a:extLst>
                  <a:ext uri="{FF2B5EF4-FFF2-40B4-BE49-F238E27FC236}">
                    <a16:creationId xmlns:a16="http://schemas.microsoft.com/office/drawing/2014/main" id="{F641C374-0516-4DFC-A5BF-3339ACDBDDF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2533" name="Ink 8">
                <a:extLst>
                  <a:ext uri="{FF2B5EF4-FFF2-40B4-BE49-F238E27FC236}">
                    <a16:creationId xmlns:a16="http://schemas.microsoft.com/office/drawing/2014/main" id="{5E69845F-FB20-4101-8C81-52D0E9798DD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22533" name="Ink 8">
                <a:extLst>
                  <a:ext uri="{FF2B5EF4-FFF2-40B4-BE49-F238E27FC236}">
                    <a16:creationId xmlns:a16="http://schemas.microsoft.com/office/drawing/2014/main" id="{5E69845F-FB20-4101-8C81-52D0E9798DD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22534" name="Ink 9">
                <a:extLst>
                  <a:ext uri="{FF2B5EF4-FFF2-40B4-BE49-F238E27FC236}">
                    <a16:creationId xmlns:a16="http://schemas.microsoft.com/office/drawing/2014/main" id="{517C16B0-C68A-4641-9847-24F984E26A6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22534" name="Ink 9">
                <a:extLst>
                  <a:ext uri="{FF2B5EF4-FFF2-40B4-BE49-F238E27FC236}">
                    <a16:creationId xmlns:a16="http://schemas.microsoft.com/office/drawing/2014/main" id="{517C16B0-C68A-4641-9847-24F984E26A6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22535" name="Ink 20">
                <a:extLst>
                  <a:ext uri="{FF2B5EF4-FFF2-40B4-BE49-F238E27FC236}">
                    <a16:creationId xmlns:a16="http://schemas.microsoft.com/office/drawing/2014/main" id="{850302D2-2C06-4F42-9E7B-63AFA676103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35675" y="1196975"/>
              <a:ext cx="1266825" cy="363538"/>
            </p14:xfrm>
          </p:contentPart>
        </mc:Choice>
        <mc:Fallback>
          <p:pic>
            <p:nvPicPr>
              <p:cNvPr id="22535" name="Ink 20">
                <a:extLst>
                  <a:ext uri="{FF2B5EF4-FFF2-40B4-BE49-F238E27FC236}">
                    <a16:creationId xmlns:a16="http://schemas.microsoft.com/office/drawing/2014/main" id="{850302D2-2C06-4F42-9E7B-63AFA676103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026318" y="1187589"/>
                <a:ext cx="1285539" cy="3823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22536" name="Ink 21">
                <a:extLst>
                  <a:ext uri="{FF2B5EF4-FFF2-40B4-BE49-F238E27FC236}">
                    <a16:creationId xmlns:a16="http://schemas.microsoft.com/office/drawing/2014/main" id="{3812885F-F255-4B84-9B56-8DFE3F93D53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51500" y="1628775"/>
              <a:ext cx="1582738" cy="598488"/>
            </p14:xfrm>
          </p:contentPart>
        </mc:Choice>
        <mc:Fallback>
          <p:pic>
            <p:nvPicPr>
              <p:cNvPr id="22536" name="Ink 21">
                <a:extLst>
                  <a:ext uri="{FF2B5EF4-FFF2-40B4-BE49-F238E27FC236}">
                    <a16:creationId xmlns:a16="http://schemas.microsoft.com/office/drawing/2014/main" id="{3812885F-F255-4B84-9B56-8DFE3F93D53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642137" y="1619401"/>
                <a:ext cx="1601464" cy="61723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22537" name="Ink 24">
                <a:extLst>
                  <a:ext uri="{FF2B5EF4-FFF2-40B4-BE49-F238E27FC236}">
                    <a16:creationId xmlns:a16="http://schemas.microsoft.com/office/drawing/2014/main" id="{484EC8A7-163E-4A84-B6E3-642D7472929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487438" y="13881100"/>
              <a:ext cx="0" cy="0"/>
            </p14:xfrm>
          </p:contentPart>
        </mc:Choice>
        <mc:Fallback>
          <p:pic>
            <p:nvPicPr>
              <p:cNvPr id="22537" name="Ink 24">
                <a:extLst>
                  <a:ext uri="{FF2B5EF4-FFF2-40B4-BE49-F238E27FC236}">
                    <a16:creationId xmlns:a16="http://schemas.microsoft.com/office/drawing/2014/main" id="{484EC8A7-163E-4A84-B6E3-642D7472929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6487438" y="138811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22538" name="Ink 25">
                <a:extLst>
                  <a:ext uri="{FF2B5EF4-FFF2-40B4-BE49-F238E27FC236}">
                    <a16:creationId xmlns:a16="http://schemas.microsoft.com/office/drawing/2014/main" id="{559B16F7-5C37-4F25-B26E-BD405225E81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51500" y="1628775"/>
              <a:ext cx="26988" cy="350838"/>
            </p14:xfrm>
          </p:contentPart>
        </mc:Choice>
        <mc:Fallback>
          <p:pic>
            <p:nvPicPr>
              <p:cNvPr id="22538" name="Ink 25">
                <a:extLst>
                  <a:ext uri="{FF2B5EF4-FFF2-40B4-BE49-F238E27FC236}">
                    <a16:creationId xmlns:a16="http://schemas.microsoft.com/office/drawing/2014/main" id="{559B16F7-5C37-4F25-B26E-BD405225E81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5642504" y="1619352"/>
                <a:ext cx="44980" cy="36968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22539" name="Ink 30">
                <a:extLst>
                  <a:ext uri="{FF2B5EF4-FFF2-40B4-BE49-F238E27FC236}">
                    <a16:creationId xmlns:a16="http://schemas.microsoft.com/office/drawing/2014/main" id="{C67B8CCE-F5A3-4398-B18E-53E3C3DF2F2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50175" y="4914900"/>
              <a:ext cx="38100" cy="92075"/>
            </p14:xfrm>
          </p:contentPart>
        </mc:Choice>
        <mc:Fallback>
          <p:pic>
            <p:nvPicPr>
              <p:cNvPr id="22539" name="Ink 30">
                <a:extLst>
                  <a:ext uri="{FF2B5EF4-FFF2-40B4-BE49-F238E27FC236}">
                    <a16:creationId xmlns:a16="http://schemas.microsoft.com/office/drawing/2014/main" id="{C67B8CCE-F5A3-4398-B18E-53E3C3DF2F2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7740463" y="4905728"/>
                <a:ext cx="57524" cy="1104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22540" name="Ink 37">
                <a:extLst>
                  <a:ext uri="{FF2B5EF4-FFF2-40B4-BE49-F238E27FC236}">
                    <a16:creationId xmlns:a16="http://schemas.microsoft.com/office/drawing/2014/main" id="{757910AF-B053-4D19-A690-94967EF3DBD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361363" y="1624013"/>
              <a:ext cx="231775" cy="444500"/>
            </p14:xfrm>
          </p:contentPart>
        </mc:Choice>
        <mc:Fallback>
          <p:pic>
            <p:nvPicPr>
              <p:cNvPr id="22540" name="Ink 37">
                <a:extLst>
                  <a:ext uri="{FF2B5EF4-FFF2-40B4-BE49-F238E27FC236}">
                    <a16:creationId xmlns:a16="http://schemas.microsoft.com/office/drawing/2014/main" id="{757910AF-B053-4D19-A690-94967EF3DBD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8351976" y="1614632"/>
                <a:ext cx="250548" cy="4632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22541" name="Ink 36">
                <a:extLst>
                  <a:ext uri="{FF2B5EF4-FFF2-40B4-BE49-F238E27FC236}">
                    <a16:creationId xmlns:a16="http://schemas.microsoft.com/office/drawing/2014/main" id="{291C9050-661B-45A4-8D4C-93E66393809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380288" y="1557338"/>
              <a:ext cx="492125" cy="585787"/>
            </p14:xfrm>
          </p:contentPart>
        </mc:Choice>
        <mc:Fallback>
          <p:pic>
            <p:nvPicPr>
              <p:cNvPr id="22541" name="Ink 36">
                <a:extLst>
                  <a:ext uri="{FF2B5EF4-FFF2-40B4-BE49-F238E27FC236}">
                    <a16:creationId xmlns:a16="http://schemas.microsoft.com/office/drawing/2014/main" id="{291C9050-661B-45A4-8D4C-93E66393809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7370942" y="1547977"/>
                <a:ext cx="510818" cy="60450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22542" name="Ink 16">
                <a:extLst>
                  <a:ext uri="{FF2B5EF4-FFF2-40B4-BE49-F238E27FC236}">
                    <a16:creationId xmlns:a16="http://schemas.microsoft.com/office/drawing/2014/main" id="{1716691B-9110-42FD-811D-7F11B893B77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6050" y="182563"/>
              <a:ext cx="442913" cy="396875"/>
            </p14:xfrm>
          </p:contentPart>
        </mc:Choice>
        <mc:Fallback>
          <p:pic>
            <p:nvPicPr>
              <p:cNvPr id="22542" name="Ink 16">
                <a:extLst>
                  <a:ext uri="{FF2B5EF4-FFF2-40B4-BE49-F238E27FC236}">
                    <a16:creationId xmlns:a16="http://schemas.microsoft.com/office/drawing/2014/main" id="{1716691B-9110-42FD-811D-7F11B893B77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126950" y="163371"/>
                <a:ext cx="480753" cy="4348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22543" name="Ink 26">
                <a:extLst>
                  <a:ext uri="{FF2B5EF4-FFF2-40B4-BE49-F238E27FC236}">
                    <a16:creationId xmlns:a16="http://schemas.microsoft.com/office/drawing/2014/main" id="{EC4A1F14-B47B-47CD-83D9-0D4CB244447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338" y="223838"/>
              <a:ext cx="430212" cy="461962"/>
            </p14:xfrm>
          </p:contentPart>
        </mc:Choice>
        <mc:Fallback>
          <p:pic>
            <p:nvPicPr>
              <p:cNvPr id="22543" name="Ink 26">
                <a:extLst>
                  <a:ext uri="{FF2B5EF4-FFF2-40B4-BE49-F238E27FC236}">
                    <a16:creationId xmlns:a16="http://schemas.microsoft.com/office/drawing/2014/main" id="{EC4A1F14-B47B-47CD-83D9-0D4CB244447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14257" y="204740"/>
                <a:ext cx="468013" cy="4997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22544" name="Ink 27">
                <a:extLst>
                  <a:ext uri="{FF2B5EF4-FFF2-40B4-BE49-F238E27FC236}">
                    <a16:creationId xmlns:a16="http://schemas.microsoft.com/office/drawing/2014/main" id="{E6CC48FC-99A9-4F89-87B4-23BFB28875A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2913" y="647700"/>
              <a:ext cx="303212" cy="192088"/>
            </p14:xfrm>
          </p:contentPart>
        </mc:Choice>
        <mc:Fallback>
          <p:pic>
            <p:nvPicPr>
              <p:cNvPr id="22544" name="Ink 27">
                <a:extLst>
                  <a:ext uri="{FF2B5EF4-FFF2-40B4-BE49-F238E27FC236}">
                    <a16:creationId xmlns:a16="http://schemas.microsoft.com/office/drawing/2014/main" id="{E6CC48FC-99A9-4F89-87B4-23BFB28875A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423850" y="628742"/>
                <a:ext cx="340979" cy="2296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22545" name="Ink 28">
                <a:extLst>
                  <a:ext uri="{FF2B5EF4-FFF2-40B4-BE49-F238E27FC236}">
                    <a16:creationId xmlns:a16="http://schemas.microsoft.com/office/drawing/2014/main" id="{7C5B3D2D-FD5C-4716-86F2-4CBC6D41CE9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6450" y="349250"/>
              <a:ext cx="177800" cy="17463"/>
            </p14:xfrm>
          </p:contentPart>
        </mc:Choice>
        <mc:Fallback>
          <p:pic>
            <p:nvPicPr>
              <p:cNvPr id="22545" name="Ink 28">
                <a:extLst>
                  <a:ext uri="{FF2B5EF4-FFF2-40B4-BE49-F238E27FC236}">
                    <a16:creationId xmlns:a16="http://schemas.microsoft.com/office/drawing/2014/main" id="{7C5B3D2D-FD5C-4716-86F2-4CBC6D41CE9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787297" y="328215"/>
                <a:ext cx="215745" cy="5913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22546" name="Ink 29">
                <a:extLst>
                  <a:ext uri="{FF2B5EF4-FFF2-40B4-BE49-F238E27FC236}">
                    <a16:creationId xmlns:a16="http://schemas.microsoft.com/office/drawing/2014/main" id="{B00E4763-E530-4228-8DCA-9E4BAE4A15D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93750" y="449263"/>
              <a:ext cx="193675" cy="15875"/>
            </p14:xfrm>
          </p:contentPart>
        </mc:Choice>
        <mc:Fallback>
          <p:pic>
            <p:nvPicPr>
              <p:cNvPr id="22546" name="Ink 29">
                <a:extLst>
                  <a:ext uri="{FF2B5EF4-FFF2-40B4-BE49-F238E27FC236}">
                    <a16:creationId xmlns:a16="http://schemas.microsoft.com/office/drawing/2014/main" id="{B00E4763-E530-4228-8DCA-9E4BAE4A15D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774635" y="430141"/>
                <a:ext cx="231544" cy="537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22547" name="Ink 31">
                <a:extLst>
                  <a:ext uri="{FF2B5EF4-FFF2-40B4-BE49-F238E27FC236}">
                    <a16:creationId xmlns:a16="http://schemas.microsoft.com/office/drawing/2014/main" id="{FC3C64F0-321E-47CC-A0D5-347C46AC902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68863" y="1914525"/>
              <a:ext cx="617537" cy="773113"/>
            </p14:xfrm>
          </p:contentPart>
        </mc:Choice>
        <mc:Fallback>
          <p:pic>
            <p:nvPicPr>
              <p:cNvPr id="22547" name="Ink 31">
                <a:extLst>
                  <a:ext uri="{FF2B5EF4-FFF2-40B4-BE49-F238E27FC236}">
                    <a16:creationId xmlns:a16="http://schemas.microsoft.com/office/drawing/2014/main" id="{FC3C64F0-321E-47CC-A0D5-347C46AC902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4849790" y="1895422"/>
                <a:ext cx="655323" cy="8109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22548" name="Ink 39">
                <a:extLst>
                  <a:ext uri="{FF2B5EF4-FFF2-40B4-BE49-F238E27FC236}">
                    <a16:creationId xmlns:a16="http://schemas.microsoft.com/office/drawing/2014/main" id="{604C95AB-ABEB-4EF5-A6EF-24BF4979565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164388" y="2266950"/>
              <a:ext cx="209550" cy="307975"/>
            </p14:xfrm>
          </p:contentPart>
        </mc:Choice>
        <mc:Fallback>
          <p:pic>
            <p:nvPicPr>
              <p:cNvPr id="22548" name="Ink 39">
                <a:extLst>
                  <a:ext uri="{FF2B5EF4-FFF2-40B4-BE49-F238E27FC236}">
                    <a16:creationId xmlns:a16="http://schemas.microsoft.com/office/drawing/2014/main" id="{604C95AB-ABEB-4EF5-A6EF-24BF4979565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7145206" y="2247859"/>
                <a:ext cx="247551" cy="34579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22549" name="Ink 38">
                <a:extLst>
                  <a:ext uri="{FF2B5EF4-FFF2-40B4-BE49-F238E27FC236}">
                    <a16:creationId xmlns:a16="http://schemas.microsoft.com/office/drawing/2014/main" id="{2F88166E-1C6D-4BE9-BF9B-C7343FAD4C1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64263" y="2168525"/>
              <a:ext cx="800100" cy="625475"/>
            </p14:xfrm>
          </p:contentPart>
        </mc:Choice>
        <mc:Fallback>
          <p:pic>
            <p:nvPicPr>
              <p:cNvPr id="22549" name="Ink 38">
                <a:extLst>
                  <a:ext uri="{FF2B5EF4-FFF2-40B4-BE49-F238E27FC236}">
                    <a16:creationId xmlns:a16="http://schemas.microsoft.com/office/drawing/2014/main" id="{2F88166E-1C6D-4BE9-BF9B-C7343FAD4C1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6145170" y="2149407"/>
                <a:ext cx="837926" cy="6633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5">
            <p14:nvContentPartPr>
              <p14:cNvPr id="22550" name="Ink 24">
                <a:extLst>
                  <a:ext uri="{FF2B5EF4-FFF2-40B4-BE49-F238E27FC236}">
                    <a16:creationId xmlns:a16="http://schemas.microsoft.com/office/drawing/2014/main" id="{16176A91-8789-496C-8DB7-741792637E8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32325" y="2759075"/>
              <a:ext cx="1270000" cy="579438"/>
            </p14:xfrm>
          </p:contentPart>
        </mc:Choice>
        <mc:Fallback>
          <p:pic>
            <p:nvPicPr>
              <p:cNvPr id="22550" name="Ink 24">
                <a:extLst>
                  <a:ext uri="{FF2B5EF4-FFF2-40B4-BE49-F238E27FC236}">
                    <a16:creationId xmlns:a16="http://schemas.microsoft.com/office/drawing/2014/main" id="{16176A91-8789-496C-8DB7-741792637E8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4613241" y="2740036"/>
                <a:ext cx="1307808" cy="6171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7">
            <p14:nvContentPartPr>
              <p14:cNvPr id="22551" name="Ink 35">
                <a:extLst>
                  <a:ext uri="{FF2B5EF4-FFF2-40B4-BE49-F238E27FC236}">
                    <a16:creationId xmlns:a16="http://schemas.microsoft.com/office/drawing/2014/main" id="{8E368B70-7F1F-4F9E-87A0-EFBE05E195E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43638" y="2813050"/>
              <a:ext cx="2152650" cy="473075"/>
            </p14:xfrm>
          </p:contentPart>
        </mc:Choice>
        <mc:Fallback>
          <p:pic>
            <p:nvPicPr>
              <p:cNvPr id="22551" name="Ink 35">
                <a:extLst>
                  <a:ext uri="{FF2B5EF4-FFF2-40B4-BE49-F238E27FC236}">
                    <a16:creationId xmlns:a16="http://schemas.microsoft.com/office/drawing/2014/main" id="{8E368B70-7F1F-4F9E-87A0-EFBE05E195E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6224556" y="2793881"/>
                <a:ext cx="2190454" cy="5110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9">
            <p14:nvContentPartPr>
              <p14:cNvPr id="22552" name="Ink 41">
                <a:extLst>
                  <a:ext uri="{FF2B5EF4-FFF2-40B4-BE49-F238E27FC236}">
                    <a16:creationId xmlns:a16="http://schemas.microsoft.com/office/drawing/2014/main" id="{E4D2F734-E840-4BF6-B547-0FE330508F7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34238" y="3425825"/>
              <a:ext cx="1141412" cy="220663"/>
            </p14:xfrm>
          </p:contentPart>
        </mc:Choice>
        <mc:Fallback>
          <p:pic>
            <p:nvPicPr>
              <p:cNvPr id="22552" name="Ink 41">
                <a:extLst>
                  <a:ext uri="{FF2B5EF4-FFF2-40B4-BE49-F238E27FC236}">
                    <a16:creationId xmlns:a16="http://schemas.microsoft.com/office/drawing/2014/main" id="{E4D2F734-E840-4BF6-B547-0FE330508F7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7215179" y="3406839"/>
                <a:ext cx="1179171" cy="2582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1">
            <p14:nvContentPartPr>
              <p14:cNvPr id="22553" name="Ink 42">
                <a:extLst>
                  <a:ext uri="{FF2B5EF4-FFF2-40B4-BE49-F238E27FC236}">
                    <a16:creationId xmlns:a16="http://schemas.microsoft.com/office/drawing/2014/main" id="{EA09D6C9-7D67-4D9B-98F7-39DD7E9CBEF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66063" y="1701800"/>
              <a:ext cx="504825" cy="298450"/>
            </p14:xfrm>
          </p:contentPart>
        </mc:Choice>
        <mc:Fallback>
          <p:pic>
            <p:nvPicPr>
              <p:cNvPr id="22553" name="Ink 42">
                <a:extLst>
                  <a:ext uri="{FF2B5EF4-FFF2-40B4-BE49-F238E27FC236}">
                    <a16:creationId xmlns:a16="http://schemas.microsoft.com/office/drawing/2014/main" id="{EA09D6C9-7D67-4D9B-98F7-39DD7E9CBEF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7846979" y="1682765"/>
                <a:ext cx="542633" cy="33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3">
            <p14:nvContentPartPr>
              <p14:cNvPr id="22554" name="Ink 29">
                <a:extLst>
                  <a:ext uri="{FF2B5EF4-FFF2-40B4-BE49-F238E27FC236}">
                    <a16:creationId xmlns:a16="http://schemas.microsoft.com/office/drawing/2014/main" id="{33AB59C7-A0EC-424F-99A0-5AC933BE932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59075" y="2990850"/>
              <a:ext cx="1588" cy="1588"/>
            </p14:xfrm>
          </p:contentPart>
        </mc:Choice>
        <mc:Fallback>
          <p:pic>
            <p:nvPicPr>
              <p:cNvPr id="22554" name="Ink 29">
                <a:extLst>
                  <a:ext uri="{FF2B5EF4-FFF2-40B4-BE49-F238E27FC236}">
                    <a16:creationId xmlns:a16="http://schemas.microsoft.com/office/drawing/2014/main" id="{33AB59C7-A0EC-424F-99A0-5AC933BE932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717787" y="2949562"/>
                <a:ext cx="84164" cy="8416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90" name="Foliennummernplatzhalter 5">
            <a:extLst>
              <a:ext uri="{FF2B5EF4-FFF2-40B4-BE49-F238E27FC236}">
                <a16:creationId xmlns:a16="http://schemas.microsoft.com/office/drawing/2014/main" id="{9ED2B296-C9D0-4E09-B3CA-B41F406141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08E87B3-078B-46F5-9697-57641F65256B}" type="slidenum">
              <a:rPr lang="de-DE" altLang="de-DE" sz="1400"/>
              <a:pPr eaLnBrk="1" hangingPunct="1"/>
              <a:t>29</a:t>
            </a:fld>
            <a:endParaRPr lang="de-DE" altLang="de-DE" sz="1400"/>
          </a:p>
        </p:txBody>
      </p:sp>
      <p:sp>
        <p:nvSpPr>
          <p:cNvPr id="23591" name="Text Box 5">
            <a:extLst>
              <a:ext uri="{FF2B5EF4-FFF2-40B4-BE49-F238E27FC236}">
                <a16:creationId xmlns:a16="http://schemas.microsoft.com/office/drawing/2014/main" id="{668A20D0-070A-47E7-BCDC-F1899851EB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pic>
        <p:nvPicPr>
          <p:cNvPr id="23592" name="Picture 6" descr="chancen-zeit39-07-gruppe4k">
            <a:extLst>
              <a:ext uri="{FF2B5EF4-FFF2-40B4-BE49-F238E27FC236}">
                <a16:creationId xmlns:a16="http://schemas.microsoft.com/office/drawing/2014/main" id="{D815F5D9-425C-4179-B6EF-7CE0C7C8F7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60350"/>
            <a:ext cx="1368425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93" name="Text Box 7">
            <a:extLst>
              <a:ext uri="{FF2B5EF4-FFF2-40B4-BE49-F238E27FC236}">
                <a16:creationId xmlns:a16="http://schemas.microsoft.com/office/drawing/2014/main" id="{FB944514-68A2-4DA4-AA49-855F10FF23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188913"/>
            <a:ext cx="5111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Vier Studis helfen einander.</a:t>
            </a:r>
          </a:p>
        </p:txBody>
      </p:sp>
      <p:grpSp>
        <p:nvGrpSpPr>
          <p:cNvPr id="23594" name="Group 10">
            <a:extLst>
              <a:ext uri="{FF2B5EF4-FFF2-40B4-BE49-F238E27FC236}">
                <a16:creationId xmlns:a16="http://schemas.microsoft.com/office/drawing/2014/main" id="{404373A3-7765-435E-88E1-D2186BF5E4F5}"/>
              </a:ext>
            </a:extLst>
          </p:cNvPr>
          <p:cNvGrpSpPr>
            <a:grpSpLocks/>
          </p:cNvGrpSpPr>
          <p:nvPr/>
        </p:nvGrpSpPr>
        <p:grpSpPr bwMode="auto">
          <a:xfrm>
            <a:off x="7308850" y="0"/>
            <a:ext cx="1258888" cy="1125538"/>
            <a:chOff x="1824" y="633"/>
            <a:chExt cx="2834" cy="2849"/>
          </a:xfrm>
        </p:grpSpPr>
        <p:sp>
          <p:nvSpPr>
            <p:cNvPr id="23602" name="Puzzle3">
              <a:extLst>
                <a:ext uri="{FF2B5EF4-FFF2-40B4-BE49-F238E27FC236}">
                  <a16:creationId xmlns:a16="http://schemas.microsoft.com/office/drawing/2014/main" id="{204127A1-6DAB-4117-B23C-7599AF4311EC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204" y="633"/>
              <a:ext cx="1114" cy="151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2269 w 21600"/>
                <a:gd name="T25" fmla="*/ 7718 h 21600"/>
                <a:gd name="T26" fmla="*/ 19157 w 21600"/>
                <a:gd name="T27" fmla="*/ 2023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6625" y="20892"/>
                  </a:moveTo>
                  <a:lnTo>
                    <a:pt x="7105" y="21023"/>
                  </a:lnTo>
                  <a:lnTo>
                    <a:pt x="7513" y="21088"/>
                  </a:lnTo>
                  <a:lnTo>
                    <a:pt x="7922" y="21115"/>
                  </a:lnTo>
                  <a:lnTo>
                    <a:pt x="8242" y="21115"/>
                  </a:lnTo>
                  <a:lnTo>
                    <a:pt x="8544" y="21062"/>
                  </a:lnTo>
                  <a:lnTo>
                    <a:pt x="8810" y="20997"/>
                  </a:lnTo>
                  <a:lnTo>
                    <a:pt x="9023" y="20892"/>
                  </a:lnTo>
                  <a:lnTo>
                    <a:pt x="9148" y="20761"/>
                  </a:lnTo>
                  <a:lnTo>
                    <a:pt x="9290" y="20616"/>
                  </a:lnTo>
                  <a:lnTo>
                    <a:pt x="9361" y="20459"/>
                  </a:lnTo>
                  <a:lnTo>
                    <a:pt x="9396" y="20289"/>
                  </a:lnTo>
                  <a:lnTo>
                    <a:pt x="9396" y="20092"/>
                  </a:lnTo>
                  <a:lnTo>
                    <a:pt x="9325" y="19909"/>
                  </a:lnTo>
                  <a:lnTo>
                    <a:pt x="9219" y="19738"/>
                  </a:lnTo>
                  <a:lnTo>
                    <a:pt x="9094" y="19555"/>
                  </a:lnTo>
                  <a:lnTo>
                    <a:pt x="8917" y="19384"/>
                  </a:lnTo>
                  <a:lnTo>
                    <a:pt x="8650" y="19162"/>
                  </a:lnTo>
                  <a:lnTo>
                    <a:pt x="8437" y="18900"/>
                  </a:lnTo>
                  <a:lnTo>
                    <a:pt x="8277" y="18624"/>
                  </a:lnTo>
                  <a:lnTo>
                    <a:pt x="8135" y="18349"/>
                  </a:lnTo>
                  <a:lnTo>
                    <a:pt x="8028" y="18048"/>
                  </a:lnTo>
                  <a:lnTo>
                    <a:pt x="7993" y="17746"/>
                  </a:lnTo>
                  <a:lnTo>
                    <a:pt x="7993" y="17471"/>
                  </a:lnTo>
                  <a:lnTo>
                    <a:pt x="8028" y="17169"/>
                  </a:lnTo>
                  <a:lnTo>
                    <a:pt x="8135" y="16920"/>
                  </a:lnTo>
                  <a:lnTo>
                    <a:pt x="8277" y="16671"/>
                  </a:lnTo>
                  <a:lnTo>
                    <a:pt x="8366" y="16540"/>
                  </a:lnTo>
                  <a:lnTo>
                    <a:pt x="8473" y="16409"/>
                  </a:lnTo>
                  <a:lnTo>
                    <a:pt x="8615" y="16317"/>
                  </a:lnTo>
                  <a:lnTo>
                    <a:pt x="8739" y="16213"/>
                  </a:lnTo>
                  <a:lnTo>
                    <a:pt x="8881" y="16134"/>
                  </a:lnTo>
                  <a:lnTo>
                    <a:pt x="9059" y="16055"/>
                  </a:lnTo>
                  <a:lnTo>
                    <a:pt x="9254" y="15990"/>
                  </a:lnTo>
                  <a:lnTo>
                    <a:pt x="9432" y="15911"/>
                  </a:lnTo>
                  <a:lnTo>
                    <a:pt x="9663" y="15885"/>
                  </a:lnTo>
                  <a:lnTo>
                    <a:pt x="9876" y="15833"/>
                  </a:lnTo>
                  <a:lnTo>
                    <a:pt x="10142" y="15806"/>
                  </a:lnTo>
                  <a:lnTo>
                    <a:pt x="10391" y="15806"/>
                  </a:lnTo>
                  <a:lnTo>
                    <a:pt x="10728" y="15806"/>
                  </a:lnTo>
                  <a:lnTo>
                    <a:pt x="10995" y="15806"/>
                  </a:lnTo>
                  <a:lnTo>
                    <a:pt x="11279" y="15833"/>
                  </a:lnTo>
                  <a:lnTo>
                    <a:pt x="11546" y="15885"/>
                  </a:lnTo>
                  <a:lnTo>
                    <a:pt x="11776" y="15937"/>
                  </a:lnTo>
                  <a:lnTo>
                    <a:pt x="12025" y="15990"/>
                  </a:lnTo>
                  <a:lnTo>
                    <a:pt x="12221" y="16055"/>
                  </a:lnTo>
                  <a:lnTo>
                    <a:pt x="12434" y="16134"/>
                  </a:lnTo>
                  <a:lnTo>
                    <a:pt x="12611" y="16213"/>
                  </a:lnTo>
                  <a:lnTo>
                    <a:pt x="12771" y="16317"/>
                  </a:lnTo>
                  <a:lnTo>
                    <a:pt x="12913" y="16409"/>
                  </a:lnTo>
                  <a:lnTo>
                    <a:pt x="13038" y="16514"/>
                  </a:lnTo>
                  <a:lnTo>
                    <a:pt x="13251" y="16737"/>
                  </a:lnTo>
                  <a:lnTo>
                    <a:pt x="13428" y="16986"/>
                  </a:lnTo>
                  <a:lnTo>
                    <a:pt x="13517" y="17248"/>
                  </a:lnTo>
                  <a:lnTo>
                    <a:pt x="13588" y="17523"/>
                  </a:lnTo>
                  <a:lnTo>
                    <a:pt x="13588" y="17799"/>
                  </a:lnTo>
                  <a:lnTo>
                    <a:pt x="13517" y="18074"/>
                  </a:lnTo>
                  <a:lnTo>
                    <a:pt x="13428" y="18323"/>
                  </a:lnTo>
                  <a:lnTo>
                    <a:pt x="13286" y="18572"/>
                  </a:lnTo>
                  <a:lnTo>
                    <a:pt x="13109" y="18808"/>
                  </a:lnTo>
                  <a:lnTo>
                    <a:pt x="12878" y="19031"/>
                  </a:lnTo>
                  <a:lnTo>
                    <a:pt x="12434" y="19411"/>
                  </a:lnTo>
                  <a:lnTo>
                    <a:pt x="12132" y="19738"/>
                  </a:lnTo>
                  <a:lnTo>
                    <a:pt x="12025" y="19856"/>
                  </a:lnTo>
                  <a:lnTo>
                    <a:pt x="11919" y="20014"/>
                  </a:lnTo>
                  <a:lnTo>
                    <a:pt x="11883" y="20132"/>
                  </a:lnTo>
                  <a:lnTo>
                    <a:pt x="11883" y="20263"/>
                  </a:lnTo>
                  <a:lnTo>
                    <a:pt x="11883" y="20394"/>
                  </a:lnTo>
                  <a:lnTo>
                    <a:pt x="11954" y="20485"/>
                  </a:lnTo>
                  <a:lnTo>
                    <a:pt x="12061" y="20590"/>
                  </a:lnTo>
                  <a:lnTo>
                    <a:pt x="12185" y="20695"/>
                  </a:lnTo>
                  <a:lnTo>
                    <a:pt x="12327" y="20787"/>
                  </a:lnTo>
                  <a:lnTo>
                    <a:pt x="12540" y="20892"/>
                  </a:lnTo>
                  <a:lnTo>
                    <a:pt x="12771" y="20997"/>
                  </a:lnTo>
                  <a:lnTo>
                    <a:pt x="13073" y="21088"/>
                  </a:lnTo>
                  <a:lnTo>
                    <a:pt x="13428" y="21193"/>
                  </a:lnTo>
                  <a:lnTo>
                    <a:pt x="13873" y="21298"/>
                  </a:lnTo>
                  <a:lnTo>
                    <a:pt x="14317" y="21390"/>
                  </a:lnTo>
                  <a:lnTo>
                    <a:pt x="14778" y="21468"/>
                  </a:lnTo>
                  <a:lnTo>
                    <a:pt x="15294" y="21547"/>
                  </a:lnTo>
                  <a:lnTo>
                    <a:pt x="15809" y="21600"/>
                  </a:lnTo>
                  <a:lnTo>
                    <a:pt x="16359" y="21652"/>
                  </a:lnTo>
                  <a:lnTo>
                    <a:pt x="16875" y="21678"/>
                  </a:lnTo>
                  <a:lnTo>
                    <a:pt x="17407" y="21678"/>
                  </a:lnTo>
                  <a:lnTo>
                    <a:pt x="17958" y="21678"/>
                  </a:lnTo>
                  <a:lnTo>
                    <a:pt x="18473" y="21652"/>
                  </a:lnTo>
                  <a:lnTo>
                    <a:pt x="18953" y="21573"/>
                  </a:lnTo>
                  <a:lnTo>
                    <a:pt x="19397" y="21495"/>
                  </a:lnTo>
                  <a:lnTo>
                    <a:pt x="19841" y="21390"/>
                  </a:lnTo>
                  <a:lnTo>
                    <a:pt x="20214" y="21272"/>
                  </a:lnTo>
                  <a:lnTo>
                    <a:pt x="20551" y="21088"/>
                  </a:lnTo>
                  <a:lnTo>
                    <a:pt x="20480" y="20787"/>
                  </a:lnTo>
                  <a:lnTo>
                    <a:pt x="20409" y="20485"/>
                  </a:lnTo>
                  <a:lnTo>
                    <a:pt x="20356" y="20158"/>
                  </a:lnTo>
                  <a:lnTo>
                    <a:pt x="20356" y="19804"/>
                  </a:lnTo>
                  <a:lnTo>
                    <a:pt x="20321" y="19083"/>
                  </a:lnTo>
                  <a:lnTo>
                    <a:pt x="20356" y="18349"/>
                  </a:lnTo>
                  <a:lnTo>
                    <a:pt x="20409" y="17641"/>
                  </a:lnTo>
                  <a:lnTo>
                    <a:pt x="20480" y="17012"/>
                  </a:lnTo>
                  <a:lnTo>
                    <a:pt x="20551" y="16488"/>
                  </a:lnTo>
                  <a:lnTo>
                    <a:pt x="20551" y="16055"/>
                  </a:lnTo>
                  <a:lnTo>
                    <a:pt x="20551" y="15911"/>
                  </a:lnTo>
                  <a:lnTo>
                    <a:pt x="20445" y="15754"/>
                  </a:lnTo>
                  <a:lnTo>
                    <a:pt x="20356" y="15610"/>
                  </a:lnTo>
                  <a:lnTo>
                    <a:pt x="20178" y="15452"/>
                  </a:lnTo>
                  <a:lnTo>
                    <a:pt x="20001" y="15334"/>
                  </a:lnTo>
                  <a:lnTo>
                    <a:pt x="19770" y="15230"/>
                  </a:lnTo>
                  <a:lnTo>
                    <a:pt x="19521" y="15125"/>
                  </a:lnTo>
                  <a:lnTo>
                    <a:pt x="19290" y="15059"/>
                  </a:lnTo>
                  <a:lnTo>
                    <a:pt x="19024" y="15007"/>
                  </a:lnTo>
                  <a:lnTo>
                    <a:pt x="18740" y="14954"/>
                  </a:lnTo>
                  <a:lnTo>
                    <a:pt x="18509" y="14954"/>
                  </a:lnTo>
                  <a:lnTo>
                    <a:pt x="18225" y="14954"/>
                  </a:lnTo>
                  <a:lnTo>
                    <a:pt x="17994" y="15007"/>
                  </a:lnTo>
                  <a:lnTo>
                    <a:pt x="17763" y="15085"/>
                  </a:lnTo>
                  <a:lnTo>
                    <a:pt x="17550" y="15177"/>
                  </a:lnTo>
                  <a:lnTo>
                    <a:pt x="17372" y="15308"/>
                  </a:lnTo>
                  <a:lnTo>
                    <a:pt x="17176" y="15426"/>
                  </a:lnTo>
                  <a:lnTo>
                    <a:pt x="16928" y="15557"/>
                  </a:lnTo>
                  <a:lnTo>
                    <a:pt x="16661" y="15636"/>
                  </a:lnTo>
                  <a:lnTo>
                    <a:pt x="16359" y="15688"/>
                  </a:lnTo>
                  <a:lnTo>
                    <a:pt x="16022" y="15715"/>
                  </a:lnTo>
                  <a:lnTo>
                    <a:pt x="15667" y="15688"/>
                  </a:lnTo>
                  <a:lnTo>
                    <a:pt x="15294" y="15662"/>
                  </a:lnTo>
                  <a:lnTo>
                    <a:pt x="14956" y="15583"/>
                  </a:lnTo>
                  <a:lnTo>
                    <a:pt x="14619" y="15479"/>
                  </a:lnTo>
                  <a:lnTo>
                    <a:pt x="14281" y="15334"/>
                  </a:lnTo>
                  <a:lnTo>
                    <a:pt x="13961" y="15177"/>
                  </a:lnTo>
                  <a:lnTo>
                    <a:pt x="13695" y="14981"/>
                  </a:lnTo>
                  <a:lnTo>
                    <a:pt x="13588" y="14850"/>
                  </a:lnTo>
                  <a:lnTo>
                    <a:pt x="13482" y="14732"/>
                  </a:lnTo>
                  <a:lnTo>
                    <a:pt x="13393" y="14600"/>
                  </a:lnTo>
                  <a:lnTo>
                    <a:pt x="13322" y="14456"/>
                  </a:lnTo>
                  <a:lnTo>
                    <a:pt x="13251" y="14299"/>
                  </a:lnTo>
                  <a:lnTo>
                    <a:pt x="13215" y="14155"/>
                  </a:lnTo>
                  <a:lnTo>
                    <a:pt x="13180" y="13971"/>
                  </a:lnTo>
                  <a:lnTo>
                    <a:pt x="13180" y="13801"/>
                  </a:lnTo>
                  <a:lnTo>
                    <a:pt x="13180" y="13591"/>
                  </a:lnTo>
                  <a:lnTo>
                    <a:pt x="13215" y="13395"/>
                  </a:lnTo>
                  <a:lnTo>
                    <a:pt x="13251" y="13198"/>
                  </a:lnTo>
                  <a:lnTo>
                    <a:pt x="13322" y="13015"/>
                  </a:lnTo>
                  <a:lnTo>
                    <a:pt x="13393" y="12870"/>
                  </a:lnTo>
                  <a:lnTo>
                    <a:pt x="13482" y="12713"/>
                  </a:lnTo>
                  <a:lnTo>
                    <a:pt x="13588" y="12569"/>
                  </a:lnTo>
                  <a:lnTo>
                    <a:pt x="13730" y="12438"/>
                  </a:lnTo>
                  <a:lnTo>
                    <a:pt x="13997" y="12215"/>
                  </a:lnTo>
                  <a:lnTo>
                    <a:pt x="14334" y="12005"/>
                  </a:lnTo>
                  <a:lnTo>
                    <a:pt x="14690" y="11861"/>
                  </a:lnTo>
                  <a:lnTo>
                    <a:pt x="15063" y="11756"/>
                  </a:lnTo>
                  <a:lnTo>
                    <a:pt x="15436" y="11678"/>
                  </a:lnTo>
                  <a:lnTo>
                    <a:pt x="15809" y="11638"/>
                  </a:lnTo>
                  <a:lnTo>
                    <a:pt x="16182" y="11638"/>
                  </a:lnTo>
                  <a:lnTo>
                    <a:pt x="16555" y="11678"/>
                  </a:lnTo>
                  <a:lnTo>
                    <a:pt x="16910" y="11730"/>
                  </a:lnTo>
                  <a:lnTo>
                    <a:pt x="17248" y="11835"/>
                  </a:lnTo>
                  <a:lnTo>
                    <a:pt x="17514" y="11966"/>
                  </a:lnTo>
                  <a:lnTo>
                    <a:pt x="17763" y="12110"/>
                  </a:lnTo>
                  <a:lnTo>
                    <a:pt x="17887" y="12215"/>
                  </a:lnTo>
                  <a:lnTo>
                    <a:pt x="18065" y="12307"/>
                  </a:lnTo>
                  <a:lnTo>
                    <a:pt x="18260" y="12412"/>
                  </a:lnTo>
                  <a:lnTo>
                    <a:pt x="18438" y="12464"/>
                  </a:lnTo>
                  <a:lnTo>
                    <a:pt x="18669" y="12543"/>
                  </a:lnTo>
                  <a:lnTo>
                    <a:pt x="18882" y="12569"/>
                  </a:lnTo>
                  <a:lnTo>
                    <a:pt x="19113" y="12595"/>
                  </a:lnTo>
                  <a:lnTo>
                    <a:pt x="19361" y="12608"/>
                  </a:lnTo>
                  <a:lnTo>
                    <a:pt x="19592" y="12608"/>
                  </a:lnTo>
                  <a:lnTo>
                    <a:pt x="19841" y="12595"/>
                  </a:lnTo>
                  <a:lnTo>
                    <a:pt x="20072" y="12543"/>
                  </a:lnTo>
                  <a:lnTo>
                    <a:pt x="20321" y="12490"/>
                  </a:lnTo>
                  <a:lnTo>
                    <a:pt x="20551" y="12438"/>
                  </a:lnTo>
                  <a:lnTo>
                    <a:pt x="20800" y="12333"/>
                  </a:lnTo>
                  <a:lnTo>
                    <a:pt x="20996" y="12241"/>
                  </a:lnTo>
                  <a:lnTo>
                    <a:pt x="21244" y="12110"/>
                  </a:lnTo>
                  <a:lnTo>
                    <a:pt x="21298" y="12032"/>
                  </a:lnTo>
                  <a:lnTo>
                    <a:pt x="21404" y="11966"/>
                  </a:lnTo>
                  <a:lnTo>
                    <a:pt x="21475" y="11861"/>
                  </a:lnTo>
                  <a:lnTo>
                    <a:pt x="21511" y="11730"/>
                  </a:lnTo>
                  <a:lnTo>
                    <a:pt x="21617" y="11481"/>
                  </a:lnTo>
                  <a:lnTo>
                    <a:pt x="21653" y="11180"/>
                  </a:lnTo>
                  <a:lnTo>
                    <a:pt x="21653" y="10826"/>
                  </a:lnTo>
                  <a:lnTo>
                    <a:pt x="21653" y="10472"/>
                  </a:lnTo>
                  <a:lnTo>
                    <a:pt x="21582" y="10092"/>
                  </a:lnTo>
                  <a:lnTo>
                    <a:pt x="21511" y="9725"/>
                  </a:lnTo>
                  <a:lnTo>
                    <a:pt x="21298" y="8912"/>
                  </a:lnTo>
                  <a:lnTo>
                    <a:pt x="21067" y="8191"/>
                  </a:lnTo>
                  <a:lnTo>
                    <a:pt x="20800" y="7536"/>
                  </a:lnTo>
                  <a:lnTo>
                    <a:pt x="20551" y="7025"/>
                  </a:lnTo>
                  <a:lnTo>
                    <a:pt x="20001" y="7103"/>
                  </a:lnTo>
                  <a:lnTo>
                    <a:pt x="19432" y="7156"/>
                  </a:lnTo>
                  <a:lnTo>
                    <a:pt x="18846" y="7208"/>
                  </a:lnTo>
                  <a:lnTo>
                    <a:pt x="18225" y="7208"/>
                  </a:lnTo>
                  <a:lnTo>
                    <a:pt x="17656" y="7208"/>
                  </a:lnTo>
                  <a:lnTo>
                    <a:pt x="17070" y="7182"/>
                  </a:lnTo>
                  <a:lnTo>
                    <a:pt x="16484" y="7156"/>
                  </a:lnTo>
                  <a:lnTo>
                    <a:pt x="15986" y="7103"/>
                  </a:lnTo>
                  <a:lnTo>
                    <a:pt x="14992" y="6999"/>
                  </a:lnTo>
                  <a:lnTo>
                    <a:pt x="14210" y="6907"/>
                  </a:lnTo>
                  <a:lnTo>
                    <a:pt x="13695" y="6828"/>
                  </a:lnTo>
                  <a:lnTo>
                    <a:pt x="13517" y="6802"/>
                  </a:lnTo>
                  <a:lnTo>
                    <a:pt x="13073" y="6645"/>
                  </a:lnTo>
                  <a:lnTo>
                    <a:pt x="12700" y="6474"/>
                  </a:lnTo>
                  <a:lnTo>
                    <a:pt x="12363" y="6304"/>
                  </a:lnTo>
                  <a:lnTo>
                    <a:pt x="12132" y="6094"/>
                  </a:lnTo>
                  <a:lnTo>
                    <a:pt x="11919" y="5871"/>
                  </a:lnTo>
                  <a:lnTo>
                    <a:pt x="11776" y="5649"/>
                  </a:lnTo>
                  <a:lnTo>
                    <a:pt x="11688" y="5413"/>
                  </a:lnTo>
                  <a:lnTo>
                    <a:pt x="11617" y="5190"/>
                  </a:lnTo>
                  <a:lnTo>
                    <a:pt x="11617" y="4941"/>
                  </a:lnTo>
                  <a:lnTo>
                    <a:pt x="11652" y="4718"/>
                  </a:lnTo>
                  <a:lnTo>
                    <a:pt x="11723" y="4482"/>
                  </a:lnTo>
                  <a:lnTo>
                    <a:pt x="11812" y="4285"/>
                  </a:lnTo>
                  <a:lnTo>
                    <a:pt x="11919" y="4089"/>
                  </a:lnTo>
                  <a:lnTo>
                    <a:pt x="12096" y="3905"/>
                  </a:lnTo>
                  <a:lnTo>
                    <a:pt x="12292" y="3735"/>
                  </a:lnTo>
                  <a:lnTo>
                    <a:pt x="12505" y="3604"/>
                  </a:lnTo>
                  <a:lnTo>
                    <a:pt x="12700" y="3460"/>
                  </a:lnTo>
                  <a:lnTo>
                    <a:pt x="12878" y="3250"/>
                  </a:lnTo>
                  <a:lnTo>
                    <a:pt x="13038" y="3027"/>
                  </a:lnTo>
                  <a:lnTo>
                    <a:pt x="13180" y="2752"/>
                  </a:lnTo>
                  <a:lnTo>
                    <a:pt x="13286" y="2477"/>
                  </a:lnTo>
                  <a:lnTo>
                    <a:pt x="13322" y="2175"/>
                  </a:lnTo>
                  <a:lnTo>
                    <a:pt x="13357" y="1874"/>
                  </a:lnTo>
                  <a:lnTo>
                    <a:pt x="13286" y="1572"/>
                  </a:lnTo>
                  <a:lnTo>
                    <a:pt x="13180" y="1271"/>
                  </a:lnTo>
                  <a:lnTo>
                    <a:pt x="13038" y="983"/>
                  </a:lnTo>
                  <a:lnTo>
                    <a:pt x="12949" y="865"/>
                  </a:lnTo>
                  <a:lnTo>
                    <a:pt x="12807" y="733"/>
                  </a:lnTo>
                  <a:lnTo>
                    <a:pt x="12665" y="616"/>
                  </a:lnTo>
                  <a:lnTo>
                    <a:pt x="12505" y="511"/>
                  </a:lnTo>
                  <a:lnTo>
                    <a:pt x="12327" y="406"/>
                  </a:lnTo>
                  <a:lnTo>
                    <a:pt x="12132" y="314"/>
                  </a:lnTo>
                  <a:lnTo>
                    <a:pt x="11883" y="235"/>
                  </a:lnTo>
                  <a:lnTo>
                    <a:pt x="11652" y="183"/>
                  </a:lnTo>
                  <a:lnTo>
                    <a:pt x="11368" y="104"/>
                  </a:lnTo>
                  <a:lnTo>
                    <a:pt x="11101" y="78"/>
                  </a:lnTo>
                  <a:lnTo>
                    <a:pt x="10800" y="52"/>
                  </a:lnTo>
                  <a:lnTo>
                    <a:pt x="10444" y="52"/>
                  </a:lnTo>
                  <a:lnTo>
                    <a:pt x="10142" y="52"/>
                  </a:lnTo>
                  <a:lnTo>
                    <a:pt x="9840" y="78"/>
                  </a:lnTo>
                  <a:lnTo>
                    <a:pt x="9574" y="104"/>
                  </a:lnTo>
                  <a:lnTo>
                    <a:pt x="9325" y="157"/>
                  </a:lnTo>
                  <a:lnTo>
                    <a:pt x="9094" y="209"/>
                  </a:lnTo>
                  <a:lnTo>
                    <a:pt x="8846" y="262"/>
                  </a:lnTo>
                  <a:lnTo>
                    <a:pt x="8650" y="340"/>
                  </a:lnTo>
                  <a:lnTo>
                    <a:pt x="8437" y="432"/>
                  </a:lnTo>
                  <a:lnTo>
                    <a:pt x="8277" y="511"/>
                  </a:lnTo>
                  <a:lnTo>
                    <a:pt x="8100" y="616"/>
                  </a:lnTo>
                  <a:lnTo>
                    <a:pt x="7957" y="707"/>
                  </a:lnTo>
                  <a:lnTo>
                    <a:pt x="7833" y="838"/>
                  </a:lnTo>
                  <a:lnTo>
                    <a:pt x="7620" y="1061"/>
                  </a:lnTo>
                  <a:lnTo>
                    <a:pt x="7442" y="1336"/>
                  </a:lnTo>
                  <a:lnTo>
                    <a:pt x="7353" y="1599"/>
                  </a:lnTo>
                  <a:lnTo>
                    <a:pt x="7318" y="1900"/>
                  </a:lnTo>
                  <a:lnTo>
                    <a:pt x="7318" y="2175"/>
                  </a:lnTo>
                  <a:lnTo>
                    <a:pt x="7353" y="2450"/>
                  </a:lnTo>
                  <a:lnTo>
                    <a:pt x="7442" y="2726"/>
                  </a:lnTo>
                  <a:lnTo>
                    <a:pt x="7620" y="2975"/>
                  </a:lnTo>
                  <a:lnTo>
                    <a:pt x="7833" y="3198"/>
                  </a:lnTo>
                  <a:lnTo>
                    <a:pt x="8064" y="3433"/>
                  </a:lnTo>
                  <a:lnTo>
                    <a:pt x="8295" y="3630"/>
                  </a:lnTo>
                  <a:lnTo>
                    <a:pt x="8508" y="3853"/>
                  </a:lnTo>
                  <a:lnTo>
                    <a:pt x="8686" y="4089"/>
                  </a:lnTo>
                  <a:lnTo>
                    <a:pt x="8775" y="4312"/>
                  </a:lnTo>
                  <a:lnTo>
                    <a:pt x="8846" y="4561"/>
                  </a:lnTo>
                  <a:lnTo>
                    <a:pt x="8846" y="4810"/>
                  </a:lnTo>
                  <a:lnTo>
                    <a:pt x="8810" y="5059"/>
                  </a:lnTo>
                  <a:lnTo>
                    <a:pt x="8721" y="5295"/>
                  </a:lnTo>
                  <a:lnTo>
                    <a:pt x="8579" y="5544"/>
                  </a:lnTo>
                  <a:lnTo>
                    <a:pt x="8366" y="5766"/>
                  </a:lnTo>
                  <a:lnTo>
                    <a:pt x="8135" y="5976"/>
                  </a:lnTo>
                  <a:lnTo>
                    <a:pt x="7833" y="6199"/>
                  </a:lnTo>
                  <a:lnTo>
                    <a:pt x="7478" y="6369"/>
                  </a:lnTo>
                  <a:lnTo>
                    <a:pt x="7069" y="6527"/>
                  </a:lnTo>
                  <a:lnTo>
                    <a:pt x="6590" y="6671"/>
                  </a:lnTo>
                  <a:lnTo>
                    <a:pt x="6092" y="6802"/>
                  </a:lnTo>
                  <a:lnTo>
                    <a:pt x="5684" y="6802"/>
                  </a:lnTo>
                  <a:lnTo>
                    <a:pt x="5133" y="6802"/>
                  </a:lnTo>
                  <a:lnTo>
                    <a:pt x="4547" y="6802"/>
                  </a:lnTo>
                  <a:lnTo>
                    <a:pt x="3872" y="6802"/>
                  </a:lnTo>
                  <a:lnTo>
                    <a:pt x="3144" y="6802"/>
                  </a:lnTo>
                  <a:lnTo>
                    <a:pt x="2362" y="6802"/>
                  </a:lnTo>
                  <a:lnTo>
                    <a:pt x="1545" y="6802"/>
                  </a:lnTo>
                  <a:lnTo>
                    <a:pt x="692" y="6802"/>
                  </a:lnTo>
                  <a:lnTo>
                    <a:pt x="586" y="7234"/>
                  </a:lnTo>
                  <a:lnTo>
                    <a:pt x="461" y="7837"/>
                  </a:lnTo>
                  <a:lnTo>
                    <a:pt x="355" y="8493"/>
                  </a:lnTo>
                  <a:lnTo>
                    <a:pt x="248" y="9187"/>
                  </a:lnTo>
                  <a:lnTo>
                    <a:pt x="142" y="9869"/>
                  </a:lnTo>
                  <a:lnTo>
                    <a:pt x="106" y="10498"/>
                  </a:lnTo>
                  <a:lnTo>
                    <a:pt x="106" y="10983"/>
                  </a:lnTo>
                  <a:lnTo>
                    <a:pt x="106" y="11311"/>
                  </a:lnTo>
                  <a:lnTo>
                    <a:pt x="213" y="11481"/>
                  </a:lnTo>
                  <a:lnTo>
                    <a:pt x="319" y="11651"/>
                  </a:lnTo>
                  <a:lnTo>
                    <a:pt x="497" y="11783"/>
                  </a:lnTo>
                  <a:lnTo>
                    <a:pt x="692" y="11914"/>
                  </a:lnTo>
                  <a:lnTo>
                    <a:pt x="941" y="12032"/>
                  </a:lnTo>
                  <a:lnTo>
                    <a:pt x="1207" y="12110"/>
                  </a:lnTo>
                  <a:lnTo>
                    <a:pt x="1509" y="12189"/>
                  </a:lnTo>
                  <a:lnTo>
                    <a:pt x="1794" y="12241"/>
                  </a:lnTo>
                  <a:lnTo>
                    <a:pt x="2131" y="12267"/>
                  </a:lnTo>
                  <a:lnTo>
                    <a:pt x="2433" y="12281"/>
                  </a:lnTo>
                  <a:lnTo>
                    <a:pt x="2735" y="12267"/>
                  </a:lnTo>
                  <a:lnTo>
                    <a:pt x="3055" y="12241"/>
                  </a:lnTo>
                  <a:lnTo>
                    <a:pt x="3357" y="12189"/>
                  </a:lnTo>
                  <a:lnTo>
                    <a:pt x="3623" y="12084"/>
                  </a:lnTo>
                  <a:lnTo>
                    <a:pt x="3872" y="11979"/>
                  </a:lnTo>
                  <a:lnTo>
                    <a:pt x="4103" y="11861"/>
                  </a:lnTo>
                  <a:lnTo>
                    <a:pt x="4316" y="11704"/>
                  </a:lnTo>
                  <a:lnTo>
                    <a:pt x="4582" y="11612"/>
                  </a:lnTo>
                  <a:lnTo>
                    <a:pt x="4849" y="11533"/>
                  </a:lnTo>
                  <a:lnTo>
                    <a:pt x="5169" y="11507"/>
                  </a:lnTo>
                  <a:lnTo>
                    <a:pt x="5506" y="11481"/>
                  </a:lnTo>
                  <a:lnTo>
                    <a:pt x="5808" y="11507"/>
                  </a:lnTo>
                  <a:lnTo>
                    <a:pt x="6146" y="11560"/>
                  </a:lnTo>
                  <a:lnTo>
                    <a:pt x="6501" y="11651"/>
                  </a:lnTo>
                  <a:lnTo>
                    <a:pt x="6803" y="11783"/>
                  </a:lnTo>
                  <a:lnTo>
                    <a:pt x="7105" y="11940"/>
                  </a:lnTo>
                  <a:lnTo>
                    <a:pt x="7353" y="12110"/>
                  </a:lnTo>
                  <a:lnTo>
                    <a:pt x="7584" y="12333"/>
                  </a:lnTo>
                  <a:lnTo>
                    <a:pt x="7798" y="12595"/>
                  </a:lnTo>
                  <a:lnTo>
                    <a:pt x="7922" y="12870"/>
                  </a:lnTo>
                  <a:lnTo>
                    <a:pt x="8028" y="13198"/>
                  </a:lnTo>
                  <a:lnTo>
                    <a:pt x="8064" y="13526"/>
                  </a:lnTo>
                  <a:lnTo>
                    <a:pt x="8028" y="13775"/>
                  </a:lnTo>
                  <a:lnTo>
                    <a:pt x="7922" y="13998"/>
                  </a:lnTo>
                  <a:lnTo>
                    <a:pt x="7798" y="14220"/>
                  </a:lnTo>
                  <a:lnTo>
                    <a:pt x="7584" y="14404"/>
                  </a:lnTo>
                  <a:lnTo>
                    <a:pt x="7353" y="14574"/>
                  </a:lnTo>
                  <a:lnTo>
                    <a:pt x="7105" y="14732"/>
                  </a:lnTo>
                  <a:lnTo>
                    <a:pt x="6803" y="14850"/>
                  </a:lnTo>
                  <a:lnTo>
                    <a:pt x="6501" y="14954"/>
                  </a:lnTo>
                  <a:lnTo>
                    <a:pt x="6146" y="15033"/>
                  </a:lnTo>
                  <a:lnTo>
                    <a:pt x="5808" y="15085"/>
                  </a:lnTo>
                  <a:lnTo>
                    <a:pt x="5506" y="15085"/>
                  </a:lnTo>
                  <a:lnTo>
                    <a:pt x="5169" y="15059"/>
                  </a:lnTo>
                  <a:lnTo>
                    <a:pt x="4849" y="15007"/>
                  </a:lnTo>
                  <a:lnTo>
                    <a:pt x="4582" y="14902"/>
                  </a:lnTo>
                  <a:lnTo>
                    <a:pt x="4316" y="14784"/>
                  </a:lnTo>
                  <a:lnTo>
                    <a:pt x="4103" y="14600"/>
                  </a:lnTo>
                  <a:lnTo>
                    <a:pt x="3907" y="14430"/>
                  </a:lnTo>
                  <a:lnTo>
                    <a:pt x="3659" y="14299"/>
                  </a:lnTo>
                  <a:lnTo>
                    <a:pt x="3428" y="14194"/>
                  </a:lnTo>
                  <a:lnTo>
                    <a:pt x="3179" y="14129"/>
                  </a:lnTo>
                  <a:lnTo>
                    <a:pt x="2913" y="14102"/>
                  </a:lnTo>
                  <a:lnTo>
                    <a:pt x="2646" y="14102"/>
                  </a:lnTo>
                  <a:lnTo>
                    <a:pt x="2362" y="14129"/>
                  </a:lnTo>
                  <a:lnTo>
                    <a:pt x="2096" y="14168"/>
                  </a:lnTo>
                  <a:lnTo>
                    <a:pt x="1811" y="14273"/>
                  </a:lnTo>
                  <a:lnTo>
                    <a:pt x="1545" y="14378"/>
                  </a:lnTo>
                  <a:lnTo>
                    <a:pt x="1314" y="14496"/>
                  </a:lnTo>
                  <a:lnTo>
                    <a:pt x="1065" y="14653"/>
                  </a:lnTo>
                  <a:lnTo>
                    <a:pt x="870" y="14797"/>
                  </a:lnTo>
                  <a:lnTo>
                    <a:pt x="657" y="14981"/>
                  </a:lnTo>
                  <a:lnTo>
                    <a:pt x="497" y="15177"/>
                  </a:lnTo>
                  <a:lnTo>
                    <a:pt x="390" y="15413"/>
                  </a:lnTo>
                  <a:lnTo>
                    <a:pt x="284" y="15636"/>
                  </a:lnTo>
                  <a:lnTo>
                    <a:pt x="248" y="15911"/>
                  </a:lnTo>
                  <a:lnTo>
                    <a:pt x="284" y="16239"/>
                  </a:lnTo>
                  <a:lnTo>
                    <a:pt x="319" y="16566"/>
                  </a:lnTo>
                  <a:lnTo>
                    <a:pt x="497" y="17340"/>
                  </a:lnTo>
                  <a:lnTo>
                    <a:pt x="692" y="18152"/>
                  </a:lnTo>
                  <a:lnTo>
                    <a:pt x="799" y="18559"/>
                  </a:lnTo>
                  <a:lnTo>
                    <a:pt x="905" y="18978"/>
                  </a:lnTo>
                  <a:lnTo>
                    <a:pt x="959" y="19384"/>
                  </a:lnTo>
                  <a:lnTo>
                    <a:pt x="994" y="19791"/>
                  </a:lnTo>
                  <a:lnTo>
                    <a:pt x="994" y="20132"/>
                  </a:lnTo>
                  <a:lnTo>
                    <a:pt x="959" y="20485"/>
                  </a:lnTo>
                  <a:lnTo>
                    <a:pt x="941" y="20669"/>
                  </a:lnTo>
                  <a:lnTo>
                    <a:pt x="870" y="20813"/>
                  </a:lnTo>
                  <a:lnTo>
                    <a:pt x="799" y="20970"/>
                  </a:lnTo>
                  <a:lnTo>
                    <a:pt x="692" y="21088"/>
                  </a:lnTo>
                  <a:lnTo>
                    <a:pt x="1474" y="20997"/>
                  </a:lnTo>
                  <a:lnTo>
                    <a:pt x="2291" y="20866"/>
                  </a:lnTo>
                  <a:lnTo>
                    <a:pt x="3108" y="20787"/>
                  </a:lnTo>
                  <a:lnTo>
                    <a:pt x="3907" y="20721"/>
                  </a:lnTo>
                  <a:lnTo>
                    <a:pt x="4653" y="20695"/>
                  </a:lnTo>
                  <a:lnTo>
                    <a:pt x="5364" y="20695"/>
                  </a:lnTo>
                  <a:lnTo>
                    <a:pt x="5701" y="20721"/>
                  </a:lnTo>
                  <a:lnTo>
                    <a:pt x="6057" y="20761"/>
                  </a:lnTo>
                  <a:lnTo>
                    <a:pt x="6323" y="20813"/>
                  </a:lnTo>
                  <a:lnTo>
                    <a:pt x="6625" y="20892"/>
                  </a:lnTo>
                  <a:close/>
                </a:path>
              </a:pathLst>
            </a:custGeom>
            <a:solidFill>
              <a:srgbClr val="FFBE7D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3603" name="Puzzle2">
              <a:extLst>
                <a:ext uri="{FF2B5EF4-FFF2-40B4-BE49-F238E27FC236}">
                  <a16:creationId xmlns:a16="http://schemas.microsoft.com/office/drawing/2014/main" id="{50A58AC0-3D8D-485A-A107-5EE5ED121E67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880" y="1736"/>
              <a:ext cx="1778" cy="137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5394 w 21600"/>
                <a:gd name="T25" fmla="*/ 6735 h 21600"/>
                <a:gd name="T26" fmla="*/ 16182 w 21600"/>
                <a:gd name="T27" fmla="*/ 20441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4247" y="12354"/>
                  </a:moveTo>
                  <a:lnTo>
                    <a:pt x="4134" y="12468"/>
                  </a:lnTo>
                  <a:lnTo>
                    <a:pt x="4010" y="12581"/>
                  </a:lnTo>
                  <a:lnTo>
                    <a:pt x="3897" y="12637"/>
                  </a:lnTo>
                  <a:lnTo>
                    <a:pt x="3773" y="12694"/>
                  </a:lnTo>
                  <a:lnTo>
                    <a:pt x="3637" y="12694"/>
                  </a:lnTo>
                  <a:lnTo>
                    <a:pt x="3524" y="12694"/>
                  </a:lnTo>
                  <a:lnTo>
                    <a:pt x="3400" y="12665"/>
                  </a:lnTo>
                  <a:lnTo>
                    <a:pt x="3287" y="12609"/>
                  </a:lnTo>
                  <a:lnTo>
                    <a:pt x="3027" y="12496"/>
                  </a:lnTo>
                  <a:lnTo>
                    <a:pt x="2790" y="12340"/>
                  </a:lnTo>
                  <a:lnTo>
                    <a:pt x="2530" y="12142"/>
                  </a:lnTo>
                  <a:lnTo>
                    <a:pt x="2293" y="11987"/>
                  </a:lnTo>
                  <a:lnTo>
                    <a:pt x="2033" y="11817"/>
                  </a:lnTo>
                  <a:lnTo>
                    <a:pt x="1773" y="11676"/>
                  </a:lnTo>
                  <a:lnTo>
                    <a:pt x="1638" y="11662"/>
                  </a:lnTo>
                  <a:lnTo>
                    <a:pt x="1513" y="11634"/>
                  </a:lnTo>
                  <a:lnTo>
                    <a:pt x="1378" y="11634"/>
                  </a:lnTo>
                  <a:lnTo>
                    <a:pt x="1253" y="11634"/>
                  </a:lnTo>
                  <a:lnTo>
                    <a:pt x="1118" y="11662"/>
                  </a:lnTo>
                  <a:lnTo>
                    <a:pt x="971" y="11732"/>
                  </a:lnTo>
                  <a:lnTo>
                    <a:pt x="835" y="11817"/>
                  </a:lnTo>
                  <a:lnTo>
                    <a:pt x="711" y="11959"/>
                  </a:lnTo>
                  <a:lnTo>
                    <a:pt x="553" y="12086"/>
                  </a:lnTo>
                  <a:lnTo>
                    <a:pt x="429" y="12284"/>
                  </a:lnTo>
                  <a:lnTo>
                    <a:pt x="271" y="12524"/>
                  </a:lnTo>
                  <a:lnTo>
                    <a:pt x="146" y="12793"/>
                  </a:lnTo>
                  <a:lnTo>
                    <a:pt x="79" y="12962"/>
                  </a:lnTo>
                  <a:lnTo>
                    <a:pt x="33" y="13146"/>
                  </a:lnTo>
                  <a:lnTo>
                    <a:pt x="11" y="13386"/>
                  </a:lnTo>
                  <a:lnTo>
                    <a:pt x="11" y="13641"/>
                  </a:lnTo>
                  <a:lnTo>
                    <a:pt x="33" y="13881"/>
                  </a:lnTo>
                  <a:lnTo>
                    <a:pt x="101" y="14150"/>
                  </a:lnTo>
                  <a:lnTo>
                    <a:pt x="192" y="14404"/>
                  </a:lnTo>
                  <a:lnTo>
                    <a:pt x="293" y="14645"/>
                  </a:lnTo>
                  <a:lnTo>
                    <a:pt x="451" y="14857"/>
                  </a:lnTo>
                  <a:lnTo>
                    <a:pt x="621" y="15054"/>
                  </a:lnTo>
                  <a:lnTo>
                    <a:pt x="734" y="15125"/>
                  </a:lnTo>
                  <a:lnTo>
                    <a:pt x="835" y="15210"/>
                  </a:lnTo>
                  <a:lnTo>
                    <a:pt x="948" y="15267"/>
                  </a:lnTo>
                  <a:lnTo>
                    <a:pt x="1084" y="15323"/>
                  </a:lnTo>
                  <a:lnTo>
                    <a:pt x="1208" y="15351"/>
                  </a:lnTo>
                  <a:lnTo>
                    <a:pt x="1355" y="15380"/>
                  </a:lnTo>
                  <a:lnTo>
                    <a:pt x="1513" y="15380"/>
                  </a:lnTo>
                  <a:lnTo>
                    <a:pt x="1683" y="15380"/>
                  </a:lnTo>
                  <a:lnTo>
                    <a:pt x="1864" y="15351"/>
                  </a:lnTo>
                  <a:lnTo>
                    <a:pt x="2033" y="15323"/>
                  </a:lnTo>
                  <a:lnTo>
                    <a:pt x="2225" y="15238"/>
                  </a:lnTo>
                  <a:lnTo>
                    <a:pt x="2428" y="15153"/>
                  </a:lnTo>
                  <a:lnTo>
                    <a:pt x="2745" y="15026"/>
                  </a:lnTo>
                  <a:lnTo>
                    <a:pt x="3005" y="14913"/>
                  </a:lnTo>
                  <a:lnTo>
                    <a:pt x="3264" y="14828"/>
                  </a:lnTo>
                  <a:lnTo>
                    <a:pt x="3513" y="14800"/>
                  </a:lnTo>
                  <a:lnTo>
                    <a:pt x="3615" y="14828"/>
                  </a:lnTo>
                  <a:lnTo>
                    <a:pt x="3728" y="14857"/>
                  </a:lnTo>
                  <a:lnTo>
                    <a:pt x="3807" y="14913"/>
                  </a:lnTo>
                  <a:lnTo>
                    <a:pt x="3920" y="14998"/>
                  </a:lnTo>
                  <a:lnTo>
                    <a:pt x="4010" y="15097"/>
                  </a:lnTo>
                  <a:lnTo>
                    <a:pt x="4089" y="15238"/>
                  </a:lnTo>
                  <a:lnTo>
                    <a:pt x="4179" y="15408"/>
                  </a:lnTo>
                  <a:lnTo>
                    <a:pt x="4247" y="15620"/>
                  </a:lnTo>
                  <a:lnTo>
                    <a:pt x="4326" y="15860"/>
                  </a:lnTo>
                  <a:lnTo>
                    <a:pt x="4394" y="16129"/>
                  </a:lnTo>
                  <a:lnTo>
                    <a:pt x="4439" y="16440"/>
                  </a:lnTo>
                  <a:lnTo>
                    <a:pt x="4507" y="16737"/>
                  </a:lnTo>
                  <a:lnTo>
                    <a:pt x="4552" y="17090"/>
                  </a:lnTo>
                  <a:lnTo>
                    <a:pt x="4575" y="17443"/>
                  </a:lnTo>
                  <a:lnTo>
                    <a:pt x="4586" y="17825"/>
                  </a:lnTo>
                  <a:lnTo>
                    <a:pt x="4586" y="18193"/>
                  </a:lnTo>
                  <a:lnTo>
                    <a:pt x="4586" y="18574"/>
                  </a:lnTo>
                  <a:lnTo>
                    <a:pt x="4586" y="18984"/>
                  </a:lnTo>
                  <a:lnTo>
                    <a:pt x="4552" y="19366"/>
                  </a:lnTo>
                  <a:lnTo>
                    <a:pt x="4507" y="19748"/>
                  </a:lnTo>
                  <a:lnTo>
                    <a:pt x="4462" y="20129"/>
                  </a:lnTo>
                  <a:lnTo>
                    <a:pt x="4371" y="20483"/>
                  </a:lnTo>
                  <a:lnTo>
                    <a:pt x="4292" y="20836"/>
                  </a:lnTo>
                  <a:lnTo>
                    <a:pt x="4202" y="21161"/>
                  </a:lnTo>
                  <a:lnTo>
                    <a:pt x="4744" y="21161"/>
                  </a:lnTo>
                  <a:lnTo>
                    <a:pt x="5264" y="21161"/>
                  </a:lnTo>
                  <a:lnTo>
                    <a:pt x="5784" y="21161"/>
                  </a:lnTo>
                  <a:lnTo>
                    <a:pt x="6235" y="21161"/>
                  </a:lnTo>
                  <a:lnTo>
                    <a:pt x="6676" y="21161"/>
                  </a:lnTo>
                  <a:lnTo>
                    <a:pt x="7060" y="21161"/>
                  </a:lnTo>
                  <a:lnTo>
                    <a:pt x="7410" y="21161"/>
                  </a:lnTo>
                  <a:lnTo>
                    <a:pt x="7670" y="21161"/>
                  </a:lnTo>
                  <a:lnTo>
                    <a:pt x="8020" y="21020"/>
                  </a:lnTo>
                  <a:lnTo>
                    <a:pt x="8303" y="20893"/>
                  </a:lnTo>
                  <a:lnTo>
                    <a:pt x="8563" y="20695"/>
                  </a:lnTo>
                  <a:lnTo>
                    <a:pt x="8800" y="20511"/>
                  </a:lnTo>
                  <a:lnTo>
                    <a:pt x="8969" y="20285"/>
                  </a:lnTo>
                  <a:lnTo>
                    <a:pt x="9150" y="20045"/>
                  </a:lnTo>
                  <a:lnTo>
                    <a:pt x="9252" y="19804"/>
                  </a:lnTo>
                  <a:lnTo>
                    <a:pt x="9342" y="19550"/>
                  </a:lnTo>
                  <a:lnTo>
                    <a:pt x="9410" y="19281"/>
                  </a:lnTo>
                  <a:lnTo>
                    <a:pt x="9433" y="19013"/>
                  </a:lnTo>
                  <a:lnTo>
                    <a:pt x="9433" y="18744"/>
                  </a:lnTo>
                  <a:lnTo>
                    <a:pt x="9387" y="18504"/>
                  </a:lnTo>
                  <a:lnTo>
                    <a:pt x="9320" y="18221"/>
                  </a:lnTo>
                  <a:lnTo>
                    <a:pt x="9207" y="17981"/>
                  </a:lnTo>
                  <a:lnTo>
                    <a:pt x="9105" y="17740"/>
                  </a:lnTo>
                  <a:lnTo>
                    <a:pt x="8924" y="17514"/>
                  </a:lnTo>
                  <a:lnTo>
                    <a:pt x="8777" y="17274"/>
                  </a:lnTo>
                  <a:lnTo>
                    <a:pt x="8642" y="17034"/>
                  </a:lnTo>
                  <a:lnTo>
                    <a:pt x="8563" y="16765"/>
                  </a:lnTo>
                  <a:lnTo>
                    <a:pt x="8472" y="16468"/>
                  </a:lnTo>
                  <a:lnTo>
                    <a:pt x="8450" y="16157"/>
                  </a:lnTo>
                  <a:lnTo>
                    <a:pt x="8450" y="15860"/>
                  </a:lnTo>
                  <a:lnTo>
                    <a:pt x="8472" y="15563"/>
                  </a:lnTo>
                  <a:lnTo>
                    <a:pt x="8540" y="15267"/>
                  </a:lnTo>
                  <a:lnTo>
                    <a:pt x="8642" y="14998"/>
                  </a:lnTo>
                  <a:lnTo>
                    <a:pt x="8777" y="14729"/>
                  </a:lnTo>
                  <a:lnTo>
                    <a:pt x="8868" y="14616"/>
                  </a:lnTo>
                  <a:lnTo>
                    <a:pt x="8969" y="14475"/>
                  </a:lnTo>
                  <a:lnTo>
                    <a:pt x="9060" y="14376"/>
                  </a:lnTo>
                  <a:lnTo>
                    <a:pt x="9184" y="14291"/>
                  </a:lnTo>
                  <a:lnTo>
                    <a:pt x="9297" y="14206"/>
                  </a:lnTo>
                  <a:lnTo>
                    <a:pt x="9433" y="14121"/>
                  </a:lnTo>
                  <a:lnTo>
                    <a:pt x="9579" y="14051"/>
                  </a:lnTo>
                  <a:lnTo>
                    <a:pt x="9726" y="13994"/>
                  </a:lnTo>
                  <a:lnTo>
                    <a:pt x="9884" y="13938"/>
                  </a:lnTo>
                  <a:lnTo>
                    <a:pt x="10054" y="13909"/>
                  </a:lnTo>
                  <a:lnTo>
                    <a:pt x="10257" y="13881"/>
                  </a:lnTo>
                  <a:lnTo>
                    <a:pt x="10449" y="13881"/>
                  </a:lnTo>
                  <a:lnTo>
                    <a:pt x="10664" y="13881"/>
                  </a:lnTo>
                  <a:lnTo>
                    <a:pt x="10856" y="13909"/>
                  </a:lnTo>
                  <a:lnTo>
                    <a:pt x="11037" y="13966"/>
                  </a:lnTo>
                  <a:lnTo>
                    <a:pt x="11206" y="14023"/>
                  </a:lnTo>
                  <a:lnTo>
                    <a:pt x="11353" y="14093"/>
                  </a:lnTo>
                  <a:lnTo>
                    <a:pt x="11511" y="14178"/>
                  </a:lnTo>
                  <a:lnTo>
                    <a:pt x="11635" y="14263"/>
                  </a:lnTo>
                  <a:lnTo>
                    <a:pt x="11748" y="14376"/>
                  </a:lnTo>
                  <a:lnTo>
                    <a:pt x="11861" y="14475"/>
                  </a:lnTo>
                  <a:lnTo>
                    <a:pt x="11941" y="14616"/>
                  </a:lnTo>
                  <a:lnTo>
                    <a:pt x="12031" y="14758"/>
                  </a:lnTo>
                  <a:lnTo>
                    <a:pt x="12099" y="14885"/>
                  </a:lnTo>
                  <a:lnTo>
                    <a:pt x="12200" y="15210"/>
                  </a:lnTo>
                  <a:lnTo>
                    <a:pt x="12268" y="15507"/>
                  </a:lnTo>
                  <a:lnTo>
                    <a:pt x="12291" y="15832"/>
                  </a:lnTo>
                  <a:lnTo>
                    <a:pt x="12291" y="16157"/>
                  </a:lnTo>
                  <a:lnTo>
                    <a:pt x="12246" y="16482"/>
                  </a:lnTo>
                  <a:lnTo>
                    <a:pt x="12178" y="16807"/>
                  </a:lnTo>
                  <a:lnTo>
                    <a:pt x="12099" y="17090"/>
                  </a:lnTo>
                  <a:lnTo>
                    <a:pt x="12008" y="17330"/>
                  </a:lnTo>
                  <a:lnTo>
                    <a:pt x="11884" y="17542"/>
                  </a:lnTo>
                  <a:lnTo>
                    <a:pt x="11748" y="17712"/>
                  </a:lnTo>
                  <a:lnTo>
                    <a:pt x="11613" y="17839"/>
                  </a:lnTo>
                  <a:lnTo>
                    <a:pt x="11489" y="18037"/>
                  </a:lnTo>
                  <a:lnTo>
                    <a:pt x="11398" y="18221"/>
                  </a:lnTo>
                  <a:lnTo>
                    <a:pt x="11319" y="18447"/>
                  </a:lnTo>
                  <a:lnTo>
                    <a:pt x="11251" y="18659"/>
                  </a:lnTo>
                  <a:lnTo>
                    <a:pt x="11206" y="18900"/>
                  </a:lnTo>
                  <a:lnTo>
                    <a:pt x="11184" y="19154"/>
                  </a:lnTo>
                  <a:lnTo>
                    <a:pt x="11184" y="19423"/>
                  </a:lnTo>
                  <a:lnTo>
                    <a:pt x="11229" y="19663"/>
                  </a:lnTo>
                  <a:lnTo>
                    <a:pt x="11297" y="19903"/>
                  </a:lnTo>
                  <a:lnTo>
                    <a:pt x="11376" y="20158"/>
                  </a:lnTo>
                  <a:lnTo>
                    <a:pt x="11511" y="20398"/>
                  </a:lnTo>
                  <a:lnTo>
                    <a:pt x="11681" y="20610"/>
                  </a:lnTo>
                  <a:lnTo>
                    <a:pt x="11884" y="20808"/>
                  </a:lnTo>
                  <a:lnTo>
                    <a:pt x="12121" y="20992"/>
                  </a:lnTo>
                  <a:lnTo>
                    <a:pt x="12404" y="21161"/>
                  </a:lnTo>
                  <a:lnTo>
                    <a:pt x="12528" y="21190"/>
                  </a:lnTo>
                  <a:lnTo>
                    <a:pt x="12856" y="21274"/>
                  </a:lnTo>
                  <a:lnTo>
                    <a:pt x="13330" y="21373"/>
                  </a:lnTo>
                  <a:lnTo>
                    <a:pt x="13963" y="21486"/>
                  </a:lnTo>
                  <a:lnTo>
                    <a:pt x="14313" y="21543"/>
                  </a:lnTo>
                  <a:lnTo>
                    <a:pt x="14652" y="21571"/>
                  </a:lnTo>
                  <a:lnTo>
                    <a:pt x="15025" y="21600"/>
                  </a:lnTo>
                  <a:lnTo>
                    <a:pt x="15409" y="21600"/>
                  </a:lnTo>
                  <a:lnTo>
                    <a:pt x="15782" y="21600"/>
                  </a:lnTo>
                  <a:lnTo>
                    <a:pt x="16177" y="21571"/>
                  </a:lnTo>
                  <a:lnTo>
                    <a:pt x="16516" y="21486"/>
                  </a:lnTo>
                  <a:lnTo>
                    <a:pt x="16889" y="21402"/>
                  </a:lnTo>
                  <a:lnTo>
                    <a:pt x="16821" y="21190"/>
                  </a:lnTo>
                  <a:lnTo>
                    <a:pt x="16776" y="20935"/>
                  </a:lnTo>
                  <a:lnTo>
                    <a:pt x="16742" y="20667"/>
                  </a:lnTo>
                  <a:lnTo>
                    <a:pt x="16719" y="20370"/>
                  </a:lnTo>
                  <a:lnTo>
                    <a:pt x="16697" y="19719"/>
                  </a:lnTo>
                  <a:lnTo>
                    <a:pt x="16697" y="19013"/>
                  </a:lnTo>
                  <a:lnTo>
                    <a:pt x="16719" y="18306"/>
                  </a:lnTo>
                  <a:lnTo>
                    <a:pt x="16753" y="17599"/>
                  </a:lnTo>
                  <a:lnTo>
                    <a:pt x="16821" y="16949"/>
                  </a:lnTo>
                  <a:lnTo>
                    <a:pt x="16889" y="16383"/>
                  </a:lnTo>
                  <a:lnTo>
                    <a:pt x="16934" y="16129"/>
                  </a:lnTo>
                  <a:lnTo>
                    <a:pt x="17002" y="15945"/>
                  </a:lnTo>
                  <a:lnTo>
                    <a:pt x="17081" y="15790"/>
                  </a:lnTo>
                  <a:lnTo>
                    <a:pt x="17194" y="15648"/>
                  </a:lnTo>
                  <a:lnTo>
                    <a:pt x="17318" y="15563"/>
                  </a:lnTo>
                  <a:lnTo>
                    <a:pt x="17453" y="15507"/>
                  </a:lnTo>
                  <a:lnTo>
                    <a:pt x="17600" y="15450"/>
                  </a:lnTo>
                  <a:lnTo>
                    <a:pt x="17758" y="15450"/>
                  </a:lnTo>
                  <a:lnTo>
                    <a:pt x="17905" y="15479"/>
                  </a:lnTo>
                  <a:lnTo>
                    <a:pt x="18064" y="15535"/>
                  </a:lnTo>
                  <a:lnTo>
                    <a:pt x="18233" y="15620"/>
                  </a:lnTo>
                  <a:lnTo>
                    <a:pt x="18380" y="15733"/>
                  </a:lnTo>
                  <a:lnTo>
                    <a:pt x="18561" y="15832"/>
                  </a:lnTo>
                  <a:lnTo>
                    <a:pt x="18707" y="15973"/>
                  </a:lnTo>
                  <a:lnTo>
                    <a:pt x="18866" y="16129"/>
                  </a:lnTo>
                  <a:lnTo>
                    <a:pt x="18990" y="16327"/>
                  </a:lnTo>
                  <a:lnTo>
                    <a:pt x="19125" y="16482"/>
                  </a:lnTo>
                  <a:lnTo>
                    <a:pt x="19295" y="16624"/>
                  </a:lnTo>
                  <a:lnTo>
                    <a:pt x="19464" y="16737"/>
                  </a:lnTo>
                  <a:lnTo>
                    <a:pt x="19668" y="16807"/>
                  </a:lnTo>
                  <a:lnTo>
                    <a:pt x="19860" y="16836"/>
                  </a:lnTo>
                  <a:lnTo>
                    <a:pt x="20052" y="16864"/>
                  </a:lnTo>
                  <a:lnTo>
                    <a:pt x="20266" y="16836"/>
                  </a:lnTo>
                  <a:lnTo>
                    <a:pt x="20470" y="16793"/>
                  </a:lnTo>
                  <a:lnTo>
                    <a:pt x="20662" y="16708"/>
                  </a:lnTo>
                  <a:lnTo>
                    <a:pt x="20854" y="16567"/>
                  </a:lnTo>
                  <a:lnTo>
                    <a:pt x="21035" y="16412"/>
                  </a:lnTo>
                  <a:lnTo>
                    <a:pt x="21182" y="16214"/>
                  </a:lnTo>
                  <a:lnTo>
                    <a:pt x="21340" y="16002"/>
                  </a:lnTo>
                  <a:lnTo>
                    <a:pt x="21441" y="15733"/>
                  </a:lnTo>
                  <a:lnTo>
                    <a:pt x="21532" y="15436"/>
                  </a:lnTo>
                  <a:lnTo>
                    <a:pt x="21600" y="15083"/>
                  </a:lnTo>
                  <a:lnTo>
                    <a:pt x="21600" y="14885"/>
                  </a:lnTo>
                  <a:lnTo>
                    <a:pt x="21600" y="14729"/>
                  </a:lnTo>
                  <a:lnTo>
                    <a:pt x="21600" y="14531"/>
                  </a:lnTo>
                  <a:lnTo>
                    <a:pt x="21577" y="14376"/>
                  </a:lnTo>
                  <a:lnTo>
                    <a:pt x="21532" y="14206"/>
                  </a:lnTo>
                  <a:lnTo>
                    <a:pt x="21487" y="14051"/>
                  </a:lnTo>
                  <a:lnTo>
                    <a:pt x="21419" y="13909"/>
                  </a:lnTo>
                  <a:lnTo>
                    <a:pt x="21351" y="13768"/>
                  </a:lnTo>
                  <a:lnTo>
                    <a:pt x="21204" y="13500"/>
                  </a:lnTo>
                  <a:lnTo>
                    <a:pt x="21035" y="13287"/>
                  </a:lnTo>
                  <a:lnTo>
                    <a:pt x="20809" y="13090"/>
                  </a:lnTo>
                  <a:lnTo>
                    <a:pt x="20594" y="12962"/>
                  </a:lnTo>
                  <a:lnTo>
                    <a:pt x="20357" y="12821"/>
                  </a:lnTo>
                  <a:lnTo>
                    <a:pt x="20120" y="12764"/>
                  </a:lnTo>
                  <a:lnTo>
                    <a:pt x="19882" y="12708"/>
                  </a:lnTo>
                  <a:lnTo>
                    <a:pt x="19645" y="12736"/>
                  </a:lnTo>
                  <a:lnTo>
                    <a:pt x="19430" y="12793"/>
                  </a:lnTo>
                  <a:lnTo>
                    <a:pt x="19227" y="12906"/>
                  </a:lnTo>
                  <a:lnTo>
                    <a:pt x="19148" y="12962"/>
                  </a:lnTo>
                  <a:lnTo>
                    <a:pt x="19058" y="13047"/>
                  </a:lnTo>
                  <a:lnTo>
                    <a:pt x="18990" y="13146"/>
                  </a:lnTo>
                  <a:lnTo>
                    <a:pt x="18911" y="13259"/>
                  </a:lnTo>
                  <a:lnTo>
                    <a:pt x="18775" y="13471"/>
                  </a:lnTo>
                  <a:lnTo>
                    <a:pt x="18628" y="13641"/>
                  </a:lnTo>
                  <a:lnTo>
                    <a:pt x="18470" y="13740"/>
                  </a:lnTo>
                  <a:lnTo>
                    <a:pt x="18301" y="13825"/>
                  </a:lnTo>
                  <a:lnTo>
                    <a:pt x="18143" y="13853"/>
                  </a:lnTo>
                  <a:lnTo>
                    <a:pt x="17973" y="13881"/>
                  </a:lnTo>
                  <a:lnTo>
                    <a:pt x="17804" y="13853"/>
                  </a:lnTo>
                  <a:lnTo>
                    <a:pt x="17646" y="13796"/>
                  </a:lnTo>
                  <a:lnTo>
                    <a:pt x="17499" y="13726"/>
                  </a:lnTo>
                  <a:lnTo>
                    <a:pt x="17341" y="13641"/>
                  </a:lnTo>
                  <a:lnTo>
                    <a:pt x="17216" y="13528"/>
                  </a:lnTo>
                  <a:lnTo>
                    <a:pt x="17103" y="13386"/>
                  </a:lnTo>
                  <a:lnTo>
                    <a:pt x="17024" y="13259"/>
                  </a:lnTo>
                  <a:lnTo>
                    <a:pt x="16934" y="13118"/>
                  </a:lnTo>
                  <a:lnTo>
                    <a:pt x="16889" y="12991"/>
                  </a:lnTo>
                  <a:lnTo>
                    <a:pt x="16889" y="12849"/>
                  </a:lnTo>
                  <a:lnTo>
                    <a:pt x="16889" y="12383"/>
                  </a:lnTo>
                  <a:lnTo>
                    <a:pt x="16889" y="11662"/>
                  </a:lnTo>
                  <a:lnTo>
                    <a:pt x="16889" y="10701"/>
                  </a:lnTo>
                  <a:lnTo>
                    <a:pt x="16889" y="9640"/>
                  </a:lnTo>
                  <a:lnTo>
                    <a:pt x="16889" y="8566"/>
                  </a:lnTo>
                  <a:lnTo>
                    <a:pt x="16889" y="7478"/>
                  </a:lnTo>
                  <a:lnTo>
                    <a:pt x="16889" y="6502"/>
                  </a:lnTo>
                  <a:lnTo>
                    <a:pt x="16889" y="5739"/>
                  </a:lnTo>
                  <a:lnTo>
                    <a:pt x="16674" y="5894"/>
                  </a:lnTo>
                  <a:lnTo>
                    <a:pt x="16414" y="6036"/>
                  </a:lnTo>
                  <a:lnTo>
                    <a:pt x="16154" y="6177"/>
                  </a:lnTo>
                  <a:lnTo>
                    <a:pt x="15849" y="6248"/>
                  </a:lnTo>
                  <a:lnTo>
                    <a:pt x="15544" y="6304"/>
                  </a:lnTo>
                  <a:lnTo>
                    <a:pt x="15217" y="6332"/>
                  </a:lnTo>
                  <a:lnTo>
                    <a:pt x="14866" y="6361"/>
                  </a:lnTo>
                  <a:lnTo>
                    <a:pt x="14550" y="6361"/>
                  </a:lnTo>
                  <a:lnTo>
                    <a:pt x="14200" y="6332"/>
                  </a:lnTo>
                  <a:lnTo>
                    <a:pt x="13850" y="6276"/>
                  </a:lnTo>
                  <a:lnTo>
                    <a:pt x="13522" y="6219"/>
                  </a:lnTo>
                  <a:lnTo>
                    <a:pt x="13206" y="6149"/>
                  </a:lnTo>
                  <a:lnTo>
                    <a:pt x="12901" y="6064"/>
                  </a:lnTo>
                  <a:lnTo>
                    <a:pt x="12618" y="5951"/>
                  </a:lnTo>
                  <a:lnTo>
                    <a:pt x="12358" y="5838"/>
                  </a:lnTo>
                  <a:lnTo>
                    <a:pt x="12121" y="5739"/>
                  </a:lnTo>
                  <a:lnTo>
                    <a:pt x="11941" y="5626"/>
                  </a:lnTo>
                  <a:lnTo>
                    <a:pt x="11794" y="5513"/>
                  </a:lnTo>
                  <a:lnTo>
                    <a:pt x="11658" y="5414"/>
                  </a:lnTo>
                  <a:lnTo>
                    <a:pt x="11556" y="5301"/>
                  </a:lnTo>
                  <a:lnTo>
                    <a:pt x="11466" y="5187"/>
                  </a:lnTo>
                  <a:lnTo>
                    <a:pt x="11398" y="5089"/>
                  </a:lnTo>
                  <a:lnTo>
                    <a:pt x="11376" y="4947"/>
                  </a:lnTo>
                  <a:lnTo>
                    <a:pt x="11353" y="4834"/>
                  </a:lnTo>
                  <a:lnTo>
                    <a:pt x="11353" y="4707"/>
                  </a:lnTo>
                  <a:lnTo>
                    <a:pt x="11376" y="4565"/>
                  </a:lnTo>
                  <a:lnTo>
                    <a:pt x="11443" y="4410"/>
                  </a:lnTo>
                  <a:lnTo>
                    <a:pt x="11511" y="4240"/>
                  </a:lnTo>
                  <a:lnTo>
                    <a:pt x="11703" y="3887"/>
                  </a:lnTo>
                  <a:lnTo>
                    <a:pt x="11986" y="3505"/>
                  </a:lnTo>
                  <a:lnTo>
                    <a:pt x="12144" y="3265"/>
                  </a:lnTo>
                  <a:lnTo>
                    <a:pt x="12246" y="3025"/>
                  </a:lnTo>
                  <a:lnTo>
                    <a:pt x="12336" y="2756"/>
                  </a:lnTo>
                  <a:lnTo>
                    <a:pt x="12404" y="2445"/>
                  </a:lnTo>
                  <a:lnTo>
                    <a:pt x="12438" y="2176"/>
                  </a:lnTo>
                  <a:lnTo>
                    <a:pt x="12438" y="1880"/>
                  </a:lnTo>
                  <a:lnTo>
                    <a:pt x="12404" y="1583"/>
                  </a:lnTo>
                  <a:lnTo>
                    <a:pt x="12336" y="1314"/>
                  </a:lnTo>
                  <a:lnTo>
                    <a:pt x="12246" y="1046"/>
                  </a:lnTo>
                  <a:lnTo>
                    <a:pt x="12099" y="791"/>
                  </a:lnTo>
                  <a:lnTo>
                    <a:pt x="12008" y="692"/>
                  </a:lnTo>
                  <a:lnTo>
                    <a:pt x="11918" y="579"/>
                  </a:lnTo>
                  <a:lnTo>
                    <a:pt x="11816" y="466"/>
                  </a:lnTo>
                  <a:lnTo>
                    <a:pt x="11703" y="381"/>
                  </a:lnTo>
                  <a:lnTo>
                    <a:pt x="11579" y="310"/>
                  </a:lnTo>
                  <a:lnTo>
                    <a:pt x="11443" y="226"/>
                  </a:lnTo>
                  <a:lnTo>
                    <a:pt x="11297" y="169"/>
                  </a:lnTo>
                  <a:lnTo>
                    <a:pt x="11138" y="113"/>
                  </a:lnTo>
                  <a:lnTo>
                    <a:pt x="10969" y="56"/>
                  </a:lnTo>
                  <a:lnTo>
                    <a:pt x="10800" y="28"/>
                  </a:lnTo>
                  <a:lnTo>
                    <a:pt x="10619" y="28"/>
                  </a:lnTo>
                  <a:lnTo>
                    <a:pt x="10404" y="28"/>
                  </a:lnTo>
                  <a:lnTo>
                    <a:pt x="10257" y="28"/>
                  </a:lnTo>
                  <a:lnTo>
                    <a:pt x="10076" y="56"/>
                  </a:lnTo>
                  <a:lnTo>
                    <a:pt x="9952" y="84"/>
                  </a:lnTo>
                  <a:lnTo>
                    <a:pt x="9794" y="141"/>
                  </a:lnTo>
                  <a:lnTo>
                    <a:pt x="9692" y="226"/>
                  </a:lnTo>
                  <a:lnTo>
                    <a:pt x="9557" y="282"/>
                  </a:lnTo>
                  <a:lnTo>
                    <a:pt x="9455" y="381"/>
                  </a:lnTo>
                  <a:lnTo>
                    <a:pt x="9365" y="466"/>
                  </a:lnTo>
                  <a:lnTo>
                    <a:pt x="9274" y="579"/>
                  </a:lnTo>
                  <a:lnTo>
                    <a:pt x="9184" y="692"/>
                  </a:lnTo>
                  <a:lnTo>
                    <a:pt x="9128" y="791"/>
                  </a:lnTo>
                  <a:lnTo>
                    <a:pt x="9060" y="932"/>
                  </a:lnTo>
                  <a:lnTo>
                    <a:pt x="8969" y="1201"/>
                  </a:lnTo>
                  <a:lnTo>
                    <a:pt x="8913" y="1498"/>
                  </a:lnTo>
                  <a:lnTo>
                    <a:pt x="8890" y="1795"/>
                  </a:lnTo>
                  <a:lnTo>
                    <a:pt x="8890" y="2120"/>
                  </a:lnTo>
                  <a:lnTo>
                    <a:pt x="8913" y="2445"/>
                  </a:lnTo>
                  <a:lnTo>
                    <a:pt x="8969" y="2756"/>
                  </a:lnTo>
                  <a:lnTo>
                    <a:pt x="9060" y="3081"/>
                  </a:lnTo>
                  <a:lnTo>
                    <a:pt x="9173" y="3378"/>
                  </a:lnTo>
                  <a:lnTo>
                    <a:pt x="9297" y="3647"/>
                  </a:lnTo>
                  <a:lnTo>
                    <a:pt x="9466" y="3887"/>
                  </a:lnTo>
                  <a:lnTo>
                    <a:pt x="9579" y="4085"/>
                  </a:lnTo>
                  <a:lnTo>
                    <a:pt x="9670" y="4269"/>
                  </a:lnTo>
                  <a:lnTo>
                    <a:pt x="9726" y="4467"/>
                  </a:lnTo>
                  <a:lnTo>
                    <a:pt x="9771" y="4650"/>
                  </a:lnTo>
                  <a:lnTo>
                    <a:pt x="9771" y="4834"/>
                  </a:lnTo>
                  <a:lnTo>
                    <a:pt x="9749" y="5032"/>
                  </a:lnTo>
                  <a:lnTo>
                    <a:pt x="9715" y="5216"/>
                  </a:lnTo>
                  <a:lnTo>
                    <a:pt x="9625" y="5385"/>
                  </a:lnTo>
                  <a:lnTo>
                    <a:pt x="9534" y="5513"/>
                  </a:lnTo>
                  <a:lnTo>
                    <a:pt x="9410" y="5626"/>
                  </a:lnTo>
                  <a:lnTo>
                    <a:pt x="9229" y="5710"/>
                  </a:lnTo>
                  <a:lnTo>
                    <a:pt x="9060" y="5767"/>
                  </a:lnTo>
                  <a:lnTo>
                    <a:pt x="8845" y="5767"/>
                  </a:lnTo>
                  <a:lnTo>
                    <a:pt x="8585" y="5739"/>
                  </a:lnTo>
                  <a:lnTo>
                    <a:pt x="8325" y="5654"/>
                  </a:lnTo>
                  <a:lnTo>
                    <a:pt x="8020" y="5513"/>
                  </a:lnTo>
                  <a:lnTo>
                    <a:pt x="7840" y="5442"/>
                  </a:lnTo>
                  <a:lnTo>
                    <a:pt x="7648" y="5385"/>
                  </a:lnTo>
                  <a:lnTo>
                    <a:pt x="7433" y="5329"/>
                  </a:lnTo>
                  <a:lnTo>
                    <a:pt x="7241" y="5301"/>
                  </a:lnTo>
                  <a:lnTo>
                    <a:pt x="6755" y="5301"/>
                  </a:lnTo>
                  <a:lnTo>
                    <a:pt x="6281" y="5329"/>
                  </a:lnTo>
                  <a:lnTo>
                    <a:pt x="5784" y="5385"/>
                  </a:lnTo>
                  <a:lnTo>
                    <a:pt x="5264" y="5498"/>
                  </a:lnTo>
                  <a:lnTo>
                    <a:pt x="4744" y="5597"/>
                  </a:lnTo>
                  <a:lnTo>
                    <a:pt x="4247" y="5739"/>
                  </a:lnTo>
                  <a:lnTo>
                    <a:pt x="4202" y="5894"/>
                  </a:lnTo>
                  <a:lnTo>
                    <a:pt x="4202" y="6191"/>
                  </a:lnTo>
                  <a:lnTo>
                    <a:pt x="4202" y="6545"/>
                  </a:lnTo>
                  <a:lnTo>
                    <a:pt x="4225" y="6954"/>
                  </a:lnTo>
                  <a:lnTo>
                    <a:pt x="4315" y="7930"/>
                  </a:lnTo>
                  <a:lnTo>
                    <a:pt x="4394" y="9018"/>
                  </a:lnTo>
                  <a:lnTo>
                    <a:pt x="4439" y="9570"/>
                  </a:lnTo>
                  <a:lnTo>
                    <a:pt x="4462" y="10107"/>
                  </a:lnTo>
                  <a:lnTo>
                    <a:pt x="4484" y="10630"/>
                  </a:lnTo>
                  <a:lnTo>
                    <a:pt x="4507" y="11082"/>
                  </a:lnTo>
                  <a:lnTo>
                    <a:pt x="4484" y="11520"/>
                  </a:lnTo>
                  <a:lnTo>
                    <a:pt x="4439" y="11874"/>
                  </a:lnTo>
                  <a:lnTo>
                    <a:pt x="4394" y="12029"/>
                  </a:lnTo>
                  <a:lnTo>
                    <a:pt x="4349" y="12171"/>
                  </a:lnTo>
                  <a:lnTo>
                    <a:pt x="4315" y="12284"/>
                  </a:lnTo>
                  <a:lnTo>
                    <a:pt x="4247" y="12354"/>
                  </a:lnTo>
                  <a:close/>
                </a:path>
              </a:pathLst>
            </a:custGeom>
            <a:solidFill>
              <a:srgbClr val="FFFFCC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3604" name="Puzzle4">
              <a:extLst>
                <a:ext uri="{FF2B5EF4-FFF2-40B4-BE49-F238E27FC236}">
                  <a16:creationId xmlns:a16="http://schemas.microsoft.com/office/drawing/2014/main" id="{9A2984B1-D8AD-46DB-8FFF-AEBC8240F8FE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192" y="1719"/>
              <a:ext cx="1072" cy="176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2075 w 21600"/>
                <a:gd name="T25" fmla="*/ 5660 h 21600"/>
                <a:gd name="T26" fmla="*/ 20210 w 21600"/>
                <a:gd name="T27" fmla="*/ 1597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3813" y="10590"/>
                  </a:moveTo>
                  <a:lnTo>
                    <a:pt x="3927" y="10513"/>
                  </a:lnTo>
                  <a:lnTo>
                    <a:pt x="4078" y="10425"/>
                  </a:lnTo>
                  <a:lnTo>
                    <a:pt x="4210" y="10359"/>
                  </a:lnTo>
                  <a:lnTo>
                    <a:pt x="4361" y="10315"/>
                  </a:lnTo>
                  <a:lnTo>
                    <a:pt x="4682" y="10237"/>
                  </a:lnTo>
                  <a:lnTo>
                    <a:pt x="5041" y="10193"/>
                  </a:lnTo>
                  <a:lnTo>
                    <a:pt x="5456" y="10171"/>
                  </a:lnTo>
                  <a:lnTo>
                    <a:pt x="5853" y="10193"/>
                  </a:lnTo>
                  <a:lnTo>
                    <a:pt x="6249" y="10260"/>
                  </a:lnTo>
                  <a:lnTo>
                    <a:pt x="6646" y="10337"/>
                  </a:lnTo>
                  <a:lnTo>
                    <a:pt x="7004" y="10469"/>
                  </a:lnTo>
                  <a:lnTo>
                    <a:pt x="7363" y="10612"/>
                  </a:lnTo>
                  <a:lnTo>
                    <a:pt x="7665" y="10788"/>
                  </a:lnTo>
                  <a:lnTo>
                    <a:pt x="7911" y="10998"/>
                  </a:lnTo>
                  <a:lnTo>
                    <a:pt x="8024" y="11097"/>
                  </a:lnTo>
                  <a:lnTo>
                    <a:pt x="8137" y="11207"/>
                  </a:lnTo>
                  <a:lnTo>
                    <a:pt x="8194" y="11340"/>
                  </a:lnTo>
                  <a:lnTo>
                    <a:pt x="8269" y="11461"/>
                  </a:lnTo>
                  <a:lnTo>
                    <a:pt x="8307" y="11593"/>
                  </a:lnTo>
                  <a:lnTo>
                    <a:pt x="8307" y="11714"/>
                  </a:lnTo>
                  <a:lnTo>
                    <a:pt x="8307" y="11868"/>
                  </a:lnTo>
                  <a:lnTo>
                    <a:pt x="8307" y="12012"/>
                  </a:lnTo>
                  <a:lnTo>
                    <a:pt x="8194" y="12265"/>
                  </a:lnTo>
                  <a:lnTo>
                    <a:pt x="8062" y="12519"/>
                  </a:lnTo>
                  <a:lnTo>
                    <a:pt x="7873" y="12706"/>
                  </a:lnTo>
                  <a:lnTo>
                    <a:pt x="7627" y="12904"/>
                  </a:lnTo>
                  <a:lnTo>
                    <a:pt x="7363" y="13048"/>
                  </a:lnTo>
                  <a:lnTo>
                    <a:pt x="7080" y="13180"/>
                  </a:lnTo>
                  <a:lnTo>
                    <a:pt x="6759" y="13257"/>
                  </a:lnTo>
                  <a:lnTo>
                    <a:pt x="6419" y="13345"/>
                  </a:lnTo>
                  <a:lnTo>
                    <a:pt x="6098" y="13389"/>
                  </a:lnTo>
                  <a:lnTo>
                    <a:pt x="5739" y="13389"/>
                  </a:lnTo>
                  <a:lnTo>
                    <a:pt x="5418" y="13389"/>
                  </a:lnTo>
                  <a:lnTo>
                    <a:pt x="5079" y="13345"/>
                  </a:lnTo>
                  <a:lnTo>
                    <a:pt x="4758" y="13301"/>
                  </a:lnTo>
                  <a:lnTo>
                    <a:pt x="4474" y="13213"/>
                  </a:lnTo>
                  <a:lnTo>
                    <a:pt x="4172" y="13114"/>
                  </a:lnTo>
                  <a:lnTo>
                    <a:pt x="3965" y="12982"/>
                  </a:lnTo>
                  <a:lnTo>
                    <a:pt x="3738" y="12838"/>
                  </a:lnTo>
                  <a:lnTo>
                    <a:pt x="3493" y="12706"/>
                  </a:lnTo>
                  <a:lnTo>
                    <a:pt x="3228" y="12607"/>
                  </a:lnTo>
                  <a:lnTo>
                    <a:pt x="2945" y="12519"/>
                  </a:lnTo>
                  <a:lnTo>
                    <a:pt x="2700" y="12431"/>
                  </a:lnTo>
                  <a:lnTo>
                    <a:pt x="2397" y="12375"/>
                  </a:lnTo>
                  <a:lnTo>
                    <a:pt x="2152" y="12331"/>
                  </a:lnTo>
                  <a:lnTo>
                    <a:pt x="1888" y="12309"/>
                  </a:lnTo>
                  <a:lnTo>
                    <a:pt x="1642" y="12309"/>
                  </a:lnTo>
                  <a:lnTo>
                    <a:pt x="1397" y="12331"/>
                  </a:lnTo>
                  <a:lnTo>
                    <a:pt x="1170" y="12397"/>
                  </a:lnTo>
                  <a:lnTo>
                    <a:pt x="962" y="12453"/>
                  </a:lnTo>
                  <a:lnTo>
                    <a:pt x="774" y="12563"/>
                  </a:lnTo>
                  <a:lnTo>
                    <a:pt x="623" y="12684"/>
                  </a:lnTo>
                  <a:lnTo>
                    <a:pt x="528" y="12838"/>
                  </a:lnTo>
                  <a:lnTo>
                    <a:pt x="453" y="13026"/>
                  </a:lnTo>
                  <a:lnTo>
                    <a:pt x="339" y="13477"/>
                  </a:lnTo>
                  <a:lnTo>
                    <a:pt x="226" y="13984"/>
                  </a:lnTo>
                  <a:lnTo>
                    <a:pt x="151" y="14535"/>
                  </a:lnTo>
                  <a:lnTo>
                    <a:pt x="113" y="15075"/>
                  </a:lnTo>
                  <a:lnTo>
                    <a:pt x="113" y="15626"/>
                  </a:lnTo>
                  <a:lnTo>
                    <a:pt x="151" y="16133"/>
                  </a:lnTo>
                  <a:lnTo>
                    <a:pt x="188" y="16376"/>
                  </a:lnTo>
                  <a:lnTo>
                    <a:pt x="264" y="16585"/>
                  </a:lnTo>
                  <a:lnTo>
                    <a:pt x="339" y="16773"/>
                  </a:lnTo>
                  <a:lnTo>
                    <a:pt x="453" y="16938"/>
                  </a:lnTo>
                  <a:lnTo>
                    <a:pt x="1095" y="16883"/>
                  </a:lnTo>
                  <a:lnTo>
                    <a:pt x="1963" y="16795"/>
                  </a:lnTo>
                  <a:lnTo>
                    <a:pt x="2945" y="16751"/>
                  </a:lnTo>
                  <a:lnTo>
                    <a:pt x="3965" y="16706"/>
                  </a:lnTo>
                  <a:lnTo>
                    <a:pt x="5022" y="16684"/>
                  </a:lnTo>
                  <a:lnTo>
                    <a:pt x="5947" y="16684"/>
                  </a:lnTo>
                  <a:lnTo>
                    <a:pt x="6759" y="16706"/>
                  </a:lnTo>
                  <a:lnTo>
                    <a:pt x="7363" y="16751"/>
                  </a:lnTo>
                  <a:lnTo>
                    <a:pt x="7948" y="16839"/>
                  </a:lnTo>
                  <a:lnTo>
                    <a:pt x="8458" y="16916"/>
                  </a:lnTo>
                  <a:lnTo>
                    <a:pt x="8893" y="17026"/>
                  </a:lnTo>
                  <a:lnTo>
                    <a:pt x="9289" y="17158"/>
                  </a:lnTo>
                  <a:lnTo>
                    <a:pt x="9572" y="17280"/>
                  </a:lnTo>
                  <a:lnTo>
                    <a:pt x="9799" y="17412"/>
                  </a:lnTo>
                  <a:lnTo>
                    <a:pt x="9969" y="17555"/>
                  </a:lnTo>
                  <a:lnTo>
                    <a:pt x="10120" y="17687"/>
                  </a:lnTo>
                  <a:lnTo>
                    <a:pt x="10158" y="17831"/>
                  </a:lnTo>
                  <a:lnTo>
                    <a:pt x="10195" y="17974"/>
                  </a:lnTo>
                  <a:lnTo>
                    <a:pt x="10158" y="18128"/>
                  </a:lnTo>
                  <a:lnTo>
                    <a:pt x="10082" y="18271"/>
                  </a:lnTo>
                  <a:lnTo>
                    <a:pt x="9969" y="18426"/>
                  </a:lnTo>
                  <a:lnTo>
                    <a:pt x="9837" y="18569"/>
                  </a:lnTo>
                  <a:lnTo>
                    <a:pt x="9648" y="18701"/>
                  </a:lnTo>
                  <a:lnTo>
                    <a:pt x="9440" y="18822"/>
                  </a:lnTo>
                  <a:lnTo>
                    <a:pt x="9213" y="18999"/>
                  </a:lnTo>
                  <a:lnTo>
                    <a:pt x="9044" y="19186"/>
                  </a:lnTo>
                  <a:lnTo>
                    <a:pt x="8893" y="19395"/>
                  </a:lnTo>
                  <a:lnTo>
                    <a:pt x="8817" y="19627"/>
                  </a:lnTo>
                  <a:lnTo>
                    <a:pt x="8779" y="19858"/>
                  </a:lnTo>
                  <a:lnTo>
                    <a:pt x="8779" y="20112"/>
                  </a:lnTo>
                  <a:lnTo>
                    <a:pt x="8855" y="20354"/>
                  </a:lnTo>
                  <a:lnTo>
                    <a:pt x="8968" y="20586"/>
                  </a:lnTo>
                  <a:lnTo>
                    <a:pt x="9138" y="20817"/>
                  </a:lnTo>
                  <a:lnTo>
                    <a:pt x="9365" y="21026"/>
                  </a:lnTo>
                  <a:lnTo>
                    <a:pt x="9610" y="21192"/>
                  </a:lnTo>
                  <a:lnTo>
                    <a:pt x="9950" y="21368"/>
                  </a:lnTo>
                  <a:lnTo>
                    <a:pt x="10120" y="21445"/>
                  </a:lnTo>
                  <a:lnTo>
                    <a:pt x="10346" y="21511"/>
                  </a:lnTo>
                  <a:lnTo>
                    <a:pt x="10516" y="21555"/>
                  </a:lnTo>
                  <a:lnTo>
                    <a:pt x="10743" y="21600"/>
                  </a:lnTo>
                  <a:lnTo>
                    <a:pt x="10988" y="21644"/>
                  </a:lnTo>
                  <a:lnTo>
                    <a:pt x="11215" y="21666"/>
                  </a:lnTo>
                  <a:lnTo>
                    <a:pt x="11498" y="21666"/>
                  </a:lnTo>
                  <a:lnTo>
                    <a:pt x="11762" y="21666"/>
                  </a:lnTo>
                  <a:lnTo>
                    <a:pt x="12253" y="21644"/>
                  </a:lnTo>
                  <a:lnTo>
                    <a:pt x="12763" y="21577"/>
                  </a:lnTo>
                  <a:lnTo>
                    <a:pt x="13197" y="21467"/>
                  </a:lnTo>
                  <a:lnTo>
                    <a:pt x="13556" y="21346"/>
                  </a:lnTo>
                  <a:lnTo>
                    <a:pt x="13896" y="21192"/>
                  </a:lnTo>
                  <a:lnTo>
                    <a:pt x="14179" y="21026"/>
                  </a:lnTo>
                  <a:lnTo>
                    <a:pt x="14444" y="20839"/>
                  </a:lnTo>
                  <a:lnTo>
                    <a:pt x="14576" y="20641"/>
                  </a:lnTo>
                  <a:lnTo>
                    <a:pt x="14727" y="20431"/>
                  </a:lnTo>
                  <a:lnTo>
                    <a:pt x="14765" y="20200"/>
                  </a:lnTo>
                  <a:lnTo>
                    <a:pt x="14802" y="19991"/>
                  </a:lnTo>
                  <a:lnTo>
                    <a:pt x="14727" y="19759"/>
                  </a:lnTo>
                  <a:lnTo>
                    <a:pt x="14613" y="19550"/>
                  </a:lnTo>
                  <a:lnTo>
                    <a:pt x="14444" y="19307"/>
                  </a:lnTo>
                  <a:lnTo>
                    <a:pt x="14217" y="19098"/>
                  </a:lnTo>
                  <a:lnTo>
                    <a:pt x="13934" y="18911"/>
                  </a:lnTo>
                  <a:lnTo>
                    <a:pt x="13669" y="18745"/>
                  </a:lnTo>
                  <a:lnTo>
                    <a:pt x="13462" y="18547"/>
                  </a:lnTo>
                  <a:lnTo>
                    <a:pt x="13311" y="18337"/>
                  </a:lnTo>
                  <a:lnTo>
                    <a:pt x="13197" y="18150"/>
                  </a:lnTo>
                  <a:lnTo>
                    <a:pt x="13122" y="17941"/>
                  </a:lnTo>
                  <a:lnTo>
                    <a:pt x="13122" y="17720"/>
                  </a:lnTo>
                  <a:lnTo>
                    <a:pt x="13122" y="17533"/>
                  </a:lnTo>
                  <a:lnTo>
                    <a:pt x="13197" y="17346"/>
                  </a:lnTo>
                  <a:lnTo>
                    <a:pt x="13273" y="17158"/>
                  </a:lnTo>
                  <a:lnTo>
                    <a:pt x="13386" y="16982"/>
                  </a:lnTo>
                  <a:lnTo>
                    <a:pt x="13537" y="16839"/>
                  </a:lnTo>
                  <a:lnTo>
                    <a:pt x="13707" y="16706"/>
                  </a:lnTo>
                  <a:lnTo>
                    <a:pt x="13896" y="16607"/>
                  </a:lnTo>
                  <a:lnTo>
                    <a:pt x="14104" y="16519"/>
                  </a:lnTo>
                  <a:lnTo>
                    <a:pt x="14330" y="16453"/>
                  </a:lnTo>
                  <a:lnTo>
                    <a:pt x="14538" y="16431"/>
                  </a:lnTo>
                  <a:lnTo>
                    <a:pt x="14897" y="16453"/>
                  </a:lnTo>
                  <a:lnTo>
                    <a:pt x="15406" y="16497"/>
                  </a:lnTo>
                  <a:lnTo>
                    <a:pt x="16105" y="16541"/>
                  </a:lnTo>
                  <a:lnTo>
                    <a:pt x="16898" y="16607"/>
                  </a:lnTo>
                  <a:lnTo>
                    <a:pt x="17804" y="16651"/>
                  </a:lnTo>
                  <a:lnTo>
                    <a:pt x="18786" y="16684"/>
                  </a:lnTo>
                  <a:lnTo>
                    <a:pt x="19844" y="16728"/>
                  </a:lnTo>
                  <a:lnTo>
                    <a:pt x="20920" y="16751"/>
                  </a:lnTo>
                  <a:lnTo>
                    <a:pt x="21109" y="16497"/>
                  </a:lnTo>
                  <a:lnTo>
                    <a:pt x="21241" y="16222"/>
                  </a:lnTo>
                  <a:lnTo>
                    <a:pt x="21392" y="15946"/>
                  </a:lnTo>
                  <a:lnTo>
                    <a:pt x="21467" y="15648"/>
                  </a:lnTo>
                  <a:lnTo>
                    <a:pt x="21543" y="15351"/>
                  </a:lnTo>
                  <a:lnTo>
                    <a:pt x="21618" y="15042"/>
                  </a:lnTo>
                  <a:lnTo>
                    <a:pt x="21618" y="14745"/>
                  </a:lnTo>
                  <a:lnTo>
                    <a:pt x="21618" y="14447"/>
                  </a:lnTo>
                  <a:lnTo>
                    <a:pt x="21618" y="14150"/>
                  </a:lnTo>
                  <a:lnTo>
                    <a:pt x="21581" y="13852"/>
                  </a:lnTo>
                  <a:lnTo>
                    <a:pt x="21505" y="13577"/>
                  </a:lnTo>
                  <a:lnTo>
                    <a:pt x="21430" y="13301"/>
                  </a:lnTo>
                  <a:lnTo>
                    <a:pt x="21354" y="13048"/>
                  </a:lnTo>
                  <a:lnTo>
                    <a:pt x="21241" y="12816"/>
                  </a:lnTo>
                  <a:lnTo>
                    <a:pt x="21146" y="12607"/>
                  </a:lnTo>
                  <a:lnTo>
                    <a:pt x="21033" y="12431"/>
                  </a:lnTo>
                  <a:lnTo>
                    <a:pt x="20920" y="12265"/>
                  </a:lnTo>
                  <a:lnTo>
                    <a:pt x="20769" y="12144"/>
                  </a:lnTo>
                  <a:lnTo>
                    <a:pt x="20637" y="12034"/>
                  </a:lnTo>
                  <a:lnTo>
                    <a:pt x="20486" y="11946"/>
                  </a:lnTo>
                  <a:lnTo>
                    <a:pt x="20297" y="11891"/>
                  </a:lnTo>
                  <a:lnTo>
                    <a:pt x="20165" y="11846"/>
                  </a:lnTo>
                  <a:lnTo>
                    <a:pt x="19976" y="11824"/>
                  </a:lnTo>
                  <a:lnTo>
                    <a:pt x="19806" y="11802"/>
                  </a:lnTo>
                  <a:lnTo>
                    <a:pt x="19390" y="11824"/>
                  </a:lnTo>
                  <a:lnTo>
                    <a:pt x="18956" y="11891"/>
                  </a:lnTo>
                  <a:lnTo>
                    <a:pt x="18503" y="11968"/>
                  </a:lnTo>
                  <a:lnTo>
                    <a:pt x="17993" y="12078"/>
                  </a:lnTo>
                  <a:lnTo>
                    <a:pt x="17653" y="12144"/>
                  </a:lnTo>
                  <a:lnTo>
                    <a:pt x="17332" y="12199"/>
                  </a:lnTo>
                  <a:lnTo>
                    <a:pt x="17049" y="12221"/>
                  </a:lnTo>
                  <a:lnTo>
                    <a:pt x="16747" y="12243"/>
                  </a:lnTo>
                  <a:lnTo>
                    <a:pt x="16464" y="12243"/>
                  </a:lnTo>
                  <a:lnTo>
                    <a:pt x="16218" y="12243"/>
                  </a:lnTo>
                  <a:lnTo>
                    <a:pt x="15992" y="12221"/>
                  </a:lnTo>
                  <a:lnTo>
                    <a:pt x="15746" y="12199"/>
                  </a:lnTo>
                  <a:lnTo>
                    <a:pt x="15520" y="12155"/>
                  </a:lnTo>
                  <a:lnTo>
                    <a:pt x="15350" y="12122"/>
                  </a:lnTo>
                  <a:lnTo>
                    <a:pt x="15161" y="12056"/>
                  </a:lnTo>
                  <a:lnTo>
                    <a:pt x="14972" y="11990"/>
                  </a:lnTo>
                  <a:lnTo>
                    <a:pt x="14689" y="11846"/>
                  </a:lnTo>
                  <a:lnTo>
                    <a:pt x="14444" y="11670"/>
                  </a:lnTo>
                  <a:lnTo>
                    <a:pt x="14255" y="11483"/>
                  </a:lnTo>
                  <a:lnTo>
                    <a:pt x="14104" y="11295"/>
                  </a:lnTo>
                  <a:lnTo>
                    <a:pt x="14028" y="11086"/>
                  </a:lnTo>
                  <a:lnTo>
                    <a:pt x="13972" y="10888"/>
                  </a:lnTo>
                  <a:lnTo>
                    <a:pt x="13972" y="10700"/>
                  </a:lnTo>
                  <a:lnTo>
                    <a:pt x="14009" y="10513"/>
                  </a:lnTo>
                  <a:lnTo>
                    <a:pt x="14066" y="10359"/>
                  </a:lnTo>
                  <a:lnTo>
                    <a:pt x="14179" y="10215"/>
                  </a:lnTo>
                  <a:lnTo>
                    <a:pt x="14406" y="10006"/>
                  </a:lnTo>
                  <a:lnTo>
                    <a:pt x="14651" y="9830"/>
                  </a:lnTo>
                  <a:lnTo>
                    <a:pt x="14878" y="9686"/>
                  </a:lnTo>
                  <a:lnTo>
                    <a:pt x="15123" y="9554"/>
                  </a:lnTo>
                  <a:lnTo>
                    <a:pt x="15350" y="9477"/>
                  </a:lnTo>
                  <a:lnTo>
                    <a:pt x="15558" y="9411"/>
                  </a:lnTo>
                  <a:lnTo>
                    <a:pt x="15803" y="9345"/>
                  </a:lnTo>
                  <a:lnTo>
                    <a:pt x="16030" y="9323"/>
                  </a:lnTo>
                  <a:lnTo>
                    <a:pt x="16256" y="9301"/>
                  </a:lnTo>
                  <a:lnTo>
                    <a:pt x="16464" y="9323"/>
                  </a:lnTo>
                  <a:lnTo>
                    <a:pt x="16690" y="9345"/>
                  </a:lnTo>
                  <a:lnTo>
                    <a:pt x="16898" y="9367"/>
                  </a:lnTo>
                  <a:lnTo>
                    <a:pt x="17332" y="9477"/>
                  </a:lnTo>
                  <a:lnTo>
                    <a:pt x="17767" y="9598"/>
                  </a:lnTo>
                  <a:lnTo>
                    <a:pt x="18163" y="9731"/>
                  </a:lnTo>
                  <a:lnTo>
                    <a:pt x="18597" y="9874"/>
                  </a:lnTo>
                  <a:lnTo>
                    <a:pt x="18994" y="10006"/>
                  </a:lnTo>
                  <a:lnTo>
                    <a:pt x="19428" y="10083"/>
                  </a:lnTo>
                  <a:lnTo>
                    <a:pt x="19617" y="10127"/>
                  </a:lnTo>
                  <a:lnTo>
                    <a:pt x="19844" y="10149"/>
                  </a:lnTo>
                  <a:lnTo>
                    <a:pt x="20013" y="10149"/>
                  </a:lnTo>
                  <a:lnTo>
                    <a:pt x="20240" y="10127"/>
                  </a:lnTo>
                  <a:lnTo>
                    <a:pt x="20410" y="10105"/>
                  </a:lnTo>
                  <a:lnTo>
                    <a:pt x="20637" y="10061"/>
                  </a:lnTo>
                  <a:lnTo>
                    <a:pt x="20844" y="9984"/>
                  </a:lnTo>
                  <a:lnTo>
                    <a:pt x="21033" y="9896"/>
                  </a:lnTo>
                  <a:lnTo>
                    <a:pt x="21146" y="9830"/>
                  </a:lnTo>
                  <a:lnTo>
                    <a:pt x="21203" y="9753"/>
                  </a:lnTo>
                  <a:lnTo>
                    <a:pt x="21279" y="9642"/>
                  </a:lnTo>
                  <a:lnTo>
                    <a:pt x="21354" y="9521"/>
                  </a:lnTo>
                  <a:lnTo>
                    <a:pt x="21430" y="9246"/>
                  </a:lnTo>
                  <a:lnTo>
                    <a:pt x="21430" y="8904"/>
                  </a:lnTo>
                  <a:lnTo>
                    <a:pt x="21430" y="8540"/>
                  </a:lnTo>
                  <a:lnTo>
                    <a:pt x="21392" y="8144"/>
                  </a:lnTo>
                  <a:lnTo>
                    <a:pt x="21354" y="7714"/>
                  </a:lnTo>
                  <a:lnTo>
                    <a:pt x="21279" y="7295"/>
                  </a:lnTo>
                  <a:lnTo>
                    <a:pt x="21146" y="6446"/>
                  </a:lnTo>
                  <a:lnTo>
                    <a:pt x="20995" y="5686"/>
                  </a:lnTo>
                  <a:lnTo>
                    <a:pt x="20958" y="5366"/>
                  </a:lnTo>
                  <a:lnTo>
                    <a:pt x="20958" y="5091"/>
                  </a:lnTo>
                  <a:lnTo>
                    <a:pt x="20958" y="4860"/>
                  </a:lnTo>
                  <a:lnTo>
                    <a:pt x="21033" y="4716"/>
                  </a:lnTo>
                  <a:lnTo>
                    <a:pt x="20637" y="4860"/>
                  </a:lnTo>
                  <a:lnTo>
                    <a:pt x="20127" y="4992"/>
                  </a:lnTo>
                  <a:lnTo>
                    <a:pt x="19617" y="5069"/>
                  </a:lnTo>
                  <a:lnTo>
                    <a:pt x="19032" y="5157"/>
                  </a:lnTo>
                  <a:lnTo>
                    <a:pt x="18465" y="5201"/>
                  </a:lnTo>
                  <a:lnTo>
                    <a:pt x="17842" y="5245"/>
                  </a:lnTo>
                  <a:lnTo>
                    <a:pt x="17219" y="5267"/>
                  </a:lnTo>
                  <a:lnTo>
                    <a:pt x="16615" y="5267"/>
                  </a:lnTo>
                  <a:lnTo>
                    <a:pt x="15992" y="5245"/>
                  </a:lnTo>
                  <a:lnTo>
                    <a:pt x="15369" y="5201"/>
                  </a:lnTo>
                  <a:lnTo>
                    <a:pt x="14840" y="5157"/>
                  </a:lnTo>
                  <a:lnTo>
                    <a:pt x="14293" y="5091"/>
                  </a:lnTo>
                  <a:lnTo>
                    <a:pt x="13783" y="5014"/>
                  </a:lnTo>
                  <a:lnTo>
                    <a:pt x="13386" y="4926"/>
                  </a:lnTo>
                  <a:lnTo>
                    <a:pt x="13027" y="4815"/>
                  </a:lnTo>
                  <a:lnTo>
                    <a:pt x="12725" y="4716"/>
                  </a:lnTo>
                  <a:lnTo>
                    <a:pt x="12480" y="4606"/>
                  </a:lnTo>
                  <a:lnTo>
                    <a:pt x="12291" y="4496"/>
                  </a:lnTo>
                  <a:lnTo>
                    <a:pt x="12197" y="4397"/>
                  </a:lnTo>
                  <a:lnTo>
                    <a:pt x="12083" y="4286"/>
                  </a:lnTo>
                  <a:lnTo>
                    <a:pt x="12046" y="4187"/>
                  </a:lnTo>
                  <a:lnTo>
                    <a:pt x="12008" y="4077"/>
                  </a:lnTo>
                  <a:lnTo>
                    <a:pt x="12046" y="3967"/>
                  </a:lnTo>
                  <a:lnTo>
                    <a:pt x="12121" y="3868"/>
                  </a:lnTo>
                  <a:lnTo>
                    <a:pt x="12197" y="3735"/>
                  </a:lnTo>
                  <a:lnTo>
                    <a:pt x="12291" y="3614"/>
                  </a:lnTo>
                  <a:lnTo>
                    <a:pt x="12442" y="3482"/>
                  </a:lnTo>
                  <a:lnTo>
                    <a:pt x="12631" y="3361"/>
                  </a:lnTo>
                  <a:lnTo>
                    <a:pt x="13065" y="3085"/>
                  </a:lnTo>
                  <a:lnTo>
                    <a:pt x="13537" y="2766"/>
                  </a:lnTo>
                  <a:lnTo>
                    <a:pt x="13783" y="2578"/>
                  </a:lnTo>
                  <a:lnTo>
                    <a:pt x="13934" y="2380"/>
                  </a:lnTo>
                  <a:lnTo>
                    <a:pt x="14028" y="2171"/>
                  </a:lnTo>
                  <a:lnTo>
                    <a:pt x="14104" y="1961"/>
                  </a:lnTo>
                  <a:lnTo>
                    <a:pt x="14104" y="1730"/>
                  </a:lnTo>
                  <a:lnTo>
                    <a:pt x="14066" y="1498"/>
                  </a:lnTo>
                  <a:lnTo>
                    <a:pt x="13972" y="1267"/>
                  </a:lnTo>
                  <a:lnTo>
                    <a:pt x="13820" y="1057"/>
                  </a:lnTo>
                  <a:lnTo>
                    <a:pt x="13594" y="837"/>
                  </a:lnTo>
                  <a:lnTo>
                    <a:pt x="13386" y="628"/>
                  </a:lnTo>
                  <a:lnTo>
                    <a:pt x="13103" y="462"/>
                  </a:lnTo>
                  <a:lnTo>
                    <a:pt x="12763" y="308"/>
                  </a:lnTo>
                  <a:lnTo>
                    <a:pt x="12404" y="187"/>
                  </a:lnTo>
                  <a:lnTo>
                    <a:pt x="12008" y="77"/>
                  </a:lnTo>
                  <a:lnTo>
                    <a:pt x="11574" y="33"/>
                  </a:lnTo>
                  <a:lnTo>
                    <a:pt x="11102" y="11"/>
                  </a:lnTo>
                  <a:lnTo>
                    <a:pt x="10667" y="11"/>
                  </a:lnTo>
                  <a:lnTo>
                    <a:pt x="10233" y="77"/>
                  </a:lnTo>
                  <a:lnTo>
                    <a:pt x="9837" y="187"/>
                  </a:lnTo>
                  <a:lnTo>
                    <a:pt x="9440" y="286"/>
                  </a:lnTo>
                  <a:lnTo>
                    <a:pt x="9062" y="462"/>
                  </a:lnTo>
                  <a:lnTo>
                    <a:pt x="8741" y="628"/>
                  </a:lnTo>
                  <a:lnTo>
                    <a:pt x="8458" y="815"/>
                  </a:lnTo>
                  <a:lnTo>
                    <a:pt x="8232" y="1035"/>
                  </a:lnTo>
                  <a:lnTo>
                    <a:pt x="8062" y="1245"/>
                  </a:lnTo>
                  <a:lnTo>
                    <a:pt x="7911" y="1476"/>
                  </a:lnTo>
                  <a:lnTo>
                    <a:pt x="7835" y="1708"/>
                  </a:lnTo>
                  <a:lnTo>
                    <a:pt x="7797" y="1961"/>
                  </a:lnTo>
                  <a:lnTo>
                    <a:pt x="7835" y="2193"/>
                  </a:lnTo>
                  <a:lnTo>
                    <a:pt x="7948" y="2402"/>
                  </a:lnTo>
                  <a:lnTo>
                    <a:pt x="8062" y="2534"/>
                  </a:lnTo>
                  <a:lnTo>
                    <a:pt x="8175" y="2644"/>
                  </a:lnTo>
                  <a:lnTo>
                    <a:pt x="8269" y="2744"/>
                  </a:lnTo>
                  <a:lnTo>
                    <a:pt x="8420" y="2832"/>
                  </a:lnTo>
                  <a:lnTo>
                    <a:pt x="8704" y="3019"/>
                  </a:lnTo>
                  <a:lnTo>
                    <a:pt x="8968" y="3206"/>
                  </a:lnTo>
                  <a:lnTo>
                    <a:pt x="9138" y="3405"/>
                  </a:lnTo>
                  <a:lnTo>
                    <a:pt x="9327" y="3570"/>
                  </a:lnTo>
                  <a:lnTo>
                    <a:pt x="9440" y="3735"/>
                  </a:lnTo>
                  <a:lnTo>
                    <a:pt x="9516" y="3890"/>
                  </a:lnTo>
                  <a:lnTo>
                    <a:pt x="9534" y="4033"/>
                  </a:lnTo>
                  <a:lnTo>
                    <a:pt x="9534" y="4165"/>
                  </a:lnTo>
                  <a:lnTo>
                    <a:pt x="9516" y="4286"/>
                  </a:lnTo>
                  <a:lnTo>
                    <a:pt x="9440" y="4397"/>
                  </a:lnTo>
                  <a:lnTo>
                    <a:pt x="9327" y="4496"/>
                  </a:lnTo>
                  <a:lnTo>
                    <a:pt x="9176" y="4562"/>
                  </a:lnTo>
                  <a:lnTo>
                    <a:pt x="9006" y="4628"/>
                  </a:lnTo>
                  <a:lnTo>
                    <a:pt x="8779" y="4694"/>
                  </a:lnTo>
                  <a:lnTo>
                    <a:pt x="8534" y="4716"/>
                  </a:lnTo>
                  <a:lnTo>
                    <a:pt x="8232" y="4716"/>
                  </a:lnTo>
                  <a:lnTo>
                    <a:pt x="7118" y="4738"/>
                  </a:lnTo>
                  <a:lnTo>
                    <a:pt x="5947" y="4771"/>
                  </a:lnTo>
                  <a:lnTo>
                    <a:pt x="4795" y="4815"/>
                  </a:lnTo>
                  <a:lnTo>
                    <a:pt x="3681" y="4860"/>
                  </a:lnTo>
                  <a:lnTo>
                    <a:pt x="2662" y="4882"/>
                  </a:lnTo>
                  <a:lnTo>
                    <a:pt x="1755" y="4882"/>
                  </a:lnTo>
                  <a:lnTo>
                    <a:pt x="1359" y="4860"/>
                  </a:lnTo>
                  <a:lnTo>
                    <a:pt x="981" y="4837"/>
                  </a:lnTo>
                  <a:lnTo>
                    <a:pt x="698" y="4771"/>
                  </a:lnTo>
                  <a:lnTo>
                    <a:pt x="453" y="4716"/>
                  </a:lnTo>
                  <a:lnTo>
                    <a:pt x="453" y="5322"/>
                  </a:lnTo>
                  <a:lnTo>
                    <a:pt x="453" y="6083"/>
                  </a:lnTo>
                  <a:lnTo>
                    <a:pt x="453" y="6909"/>
                  </a:lnTo>
                  <a:lnTo>
                    <a:pt x="453" y="7780"/>
                  </a:lnTo>
                  <a:lnTo>
                    <a:pt x="453" y="8606"/>
                  </a:lnTo>
                  <a:lnTo>
                    <a:pt x="453" y="9345"/>
                  </a:lnTo>
                  <a:lnTo>
                    <a:pt x="453" y="9918"/>
                  </a:lnTo>
                  <a:lnTo>
                    <a:pt x="453" y="10282"/>
                  </a:lnTo>
                  <a:lnTo>
                    <a:pt x="490" y="10381"/>
                  </a:lnTo>
                  <a:lnTo>
                    <a:pt x="547" y="10491"/>
                  </a:lnTo>
                  <a:lnTo>
                    <a:pt x="660" y="10590"/>
                  </a:lnTo>
                  <a:lnTo>
                    <a:pt x="811" y="10700"/>
                  </a:lnTo>
                  <a:lnTo>
                    <a:pt x="981" y="10811"/>
                  </a:lnTo>
                  <a:lnTo>
                    <a:pt x="1208" y="10888"/>
                  </a:lnTo>
                  <a:lnTo>
                    <a:pt x="1453" y="10954"/>
                  </a:lnTo>
                  <a:lnTo>
                    <a:pt x="1718" y="11020"/>
                  </a:lnTo>
                  <a:lnTo>
                    <a:pt x="1963" y="11064"/>
                  </a:lnTo>
                  <a:lnTo>
                    <a:pt x="2265" y="11086"/>
                  </a:lnTo>
                  <a:lnTo>
                    <a:pt x="2548" y="11064"/>
                  </a:lnTo>
                  <a:lnTo>
                    <a:pt x="2794" y="11042"/>
                  </a:lnTo>
                  <a:lnTo>
                    <a:pt x="3096" y="10976"/>
                  </a:lnTo>
                  <a:lnTo>
                    <a:pt x="3341" y="10888"/>
                  </a:lnTo>
                  <a:lnTo>
                    <a:pt x="3606" y="10766"/>
                  </a:lnTo>
                  <a:lnTo>
                    <a:pt x="3813" y="10590"/>
                  </a:lnTo>
                  <a:close/>
                </a:path>
              </a:pathLst>
            </a:custGeom>
            <a:solidFill>
              <a:srgbClr val="D8EBB3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3605" name="Puzzle1">
              <a:extLst>
                <a:ext uri="{FF2B5EF4-FFF2-40B4-BE49-F238E27FC236}">
                  <a16:creationId xmlns:a16="http://schemas.microsoft.com/office/drawing/2014/main" id="{C79C3570-BA78-421C-B470-C4CB7251A1B8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1824" y="1091"/>
              <a:ext cx="1800" cy="105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6084 w 21600"/>
                <a:gd name="T25" fmla="*/ 2569 h 21600"/>
                <a:gd name="T26" fmla="*/ 16128 w 21600"/>
                <a:gd name="T27" fmla="*/ 19545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9360" y="20836"/>
                  </a:moveTo>
                  <a:lnTo>
                    <a:pt x="9528" y="20836"/>
                  </a:lnTo>
                  <a:lnTo>
                    <a:pt x="9686" y="20762"/>
                  </a:lnTo>
                  <a:lnTo>
                    <a:pt x="9810" y="20687"/>
                  </a:lnTo>
                  <a:lnTo>
                    <a:pt x="9922" y="20575"/>
                  </a:lnTo>
                  <a:lnTo>
                    <a:pt x="10012" y="20426"/>
                  </a:lnTo>
                  <a:lnTo>
                    <a:pt x="10068" y="20296"/>
                  </a:lnTo>
                  <a:lnTo>
                    <a:pt x="10113" y="20110"/>
                  </a:lnTo>
                  <a:lnTo>
                    <a:pt x="10136" y="19905"/>
                  </a:lnTo>
                  <a:lnTo>
                    <a:pt x="10136" y="19682"/>
                  </a:lnTo>
                  <a:lnTo>
                    <a:pt x="10113" y="19440"/>
                  </a:lnTo>
                  <a:lnTo>
                    <a:pt x="10068" y="19142"/>
                  </a:lnTo>
                  <a:lnTo>
                    <a:pt x="10012" y="18900"/>
                  </a:lnTo>
                  <a:lnTo>
                    <a:pt x="9900" y="18620"/>
                  </a:lnTo>
                  <a:lnTo>
                    <a:pt x="9787" y="18285"/>
                  </a:lnTo>
                  <a:lnTo>
                    <a:pt x="9641" y="17968"/>
                  </a:lnTo>
                  <a:lnTo>
                    <a:pt x="9472" y="17652"/>
                  </a:lnTo>
                  <a:lnTo>
                    <a:pt x="9382" y="17466"/>
                  </a:lnTo>
                  <a:lnTo>
                    <a:pt x="9315" y="17298"/>
                  </a:lnTo>
                  <a:lnTo>
                    <a:pt x="9258" y="17112"/>
                  </a:lnTo>
                  <a:lnTo>
                    <a:pt x="9191" y="16926"/>
                  </a:lnTo>
                  <a:lnTo>
                    <a:pt x="9123" y="16535"/>
                  </a:lnTo>
                  <a:lnTo>
                    <a:pt x="9101" y="16144"/>
                  </a:lnTo>
                  <a:lnTo>
                    <a:pt x="9101" y="15753"/>
                  </a:lnTo>
                  <a:lnTo>
                    <a:pt x="9168" y="15362"/>
                  </a:lnTo>
                  <a:lnTo>
                    <a:pt x="9236" y="14971"/>
                  </a:lnTo>
                  <a:lnTo>
                    <a:pt x="9360" y="14580"/>
                  </a:lnTo>
                  <a:lnTo>
                    <a:pt x="9495" y="14244"/>
                  </a:lnTo>
                  <a:lnTo>
                    <a:pt x="9663" y="13891"/>
                  </a:lnTo>
                  <a:lnTo>
                    <a:pt x="9855" y="13611"/>
                  </a:lnTo>
                  <a:lnTo>
                    <a:pt x="10068" y="13351"/>
                  </a:lnTo>
                  <a:lnTo>
                    <a:pt x="10293" y="13146"/>
                  </a:lnTo>
                  <a:lnTo>
                    <a:pt x="10552" y="12997"/>
                  </a:lnTo>
                  <a:lnTo>
                    <a:pt x="10811" y="12885"/>
                  </a:lnTo>
                  <a:lnTo>
                    <a:pt x="11069" y="12866"/>
                  </a:lnTo>
                  <a:lnTo>
                    <a:pt x="11351" y="12885"/>
                  </a:lnTo>
                  <a:lnTo>
                    <a:pt x="11610" y="12997"/>
                  </a:lnTo>
                  <a:lnTo>
                    <a:pt x="11846" y="13183"/>
                  </a:lnTo>
                  <a:lnTo>
                    <a:pt x="12060" y="13388"/>
                  </a:lnTo>
                  <a:lnTo>
                    <a:pt x="12251" y="13648"/>
                  </a:lnTo>
                  <a:lnTo>
                    <a:pt x="12419" y="13928"/>
                  </a:lnTo>
                  <a:lnTo>
                    <a:pt x="12555" y="14244"/>
                  </a:lnTo>
                  <a:lnTo>
                    <a:pt x="12690" y="14617"/>
                  </a:lnTo>
                  <a:lnTo>
                    <a:pt x="12768" y="15008"/>
                  </a:lnTo>
                  <a:lnTo>
                    <a:pt x="12836" y="15399"/>
                  </a:lnTo>
                  <a:lnTo>
                    <a:pt x="12858" y="15753"/>
                  </a:lnTo>
                  <a:lnTo>
                    <a:pt x="12858" y="16144"/>
                  </a:lnTo>
                  <a:lnTo>
                    <a:pt x="12813" y="16535"/>
                  </a:lnTo>
                  <a:lnTo>
                    <a:pt x="12746" y="16888"/>
                  </a:lnTo>
                  <a:lnTo>
                    <a:pt x="12667" y="17224"/>
                  </a:lnTo>
                  <a:lnTo>
                    <a:pt x="12510" y="17503"/>
                  </a:lnTo>
                  <a:lnTo>
                    <a:pt x="12228" y="18043"/>
                  </a:lnTo>
                  <a:lnTo>
                    <a:pt x="11970" y="18546"/>
                  </a:lnTo>
                  <a:lnTo>
                    <a:pt x="11868" y="18751"/>
                  </a:lnTo>
                  <a:lnTo>
                    <a:pt x="11778" y="18974"/>
                  </a:lnTo>
                  <a:lnTo>
                    <a:pt x="11711" y="19179"/>
                  </a:lnTo>
                  <a:lnTo>
                    <a:pt x="11666" y="19365"/>
                  </a:lnTo>
                  <a:lnTo>
                    <a:pt x="11632" y="19570"/>
                  </a:lnTo>
                  <a:lnTo>
                    <a:pt x="11632" y="19756"/>
                  </a:lnTo>
                  <a:lnTo>
                    <a:pt x="11632" y="19942"/>
                  </a:lnTo>
                  <a:lnTo>
                    <a:pt x="11643" y="20110"/>
                  </a:lnTo>
                  <a:lnTo>
                    <a:pt x="11711" y="20296"/>
                  </a:lnTo>
                  <a:lnTo>
                    <a:pt x="11801" y="20464"/>
                  </a:lnTo>
                  <a:lnTo>
                    <a:pt x="11891" y="20650"/>
                  </a:lnTo>
                  <a:lnTo>
                    <a:pt x="12037" y="20836"/>
                  </a:lnTo>
                  <a:lnTo>
                    <a:pt x="12206" y="21004"/>
                  </a:lnTo>
                  <a:lnTo>
                    <a:pt x="12419" y="21190"/>
                  </a:lnTo>
                  <a:lnTo>
                    <a:pt x="12667" y="21320"/>
                  </a:lnTo>
                  <a:lnTo>
                    <a:pt x="12960" y="21432"/>
                  </a:lnTo>
                  <a:lnTo>
                    <a:pt x="13286" y="21544"/>
                  </a:lnTo>
                  <a:lnTo>
                    <a:pt x="13612" y="21655"/>
                  </a:lnTo>
                  <a:lnTo>
                    <a:pt x="13983" y="21693"/>
                  </a:lnTo>
                  <a:lnTo>
                    <a:pt x="14343" y="21730"/>
                  </a:lnTo>
                  <a:lnTo>
                    <a:pt x="14715" y="21730"/>
                  </a:lnTo>
                  <a:lnTo>
                    <a:pt x="15075" y="21730"/>
                  </a:lnTo>
                  <a:lnTo>
                    <a:pt x="15446" y="21655"/>
                  </a:lnTo>
                  <a:lnTo>
                    <a:pt x="15794" y="21581"/>
                  </a:lnTo>
                  <a:lnTo>
                    <a:pt x="16132" y="21432"/>
                  </a:lnTo>
                  <a:lnTo>
                    <a:pt x="16458" y="21302"/>
                  </a:lnTo>
                  <a:lnTo>
                    <a:pt x="16740" y="21078"/>
                  </a:lnTo>
                  <a:lnTo>
                    <a:pt x="16976" y="20836"/>
                  </a:lnTo>
                  <a:lnTo>
                    <a:pt x="17043" y="20650"/>
                  </a:lnTo>
                  <a:lnTo>
                    <a:pt x="17088" y="20426"/>
                  </a:lnTo>
                  <a:lnTo>
                    <a:pt x="17133" y="20222"/>
                  </a:lnTo>
                  <a:lnTo>
                    <a:pt x="17156" y="19980"/>
                  </a:lnTo>
                  <a:lnTo>
                    <a:pt x="17167" y="19477"/>
                  </a:lnTo>
                  <a:lnTo>
                    <a:pt x="17167" y="18974"/>
                  </a:lnTo>
                  <a:lnTo>
                    <a:pt x="17156" y="18397"/>
                  </a:lnTo>
                  <a:lnTo>
                    <a:pt x="17111" y="17820"/>
                  </a:lnTo>
                  <a:lnTo>
                    <a:pt x="17066" y="17261"/>
                  </a:lnTo>
                  <a:lnTo>
                    <a:pt x="16998" y="16646"/>
                  </a:lnTo>
                  <a:lnTo>
                    <a:pt x="16852" y="15511"/>
                  </a:lnTo>
                  <a:lnTo>
                    <a:pt x="16740" y="14393"/>
                  </a:lnTo>
                  <a:lnTo>
                    <a:pt x="16717" y="13928"/>
                  </a:lnTo>
                  <a:lnTo>
                    <a:pt x="16695" y="13462"/>
                  </a:lnTo>
                  <a:lnTo>
                    <a:pt x="16717" y="13071"/>
                  </a:lnTo>
                  <a:lnTo>
                    <a:pt x="16785" y="12755"/>
                  </a:lnTo>
                  <a:lnTo>
                    <a:pt x="16852" y="12419"/>
                  </a:lnTo>
                  <a:lnTo>
                    <a:pt x="16953" y="12140"/>
                  </a:lnTo>
                  <a:lnTo>
                    <a:pt x="17088" y="11898"/>
                  </a:lnTo>
                  <a:lnTo>
                    <a:pt x="17212" y="11675"/>
                  </a:lnTo>
                  <a:lnTo>
                    <a:pt x="17370" y="11470"/>
                  </a:lnTo>
                  <a:lnTo>
                    <a:pt x="17516" y="11284"/>
                  </a:lnTo>
                  <a:lnTo>
                    <a:pt x="17696" y="11135"/>
                  </a:lnTo>
                  <a:lnTo>
                    <a:pt x="17865" y="11042"/>
                  </a:lnTo>
                  <a:lnTo>
                    <a:pt x="18033" y="10930"/>
                  </a:lnTo>
                  <a:lnTo>
                    <a:pt x="18213" y="10893"/>
                  </a:lnTo>
                  <a:lnTo>
                    <a:pt x="18382" y="10893"/>
                  </a:lnTo>
                  <a:lnTo>
                    <a:pt x="18551" y="10967"/>
                  </a:lnTo>
                  <a:lnTo>
                    <a:pt x="18708" y="11042"/>
                  </a:lnTo>
                  <a:lnTo>
                    <a:pt x="18855" y="11172"/>
                  </a:lnTo>
                  <a:lnTo>
                    <a:pt x="19012" y="11358"/>
                  </a:lnTo>
                  <a:lnTo>
                    <a:pt x="19136" y="11600"/>
                  </a:lnTo>
                  <a:lnTo>
                    <a:pt x="19271" y="11861"/>
                  </a:lnTo>
                  <a:lnTo>
                    <a:pt x="19440" y="12028"/>
                  </a:lnTo>
                  <a:lnTo>
                    <a:pt x="19608" y="12177"/>
                  </a:lnTo>
                  <a:lnTo>
                    <a:pt x="19822" y="12289"/>
                  </a:lnTo>
                  <a:lnTo>
                    <a:pt x="20025" y="12289"/>
                  </a:lnTo>
                  <a:lnTo>
                    <a:pt x="20238" y="12289"/>
                  </a:lnTo>
                  <a:lnTo>
                    <a:pt x="20452" y="12215"/>
                  </a:lnTo>
                  <a:lnTo>
                    <a:pt x="20643" y="12103"/>
                  </a:lnTo>
                  <a:lnTo>
                    <a:pt x="20846" y="11973"/>
                  </a:lnTo>
                  <a:lnTo>
                    <a:pt x="21037" y="11786"/>
                  </a:lnTo>
                  <a:lnTo>
                    <a:pt x="21206" y="11563"/>
                  </a:lnTo>
                  <a:lnTo>
                    <a:pt x="21363" y="11321"/>
                  </a:lnTo>
                  <a:lnTo>
                    <a:pt x="21465" y="11079"/>
                  </a:lnTo>
                  <a:lnTo>
                    <a:pt x="21577" y="10744"/>
                  </a:lnTo>
                  <a:lnTo>
                    <a:pt x="21622" y="10427"/>
                  </a:lnTo>
                  <a:lnTo>
                    <a:pt x="21645" y="10111"/>
                  </a:lnTo>
                  <a:lnTo>
                    <a:pt x="21622" y="9608"/>
                  </a:lnTo>
                  <a:lnTo>
                    <a:pt x="21577" y="9142"/>
                  </a:lnTo>
                  <a:lnTo>
                    <a:pt x="21465" y="8751"/>
                  </a:lnTo>
                  <a:lnTo>
                    <a:pt x="21363" y="8397"/>
                  </a:lnTo>
                  <a:lnTo>
                    <a:pt x="21206" y="8062"/>
                  </a:lnTo>
                  <a:lnTo>
                    <a:pt x="21037" y="7820"/>
                  </a:lnTo>
                  <a:lnTo>
                    <a:pt x="20846" y="7597"/>
                  </a:lnTo>
                  <a:lnTo>
                    <a:pt x="20643" y="7429"/>
                  </a:lnTo>
                  <a:lnTo>
                    <a:pt x="20452" y="7317"/>
                  </a:lnTo>
                  <a:lnTo>
                    <a:pt x="20238" y="7206"/>
                  </a:lnTo>
                  <a:lnTo>
                    <a:pt x="20025" y="7168"/>
                  </a:lnTo>
                  <a:lnTo>
                    <a:pt x="19822" y="7206"/>
                  </a:lnTo>
                  <a:lnTo>
                    <a:pt x="19608" y="7243"/>
                  </a:lnTo>
                  <a:lnTo>
                    <a:pt x="19440" y="7355"/>
                  </a:lnTo>
                  <a:lnTo>
                    <a:pt x="19271" y="7504"/>
                  </a:lnTo>
                  <a:lnTo>
                    <a:pt x="19136" y="7708"/>
                  </a:lnTo>
                  <a:lnTo>
                    <a:pt x="19012" y="7895"/>
                  </a:lnTo>
                  <a:lnTo>
                    <a:pt x="18832" y="8025"/>
                  </a:lnTo>
                  <a:lnTo>
                    <a:pt x="18663" y="8174"/>
                  </a:lnTo>
                  <a:lnTo>
                    <a:pt x="18472" y="8248"/>
                  </a:lnTo>
                  <a:lnTo>
                    <a:pt x="18270" y="8286"/>
                  </a:lnTo>
                  <a:lnTo>
                    <a:pt x="18078" y="8323"/>
                  </a:lnTo>
                  <a:lnTo>
                    <a:pt x="17887" y="8323"/>
                  </a:lnTo>
                  <a:lnTo>
                    <a:pt x="17696" y="8248"/>
                  </a:lnTo>
                  <a:lnTo>
                    <a:pt x="17493" y="8174"/>
                  </a:lnTo>
                  <a:lnTo>
                    <a:pt x="17302" y="8062"/>
                  </a:lnTo>
                  <a:lnTo>
                    <a:pt x="17133" y="7969"/>
                  </a:lnTo>
                  <a:lnTo>
                    <a:pt x="16976" y="7783"/>
                  </a:lnTo>
                  <a:lnTo>
                    <a:pt x="16852" y="7597"/>
                  </a:lnTo>
                  <a:lnTo>
                    <a:pt x="16740" y="7429"/>
                  </a:lnTo>
                  <a:lnTo>
                    <a:pt x="16672" y="7168"/>
                  </a:lnTo>
                  <a:lnTo>
                    <a:pt x="16638" y="6926"/>
                  </a:lnTo>
                  <a:lnTo>
                    <a:pt x="16616" y="6498"/>
                  </a:lnTo>
                  <a:lnTo>
                    <a:pt x="16616" y="5772"/>
                  </a:lnTo>
                  <a:lnTo>
                    <a:pt x="16650" y="4915"/>
                  </a:lnTo>
                  <a:lnTo>
                    <a:pt x="16695" y="3928"/>
                  </a:lnTo>
                  <a:lnTo>
                    <a:pt x="16762" y="2960"/>
                  </a:lnTo>
                  <a:lnTo>
                    <a:pt x="16830" y="1992"/>
                  </a:lnTo>
                  <a:lnTo>
                    <a:pt x="16908" y="1173"/>
                  </a:lnTo>
                  <a:lnTo>
                    <a:pt x="16976" y="521"/>
                  </a:lnTo>
                  <a:lnTo>
                    <a:pt x="16953" y="521"/>
                  </a:lnTo>
                  <a:lnTo>
                    <a:pt x="16931" y="521"/>
                  </a:lnTo>
                  <a:lnTo>
                    <a:pt x="16267" y="484"/>
                  </a:lnTo>
                  <a:lnTo>
                    <a:pt x="15637" y="428"/>
                  </a:lnTo>
                  <a:lnTo>
                    <a:pt x="15063" y="353"/>
                  </a:lnTo>
                  <a:lnTo>
                    <a:pt x="14523" y="279"/>
                  </a:lnTo>
                  <a:lnTo>
                    <a:pt x="14040" y="167"/>
                  </a:lnTo>
                  <a:lnTo>
                    <a:pt x="13635" y="93"/>
                  </a:lnTo>
                  <a:lnTo>
                    <a:pt x="13331" y="18"/>
                  </a:lnTo>
                  <a:lnTo>
                    <a:pt x="13117" y="18"/>
                  </a:lnTo>
                  <a:lnTo>
                    <a:pt x="12982" y="18"/>
                  </a:lnTo>
                  <a:lnTo>
                    <a:pt x="12858" y="130"/>
                  </a:lnTo>
                  <a:lnTo>
                    <a:pt x="12723" y="279"/>
                  </a:lnTo>
                  <a:lnTo>
                    <a:pt x="12622" y="446"/>
                  </a:lnTo>
                  <a:lnTo>
                    <a:pt x="12510" y="670"/>
                  </a:lnTo>
                  <a:lnTo>
                    <a:pt x="12419" y="912"/>
                  </a:lnTo>
                  <a:lnTo>
                    <a:pt x="12363" y="1210"/>
                  </a:lnTo>
                  <a:lnTo>
                    <a:pt x="12318" y="1526"/>
                  </a:lnTo>
                  <a:lnTo>
                    <a:pt x="12273" y="1843"/>
                  </a:lnTo>
                  <a:lnTo>
                    <a:pt x="12251" y="2215"/>
                  </a:lnTo>
                  <a:lnTo>
                    <a:pt x="12273" y="2532"/>
                  </a:lnTo>
                  <a:lnTo>
                    <a:pt x="12318" y="2886"/>
                  </a:lnTo>
                  <a:lnTo>
                    <a:pt x="12386" y="3240"/>
                  </a:lnTo>
                  <a:lnTo>
                    <a:pt x="12464" y="3556"/>
                  </a:lnTo>
                  <a:lnTo>
                    <a:pt x="12577" y="3891"/>
                  </a:lnTo>
                  <a:lnTo>
                    <a:pt x="12746" y="4171"/>
                  </a:lnTo>
                  <a:lnTo>
                    <a:pt x="12926" y="4487"/>
                  </a:lnTo>
                  <a:lnTo>
                    <a:pt x="13050" y="4860"/>
                  </a:lnTo>
                  <a:lnTo>
                    <a:pt x="13162" y="5251"/>
                  </a:lnTo>
                  <a:lnTo>
                    <a:pt x="13218" y="5604"/>
                  </a:lnTo>
                  <a:lnTo>
                    <a:pt x="13263" y="5995"/>
                  </a:lnTo>
                  <a:lnTo>
                    <a:pt x="13241" y="6386"/>
                  </a:lnTo>
                  <a:lnTo>
                    <a:pt x="13218" y="6740"/>
                  </a:lnTo>
                  <a:lnTo>
                    <a:pt x="13139" y="7094"/>
                  </a:lnTo>
                  <a:lnTo>
                    <a:pt x="13050" y="7429"/>
                  </a:lnTo>
                  <a:lnTo>
                    <a:pt x="12903" y="7746"/>
                  </a:lnTo>
                  <a:lnTo>
                    <a:pt x="12723" y="8025"/>
                  </a:lnTo>
                  <a:lnTo>
                    <a:pt x="12532" y="8286"/>
                  </a:lnTo>
                  <a:lnTo>
                    <a:pt x="12318" y="8491"/>
                  </a:lnTo>
                  <a:lnTo>
                    <a:pt x="12060" y="8677"/>
                  </a:lnTo>
                  <a:lnTo>
                    <a:pt x="11756" y="8788"/>
                  </a:lnTo>
                  <a:lnTo>
                    <a:pt x="11452" y="8826"/>
                  </a:lnTo>
                  <a:lnTo>
                    <a:pt x="11283" y="8826"/>
                  </a:lnTo>
                  <a:lnTo>
                    <a:pt x="11126" y="8826"/>
                  </a:lnTo>
                  <a:lnTo>
                    <a:pt x="11002" y="8788"/>
                  </a:lnTo>
                  <a:lnTo>
                    <a:pt x="10845" y="8714"/>
                  </a:lnTo>
                  <a:lnTo>
                    <a:pt x="10721" y="8640"/>
                  </a:lnTo>
                  <a:lnTo>
                    <a:pt x="10608" y="8565"/>
                  </a:lnTo>
                  <a:lnTo>
                    <a:pt x="10485" y="8453"/>
                  </a:lnTo>
                  <a:lnTo>
                    <a:pt x="10372" y="8323"/>
                  </a:lnTo>
                  <a:lnTo>
                    <a:pt x="10181" y="8062"/>
                  </a:lnTo>
                  <a:lnTo>
                    <a:pt x="10035" y="7746"/>
                  </a:lnTo>
                  <a:lnTo>
                    <a:pt x="9900" y="7392"/>
                  </a:lnTo>
                  <a:lnTo>
                    <a:pt x="9787" y="7001"/>
                  </a:lnTo>
                  <a:lnTo>
                    <a:pt x="9731" y="6610"/>
                  </a:lnTo>
                  <a:lnTo>
                    <a:pt x="9686" y="6219"/>
                  </a:lnTo>
                  <a:lnTo>
                    <a:pt x="9663" y="5772"/>
                  </a:lnTo>
                  <a:lnTo>
                    <a:pt x="9686" y="5381"/>
                  </a:lnTo>
                  <a:lnTo>
                    <a:pt x="9753" y="4990"/>
                  </a:lnTo>
                  <a:lnTo>
                    <a:pt x="9832" y="4636"/>
                  </a:lnTo>
                  <a:lnTo>
                    <a:pt x="9945" y="4320"/>
                  </a:lnTo>
                  <a:lnTo>
                    <a:pt x="10068" y="4022"/>
                  </a:lnTo>
                  <a:lnTo>
                    <a:pt x="10203" y="3817"/>
                  </a:lnTo>
                  <a:lnTo>
                    <a:pt x="10316" y="3593"/>
                  </a:lnTo>
                  <a:lnTo>
                    <a:pt x="10395" y="3351"/>
                  </a:lnTo>
                  <a:lnTo>
                    <a:pt x="10462" y="3109"/>
                  </a:lnTo>
                  <a:lnTo>
                    <a:pt x="10507" y="2848"/>
                  </a:lnTo>
                  <a:lnTo>
                    <a:pt x="10530" y="2606"/>
                  </a:lnTo>
                  <a:lnTo>
                    <a:pt x="10507" y="2346"/>
                  </a:lnTo>
                  <a:lnTo>
                    <a:pt x="10462" y="2141"/>
                  </a:lnTo>
                  <a:lnTo>
                    <a:pt x="10395" y="1880"/>
                  </a:lnTo>
                  <a:lnTo>
                    <a:pt x="10293" y="1638"/>
                  </a:lnTo>
                  <a:lnTo>
                    <a:pt x="10158" y="1415"/>
                  </a:lnTo>
                  <a:lnTo>
                    <a:pt x="9967" y="1210"/>
                  </a:lnTo>
                  <a:lnTo>
                    <a:pt x="9753" y="986"/>
                  </a:lnTo>
                  <a:lnTo>
                    <a:pt x="9495" y="819"/>
                  </a:lnTo>
                  <a:lnTo>
                    <a:pt x="9191" y="670"/>
                  </a:lnTo>
                  <a:lnTo>
                    <a:pt x="8842" y="521"/>
                  </a:lnTo>
                  <a:lnTo>
                    <a:pt x="8471" y="446"/>
                  </a:lnTo>
                  <a:lnTo>
                    <a:pt x="7998" y="428"/>
                  </a:lnTo>
                  <a:lnTo>
                    <a:pt x="7413" y="428"/>
                  </a:lnTo>
                  <a:lnTo>
                    <a:pt x="6817" y="446"/>
                  </a:lnTo>
                  <a:lnTo>
                    <a:pt x="6187" y="521"/>
                  </a:lnTo>
                  <a:lnTo>
                    <a:pt x="5602" y="633"/>
                  </a:lnTo>
                  <a:lnTo>
                    <a:pt x="5107" y="744"/>
                  </a:lnTo>
                  <a:lnTo>
                    <a:pt x="4725" y="856"/>
                  </a:lnTo>
                  <a:lnTo>
                    <a:pt x="4848" y="1564"/>
                  </a:lnTo>
                  <a:lnTo>
                    <a:pt x="5028" y="2495"/>
                  </a:lnTo>
                  <a:lnTo>
                    <a:pt x="5175" y="3556"/>
                  </a:lnTo>
                  <a:lnTo>
                    <a:pt x="5298" y="4673"/>
                  </a:lnTo>
                  <a:lnTo>
                    <a:pt x="5343" y="5213"/>
                  </a:lnTo>
                  <a:lnTo>
                    <a:pt x="5388" y="5753"/>
                  </a:lnTo>
                  <a:lnTo>
                    <a:pt x="5411" y="6275"/>
                  </a:lnTo>
                  <a:lnTo>
                    <a:pt x="5411" y="6740"/>
                  </a:lnTo>
                  <a:lnTo>
                    <a:pt x="5366" y="7168"/>
                  </a:lnTo>
                  <a:lnTo>
                    <a:pt x="5321" y="7541"/>
                  </a:lnTo>
                  <a:lnTo>
                    <a:pt x="5287" y="7708"/>
                  </a:lnTo>
                  <a:lnTo>
                    <a:pt x="5242" y="7857"/>
                  </a:lnTo>
                  <a:lnTo>
                    <a:pt x="5197" y="7969"/>
                  </a:lnTo>
                  <a:lnTo>
                    <a:pt x="5130" y="8062"/>
                  </a:lnTo>
                  <a:lnTo>
                    <a:pt x="5006" y="8248"/>
                  </a:lnTo>
                  <a:lnTo>
                    <a:pt x="4848" y="8397"/>
                  </a:lnTo>
                  <a:lnTo>
                    <a:pt x="4725" y="8528"/>
                  </a:lnTo>
                  <a:lnTo>
                    <a:pt x="4567" y="8640"/>
                  </a:lnTo>
                  <a:lnTo>
                    <a:pt x="4421" y="8714"/>
                  </a:lnTo>
                  <a:lnTo>
                    <a:pt x="4263" y="8751"/>
                  </a:lnTo>
                  <a:lnTo>
                    <a:pt x="4095" y="8788"/>
                  </a:lnTo>
                  <a:lnTo>
                    <a:pt x="3948" y="8788"/>
                  </a:lnTo>
                  <a:lnTo>
                    <a:pt x="3791" y="8751"/>
                  </a:lnTo>
                  <a:lnTo>
                    <a:pt x="3667" y="8714"/>
                  </a:lnTo>
                  <a:lnTo>
                    <a:pt x="3510" y="8677"/>
                  </a:lnTo>
                  <a:lnTo>
                    <a:pt x="3386" y="8602"/>
                  </a:lnTo>
                  <a:lnTo>
                    <a:pt x="3251" y="8491"/>
                  </a:lnTo>
                  <a:lnTo>
                    <a:pt x="3127" y="8360"/>
                  </a:lnTo>
                  <a:lnTo>
                    <a:pt x="3015" y="8248"/>
                  </a:lnTo>
                  <a:lnTo>
                    <a:pt x="2925" y="8062"/>
                  </a:lnTo>
                  <a:lnTo>
                    <a:pt x="2778" y="7857"/>
                  </a:lnTo>
                  <a:lnTo>
                    <a:pt x="2610" y="7671"/>
                  </a:lnTo>
                  <a:lnTo>
                    <a:pt x="2407" y="7541"/>
                  </a:lnTo>
                  <a:lnTo>
                    <a:pt x="2171" y="7466"/>
                  </a:lnTo>
                  <a:lnTo>
                    <a:pt x="1957" y="7429"/>
                  </a:lnTo>
                  <a:lnTo>
                    <a:pt x="1698" y="7429"/>
                  </a:lnTo>
                  <a:lnTo>
                    <a:pt x="1462" y="7466"/>
                  </a:lnTo>
                  <a:lnTo>
                    <a:pt x="1226" y="7559"/>
                  </a:lnTo>
                  <a:lnTo>
                    <a:pt x="989" y="7708"/>
                  </a:lnTo>
                  <a:lnTo>
                    <a:pt x="776" y="7932"/>
                  </a:lnTo>
                  <a:lnTo>
                    <a:pt x="551" y="8211"/>
                  </a:lnTo>
                  <a:lnTo>
                    <a:pt x="382" y="8528"/>
                  </a:lnTo>
                  <a:lnTo>
                    <a:pt x="315" y="8714"/>
                  </a:lnTo>
                  <a:lnTo>
                    <a:pt x="236" y="8919"/>
                  </a:lnTo>
                  <a:lnTo>
                    <a:pt x="191" y="9142"/>
                  </a:lnTo>
                  <a:lnTo>
                    <a:pt x="123" y="9347"/>
                  </a:lnTo>
                  <a:lnTo>
                    <a:pt x="78" y="9608"/>
                  </a:lnTo>
                  <a:lnTo>
                    <a:pt x="56" y="9887"/>
                  </a:lnTo>
                  <a:lnTo>
                    <a:pt x="33" y="10185"/>
                  </a:lnTo>
                  <a:lnTo>
                    <a:pt x="33" y="10464"/>
                  </a:lnTo>
                  <a:lnTo>
                    <a:pt x="33" y="10706"/>
                  </a:lnTo>
                  <a:lnTo>
                    <a:pt x="56" y="10967"/>
                  </a:lnTo>
                  <a:lnTo>
                    <a:pt x="78" y="11172"/>
                  </a:lnTo>
                  <a:lnTo>
                    <a:pt x="123" y="11395"/>
                  </a:lnTo>
                  <a:lnTo>
                    <a:pt x="168" y="11600"/>
                  </a:lnTo>
                  <a:lnTo>
                    <a:pt x="236" y="11786"/>
                  </a:lnTo>
                  <a:lnTo>
                    <a:pt x="292" y="11973"/>
                  </a:lnTo>
                  <a:lnTo>
                    <a:pt x="382" y="12140"/>
                  </a:lnTo>
                  <a:lnTo>
                    <a:pt x="540" y="12419"/>
                  </a:lnTo>
                  <a:lnTo>
                    <a:pt x="731" y="12680"/>
                  </a:lnTo>
                  <a:lnTo>
                    <a:pt x="944" y="12866"/>
                  </a:lnTo>
                  <a:lnTo>
                    <a:pt x="1158" y="12997"/>
                  </a:lnTo>
                  <a:lnTo>
                    <a:pt x="1395" y="13108"/>
                  </a:lnTo>
                  <a:lnTo>
                    <a:pt x="1608" y="13183"/>
                  </a:lnTo>
                  <a:lnTo>
                    <a:pt x="1856" y="13183"/>
                  </a:lnTo>
                  <a:lnTo>
                    <a:pt x="2070" y="13146"/>
                  </a:lnTo>
                  <a:lnTo>
                    <a:pt x="2261" y="13071"/>
                  </a:lnTo>
                  <a:lnTo>
                    <a:pt x="2430" y="12960"/>
                  </a:lnTo>
                  <a:lnTo>
                    <a:pt x="2587" y="12792"/>
                  </a:lnTo>
                  <a:lnTo>
                    <a:pt x="2688" y="12606"/>
                  </a:lnTo>
                  <a:lnTo>
                    <a:pt x="2801" y="12419"/>
                  </a:lnTo>
                  <a:lnTo>
                    <a:pt x="2925" y="12289"/>
                  </a:lnTo>
                  <a:lnTo>
                    <a:pt x="3082" y="12177"/>
                  </a:lnTo>
                  <a:lnTo>
                    <a:pt x="3228" y="12103"/>
                  </a:lnTo>
                  <a:lnTo>
                    <a:pt x="3408" y="12103"/>
                  </a:lnTo>
                  <a:lnTo>
                    <a:pt x="3577" y="12103"/>
                  </a:lnTo>
                  <a:lnTo>
                    <a:pt x="3723" y="12177"/>
                  </a:lnTo>
                  <a:lnTo>
                    <a:pt x="3903" y="12252"/>
                  </a:lnTo>
                  <a:lnTo>
                    <a:pt x="4072" y="12364"/>
                  </a:lnTo>
                  <a:lnTo>
                    <a:pt x="4230" y="12494"/>
                  </a:lnTo>
                  <a:lnTo>
                    <a:pt x="4353" y="12643"/>
                  </a:lnTo>
                  <a:lnTo>
                    <a:pt x="4488" y="12829"/>
                  </a:lnTo>
                  <a:lnTo>
                    <a:pt x="4567" y="13034"/>
                  </a:lnTo>
                  <a:lnTo>
                    <a:pt x="4657" y="13257"/>
                  </a:lnTo>
                  <a:lnTo>
                    <a:pt x="4702" y="13462"/>
                  </a:lnTo>
                  <a:lnTo>
                    <a:pt x="4725" y="13686"/>
                  </a:lnTo>
                  <a:lnTo>
                    <a:pt x="4702" y="14282"/>
                  </a:lnTo>
                  <a:lnTo>
                    <a:pt x="4657" y="15045"/>
                  </a:lnTo>
                  <a:lnTo>
                    <a:pt x="4612" y="15976"/>
                  </a:lnTo>
                  <a:lnTo>
                    <a:pt x="4590" y="16926"/>
                  </a:lnTo>
                  <a:lnTo>
                    <a:pt x="4567" y="17968"/>
                  </a:lnTo>
                  <a:lnTo>
                    <a:pt x="4567" y="19011"/>
                  </a:lnTo>
                  <a:lnTo>
                    <a:pt x="4590" y="19514"/>
                  </a:lnTo>
                  <a:lnTo>
                    <a:pt x="4612" y="19980"/>
                  </a:lnTo>
                  <a:lnTo>
                    <a:pt x="4657" y="20426"/>
                  </a:lnTo>
                  <a:lnTo>
                    <a:pt x="4725" y="20836"/>
                  </a:lnTo>
                  <a:lnTo>
                    <a:pt x="4848" y="20929"/>
                  </a:lnTo>
                  <a:lnTo>
                    <a:pt x="5040" y="21004"/>
                  </a:lnTo>
                  <a:lnTo>
                    <a:pt x="5265" y="21078"/>
                  </a:lnTo>
                  <a:lnTo>
                    <a:pt x="5478" y="21115"/>
                  </a:lnTo>
                  <a:lnTo>
                    <a:pt x="6041" y="21115"/>
                  </a:lnTo>
                  <a:lnTo>
                    <a:pt x="6637" y="21078"/>
                  </a:lnTo>
                  <a:lnTo>
                    <a:pt x="7312" y="21004"/>
                  </a:lnTo>
                  <a:lnTo>
                    <a:pt x="7998" y="20929"/>
                  </a:lnTo>
                  <a:lnTo>
                    <a:pt x="8696" y="20855"/>
                  </a:lnTo>
                  <a:lnTo>
                    <a:pt x="9360" y="20836"/>
                  </a:lnTo>
                  <a:close/>
                </a:path>
              </a:pathLst>
            </a:custGeom>
            <a:solidFill>
              <a:srgbClr val="CCCC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3595" name="AutoShape 15">
            <a:extLst>
              <a:ext uri="{FF2B5EF4-FFF2-40B4-BE49-F238E27FC236}">
                <a16:creationId xmlns:a16="http://schemas.microsoft.com/office/drawing/2014/main" id="{B8ACFB68-6D0D-403F-8479-544905A0A9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7100" y="392113"/>
            <a:ext cx="1046163" cy="569912"/>
          </a:xfrm>
          <a:prstGeom prst="plaque">
            <a:avLst>
              <a:gd name="adj" fmla="val 1364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/>
              <a:t>4 Min</a:t>
            </a:r>
          </a:p>
        </p:txBody>
      </p:sp>
      <p:sp>
        <p:nvSpPr>
          <p:cNvPr id="23596" name="Text Box 25">
            <a:extLst>
              <a:ext uri="{FF2B5EF4-FFF2-40B4-BE49-F238E27FC236}">
                <a16:creationId xmlns:a16="http://schemas.microsoft.com/office/drawing/2014/main" id="{B65756B5-180D-481A-9792-53A8718747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23597" name="Text Box 7">
            <a:extLst>
              <a:ext uri="{FF2B5EF4-FFF2-40B4-BE49-F238E27FC236}">
                <a16:creationId xmlns:a16="http://schemas.microsoft.com/office/drawing/2014/main" id="{D29C8C81-CC4A-4662-A705-67249FDD7C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620713"/>
            <a:ext cx="5111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Four Studis help eachother.</a:t>
            </a:r>
          </a:p>
        </p:txBody>
      </p:sp>
      <p:sp>
        <p:nvSpPr>
          <p:cNvPr id="23598" name="Textfeld 19">
            <a:extLst>
              <a:ext uri="{FF2B5EF4-FFF2-40B4-BE49-F238E27FC236}">
                <a16:creationId xmlns:a16="http://schemas.microsoft.com/office/drawing/2014/main" id="{1D2B39FF-2B50-4609-9736-6ADEE23B82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205038"/>
            <a:ext cx="11255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Muster</a:t>
            </a:r>
          </a:p>
        </p:txBody>
      </p:sp>
      <p:sp>
        <p:nvSpPr>
          <p:cNvPr id="23599" name="Textfeld 20">
            <a:extLst>
              <a:ext uri="{FF2B5EF4-FFF2-40B4-BE49-F238E27FC236}">
                <a16:creationId xmlns:a16="http://schemas.microsoft.com/office/drawing/2014/main" id="{B57DA562-2C59-470F-B578-E5BE795290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636838"/>
            <a:ext cx="11795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>
                <a:solidFill>
                  <a:srgbClr val="0070C0"/>
                </a:solidFill>
              </a:rPr>
              <a:t>sample</a:t>
            </a:r>
          </a:p>
        </p:txBody>
      </p:sp>
      <p:sp>
        <p:nvSpPr>
          <p:cNvPr id="23600" name="Text Box 3">
            <a:extLst>
              <a:ext uri="{FF2B5EF4-FFF2-40B4-BE49-F238E27FC236}">
                <a16:creationId xmlns:a16="http://schemas.microsoft.com/office/drawing/2014/main" id="{799EE5DF-007B-47DE-9C3B-E90309C205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3888" y="1052513"/>
            <a:ext cx="5842000" cy="830262"/>
          </a:xfrm>
          <a:prstGeom prst="rect">
            <a:avLst/>
          </a:prstGeom>
          <a:noFill/>
          <a:ln w="9525" cmpd="thickThin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600">
                <a:solidFill>
                  <a:srgbClr val="0070C0"/>
                </a:solidFill>
              </a:rPr>
              <a:t>You calculate in the normal manner but in numbers </a:t>
            </a:r>
            <a:br>
              <a:rPr lang="de-DE" altLang="de-DE" sz="1600">
                <a:solidFill>
                  <a:srgbClr val="0070C0"/>
                </a:solidFill>
              </a:rPr>
            </a:br>
            <a:r>
              <a:rPr lang="de-DE" altLang="de-DE" sz="1600">
                <a:solidFill>
                  <a:srgbClr val="0070C0"/>
                </a:solidFill>
              </a:rPr>
              <a:t>you can leave multiples of the modulo-number m everywhere. </a:t>
            </a:r>
          </a:p>
          <a:p>
            <a:pPr algn="ctr" eaLnBrk="1" hangingPunct="1"/>
            <a:r>
              <a:rPr lang="de-DE" altLang="de-DE" sz="1600">
                <a:solidFill>
                  <a:srgbClr val="0070C0"/>
                </a:solidFill>
              </a:rPr>
              <a:t>You can add the modulo number m, if a result is negative. </a:t>
            </a:r>
          </a:p>
        </p:txBody>
      </p:sp>
      <p:sp>
        <p:nvSpPr>
          <p:cNvPr id="23601" name="Horizontaler Bildlauf 21">
            <a:extLst>
              <a:ext uri="{FF2B5EF4-FFF2-40B4-BE49-F238E27FC236}">
                <a16:creationId xmlns:a16="http://schemas.microsoft.com/office/drawing/2014/main" id="{557D57BD-C33B-4F10-9B85-4F9312441D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25" y="1916113"/>
            <a:ext cx="2305050" cy="858837"/>
          </a:xfrm>
          <a:prstGeom prst="horizontalScroll">
            <a:avLst>
              <a:gd name="adj" fmla="val 12500"/>
            </a:avLst>
          </a:prstGeom>
          <a:noFill/>
          <a:ln w="9525" algn="ctr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1800"/>
              <a:t>Kopfrechnen</a:t>
            </a:r>
            <a:br>
              <a:rPr lang="de-DE" altLang="de-DE" sz="1800"/>
            </a:br>
            <a:r>
              <a:rPr lang="de-DE" altLang="de-DE" sz="1800">
                <a:solidFill>
                  <a:srgbClr val="0070C0"/>
                </a:solidFill>
              </a:rPr>
              <a:t>mental arithmetic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3554" name="Ink 37">
                <a:extLst>
                  <a:ext uri="{FF2B5EF4-FFF2-40B4-BE49-F238E27FC236}">
                    <a16:creationId xmlns:a16="http://schemas.microsoft.com/office/drawing/2014/main" id="{8230180A-2550-4A1F-9263-216D4AA2497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061950" y="27284363"/>
              <a:ext cx="0" cy="0"/>
            </p14:xfrm>
          </p:contentPart>
        </mc:Choice>
        <mc:Fallback>
          <p:pic>
            <p:nvPicPr>
              <p:cNvPr id="23554" name="Ink 37">
                <a:extLst>
                  <a:ext uri="{FF2B5EF4-FFF2-40B4-BE49-F238E27FC236}">
                    <a16:creationId xmlns:a16="http://schemas.microsoft.com/office/drawing/2014/main" id="{8230180A-2550-4A1F-9263-216D4AA2497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3061950" y="272843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3555" name="Ink 51">
                <a:extLst>
                  <a:ext uri="{FF2B5EF4-FFF2-40B4-BE49-F238E27FC236}">
                    <a16:creationId xmlns:a16="http://schemas.microsoft.com/office/drawing/2014/main" id="{8B188681-0E14-4789-97EA-FA2A4377D68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51125" y="2311400"/>
              <a:ext cx="815975" cy="393700"/>
            </p14:xfrm>
          </p:contentPart>
        </mc:Choice>
        <mc:Fallback>
          <p:pic>
            <p:nvPicPr>
              <p:cNvPr id="23555" name="Ink 51">
                <a:extLst>
                  <a:ext uri="{FF2B5EF4-FFF2-40B4-BE49-F238E27FC236}">
                    <a16:creationId xmlns:a16="http://schemas.microsoft.com/office/drawing/2014/main" id="{8B188681-0E14-4789-97EA-FA2A4377D68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641742" y="2302052"/>
                <a:ext cx="834741" cy="41239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3556" name="Ink 50">
                <a:extLst>
                  <a:ext uri="{FF2B5EF4-FFF2-40B4-BE49-F238E27FC236}">
                    <a16:creationId xmlns:a16="http://schemas.microsoft.com/office/drawing/2014/main" id="{20B4CFEA-53AB-42C9-AB59-013D98D9ADE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189163" y="2303463"/>
              <a:ext cx="257175" cy="428625"/>
            </p14:xfrm>
          </p:contentPart>
        </mc:Choice>
        <mc:Fallback>
          <p:pic>
            <p:nvPicPr>
              <p:cNvPr id="23556" name="Ink 50">
                <a:extLst>
                  <a:ext uri="{FF2B5EF4-FFF2-40B4-BE49-F238E27FC236}">
                    <a16:creationId xmlns:a16="http://schemas.microsoft.com/office/drawing/2014/main" id="{20B4CFEA-53AB-42C9-AB59-013D98D9ADE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179759" y="2294066"/>
                <a:ext cx="275984" cy="4474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3557" name="Ink 49">
                <a:extLst>
                  <a:ext uri="{FF2B5EF4-FFF2-40B4-BE49-F238E27FC236}">
                    <a16:creationId xmlns:a16="http://schemas.microsoft.com/office/drawing/2014/main" id="{F6E089C1-2A59-46A3-A38B-14897B21A0D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47813" y="2276475"/>
              <a:ext cx="219075" cy="438150"/>
            </p14:xfrm>
          </p:contentPart>
        </mc:Choice>
        <mc:Fallback>
          <p:pic>
            <p:nvPicPr>
              <p:cNvPr id="23557" name="Ink 49">
                <a:extLst>
                  <a:ext uri="{FF2B5EF4-FFF2-40B4-BE49-F238E27FC236}">
                    <a16:creationId xmlns:a16="http://schemas.microsoft.com/office/drawing/2014/main" id="{F6E089C1-2A59-46A3-A38B-14897B21A0D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538460" y="2267045"/>
                <a:ext cx="237781" cy="4570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3558" name="Ink 4">
                <a:extLst>
                  <a:ext uri="{FF2B5EF4-FFF2-40B4-BE49-F238E27FC236}">
                    <a16:creationId xmlns:a16="http://schemas.microsoft.com/office/drawing/2014/main" id="{53720DDA-8532-4E6B-92D9-3CCA9EC4601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725" y="2335213"/>
              <a:ext cx="347663" cy="652462"/>
            </p14:xfrm>
          </p:contentPart>
        </mc:Choice>
        <mc:Fallback>
          <p:pic>
            <p:nvPicPr>
              <p:cNvPr id="23558" name="Ink 4">
                <a:extLst>
                  <a:ext uri="{FF2B5EF4-FFF2-40B4-BE49-F238E27FC236}">
                    <a16:creationId xmlns:a16="http://schemas.microsoft.com/office/drawing/2014/main" id="{53720DDA-8532-4E6B-92D9-3CCA9EC4601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632280" y="2325851"/>
                <a:ext cx="366554" cy="6711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23559" name="Ink 5">
                <a:extLst>
                  <a:ext uri="{FF2B5EF4-FFF2-40B4-BE49-F238E27FC236}">
                    <a16:creationId xmlns:a16="http://schemas.microsoft.com/office/drawing/2014/main" id="{DE9F69EC-4E8B-4845-8BEA-7B10A78A2F7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74925" y="3217863"/>
              <a:ext cx="244475" cy="33337"/>
            </p14:xfrm>
          </p:contentPart>
        </mc:Choice>
        <mc:Fallback>
          <p:pic>
            <p:nvPicPr>
              <p:cNvPr id="23559" name="Ink 5">
                <a:extLst>
                  <a:ext uri="{FF2B5EF4-FFF2-40B4-BE49-F238E27FC236}">
                    <a16:creationId xmlns:a16="http://schemas.microsoft.com/office/drawing/2014/main" id="{DE9F69EC-4E8B-4845-8BEA-7B10A78A2F7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565550" y="3207900"/>
                <a:ext cx="263225" cy="532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23560" name="Ink 6">
                <a:extLst>
                  <a:ext uri="{FF2B5EF4-FFF2-40B4-BE49-F238E27FC236}">
                    <a16:creationId xmlns:a16="http://schemas.microsoft.com/office/drawing/2014/main" id="{B6D29332-EE04-451F-B8A5-B18797DF94A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16063" y="3014663"/>
              <a:ext cx="265112" cy="384175"/>
            </p14:xfrm>
          </p:contentPart>
        </mc:Choice>
        <mc:Fallback>
          <p:pic>
            <p:nvPicPr>
              <p:cNvPr id="23560" name="Ink 6">
                <a:extLst>
                  <a:ext uri="{FF2B5EF4-FFF2-40B4-BE49-F238E27FC236}">
                    <a16:creationId xmlns:a16="http://schemas.microsoft.com/office/drawing/2014/main" id="{B6D29332-EE04-451F-B8A5-B18797DF94A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506736" y="3005284"/>
                <a:ext cx="283767" cy="4029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23561" name="Ink 7">
                <a:extLst>
                  <a:ext uri="{FF2B5EF4-FFF2-40B4-BE49-F238E27FC236}">
                    <a16:creationId xmlns:a16="http://schemas.microsoft.com/office/drawing/2014/main" id="{9B25E06D-BF26-4E81-BCBD-F0BF58FFB14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81188" y="3065463"/>
              <a:ext cx="228600" cy="322262"/>
            </p14:xfrm>
          </p:contentPart>
        </mc:Choice>
        <mc:Fallback>
          <p:pic>
            <p:nvPicPr>
              <p:cNvPr id="23561" name="Ink 7">
                <a:extLst>
                  <a:ext uri="{FF2B5EF4-FFF2-40B4-BE49-F238E27FC236}">
                    <a16:creationId xmlns:a16="http://schemas.microsoft.com/office/drawing/2014/main" id="{9B25E06D-BF26-4E81-BCBD-F0BF58FFB14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1871798" y="3056112"/>
                <a:ext cx="247379" cy="3409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23562" name="Ink 8">
                <a:extLst>
                  <a:ext uri="{FF2B5EF4-FFF2-40B4-BE49-F238E27FC236}">
                    <a16:creationId xmlns:a16="http://schemas.microsoft.com/office/drawing/2014/main" id="{0A126C53-5266-4C3A-BAE4-9D6E9F9F074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27263" y="3068638"/>
              <a:ext cx="139700" cy="347662"/>
            </p14:xfrm>
          </p:contentPart>
        </mc:Choice>
        <mc:Fallback>
          <p:pic>
            <p:nvPicPr>
              <p:cNvPr id="23562" name="Ink 8">
                <a:extLst>
                  <a:ext uri="{FF2B5EF4-FFF2-40B4-BE49-F238E27FC236}">
                    <a16:creationId xmlns:a16="http://schemas.microsoft.com/office/drawing/2014/main" id="{0A126C53-5266-4C3A-BAE4-9D6E9F9F074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2217829" y="3059261"/>
                <a:ext cx="158569" cy="3664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23563" name="Ink 9">
                <a:extLst>
                  <a:ext uri="{FF2B5EF4-FFF2-40B4-BE49-F238E27FC236}">
                    <a16:creationId xmlns:a16="http://schemas.microsoft.com/office/drawing/2014/main" id="{3A3E4E8B-98D0-4BCD-947E-8305BD5E899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89263" y="3074988"/>
              <a:ext cx="209550" cy="336550"/>
            </p14:xfrm>
          </p:contentPart>
        </mc:Choice>
        <mc:Fallback>
          <p:pic>
            <p:nvPicPr>
              <p:cNvPr id="23563" name="Ink 9">
                <a:extLst>
                  <a:ext uri="{FF2B5EF4-FFF2-40B4-BE49-F238E27FC236}">
                    <a16:creationId xmlns:a16="http://schemas.microsoft.com/office/drawing/2014/main" id="{3A3E4E8B-98D0-4BCD-947E-8305BD5E899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2979886" y="3065639"/>
                <a:ext cx="228305" cy="3552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23564" name="Ink 10">
                <a:extLst>
                  <a:ext uri="{FF2B5EF4-FFF2-40B4-BE49-F238E27FC236}">
                    <a16:creationId xmlns:a16="http://schemas.microsoft.com/office/drawing/2014/main" id="{FEF62138-CCF6-4964-B5A2-266BBA6B7BA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51200" y="3162300"/>
              <a:ext cx="752475" cy="685800"/>
            </p14:xfrm>
          </p:contentPart>
        </mc:Choice>
        <mc:Fallback>
          <p:pic>
            <p:nvPicPr>
              <p:cNvPr id="23564" name="Ink 10">
                <a:extLst>
                  <a:ext uri="{FF2B5EF4-FFF2-40B4-BE49-F238E27FC236}">
                    <a16:creationId xmlns:a16="http://schemas.microsoft.com/office/drawing/2014/main" id="{FEF62138-CCF6-4964-B5A2-266BBA6B7BA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3241830" y="3152955"/>
                <a:ext cx="771215" cy="7044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23565" name="Ink 11">
                <a:extLst>
                  <a:ext uri="{FF2B5EF4-FFF2-40B4-BE49-F238E27FC236}">
                    <a16:creationId xmlns:a16="http://schemas.microsoft.com/office/drawing/2014/main" id="{07516F58-960B-472C-B497-851940631A1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56100" y="2276475"/>
              <a:ext cx="852488" cy="357188"/>
            </p14:xfrm>
          </p:contentPart>
        </mc:Choice>
        <mc:Fallback>
          <p:pic>
            <p:nvPicPr>
              <p:cNvPr id="23565" name="Ink 11">
                <a:extLst>
                  <a:ext uri="{FF2B5EF4-FFF2-40B4-BE49-F238E27FC236}">
                    <a16:creationId xmlns:a16="http://schemas.microsoft.com/office/drawing/2014/main" id="{07516F58-960B-472C-B497-851940631A1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4346740" y="2267104"/>
                <a:ext cx="871208" cy="3759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23566" name="Ink 12">
                <a:extLst>
                  <a:ext uri="{FF2B5EF4-FFF2-40B4-BE49-F238E27FC236}">
                    <a16:creationId xmlns:a16="http://schemas.microsoft.com/office/drawing/2014/main" id="{ED0D7CE1-8156-41A7-92C5-AF38C4C08B0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87988" y="2341563"/>
              <a:ext cx="357187" cy="511175"/>
            </p14:xfrm>
          </p:contentPart>
        </mc:Choice>
        <mc:Fallback>
          <p:pic>
            <p:nvPicPr>
              <p:cNvPr id="23566" name="Ink 12">
                <a:extLst>
                  <a:ext uri="{FF2B5EF4-FFF2-40B4-BE49-F238E27FC236}">
                    <a16:creationId xmlns:a16="http://schemas.microsoft.com/office/drawing/2014/main" id="{ED0D7CE1-8156-41A7-92C5-AF38C4C08B0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5478654" y="2332203"/>
                <a:ext cx="375854" cy="5298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23567" name="Ink 13">
                <a:extLst>
                  <a:ext uri="{FF2B5EF4-FFF2-40B4-BE49-F238E27FC236}">
                    <a16:creationId xmlns:a16="http://schemas.microsoft.com/office/drawing/2014/main" id="{68D6AF22-14B6-46B5-ABD7-1FC4F707EFD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78550" y="2314575"/>
              <a:ext cx="176213" cy="319088"/>
            </p14:xfrm>
          </p:contentPart>
        </mc:Choice>
        <mc:Fallback>
          <p:pic>
            <p:nvPicPr>
              <p:cNvPr id="23567" name="Ink 13">
                <a:extLst>
                  <a:ext uri="{FF2B5EF4-FFF2-40B4-BE49-F238E27FC236}">
                    <a16:creationId xmlns:a16="http://schemas.microsoft.com/office/drawing/2014/main" id="{68D6AF22-14B6-46B5-ABD7-1FC4F707EFD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6169181" y="2305211"/>
                <a:ext cx="194951" cy="3378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23568" name="Ink 14">
                <a:extLst>
                  <a:ext uri="{FF2B5EF4-FFF2-40B4-BE49-F238E27FC236}">
                    <a16:creationId xmlns:a16="http://schemas.microsoft.com/office/drawing/2014/main" id="{0A4A2953-69C8-4614-B1A3-EC549393FE6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56100" y="3141663"/>
              <a:ext cx="530225" cy="358775"/>
            </p14:xfrm>
          </p:contentPart>
        </mc:Choice>
        <mc:Fallback>
          <p:pic>
            <p:nvPicPr>
              <p:cNvPr id="23568" name="Ink 14">
                <a:extLst>
                  <a:ext uri="{FF2B5EF4-FFF2-40B4-BE49-F238E27FC236}">
                    <a16:creationId xmlns:a16="http://schemas.microsoft.com/office/drawing/2014/main" id="{0A4A2953-69C8-4614-B1A3-EC549393FE6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4346754" y="3132297"/>
                <a:ext cx="548918" cy="3775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23569" name="Ink 15">
                <a:extLst>
                  <a:ext uri="{FF2B5EF4-FFF2-40B4-BE49-F238E27FC236}">
                    <a16:creationId xmlns:a16="http://schemas.microsoft.com/office/drawing/2014/main" id="{D39A7CF4-62FA-418E-9BB3-76FEFAC4856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51500" y="3146425"/>
              <a:ext cx="249238" cy="612775"/>
            </p14:xfrm>
          </p:contentPart>
        </mc:Choice>
        <mc:Fallback>
          <p:pic>
            <p:nvPicPr>
              <p:cNvPr id="23569" name="Ink 15">
                <a:extLst>
                  <a:ext uri="{FF2B5EF4-FFF2-40B4-BE49-F238E27FC236}">
                    <a16:creationId xmlns:a16="http://schemas.microsoft.com/office/drawing/2014/main" id="{D39A7CF4-62FA-418E-9BB3-76FEFAC4856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5642136" y="3137059"/>
                <a:ext cx="267967" cy="6315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23570" name="Ink 16">
                <a:extLst>
                  <a:ext uri="{FF2B5EF4-FFF2-40B4-BE49-F238E27FC236}">
                    <a16:creationId xmlns:a16="http://schemas.microsoft.com/office/drawing/2014/main" id="{BDF892EA-9BE5-4575-88A7-75CA6570382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42038" y="3225800"/>
              <a:ext cx="161925" cy="20638"/>
            </p14:xfrm>
          </p:contentPart>
        </mc:Choice>
        <mc:Fallback>
          <p:pic>
            <p:nvPicPr>
              <p:cNvPr id="23570" name="Ink 16">
                <a:extLst>
                  <a:ext uri="{FF2B5EF4-FFF2-40B4-BE49-F238E27FC236}">
                    <a16:creationId xmlns:a16="http://schemas.microsoft.com/office/drawing/2014/main" id="{BDF892EA-9BE5-4575-88A7-75CA6570382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6132744" y="3216386"/>
                <a:ext cx="180512" cy="3946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23571" name="Ink 17">
                <a:extLst>
                  <a:ext uri="{FF2B5EF4-FFF2-40B4-BE49-F238E27FC236}">
                    <a16:creationId xmlns:a16="http://schemas.microsoft.com/office/drawing/2014/main" id="{3630683F-6819-495A-B00B-4E740F4B2E9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40325" y="3143250"/>
              <a:ext cx="136525" cy="317500"/>
            </p14:xfrm>
          </p:contentPart>
        </mc:Choice>
        <mc:Fallback>
          <p:pic>
            <p:nvPicPr>
              <p:cNvPr id="23571" name="Ink 17">
                <a:extLst>
                  <a:ext uri="{FF2B5EF4-FFF2-40B4-BE49-F238E27FC236}">
                    <a16:creationId xmlns:a16="http://schemas.microsoft.com/office/drawing/2014/main" id="{3630683F-6819-495A-B00B-4E740F4B2E9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5131057" y="3133891"/>
                <a:ext cx="155061" cy="3362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23572" name="Ink 18">
                <a:extLst>
                  <a:ext uri="{FF2B5EF4-FFF2-40B4-BE49-F238E27FC236}">
                    <a16:creationId xmlns:a16="http://schemas.microsoft.com/office/drawing/2014/main" id="{B9DADAC6-A918-407A-B85C-708E507CEE0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91275" y="3062288"/>
              <a:ext cx="1066800" cy="381000"/>
            </p14:xfrm>
          </p:contentPart>
        </mc:Choice>
        <mc:Fallback>
          <p:pic>
            <p:nvPicPr>
              <p:cNvPr id="23572" name="Ink 18">
                <a:extLst>
                  <a:ext uri="{FF2B5EF4-FFF2-40B4-BE49-F238E27FC236}">
                    <a16:creationId xmlns:a16="http://schemas.microsoft.com/office/drawing/2014/main" id="{B9DADAC6-A918-407A-B85C-708E507CEE0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6381911" y="3052934"/>
                <a:ext cx="1085528" cy="3997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23573" name="Ink 19">
                <a:extLst>
                  <a:ext uri="{FF2B5EF4-FFF2-40B4-BE49-F238E27FC236}">
                    <a16:creationId xmlns:a16="http://schemas.microsoft.com/office/drawing/2014/main" id="{0B772554-FF75-4CD1-9BE0-FCA74370B57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08775" y="3511550"/>
              <a:ext cx="149225" cy="284163"/>
            </p14:xfrm>
          </p:contentPart>
        </mc:Choice>
        <mc:Fallback>
          <p:pic>
            <p:nvPicPr>
              <p:cNvPr id="23573" name="Ink 19">
                <a:extLst>
                  <a:ext uri="{FF2B5EF4-FFF2-40B4-BE49-F238E27FC236}">
                    <a16:creationId xmlns:a16="http://schemas.microsoft.com/office/drawing/2014/main" id="{0B772554-FF75-4CD1-9BE0-FCA74370B57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6699426" y="3502198"/>
                <a:ext cx="167923" cy="30286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4">
            <p14:nvContentPartPr>
              <p14:cNvPr id="23574" name="Ink 20">
                <a:extLst>
                  <a:ext uri="{FF2B5EF4-FFF2-40B4-BE49-F238E27FC236}">
                    <a16:creationId xmlns:a16="http://schemas.microsoft.com/office/drawing/2014/main" id="{38080EE4-ED86-46D1-9522-22B1F86839E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869363" y="23539450"/>
              <a:ext cx="0" cy="0"/>
            </p14:xfrm>
          </p:contentPart>
        </mc:Choice>
        <mc:Fallback>
          <p:pic>
            <p:nvPicPr>
              <p:cNvPr id="23574" name="Ink 20">
                <a:extLst>
                  <a:ext uri="{FF2B5EF4-FFF2-40B4-BE49-F238E27FC236}">
                    <a16:creationId xmlns:a16="http://schemas.microsoft.com/office/drawing/2014/main" id="{38080EE4-ED86-46D1-9522-22B1F86839E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8869363" y="235394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6">
            <p14:nvContentPartPr>
              <p14:cNvPr id="23575" name="Ink 21">
                <a:extLst>
                  <a:ext uri="{FF2B5EF4-FFF2-40B4-BE49-F238E27FC236}">
                    <a16:creationId xmlns:a16="http://schemas.microsoft.com/office/drawing/2014/main" id="{42B3C0D9-9601-4C32-864B-DF562AAABE0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7513" y="3998913"/>
              <a:ext cx="750887" cy="349250"/>
            </p14:xfrm>
          </p:contentPart>
        </mc:Choice>
        <mc:Fallback>
          <p:pic>
            <p:nvPicPr>
              <p:cNvPr id="23575" name="Ink 21">
                <a:extLst>
                  <a:ext uri="{FF2B5EF4-FFF2-40B4-BE49-F238E27FC236}">
                    <a16:creationId xmlns:a16="http://schemas.microsoft.com/office/drawing/2014/main" id="{42B3C0D9-9601-4C32-864B-DF562AAABE0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408145" y="3989590"/>
                <a:ext cx="769623" cy="36789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8">
            <p14:nvContentPartPr>
              <p14:cNvPr id="23576" name="Ink 22">
                <a:extLst>
                  <a:ext uri="{FF2B5EF4-FFF2-40B4-BE49-F238E27FC236}">
                    <a16:creationId xmlns:a16="http://schemas.microsoft.com/office/drawing/2014/main" id="{DBAA3758-98F9-4E9A-8E53-757C907CB3F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65263" y="3998913"/>
              <a:ext cx="1354137" cy="538162"/>
            </p14:xfrm>
          </p:contentPart>
        </mc:Choice>
        <mc:Fallback>
          <p:pic>
            <p:nvPicPr>
              <p:cNvPr id="23576" name="Ink 22">
                <a:extLst>
                  <a:ext uri="{FF2B5EF4-FFF2-40B4-BE49-F238E27FC236}">
                    <a16:creationId xmlns:a16="http://schemas.microsoft.com/office/drawing/2014/main" id="{DBAA3758-98F9-4E9A-8E53-757C907CB3F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1455907" y="3989516"/>
                <a:ext cx="1372849" cy="5569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0">
            <p14:nvContentPartPr>
              <p14:cNvPr id="23577" name="Ink 23">
                <a:extLst>
                  <a:ext uri="{FF2B5EF4-FFF2-40B4-BE49-F238E27FC236}">
                    <a16:creationId xmlns:a16="http://schemas.microsoft.com/office/drawing/2014/main" id="{A312C854-925B-43D7-A4F5-A9C217A4916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3525" y="4660900"/>
              <a:ext cx="4119563" cy="528638"/>
            </p14:xfrm>
          </p:contentPart>
        </mc:Choice>
        <mc:Fallback>
          <p:pic>
            <p:nvPicPr>
              <p:cNvPr id="23577" name="Ink 23">
                <a:extLst>
                  <a:ext uri="{FF2B5EF4-FFF2-40B4-BE49-F238E27FC236}">
                    <a16:creationId xmlns:a16="http://schemas.microsoft.com/office/drawing/2014/main" id="{A312C854-925B-43D7-A4F5-A9C217A4916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254147" y="4651544"/>
                <a:ext cx="4138319" cy="5473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2">
            <p14:nvContentPartPr>
              <p14:cNvPr id="23578" name="Ink 53">
                <a:extLst>
                  <a:ext uri="{FF2B5EF4-FFF2-40B4-BE49-F238E27FC236}">
                    <a16:creationId xmlns:a16="http://schemas.microsoft.com/office/drawing/2014/main" id="{C6F3FB28-BEEE-4034-B8DF-87974ED87E0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57250" y="5465763"/>
              <a:ext cx="141288" cy="292100"/>
            </p14:xfrm>
          </p:contentPart>
        </mc:Choice>
        <mc:Fallback>
          <p:pic>
            <p:nvPicPr>
              <p:cNvPr id="23578" name="Ink 53">
                <a:extLst>
                  <a:ext uri="{FF2B5EF4-FFF2-40B4-BE49-F238E27FC236}">
                    <a16:creationId xmlns:a16="http://schemas.microsoft.com/office/drawing/2014/main" id="{C6F3FB28-BEEE-4034-B8DF-87974ED87E0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847879" y="5456410"/>
                <a:ext cx="160030" cy="3108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4">
            <p14:nvContentPartPr>
              <p14:cNvPr id="23579" name="Ink 52">
                <a:extLst>
                  <a:ext uri="{FF2B5EF4-FFF2-40B4-BE49-F238E27FC236}">
                    <a16:creationId xmlns:a16="http://schemas.microsoft.com/office/drawing/2014/main" id="{1A274C4E-EA33-4A36-AE0F-F9F1A05F333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11150" y="5507038"/>
              <a:ext cx="211138" cy="204787"/>
            </p14:xfrm>
          </p:contentPart>
        </mc:Choice>
        <mc:Fallback>
          <p:pic>
            <p:nvPicPr>
              <p:cNvPr id="23579" name="Ink 52">
                <a:extLst>
                  <a:ext uri="{FF2B5EF4-FFF2-40B4-BE49-F238E27FC236}">
                    <a16:creationId xmlns:a16="http://schemas.microsoft.com/office/drawing/2014/main" id="{1A274C4E-EA33-4A36-AE0F-F9F1A05F333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301830" y="5497680"/>
                <a:ext cx="229778" cy="2235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6">
            <p14:nvContentPartPr>
              <p14:cNvPr id="23580" name="Ink 25">
                <a:extLst>
                  <a:ext uri="{FF2B5EF4-FFF2-40B4-BE49-F238E27FC236}">
                    <a16:creationId xmlns:a16="http://schemas.microsoft.com/office/drawing/2014/main" id="{E6257E5C-69C0-4C60-9791-E2016C9ADF9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39838" y="5418138"/>
              <a:ext cx="568325" cy="368300"/>
            </p14:xfrm>
          </p:contentPart>
        </mc:Choice>
        <mc:Fallback>
          <p:pic>
            <p:nvPicPr>
              <p:cNvPr id="23580" name="Ink 25">
                <a:extLst>
                  <a:ext uri="{FF2B5EF4-FFF2-40B4-BE49-F238E27FC236}">
                    <a16:creationId xmlns:a16="http://schemas.microsoft.com/office/drawing/2014/main" id="{E6257E5C-69C0-4C60-9791-E2016C9ADF9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1230480" y="5408787"/>
                <a:ext cx="587041" cy="3870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8">
            <p14:nvContentPartPr>
              <p14:cNvPr id="23581" name="Ink 26">
                <a:extLst>
                  <a:ext uri="{FF2B5EF4-FFF2-40B4-BE49-F238E27FC236}">
                    <a16:creationId xmlns:a16="http://schemas.microsoft.com/office/drawing/2014/main" id="{29BA8EDF-694A-4656-9F74-6E6C3167487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49450" y="5443538"/>
              <a:ext cx="950913" cy="523875"/>
            </p14:xfrm>
          </p:contentPart>
        </mc:Choice>
        <mc:Fallback>
          <p:pic>
            <p:nvPicPr>
              <p:cNvPr id="23581" name="Ink 26">
                <a:extLst>
                  <a:ext uri="{FF2B5EF4-FFF2-40B4-BE49-F238E27FC236}">
                    <a16:creationId xmlns:a16="http://schemas.microsoft.com/office/drawing/2014/main" id="{29BA8EDF-694A-4656-9F74-6E6C3167487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1940096" y="5434183"/>
                <a:ext cx="969622" cy="54258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0">
            <p14:nvContentPartPr>
              <p14:cNvPr id="23582" name="Ink 27">
                <a:extLst>
                  <a:ext uri="{FF2B5EF4-FFF2-40B4-BE49-F238E27FC236}">
                    <a16:creationId xmlns:a16="http://schemas.microsoft.com/office/drawing/2014/main" id="{D3343DF5-8975-4A38-81F4-496E8D474AF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90600" y="6235700"/>
              <a:ext cx="20638" cy="25400"/>
            </p14:xfrm>
          </p:contentPart>
        </mc:Choice>
        <mc:Fallback>
          <p:pic>
            <p:nvPicPr>
              <p:cNvPr id="23582" name="Ink 27">
                <a:extLst>
                  <a:ext uri="{FF2B5EF4-FFF2-40B4-BE49-F238E27FC236}">
                    <a16:creationId xmlns:a16="http://schemas.microsoft.com/office/drawing/2014/main" id="{D3343DF5-8975-4A38-81F4-496E8D474AF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980844" y="6226129"/>
                <a:ext cx="40150" cy="445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2">
            <p14:nvContentPartPr>
              <p14:cNvPr id="23583" name="Ink 28">
                <a:extLst>
                  <a:ext uri="{FF2B5EF4-FFF2-40B4-BE49-F238E27FC236}">
                    <a16:creationId xmlns:a16="http://schemas.microsoft.com/office/drawing/2014/main" id="{1DE56F2A-D750-4E93-95A3-9DDA0B76F74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7988" y="6102350"/>
              <a:ext cx="441325" cy="269875"/>
            </p14:xfrm>
          </p:contentPart>
        </mc:Choice>
        <mc:Fallback>
          <p:pic>
            <p:nvPicPr>
              <p:cNvPr id="23583" name="Ink 28">
                <a:extLst>
                  <a:ext uri="{FF2B5EF4-FFF2-40B4-BE49-F238E27FC236}">
                    <a16:creationId xmlns:a16="http://schemas.microsoft.com/office/drawing/2014/main" id="{1DE56F2A-D750-4E93-95A3-9DDA0B76F74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398481" y="6093007"/>
                <a:ext cx="460338" cy="2885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4">
            <p14:nvContentPartPr>
              <p14:cNvPr id="23584" name="Ink 29">
                <a:extLst>
                  <a:ext uri="{FF2B5EF4-FFF2-40B4-BE49-F238E27FC236}">
                    <a16:creationId xmlns:a16="http://schemas.microsoft.com/office/drawing/2014/main" id="{6B4ECA25-41F2-41B4-BEBC-FE698F8AD6F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63638" y="6135688"/>
              <a:ext cx="1062037" cy="258762"/>
            </p14:xfrm>
          </p:contentPart>
        </mc:Choice>
        <mc:Fallback>
          <p:pic>
            <p:nvPicPr>
              <p:cNvPr id="23584" name="Ink 29">
                <a:extLst>
                  <a:ext uri="{FF2B5EF4-FFF2-40B4-BE49-F238E27FC236}">
                    <a16:creationId xmlns:a16="http://schemas.microsoft.com/office/drawing/2014/main" id="{6B4ECA25-41F2-41B4-BEBC-FE698F8AD6F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1154281" y="6126395"/>
                <a:ext cx="1080751" cy="2773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6">
            <p14:nvContentPartPr>
              <p14:cNvPr id="23585" name="Ink 30">
                <a:extLst>
                  <a:ext uri="{FF2B5EF4-FFF2-40B4-BE49-F238E27FC236}">
                    <a16:creationId xmlns:a16="http://schemas.microsoft.com/office/drawing/2014/main" id="{93EBB030-B5D0-438D-B4AA-65016D3D2AE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36813" y="6169025"/>
              <a:ext cx="590550" cy="227013"/>
            </p14:xfrm>
          </p:contentPart>
        </mc:Choice>
        <mc:Fallback>
          <p:pic>
            <p:nvPicPr>
              <p:cNvPr id="23585" name="Ink 30">
                <a:extLst>
                  <a:ext uri="{FF2B5EF4-FFF2-40B4-BE49-F238E27FC236}">
                    <a16:creationId xmlns:a16="http://schemas.microsoft.com/office/drawing/2014/main" id="{93EBB030-B5D0-438D-B4AA-65016D3D2AE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2427422" y="6159686"/>
                <a:ext cx="609332" cy="2456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8">
            <p14:nvContentPartPr>
              <p14:cNvPr id="23586" name="Ink 31">
                <a:extLst>
                  <a:ext uri="{FF2B5EF4-FFF2-40B4-BE49-F238E27FC236}">
                    <a16:creationId xmlns:a16="http://schemas.microsoft.com/office/drawing/2014/main" id="{9BF0AB5B-B0FF-408D-A3E3-A47CCCA93D9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57563" y="6161088"/>
              <a:ext cx="477837" cy="371475"/>
            </p14:xfrm>
          </p:contentPart>
        </mc:Choice>
        <mc:Fallback>
          <p:pic>
            <p:nvPicPr>
              <p:cNvPr id="23586" name="Ink 31">
                <a:extLst>
                  <a:ext uri="{FF2B5EF4-FFF2-40B4-BE49-F238E27FC236}">
                    <a16:creationId xmlns:a16="http://schemas.microsoft.com/office/drawing/2014/main" id="{9BF0AB5B-B0FF-408D-A3E3-A47CCCA93D9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3348222" y="6151711"/>
                <a:ext cx="496519" cy="3902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0">
            <p14:nvContentPartPr>
              <p14:cNvPr id="23587" name="Ink 32">
                <a:extLst>
                  <a:ext uri="{FF2B5EF4-FFF2-40B4-BE49-F238E27FC236}">
                    <a16:creationId xmlns:a16="http://schemas.microsoft.com/office/drawing/2014/main" id="{C4D60F66-1990-4E2A-8487-285FCB5249B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-7845425" y="9721850"/>
              <a:ext cx="0" cy="0"/>
            </p14:xfrm>
          </p:contentPart>
        </mc:Choice>
        <mc:Fallback>
          <p:pic>
            <p:nvPicPr>
              <p:cNvPr id="23587" name="Ink 32">
                <a:extLst>
                  <a:ext uri="{FF2B5EF4-FFF2-40B4-BE49-F238E27FC236}">
                    <a16:creationId xmlns:a16="http://schemas.microsoft.com/office/drawing/2014/main" id="{C4D60F66-1990-4E2A-8487-285FCB5249B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-7845425" y="97218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2">
            <p14:nvContentPartPr>
              <p14:cNvPr id="23588" name="Ink 53">
                <a:extLst>
                  <a:ext uri="{FF2B5EF4-FFF2-40B4-BE49-F238E27FC236}">
                    <a16:creationId xmlns:a16="http://schemas.microsoft.com/office/drawing/2014/main" id="{D3864C6C-6469-48B0-B92D-2C67D8533ED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74838" y="2320925"/>
              <a:ext cx="128587" cy="379413"/>
            </p14:xfrm>
          </p:contentPart>
        </mc:Choice>
        <mc:Fallback>
          <p:pic>
            <p:nvPicPr>
              <p:cNvPr id="23588" name="Ink 53">
                <a:extLst>
                  <a:ext uri="{FF2B5EF4-FFF2-40B4-BE49-F238E27FC236}">
                    <a16:creationId xmlns:a16="http://schemas.microsoft.com/office/drawing/2014/main" id="{D3864C6C-6469-48B0-B92D-2C67D8533ED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1865447" y="2311575"/>
                <a:ext cx="147369" cy="3981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4">
            <p14:nvContentPartPr>
              <p14:cNvPr id="23589" name="Ink 55">
                <a:extLst>
                  <a:ext uri="{FF2B5EF4-FFF2-40B4-BE49-F238E27FC236}">
                    <a16:creationId xmlns:a16="http://schemas.microsoft.com/office/drawing/2014/main" id="{763217BC-DE94-44E9-B749-6DEEA6BCFF0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9600" y="5408613"/>
              <a:ext cx="174625" cy="331787"/>
            </p14:xfrm>
          </p:contentPart>
        </mc:Choice>
        <mc:Fallback>
          <p:pic>
            <p:nvPicPr>
              <p:cNvPr id="23589" name="Ink 55">
                <a:extLst>
                  <a:ext uri="{FF2B5EF4-FFF2-40B4-BE49-F238E27FC236}">
                    <a16:creationId xmlns:a16="http://schemas.microsoft.com/office/drawing/2014/main" id="{763217BC-DE94-44E9-B749-6DEEA6BCFF0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600239" y="5399226"/>
                <a:ext cx="193348" cy="350561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Foliennummernplatzhalter 5">
            <a:extLst>
              <a:ext uri="{FF2B5EF4-FFF2-40B4-BE49-F238E27FC236}">
                <a16:creationId xmlns:a16="http://schemas.microsoft.com/office/drawing/2014/main" id="{1AA100E1-CC83-4C1B-BB1C-ADD93334AA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871266E-9641-4822-9135-E321CA757D7A}" type="slidenum">
              <a:rPr lang="de-DE" altLang="de-DE" sz="1400"/>
              <a:pPr eaLnBrk="1" hangingPunct="1"/>
              <a:t>3</a:t>
            </a:fld>
            <a:endParaRPr lang="de-DE" altLang="de-DE" sz="1400"/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5B494280-BB5B-414B-B53D-C32EE233A13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260350"/>
            <a:ext cx="7772400" cy="576263"/>
          </a:xfrm>
        </p:spPr>
        <p:txBody>
          <a:bodyPr/>
          <a:lstStyle/>
          <a:p>
            <a:pPr eaLnBrk="1" hangingPunct="1"/>
            <a:r>
              <a:rPr lang="de-DE" altLang="de-DE" sz="4000"/>
              <a:t>Mathematik echt leicht</a:t>
            </a:r>
          </a:p>
        </p:txBody>
      </p:sp>
      <p:pic>
        <p:nvPicPr>
          <p:cNvPr id="37892" name="Picture 6" descr="apfel">
            <a:extLst>
              <a:ext uri="{FF2B5EF4-FFF2-40B4-BE49-F238E27FC236}">
                <a16:creationId xmlns:a16="http://schemas.microsoft.com/office/drawing/2014/main" id="{F07F4960-D109-4A77-AB29-C5ED3425D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981075"/>
            <a:ext cx="5602288" cy="545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3" name="Text Box 7">
            <a:extLst>
              <a:ext uri="{FF2B5EF4-FFF2-40B4-BE49-F238E27FC236}">
                <a16:creationId xmlns:a16="http://schemas.microsoft.com/office/drawing/2014/main" id="{F62E3D64-D5A9-4807-A785-262D3ABFE7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35" name="Foliennummernplatzhalter 5">
            <a:extLst>
              <a:ext uri="{FF2B5EF4-FFF2-40B4-BE49-F238E27FC236}">
                <a16:creationId xmlns:a16="http://schemas.microsoft.com/office/drawing/2014/main" id="{BE9C1C3C-7DF3-4476-8454-72E54C336B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5DAC755-1FB7-4F2B-AD8F-3058F8D186C9}" type="slidenum">
              <a:rPr lang="de-DE" altLang="de-DE" sz="1400"/>
              <a:pPr eaLnBrk="1" hangingPunct="1"/>
              <a:t>30</a:t>
            </a:fld>
            <a:endParaRPr lang="de-DE" altLang="de-DE" sz="1400"/>
          </a:p>
        </p:txBody>
      </p:sp>
      <p:sp>
        <p:nvSpPr>
          <p:cNvPr id="24636" name="Text Box 5">
            <a:extLst>
              <a:ext uri="{FF2B5EF4-FFF2-40B4-BE49-F238E27FC236}">
                <a16:creationId xmlns:a16="http://schemas.microsoft.com/office/drawing/2014/main" id="{54B9AB08-61D5-4FDF-9447-14E54601AA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pic>
        <p:nvPicPr>
          <p:cNvPr id="24637" name="Picture 6" descr="chancen-zeit39-07-gruppe4k">
            <a:extLst>
              <a:ext uri="{FF2B5EF4-FFF2-40B4-BE49-F238E27FC236}">
                <a16:creationId xmlns:a16="http://schemas.microsoft.com/office/drawing/2014/main" id="{C32821EF-3327-4F29-9224-EE15FCABE8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60350"/>
            <a:ext cx="1368425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638" name="Text Box 7">
            <a:extLst>
              <a:ext uri="{FF2B5EF4-FFF2-40B4-BE49-F238E27FC236}">
                <a16:creationId xmlns:a16="http://schemas.microsoft.com/office/drawing/2014/main" id="{FF35778B-FEA0-402A-9CBF-CD0BFD4635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188913"/>
            <a:ext cx="5111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Vier Studis helfen einander.</a:t>
            </a:r>
          </a:p>
        </p:txBody>
      </p:sp>
      <p:grpSp>
        <p:nvGrpSpPr>
          <p:cNvPr id="24639" name="Group 10">
            <a:extLst>
              <a:ext uri="{FF2B5EF4-FFF2-40B4-BE49-F238E27FC236}">
                <a16:creationId xmlns:a16="http://schemas.microsoft.com/office/drawing/2014/main" id="{FE0E0974-D587-4A4F-B1EE-EFF010DBF3FF}"/>
              </a:ext>
            </a:extLst>
          </p:cNvPr>
          <p:cNvGrpSpPr>
            <a:grpSpLocks/>
          </p:cNvGrpSpPr>
          <p:nvPr/>
        </p:nvGrpSpPr>
        <p:grpSpPr bwMode="auto">
          <a:xfrm>
            <a:off x="7308850" y="0"/>
            <a:ext cx="1258888" cy="1125538"/>
            <a:chOff x="1824" y="633"/>
            <a:chExt cx="2834" cy="2849"/>
          </a:xfrm>
        </p:grpSpPr>
        <p:sp>
          <p:nvSpPr>
            <p:cNvPr id="24647" name="Puzzle3">
              <a:extLst>
                <a:ext uri="{FF2B5EF4-FFF2-40B4-BE49-F238E27FC236}">
                  <a16:creationId xmlns:a16="http://schemas.microsoft.com/office/drawing/2014/main" id="{54BE54B8-32F9-4137-9E5A-D2C85A24FCDE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204" y="633"/>
              <a:ext cx="1114" cy="151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2269 w 21600"/>
                <a:gd name="T25" fmla="*/ 7718 h 21600"/>
                <a:gd name="T26" fmla="*/ 19157 w 21600"/>
                <a:gd name="T27" fmla="*/ 2023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6625" y="20892"/>
                  </a:moveTo>
                  <a:lnTo>
                    <a:pt x="7105" y="21023"/>
                  </a:lnTo>
                  <a:lnTo>
                    <a:pt x="7513" y="21088"/>
                  </a:lnTo>
                  <a:lnTo>
                    <a:pt x="7922" y="21115"/>
                  </a:lnTo>
                  <a:lnTo>
                    <a:pt x="8242" y="21115"/>
                  </a:lnTo>
                  <a:lnTo>
                    <a:pt x="8544" y="21062"/>
                  </a:lnTo>
                  <a:lnTo>
                    <a:pt x="8810" y="20997"/>
                  </a:lnTo>
                  <a:lnTo>
                    <a:pt x="9023" y="20892"/>
                  </a:lnTo>
                  <a:lnTo>
                    <a:pt x="9148" y="20761"/>
                  </a:lnTo>
                  <a:lnTo>
                    <a:pt x="9290" y="20616"/>
                  </a:lnTo>
                  <a:lnTo>
                    <a:pt x="9361" y="20459"/>
                  </a:lnTo>
                  <a:lnTo>
                    <a:pt x="9396" y="20289"/>
                  </a:lnTo>
                  <a:lnTo>
                    <a:pt x="9396" y="20092"/>
                  </a:lnTo>
                  <a:lnTo>
                    <a:pt x="9325" y="19909"/>
                  </a:lnTo>
                  <a:lnTo>
                    <a:pt x="9219" y="19738"/>
                  </a:lnTo>
                  <a:lnTo>
                    <a:pt x="9094" y="19555"/>
                  </a:lnTo>
                  <a:lnTo>
                    <a:pt x="8917" y="19384"/>
                  </a:lnTo>
                  <a:lnTo>
                    <a:pt x="8650" y="19162"/>
                  </a:lnTo>
                  <a:lnTo>
                    <a:pt x="8437" y="18900"/>
                  </a:lnTo>
                  <a:lnTo>
                    <a:pt x="8277" y="18624"/>
                  </a:lnTo>
                  <a:lnTo>
                    <a:pt x="8135" y="18349"/>
                  </a:lnTo>
                  <a:lnTo>
                    <a:pt x="8028" y="18048"/>
                  </a:lnTo>
                  <a:lnTo>
                    <a:pt x="7993" y="17746"/>
                  </a:lnTo>
                  <a:lnTo>
                    <a:pt x="7993" y="17471"/>
                  </a:lnTo>
                  <a:lnTo>
                    <a:pt x="8028" y="17169"/>
                  </a:lnTo>
                  <a:lnTo>
                    <a:pt x="8135" y="16920"/>
                  </a:lnTo>
                  <a:lnTo>
                    <a:pt x="8277" y="16671"/>
                  </a:lnTo>
                  <a:lnTo>
                    <a:pt x="8366" y="16540"/>
                  </a:lnTo>
                  <a:lnTo>
                    <a:pt x="8473" y="16409"/>
                  </a:lnTo>
                  <a:lnTo>
                    <a:pt x="8615" y="16317"/>
                  </a:lnTo>
                  <a:lnTo>
                    <a:pt x="8739" y="16213"/>
                  </a:lnTo>
                  <a:lnTo>
                    <a:pt x="8881" y="16134"/>
                  </a:lnTo>
                  <a:lnTo>
                    <a:pt x="9059" y="16055"/>
                  </a:lnTo>
                  <a:lnTo>
                    <a:pt x="9254" y="15990"/>
                  </a:lnTo>
                  <a:lnTo>
                    <a:pt x="9432" y="15911"/>
                  </a:lnTo>
                  <a:lnTo>
                    <a:pt x="9663" y="15885"/>
                  </a:lnTo>
                  <a:lnTo>
                    <a:pt x="9876" y="15833"/>
                  </a:lnTo>
                  <a:lnTo>
                    <a:pt x="10142" y="15806"/>
                  </a:lnTo>
                  <a:lnTo>
                    <a:pt x="10391" y="15806"/>
                  </a:lnTo>
                  <a:lnTo>
                    <a:pt x="10728" y="15806"/>
                  </a:lnTo>
                  <a:lnTo>
                    <a:pt x="10995" y="15806"/>
                  </a:lnTo>
                  <a:lnTo>
                    <a:pt x="11279" y="15833"/>
                  </a:lnTo>
                  <a:lnTo>
                    <a:pt x="11546" y="15885"/>
                  </a:lnTo>
                  <a:lnTo>
                    <a:pt x="11776" y="15937"/>
                  </a:lnTo>
                  <a:lnTo>
                    <a:pt x="12025" y="15990"/>
                  </a:lnTo>
                  <a:lnTo>
                    <a:pt x="12221" y="16055"/>
                  </a:lnTo>
                  <a:lnTo>
                    <a:pt x="12434" y="16134"/>
                  </a:lnTo>
                  <a:lnTo>
                    <a:pt x="12611" y="16213"/>
                  </a:lnTo>
                  <a:lnTo>
                    <a:pt x="12771" y="16317"/>
                  </a:lnTo>
                  <a:lnTo>
                    <a:pt x="12913" y="16409"/>
                  </a:lnTo>
                  <a:lnTo>
                    <a:pt x="13038" y="16514"/>
                  </a:lnTo>
                  <a:lnTo>
                    <a:pt x="13251" y="16737"/>
                  </a:lnTo>
                  <a:lnTo>
                    <a:pt x="13428" y="16986"/>
                  </a:lnTo>
                  <a:lnTo>
                    <a:pt x="13517" y="17248"/>
                  </a:lnTo>
                  <a:lnTo>
                    <a:pt x="13588" y="17523"/>
                  </a:lnTo>
                  <a:lnTo>
                    <a:pt x="13588" y="17799"/>
                  </a:lnTo>
                  <a:lnTo>
                    <a:pt x="13517" y="18074"/>
                  </a:lnTo>
                  <a:lnTo>
                    <a:pt x="13428" y="18323"/>
                  </a:lnTo>
                  <a:lnTo>
                    <a:pt x="13286" y="18572"/>
                  </a:lnTo>
                  <a:lnTo>
                    <a:pt x="13109" y="18808"/>
                  </a:lnTo>
                  <a:lnTo>
                    <a:pt x="12878" y="19031"/>
                  </a:lnTo>
                  <a:lnTo>
                    <a:pt x="12434" y="19411"/>
                  </a:lnTo>
                  <a:lnTo>
                    <a:pt x="12132" y="19738"/>
                  </a:lnTo>
                  <a:lnTo>
                    <a:pt x="12025" y="19856"/>
                  </a:lnTo>
                  <a:lnTo>
                    <a:pt x="11919" y="20014"/>
                  </a:lnTo>
                  <a:lnTo>
                    <a:pt x="11883" y="20132"/>
                  </a:lnTo>
                  <a:lnTo>
                    <a:pt x="11883" y="20263"/>
                  </a:lnTo>
                  <a:lnTo>
                    <a:pt x="11883" y="20394"/>
                  </a:lnTo>
                  <a:lnTo>
                    <a:pt x="11954" y="20485"/>
                  </a:lnTo>
                  <a:lnTo>
                    <a:pt x="12061" y="20590"/>
                  </a:lnTo>
                  <a:lnTo>
                    <a:pt x="12185" y="20695"/>
                  </a:lnTo>
                  <a:lnTo>
                    <a:pt x="12327" y="20787"/>
                  </a:lnTo>
                  <a:lnTo>
                    <a:pt x="12540" y="20892"/>
                  </a:lnTo>
                  <a:lnTo>
                    <a:pt x="12771" y="20997"/>
                  </a:lnTo>
                  <a:lnTo>
                    <a:pt x="13073" y="21088"/>
                  </a:lnTo>
                  <a:lnTo>
                    <a:pt x="13428" y="21193"/>
                  </a:lnTo>
                  <a:lnTo>
                    <a:pt x="13873" y="21298"/>
                  </a:lnTo>
                  <a:lnTo>
                    <a:pt x="14317" y="21390"/>
                  </a:lnTo>
                  <a:lnTo>
                    <a:pt x="14778" y="21468"/>
                  </a:lnTo>
                  <a:lnTo>
                    <a:pt x="15294" y="21547"/>
                  </a:lnTo>
                  <a:lnTo>
                    <a:pt x="15809" y="21600"/>
                  </a:lnTo>
                  <a:lnTo>
                    <a:pt x="16359" y="21652"/>
                  </a:lnTo>
                  <a:lnTo>
                    <a:pt x="16875" y="21678"/>
                  </a:lnTo>
                  <a:lnTo>
                    <a:pt x="17407" y="21678"/>
                  </a:lnTo>
                  <a:lnTo>
                    <a:pt x="17958" y="21678"/>
                  </a:lnTo>
                  <a:lnTo>
                    <a:pt x="18473" y="21652"/>
                  </a:lnTo>
                  <a:lnTo>
                    <a:pt x="18953" y="21573"/>
                  </a:lnTo>
                  <a:lnTo>
                    <a:pt x="19397" y="21495"/>
                  </a:lnTo>
                  <a:lnTo>
                    <a:pt x="19841" y="21390"/>
                  </a:lnTo>
                  <a:lnTo>
                    <a:pt x="20214" y="21272"/>
                  </a:lnTo>
                  <a:lnTo>
                    <a:pt x="20551" y="21088"/>
                  </a:lnTo>
                  <a:lnTo>
                    <a:pt x="20480" y="20787"/>
                  </a:lnTo>
                  <a:lnTo>
                    <a:pt x="20409" y="20485"/>
                  </a:lnTo>
                  <a:lnTo>
                    <a:pt x="20356" y="20158"/>
                  </a:lnTo>
                  <a:lnTo>
                    <a:pt x="20356" y="19804"/>
                  </a:lnTo>
                  <a:lnTo>
                    <a:pt x="20321" y="19083"/>
                  </a:lnTo>
                  <a:lnTo>
                    <a:pt x="20356" y="18349"/>
                  </a:lnTo>
                  <a:lnTo>
                    <a:pt x="20409" y="17641"/>
                  </a:lnTo>
                  <a:lnTo>
                    <a:pt x="20480" y="17012"/>
                  </a:lnTo>
                  <a:lnTo>
                    <a:pt x="20551" y="16488"/>
                  </a:lnTo>
                  <a:lnTo>
                    <a:pt x="20551" y="16055"/>
                  </a:lnTo>
                  <a:lnTo>
                    <a:pt x="20551" y="15911"/>
                  </a:lnTo>
                  <a:lnTo>
                    <a:pt x="20445" y="15754"/>
                  </a:lnTo>
                  <a:lnTo>
                    <a:pt x="20356" y="15610"/>
                  </a:lnTo>
                  <a:lnTo>
                    <a:pt x="20178" y="15452"/>
                  </a:lnTo>
                  <a:lnTo>
                    <a:pt x="20001" y="15334"/>
                  </a:lnTo>
                  <a:lnTo>
                    <a:pt x="19770" y="15230"/>
                  </a:lnTo>
                  <a:lnTo>
                    <a:pt x="19521" y="15125"/>
                  </a:lnTo>
                  <a:lnTo>
                    <a:pt x="19290" y="15059"/>
                  </a:lnTo>
                  <a:lnTo>
                    <a:pt x="19024" y="15007"/>
                  </a:lnTo>
                  <a:lnTo>
                    <a:pt x="18740" y="14954"/>
                  </a:lnTo>
                  <a:lnTo>
                    <a:pt x="18509" y="14954"/>
                  </a:lnTo>
                  <a:lnTo>
                    <a:pt x="18225" y="14954"/>
                  </a:lnTo>
                  <a:lnTo>
                    <a:pt x="17994" y="15007"/>
                  </a:lnTo>
                  <a:lnTo>
                    <a:pt x="17763" y="15085"/>
                  </a:lnTo>
                  <a:lnTo>
                    <a:pt x="17550" y="15177"/>
                  </a:lnTo>
                  <a:lnTo>
                    <a:pt x="17372" y="15308"/>
                  </a:lnTo>
                  <a:lnTo>
                    <a:pt x="17176" y="15426"/>
                  </a:lnTo>
                  <a:lnTo>
                    <a:pt x="16928" y="15557"/>
                  </a:lnTo>
                  <a:lnTo>
                    <a:pt x="16661" y="15636"/>
                  </a:lnTo>
                  <a:lnTo>
                    <a:pt x="16359" y="15688"/>
                  </a:lnTo>
                  <a:lnTo>
                    <a:pt x="16022" y="15715"/>
                  </a:lnTo>
                  <a:lnTo>
                    <a:pt x="15667" y="15688"/>
                  </a:lnTo>
                  <a:lnTo>
                    <a:pt x="15294" y="15662"/>
                  </a:lnTo>
                  <a:lnTo>
                    <a:pt x="14956" y="15583"/>
                  </a:lnTo>
                  <a:lnTo>
                    <a:pt x="14619" y="15479"/>
                  </a:lnTo>
                  <a:lnTo>
                    <a:pt x="14281" y="15334"/>
                  </a:lnTo>
                  <a:lnTo>
                    <a:pt x="13961" y="15177"/>
                  </a:lnTo>
                  <a:lnTo>
                    <a:pt x="13695" y="14981"/>
                  </a:lnTo>
                  <a:lnTo>
                    <a:pt x="13588" y="14850"/>
                  </a:lnTo>
                  <a:lnTo>
                    <a:pt x="13482" y="14732"/>
                  </a:lnTo>
                  <a:lnTo>
                    <a:pt x="13393" y="14600"/>
                  </a:lnTo>
                  <a:lnTo>
                    <a:pt x="13322" y="14456"/>
                  </a:lnTo>
                  <a:lnTo>
                    <a:pt x="13251" y="14299"/>
                  </a:lnTo>
                  <a:lnTo>
                    <a:pt x="13215" y="14155"/>
                  </a:lnTo>
                  <a:lnTo>
                    <a:pt x="13180" y="13971"/>
                  </a:lnTo>
                  <a:lnTo>
                    <a:pt x="13180" y="13801"/>
                  </a:lnTo>
                  <a:lnTo>
                    <a:pt x="13180" y="13591"/>
                  </a:lnTo>
                  <a:lnTo>
                    <a:pt x="13215" y="13395"/>
                  </a:lnTo>
                  <a:lnTo>
                    <a:pt x="13251" y="13198"/>
                  </a:lnTo>
                  <a:lnTo>
                    <a:pt x="13322" y="13015"/>
                  </a:lnTo>
                  <a:lnTo>
                    <a:pt x="13393" y="12870"/>
                  </a:lnTo>
                  <a:lnTo>
                    <a:pt x="13482" y="12713"/>
                  </a:lnTo>
                  <a:lnTo>
                    <a:pt x="13588" y="12569"/>
                  </a:lnTo>
                  <a:lnTo>
                    <a:pt x="13730" y="12438"/>
                  </a:lnTo>
                  <a:lnTo>
                    <a:pt x="13997" y="12215"/>
                  </a:lnTo>
                  <a:lnTo>
                    <a:pt x="14334" y="12005"/>
                  </a:lnTo>
                  <a:lnTo>
                    <a:pt x="14690" y="11861"/>
                  </a:lnTo>
                  <a:lnTo>
                    <a:pt x="15063" y="11756"/>
                  </a:lnTo>
                  <a:lnTo>
                    <a:pt x="15436" y="11678"/>
                  </a:lnTo>
                  <a:lnTo>
                    <a:pt x="15809" y="11638"/>
                  </a:lnTo>
                  <a:lnTo>
                    <a:pt x="16182" y="11638"/>
                  </a:lnTo>
                  <a:lnTo>
                    <a:pt x="16555" y="11678"/>
                  </a:lnTo>
                  <a:lnTo>
                    <a:pt x="16910" y="11730"/>
                  </a:lnTo>
                  <a:lnTo>
                    <a:pt x="17248" y="11835"/>
                  </a:lnTo>
                  <a:lnTo>
                    <a:pt x="17514" y="11966"/>
                  </a:lnTo>
                  <a:lnTo>
                    <a:pt x="17763" y="12110"/>
                  </a:lnTo>
                  <a:lnTo>
                    <a:pt x="17887" y="12215"/>
                  </a:lnTo>
                  <a:lnTo>
                    <a:pt x="18065" y="12307"/>
                  </a:lnTo>
                  <a:lnTo>
                    <a:pt x="18260" y="12412"/>
                  </a:lnTo>
                  <a:lnTo>
                    <a:pt x="18438" y="12464"/>
                  </a:lnTo>
                  <a:lnTo>
                    <a:pt x="18669" y="12543"/>
                  </a:lnTo>
                  <a:lnTo>
                    <a:pt x="18882" y="12569"/>
                  </a:lnTo>
                  <a:lnTo>
                    <a:pt x="19113" y="12595"/>
                  </a:lnTo>
                  <a:lnTo>
                    <a:pt x="19361" y="12608"/>
                  </a:lnTo>
                  <a:lnTo>
                    <a:pt x="19592" y="12608"/>
                  </a:lnTo>
                  <a:lnTo>
                    <a:pt x="19841" y="12595"/>
                  </a:lnTo>
                  <a:lnTo>
                    <a:pt x="20072" y="12543"/>
                  </a:lnTo>
                  <a:lnTo>
                    <a:pt x="20321" y="12490"/>
                  </a:lnTo>
                  <a:lnTo>
                    <a:pt x="20551" y="12438"/>
                  </a:lnTo>
                  <a:lnTo>
                    <a:pt x="20800" y="12333"/>
                  </a:lnTo>
                  <a:lnTo>
                    <a:pt x="20996" y="12241"/>
                  </a:lnTo>
                  <a:lnTo>
                    <a:pt x="21244" y="12110"/>
                  </a:lnTo>
                  <a:lnTo>
                    <a:pt x="21298" y="12032"/>
                  </a:lnTo>
                  <a:lnTo>
                    <a:pt x="21404" y="11966"/>
                  </a:lnTo>
                  <a:lnTo>
                    <a:pt x="21475" y="11861"/>
                  </a:lnTo>
                  <a:lnTo>
                    <a:pt x="21511" y="11730"/>
                  </a:lnTo>
                  <a:lnTo>
                    <a:pt x="21617" y="11481"/>
                  </a:lnTo>
                  <a:lnTo>
                    <a:pt x="21653" y="11180"/>
                  </a:lnTo>
                  <a:lnTo>
                    <a:pt x="21653" y="10826"/>
                  </a:lnTo>
                  <a:lnTo>
                    <a:pt x="21653" y="10472"/>
                  </a:lnTo>
                  <a:lnTo>
                    <a:pt x="21582" y="10092"/>
                  </a:lnTo>
                  <a:lnTo>
                    <a:pt x="21511" y="9725"/>
                  </a:lnTo>
                  <a:lnTo>
                    <a:pt x="21298" y="8912"/>
                  </a:lnTo>
                  <a:lnTo>
                    <a:pt x="21067" y="8191"/>
                  </a:lnTo>
                  <a:lnTo>
                    <a:pt x="20800" y="7536"/>
                  </a:lnTo>
                  <a:lnTo>
                    <a:pt x="20551" y="7025"/>
                  </a:lnTo>
                  <a:lnTo>
                    <a:pt x="20001" y="7103"/>
                  </a:lnTo>
                  <a:lnTo>
                    <a:pt x="19432" y="7156"/>
                  </a:lnTo>
                  <a:lnTo>
                    <a:pt x="18846" y="7208"/>
                  </a:lnTo>
                  <a:lnTo>
                    <a:pt x="18225" y="7208"/>
                  </a:lnTo>
                  <a:lnTo>
                    <a:pt x="17656" y="7208"/>
                  </a:lnTo>
                  <a:lnTo>
                    <a:pt x="17070" y="7182"/>
                  </a:lnTo>
                  <a:lnTo>
                    <a:pt x="16484" y="7156"/>
                  </a:lnTo>
                  <a:lnTo>
                    <a:pt x="15986" y="7103"/>
                  </a:lnTo>
                  <a:lnTo>
                    <a:pt x="14992" y="6999"/>
                  </a:lnTo>
                  <a:lnTo>
                    <a:pt x="14210" y="6907"/>
                  </a:lnTo>
                  <a:lnTo>
                    <a:pt x="13695" y="6828"/>
                  </a:lnTo>
                  <a:lnTo>
                    <a:pt x="13517" y="6802"/>
                  </a:lnTo>
                  <a:lnTo>
                    <a:pt x="13073" y="6645"/>
                  </a:lnTo>
                  <a:lnTo>
                    <a:pt x="12700" y="6474"/>
                  </a:lnTo>
                  <a:lnTo>
                    <a:pt x="12363" y="6304"/>
                  </a:lnTo>
                  <a:lnTo>
                    <a:pt x="12132" y="6094"/>
                  </a:lnTo>
                  <a:lnTo>
                    <a:pt x="11919" y="5871"/>
                  </a:lnTo>
                  <a:lnTo>
                    <a:pt x="11776" y="5649"/>
                  </a:lnTo>
                  <a:lnTo>
                    <a:pt x="11688" y="5413"/>
                  </a:lnTo>
                  <a:lnTo>
                    <a:pt x="11617" y="5190"/>
                  </a:lnTo>
                  <a:lnTo>
                    <a:pt x="11617" y="4941"/>
                  </a:lnTo>
                  <a:lnTo>
                    <a:pt x="11652" y="4718"/>
                  </a:lnTo>
                  <a:lnTo>
                    <a:pt x="11723" y="4482"/>
                  </a:lnTo>
                  <a:lnTo>
                    <a:pt x="11812" y="4285"/>
                  </a:lnTo>
                  <a:lnTo>
                    <a:pt x="11919" y="4089"/>
                  </a:lnTo>
                  <a:lnTo>
                    <a:pt x="12096" y="3905"/>
                  </a:lnTo>
                  <a:lnTo>
                    <a:pt x="12292" y="3735"/>
                  </a:lnTo>
                  <a:lnTo>
                    <a:pt x="12505" y="3604"/>
                  </a:lnTo>
                  <a:lnTo>
                    <a:pt x="12700" y="3460"/>
                  </a:lnTo>
                  <a:lnTo>
                    <a:pt x="12878" y="3250"/>
                  </a:lnTo>
                  <a:lnTo>
                    <a:pt x="13038" y="3027"/>
                  </a:lnTo>
                  <a:lnTo>
                    <a:pt x="13180" y="2752"/>
                  </a:lnTo>
                  <a:lnTo>
                    <a:pt x="13286" y="2477"/>
                  </a:lnTo>
                  <a:lnTo>
                    <a:pt x="13322" y="2175"/>
                  </a:lnTo>
                  <a:lnTo>
                    <a:pt x="13357" y="1874"/>
                  </a:lnTo>
                  <a:lnTo>
                    <a:pt x="13286" y="1572"/>
                  </a:lnTo>
                  <a:lnTo>
                    <a:pt x="13180" y="1271"/>
                  </a:lnTo>
                  <a:lnTo>
                    <a:pt x="13038" y="983"/>
                  </a:lnTo>
                  <a:lnTo>
                    <a:pt x="12949" y="865"/>
                  </a:lnTo>
                  <a:lnTo>
                    <a:pt x="12807" y="733"/>
                  </a:lnTo>
                  <a:lnTo>
                    <a:pt x="12665" y="616"/>
                  </a:lnTo>
                  <a:lnTo>
                    <a:pt x="12505" y="511"/>
                  </a:lnTo>
                  <a:lnTo>
                    <a:pt x="12327" y="406"/>
                  </a:lnTo>
                  <a:lnTo>
                    <a:pt x="12132" y="314"/>
                  </a:lnTo>
                  <a:lnTo>
                    <a:pt x="11883" y="235"/>
                  </a:lnTo>
                  <a:lnTo>
                    <a:pt x="11652" y="183"/>
                  </a:lnTo>
                  <a:lnTo>
                    <a:pt x="11368" y="104"/>
                  </a:lnTo>
                  <a:lnTo>
                    <a:pt x="11101" y="78"/>
                  </a:lnTo>
                  <a:lnTo>
                    <a:pt x="10800" y="52"/>
                  </a:lnTo>
                  <a:lnTo>
                    <a:pt x="10444" y="52"/>
                  </a:lnTo>
                  <a:lnTo>
                    <a:pt x="10142" y="52"/>
                  </a:lnTo>
                  <a:lnTo>
                    <a:pt x="9840" y="78"/>
                  </a:lnTo>
                  <a:lnTo>
                    <a:pt x="9574" y="104"/>
                  </a:lnTo>
                  <a:lnTo>
                    <a:pt x="9325" y="157"/>
                  </a:lnTo>
                  <a:lnTo>
                    <a:pt x="9094" y="209"/>
                  </a:lnTo>
                  <a:lnTo>
                    <a:pt x="8846" y="262"/>
                  </a:lnTo>
                  <a:lnTo>
                    <a:pt x="8650" y="340"/>
                  </a:lnTo>
                  <a:lnTo>
                    <a:pt x="8437" y="432"/>
                  </a:lnTo>
                  <a:lnTo>
                    <a:pt x="8277" y="511"/>
                  </a:lnTo>
                  <a:lnTo>
                    <a:pt x="8100" y="616"/>
                  </a:lnTo>
                  <a:lnTo>
                    <a:pt x="7957" y="707"/>
                  </a:lnTo>
                  <a:lnTo>
                    <a:pt x="7833" y="838"/>
                  </a:lnTo>
                  <a:lnTo>
                    <a:pt x="7620" y="1061"/>
                  </a:lnTo>
                  <a:lnTo>
                    <a:pt x="7442" y="1336"/>
                  </a:lnTo>
                  <a:lnTo>
                    <a:pt x="7353" y="1599"/>
                  </a:lnTo>
                  <a:lnTo>
                    <a:pt x="7318" y="1900"/>
                  </a:lnTo>
                  <a:lnTo>
                    <a:pt x="7318" y="2175"/>
                  </a:lnTo>
                  <a:lnTo>
                    <a:pt x="7353" y="2450"/>
                  </a:lnTo>
                  <a:lnTo>
                    <a:pt x="7442" y="2726"/>
                  </a:lnTo>
                  <a:lnTo>
                    <a:pt x="7620" y="2975"/>
                  </a:lnTo>
                  <a:lnTo>
                    <a:pt x="7833" y="3198"/>
                  </a:lnTo>
                  <a:lnTo>
                    <a:pt x="8064" y="3433"/>
                  </a:lnTo>
                  <a:lnTo>
                    <a:pt x="8295" y="3630"/>
                  </a:lnTo>
                  <a:lnTo>
                    <a:pt x="8508" y="3853"/>
                  </a:lnTo>
                  <a:lnTo>
                    <a:pt x="8686" y="4089"/>
                  </a:lnTo>
                  <a:lnTo>
                    <a:pt x="8775" y="4312"/>
                  </a:lnTo>
                  <a:lnTo>
                    <a:pt x="8846" y="4561"/>
                  </a:lnTo>
                  <a:lnTo>
                    <a:pt x="8846" y="4810"/>
                  </a:lnTo>
                  <a:lnTo>
                    <a:pt x="8810" y="5059"/>
                  </a:lnTo>
                  <a:lnTo>
                    <a:pt x="8721" y="5295"/>
                  </a:lnTo>
                  <a:lnTo>
                    <a:pt x="8579" y="5544"/>
                  </a:lnTo>
                  <a:lnTo>
                    <a:pt x="8366" y="5766"/>
                  </a:lnTo>
                  <a:lnTo>
                    <a:pt x="8135" y="5976"/>
                  </a:lnTo>
                  <a:lnTo>
                    <a:pt x="7833" y="6199"/>
                  </a:lnTo>
                  <a:lnTo>
                    <a:pt x="7478" y="6369"/>
                  </a:lnTo>
                  <a:lnTo>
                    <a:pt x="7069" y="6527"/>
                  </a:lnTo>
                  <a:lnTo>
                    <a:pt x="6590" y="6671"/>
                  </a:lnTo>
                  <a:lnTo>
                    <a:pt x="6092" y="6802"/>
                  </a:lnTo>
                  <a:lnTo>
                    <a:pt x="5684" y="6802"/>
                  </a:lnTo>
                  <a:lnTo>
                    <a:pt x="5133" y="6802"/>
                  </a:lnTo>
                  <a:lnTo>
                    <a:pt x="4547" y="6802"/>
                  </a:lnTo>
                  <a:lnTo>
                    <a:pt x="3872" y="6802"/>
                  </a:lnTo>
                  <a:lnTo>
                    <a:pt x="3144" y="6802"/>
                  </a:lnTo>
                  <a:lnTo>
                    <a:pt x="2362" y="6802"/>
                  </a:lnTo>
                  <a:lnTo>
                    <a:pt x="1545" y="6802"/>
                  </a:lnTo>
                  <a:lnTo>
                    <a:pt x="692" y="6802"/>
                  </a:lnTo>
                  <a:lnTo>
                    <a:pt x="586" y="7234"/>
                  </a:lnTo>
                  <a:lnTo>
                    <a:pt x="461" y="7837"/>
                  </a:lnTo>
                  <a:lnTo>
                    <a:pt x="355" y="8493"/>
                  </a:lnTo>
                  <a:lnTo>
                    <a:pt x="248" y="9187"/>
                  </a:lnTo>
                  <a:lnTo>
                    <a:pt x="142" y="9869"/>
                  </a:lnTo>
                  <a:lnTo>
                    <a:pt x="106" y="10498"/>
                  </a:lnTo>
                  <a:lnTo>
                    <a:pt x="106" y="10983"/>
                  </a:lnTo>
                  <a:lnTo>
                    <a:pt x="106" y="11311"/>
                  </a:lnTo>
                  <a:lnTo>
                    <a:pt x="213" y="11481"/>
                  </a:lnTo>
                  <a:lnTo>
                    <a:pt x="319" y="11651"/>
                  </a:lnTo>
                  <a:lnTo>
                    <a:pt x="497" y="11783"/>
                  </a:lnTo>
                  <a:lnTo>
                    <a:pt x="692" y="11914"/>
                  </a:lnTo>
                  <a:lnTo>
                    <a:pt x="941" y="12032"/>
                  </a:lnTo>
                  <a:lnTo>
                    <a:pt x="1207" y="12110"/>
                  </a:lnTo>
                  <a:lnTo>
                    <a:pt x="1509" y="12189"/>
                  </a:lnTo>
                  <a:lnTo>
                    <a:pt x="1794" y="12241"/>
                  </a:lnTo>
                  <a:lnTo>
                    <a:pt x="2131" y="12267"/>
                  </a:lnTo>
                  <a:lnTo>
                    <a:pt x="2433" y="12281"/>
                  </a:lnTo>
                  <a:lnTo>
                    <a:pt x="2735" y="12267"/>
                  </a:lnTo>
                  <a:lnTo>
                    <a:pt x="3055" y="12241"/>
                  </a:lnTo>
                  <a:lnTo>
                    <a:pt x="3357" y="12189"/>
                  </a:lnTo>
                  <a:lnTo>
                    <a:pt x="3623" y="12084"/>
                  </a:lnTo>
                  <a:lnTo>
                    <a:pt x="3872" y="11979"/>
                  </a:lnTo>
                  <a:lnTo>
                    <a:pt x="4103" y="11861"/>
                  </a:lnTo>
                  <a:lnTo>
                    <a:pt x="4316" y="11704"/>
                  </a:lnTo>
                  <a:lnTo>
                    <a:pt x="4582" y="11612"/>
                  </a:lnTo>
                  <a:lnTo>
                    <a:pt x="4849" y="11533"/>
                  </a:lnTo>
                  <a:lnTo>
                    <a:pt x="5169" y="11507"/>
                  </a:lnTo>
                  <a:lnTo>
                    <a:pt x="5506" y="11481"/>
                  </a:lnTo>
                  <a:lnTo>
                    <a:pt x="5808" y="11507"/>
                  </a:lnTo>
                  <a:lnTo>
                    <a:pt x="6146" y="11560"/>
                  </a:lnTo>
                  <a:lnTo>
                    <a:pt x="6501" y="11651"/>
                  </a:lnTo>
                  <a:lnTo>
                    <a:pt x="6803" y="11783"/>
                  </a:lnTo>
                  <a:lnTo>
                    <a:pt x="7105" y="11940"/>
                  </a:lnTo>
                  <a:lnTo>
                    <a:pt x="7353" y="12110"/>
                  </a:lnTo>
                  <a:lnTo>
                    <a:pt x="7584" y="12333"/>
                  </a:lnTo>
                  <a:lnTo>
                    <a:pt x="7798" y="12595"/>
                  </a:lnTo>
                  <a:lnTo>
                    <a:pt x="7922" y="12870"/>
                  </a:lnTo>
                  <a:lnTo>
                    <a:pt x="8028" y="13198"/>
                  </a:lnTo>
                  <a:lnTo>
                    <a:pt x="8064" y="13526"/>
                  </a:lnTo>
                  <a:lnTo>
                    <a:pt x="8028" y="13775"/>
                  </a:lnTo>
                  <a:lnTo>
                    <a:pt x="7922" y="13998"/>
                  </a:lnTo>
                  <a:lnTo>
                    <a:pt x="7798" y="14220"/>
                  </a:lnTo>
                  <a:lnTo>
                    <a:pt x="7584" y="14404"/>
                  </a:lnTo>
                  <a:lnTo>
                    <a:pt x="7353" y="14574"/>
                  </a:lnTo>
                  <a:lnTo>
                    <a:pt x="7105" y="14732"/>
                  </a:lnTo>
                  <a:lnTo>
                    <a:pt x="6803" y="14850"/>
                  </a:lnTo>
                  <a:lnTo>
                    <a:pt x="6501" y="14954"/>
                  </a:lnTo>
                  <a:lnTo>
                    <a:pt x="6146" y="15033"/>
                  </a:lnTo>
                  <a:lnTo>
                    <a:pt x="5808" y="15085"/>
                  </a:lnTo>
                  <a:lnTo>
                    <a:pt x="5506" y="15085"/>
                  </a:lnTo>
                  <a:lnTo>
                    <a:pt x="5169" y="15059"/>
                  </a:lnTo>
                  <a:lnTo>
                    <a:pt x="4849" y="15007"/>
                  </a:lnTo>
                  <a:lnTo>
                    <a:pt x="4582" y="14902"/>
                  </a:lnTo>
                  <a:lnTo>
                    <a:pt x="4316" y="14784"/>
                  </a:lnTo>
                  <a:lnTo>
                    <a:pt x="4103" y="14600"/>
                  </a:lnTo>
                  <a:lnTo>
                    <a:pt x="3907" y="14430"/>
                  </a:lnTo>
                  <a:lnTo>
                    <a:pt x="3659" y="14299"/>
                  </a:lnTo>
                  <a:lnTo>
                    <a:pt x="3428" y="14194"/>
                  </a:lnTo>
                  <a:lnTo>
                    <a:pt x="3179" y="14129"/>
                  </a:lnTo>
                  <a:lnTo>
                    <a:pt x="2913" y="14102"/>
                  </a:lnTo>
                  <a:lnTo>
                    <a:pt x="2646" y="14102"/>
                  </a:lnTo>
                  <a:lnTo>
                    <a:pt x="2362" y="14129"/>
                  </a:lnTo>
                  <a:lnTo>
                    <a:pt x="2096" y="14168"/>
                  </a:lnTo>
                  <a:lnTo>
                    <a:pt x="1811" y="14273"/>
                  </a:lnTo>
                  <a:lnTo>
                    <a:pt x="1545" y="14378"/>
                  </a:lnTo>
                  <a:lnTo>
                    <a:pt x="1314" y="14496"/>
                  </a:lnTo>
                  <a:lnTo>
                    <a:pt x="1065" y="14653"/>
                  </a:lnTo>
                  <a:lnTo>
                    <a:pt x="870" y="14797"/>
                  </a:lnTo>
                  <a:lnTo>
                    <a:pt x="657" y="14981"/>
                  </a:lnTo>
                  <a:lnTo>
                    <a:pt x="497" y="15177"/>
                  </a:lnTo>
                  <a:lnTo>
                    <a:pt x="390" y="15413"/>
                  </a:lnTo>
                  <a:lnTo>
                    <a:pt x="284" y="15636"/>
                  </a:lnTo>
                  <a:lnTo>
                    <a:pt x="248" y="15911"/>
                  </a:lnTo>
                  <a:lnTo>
                    <a:pt x="284" y="16239"/>
                  </a:lnTo>
                  <a:lnTo>
                    <a:pt x="319" y="16566"/>
                  </a:lnTo>
                  <a:lnTo>
                    <a:pt x="497" y="17340"/>
                  </a:lnTo>
                  <a:lnTo>
                    <a:pt x="692" y="18152"/>
                  </a:lnTo>
                  <a:lnTo>
                    <a:pt x="799" y="18559"/>
                  </a:lnTo>
                  <a:lnTo>
                    <a:pt x="905" y="18978"/>
                  </a:lnTo>
                  <a:lnTo>
                    <a:pt x="959" y="19384"/>
                  </a:lnTo>
                  <a:lnTo>
                    <a:pt x="994" y="19791"/>
                  </a:lnTo>
                  <a:lnTo>
                    <a:pt x="994" y="20132"/>
                  </a:lnTo>
                  <a:lnTo>
                    <a:pt x="959" y="20485"/>
                  </a:lnTo>
                  <a:lnTo>
                    <a:pt x="941" y="20669"/>
                  </a:lnTo>
                  <a:lnTo>
                    <a:pt x="870" y="20813"/>
                  </a:lnTo>
                  <a:lnTo>
                    <a:pt x="799" y="20970"/>
                  </a:lnTo>
                  <a:lnTo>
                    <a:pt x="692" y="21088"/>
                  </a:lnTo>
                  <a:lnTo>
                    <a:pt x="1474" y="20997"/>
                  </a:lnTo>
                  <a:lnTo>
                    <a:pt x="2291" y="20866"/>
                  </a:lnTo>
                  <a:lnTo>
                    <a:pt x="3108" y="20787"/>
                  </a:lnTo>
                  <a:lnTo>
                    <a:pt x="3907" y="20721"/>
                  </a:lnTo>
                  <a:lnTo>
                    <a:pt x="4653" y="20695"/>
                  </a:lnTo>
                  <a:lnTo>
                    <a:pt x="5364" y="20695"/>
                  </a:lnTo>
                  <a:lnTo>
                    <a:pt x="5701" y="20721"/>
                  </a:lnTo>
                  <a:lnTo>
                    <a:pt x="6057" y="20761"/>
                  </a:lnTo>
                  <a:lnTo>
                    <a:pt x="6323" y="20813"/>
                  </a:lnTo>
                  <a:lnTo>
                    <a:pt x="6625" y="20892"/>
                  </a:lnTo>
                  <a:close/>
                </a:path>
              </a:pathLst>
            </a:custGeom>
            <a:solidFill>
              <a:srgbClr val="FFBE7D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4648" name="Puzzle2">
              <a:extLst>
                <a:ext uri="{FF2B5EF4-FFF2-40B4-BE49-F238E27FC236}">
                  <a16:creationId xmlns:a16="http://schemas.microsoft.com/office/drawing/2014/main" id="{3B97DF0D-D89A-4689-AF56-522937686399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880" y="1736"/>
              <a:ext cx="1778" cy="137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5394 w 21600"/>
                <a:gd name="T25" fmla="*/ 6735 h 21600"/>
                <a:gd name="T26" fmla="*/ 16182 w 21600"/>
                <a:gd name="T27" fmla="*/ 20441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4247" y="12354"/>
                  </a:moveTo>
                  <a:lnTo>
                    <a:pt x="4134" y="12468"/>
                  </a:lnTo>
                  <a:lnTo>
                    <a:pt x="4010" y="12581"/>
                  </a:lnTo>
                  <a:lnTo>
                    <a:pt x="3897" y="12637"/>
                  </a:lnTo>
                  <a:lnTo>
                    <a:pt x="3773" y="12694"/>
                  </a:lnTo>
                  <a:lnTo>
                    <a:pt x="3637" y="12694"/>
                  </a:lnTo>
                  <a:lnTo>
                    <a:pt x="3524" y="12694"/>
                  </a:lnTo>
                  <a:lnTo>
                    <a:pt x="3400" y="12665"/>
                  </a:lnTo>
                  <a:lnTo>
                    <a:pt x="3287" y="12609"/>
                  </a:lnTo>
                  <a:lnTo>
                    <a:pt x="3027" y="12496"/>
                  </a:lnTo>
                  <a:lnTo>
                    <a:pt x="2790" y="12340"/>
                  </a:lnTo>
                  <a:lnTo>
                    <a:pt x="2530" y="12142"/>
                  </a:lnTo>
                  <a:lnTo>
                    <a:pt x="2293" y="11987"/>
                  </a:lnTo>
                  <a:lnTo>
                    <a:pt x="2033" y="11817"/>
                  </a:lnTo>
                  <a:lnTo>
                    <a:pt x="1773" y="11676"/>
                  </a:lnTo>
                  <a:lnTo>
                    <a:pt x="1638" y="11662"/>
                  </a:lnTo>
                  <a:lnTo>
                    <a:pt x="1513" y="11634"/>
                  </a:lnTo>
                  <a:lnTo>
                    <a:pt x="1378" y="11634"/>
                  </a:lnTo>
                  <a:lnTo>
                    <a:pt x="1253" y="11634"/>
                  </a:lnTo>
                  <a:lnTo>
                    <a:pt x="1118" y="11662"/>
                  </a:lnTo>
                  <a:lnTo>
                    <a:pt x="971" y="11732"/>
                  </a:lnTo>
                  <a:lnTo>
                    <a:pt x="835" y="11817"/>
                  </a:lnTo>
                  <a:lnTo>
                    <a:pt x="711" y="11959"/>
                  </a:lnTo>
                  <a:lnTo>
                    <a:pt x="553" y="12086"/>
                  </a:lnTo>
                  <a:lnTo>
                    <a:pt x="429" y="12284"/>
                  </a:lnTo>
                  <a:lnTo>
                    <a:pt x="271" y="12524"/>
                  </a:lnTo>
                  <a:lnTo>
                    <a:pt x="146" y="12793"/>
                  </a:lnTo>
                  <a:lnTo>
                    <a:pt x="79" y="12962"/>
                  </a:lnTo>
                  <a:lnTo>
                    <a:pt x="33" y="13146"/>
                  </a:lnTo>
                  <a:lnTo>
                    <a:pt x="11" y="13386"/>
                  </a:lnTo>
                  <a:lnTo>
                    <a:pt x="11" y="13641"/>
                  </a:lnTo>
                  <a:lnTo>
                    <a:pt x="33" y="13881"/>
                  </a:lnTo>
                  <a:lnTo>
                    <a:pt x="101" y="14150"/>
                  </a:lnTo>
                  <a:lnTo>
                    <a:pt x="192" y="14404"/>
                  </a:lnTo>
                  <a:lnTo>
                    <a:pt x="293" y="14645"/>
                  </a:lnTo>
                  <a:lnTo>
                    <a:pt x="451" y="14857"/>
                  </a:lnTo>
                  <a:lnTo>
                    <a:pt x="621" y="15054"/>
                  </a:lnTo>
                  <a:lnTo>
                    <a:pt x="734" y="15125"/>
                  </a:lnTo>
                  <a:lnTo>
                    <a:pt x="835" y="15210"/>
                  </a:lnTo>
                  <a:lnTo>
                    <a:pt x="948" y="15267"/>
                  </a:lnTo>
                  <a:lnTo>
                    <a:pt x="1084" y="15323"/>
                  </a:lnTo>
                  <a:lnTo>
                    <a:pt x="1208" y="15351"/>
                  </a:lnTo>
                  <a:lnTo>
                    <a:pt x="1355" y="15380"/>
                  </a:lnTo>
                  <a:lnTo>
                    <a:pt x="1513" y="15380"/>
                  </a:lnTo>
                  <a:lnTo>
                    <a:pt x="1683" y="15380"/>
                  </a:lnTo>
                  <a:lnTo>
                    <a:pt x="1864" y="15351"/>
                  </a:lnTo>
                  <a:lnTo>
                    <a:pt x="2033" y="15323"/>
                  </a:lnTo>
                  <a:lnTo>
                    <a:pt x="2225" y="15238"/>
                  </a:lnTo>
                  <a:lnTo>
                    <a:pt x="2428" y="15153"/>
                  </a:lnTo>
                  <a:lnTo>
                    <a:pt x="2745" y="15026"/>
                  </a:lnTo>
                  <a:lnTo>
                    <a:pt x="3005" y="14913"/>
                  </a:lnTo>
                  <a:lnTo>
                    <a:pt x="3264" y="14828"/>
                  </a:lnTo>
                  <a:lnTo>
                    <a:pt x="3513" y="14800"/>
                  </a:lnTo>
                  <a:lnTo>
                    <a:pt x="3615" y="14828"/>
                  </a:lnTo>
                  <a:lnTo>
                    <a:pt x="3728" y="14857"/>
                  </a:lnTo>
                  <a:lnTo>
                    <a:pt x="3807" y="14913"/>
                  </a:lnTo>
                  <a:lnTo>
                    <a:pt x="3920" y="14998"/>
                  </a:lnTo>
                  <a:lnTo>
                    <a:pt x="4010" y="15097"/>
                  </a:lnTo>
                  <a:lnTo>
                    <a:pt x="4089" y="15238"/>
                  </a:lnTo>
                  <a:lnTo>
                    <a:pt x="4179" y="15408"/>
                  </a:lnTo>
                  <a:lnTo>
                    <a:pt x="4247" y="15620"/>
                  </a:lnTo>
                  <a:lnTo>
                    <a:pt x="4326" y="15860"/>
                  </a:lnTo>
                  <a:lnTo>
                    <a:pt x="4394" y="16129"/>
                  </a:lnTo>
                  <a:lnTo>
                    <a:pt x="4439" y="16440"/>
                  </a:lnTo>
                  <a:lnTo>
                    <a:pt x="4507" y="16737"/>
                  </a:lnTo>
                  <a:lnTo>
                    <a:pt x="4552" y="17090"/>
                  </a:lnTo>
                  <a:lnTo>
                    <a:pt x="4575" y="17443"/>
                  </a:lnTo>
                  <a:lnTo>
                    <a:pt x="4586" y="17825"/>
                  </a:lnTo>
                  <a:lnTo>
                    <a:pt x="4586" y="18193"/>
                  </a:lnTo>
                  <a:lnTo>
                    <a:pt x="4586" y="18574"/>
                  </a:lnTo>
                  <a:lnTo>
                    <a:pt x="4586" y="18984"/>
                  </a:lnTo>
                  <a:lnTo>
                    <a:pt x="4552" y="19366"/>
                  </a:lnTo>
                  <a:lnTo>
                    <a:pt x="4507" y="19748"/>
                  </a:lnTo>
                  <a:lnTo>
                    <a:pt x="4462" y="20129"/>
                  </a:lnTo>
                  <a:lnTo>
                    <a:pt x="4371" y="20483"/>
                  </a:lnTo>
                  <a:lnTo>
                    <a:pt x="4292" y="20836"/>
                  </a:lnTo>
                  <a:lnTo>
                    <a:pt x="4202" y="21161"/>
                  </a:lnTo>
                  <a:lnTo>
                    <a:pt x="4744" y="21161"/>
                  </a:lnTo>
                  <a:lnTo>
                    <a:pt x="5264" y="21161"/>
                  </a:lnTo>
                  <a:lnTo>
                    <a:pt x="5784" y="21161"/>
                  </a:lnTo>
                  <a:lnTo>
                    <a:pt x="6235" y="21161"/>
                  </a:lnTo>
                  <a:lnTo>
                    <a:pt x="6676" y="21161"/>
                  </a:lnTo>
                  <a:lnTo>
                    <a:pt x="7060" y="21161"/>
                  </a:lnTo>
                  <a:lnTo>
                    <a:pt x="7410" y="21161"/>
                  </a:lnTo>
                  <a:lnTo>
                    <a:pt x="7670" y="21161"/>
                  </a:lnTo>
                  <a:lnTo>
                    <a:pt x="8020" y="21020"/>
                  </a:lnTo>
                  <a:lnTo>
                    <a:pt x="8303" y="20893"/>
                  </a:lnTo>
                  <a:lnTo>
                    <a:pt x="8563" y="20695"/>
                  </a:lnTo>
                  <a:lnTo>
                    <a:pt x="8800" y="20511"/>
                  </a:lnTo>
                  <a:lnTo>
                    <a:pt x="8969" y="20285"/>
                  </a:lnTo>
                  <a:lnTo>
                    <a:pt x="9150" y="20045"/>
                  </a:lnTo>
                  <a:lnTo>
                    <a:pt x="9252" y="19804"/>
                  </a:lnTo>
                  <a:lnTo>
                    <a:pt x="9342" y="19550"/>
                  </a:lnTo>
                  <a:lnTo>
                    <a:pt x="9410" y="19281"/>
                  </a:lnTo>
                  <a:lnTo>
                    <a:pt x="9433" y="19013"/>
                  </a:lnTo>
                  <a:lnTo>
                    <a:pt x="9433" y="18744"/>
                  </a:lnTo>
                  <a:lnTo>
                    <a:pt x="9387" y="18504"/>
                  </a:lnTo>
                  <a:lnTo>
                    <a:pt x="9320" y="18221"/>
                  </a:lnTo>
                  <a:lnTo>
                    <a:pt x="9207" y="17981"/>
                  </a:lnTo>
                  <a:lnTo>
                    <a:pt x="9105" y="17740"/>
                  </a:lnTo>
                  <a:lnTo>
                    <a:pt x="8924" y="17514"/>
                  </a:lnTo>
                  <a:lnTo>
                    <a:pt x="8777" y="17274"/>
                  </a:lnTo>
                  <a:lnTo>
                    <a:pt x="8642" y="17034"/>
                  </a:lnTo>
                  <a:lnTo>
                    <a:pt x="8563" y="16765"/>
                  </a:lnTo>
                  <a:lnTo>
                    <a:pt x="8472" y="16468"/>
                  </a:lnTo>
                  <a:lnTo>
                    <a:pt x="8450" y="16157"/>
                  </a:lnTo>
                  <a:lnTo>
                    <a:pt x="8450" y="15860"/>
                  </a:lnTo>
                  <a:lnTo>
                    <a:pt x="8472" y="15563"/>
                  </a:lnTo>
                  <a:lnTo>
                    <a:pt x="8540" y="15267"/>
                  </a:lnTo>
                  <a:lnTo>
                    <a:pt x="8642" y="14998"/>
                  </a:lnTo>
                  <a:lnTo>
                    <a:pt x="8777" y="14729"/>
                  </a:lnTo>
                  <a:lnTo>
                    <a:pt x="8868" y="14616"/>
                  </a:lnTo>
                  <a:lnTo>
                    <a:pt x="8969" y="14475"/>
                  </a:lnTo>
                  <a:lnTo>
                    <a:pt x="9060" y="14376"/>
                  </a:lnTo>
                  <a:lnTo>
                    <a:pt x="9184" y="14291"/>
                  </a:lnTo>
                  <a:lnTo>
                    <a:pt x="9297" y="14206"/>
                  </a:lnTo>
                  <a:lnTo>
                    <a:pt x="9433" y="14121"/>
                  </a:lnTo>
                  <a:lnTo>
                    <a:pt x="9579" y="14051"/>
                  </a:lnTo>
                  <a:lnTo>
                    <a:pt x="9726" y="13994"/>
                  </a:lnTo>
                  <a:lnTo>
                    <a:pt x="9884" y="13938"/>
                  </a:lnTo>
                  <a:lnTo>
                    <a:pt x="10054" y="13909"/>
                  </a:lnTo>
                  <a:lnTo>
                    <a:pt x="10257" y="13881"/>
                  </a:lnTo>
                  <a:lnTo>
                    <a:pt x="10449" y="13881"/>
                  </a:lnTo>
                  <a:lnTo>
                    <a:pt x="10664" y="13881"/>
                  </a:lnTo>
                  <a:lnTo>
                    <a:pt x="10856" y="13909"/>
                  </a:lnTo>
                  <a:lnTo>
                    <a:pt x="11037" y="13966"/>
                  </a:lnTo>
                  <a:lnTo>
                    <a:pt x="11206" y="14023"/>
                  </a:lnTo>
                  <a:lnTo>
                    <a:pt x="11353" y="14093"/>
                  </a:lnTo>
                  <a:lnTo>
                    <a:pt x="11511" y="14178"/>
                  </a:lnTo>
                  <a:lnTo>
                    <a:pt x="11635" y="14263"/>
                  </a:lnTo>
                  <a:lnTo>
                    <a:pt x="11748" y="14376"/>
                  </a:lnTo>
                  <a:lnTo>
                    <a:pt x="11861" y="14475"/>
                  </a:lnTo>
                  <a:lnTo>
                    <a:pt x="11941" y="14616"/>
                  </a:lnTo>
                  <a:lnTo>
                    <a:pt x="12031" y="14758"/>
                  </a:lnTo>
                  <a:lnTo>
                    <a:pt x="12099" y="14885"/>
                  </a:lnTo>
                  <a:lnTo>
                    <a:pt x="12200" y="15210"/>
                  </a:lnTo>
                  <a:lnTo>
                    <a:pt x="12268" y="15507"/>
                  </a:lnTo>
                  <a:lnTo>
                    <a:pt x="12291" y="15832"/>
                  </a:lnTo>
                  <a:lnTo>
                    <a:pt x="12291" y="16157"/>
                  </a:lnTo>
                  <a:lnTo>
                    <a:pt x="12246" y="16482"/>
                  </a:lnTo>
                  <a:lnTo>
                    <a:pt x="12178" y="16807"/>
                  </a:lnTo>
                  <a:lnTo>
                    <a:pt x="12099" y="17090"/>
                  </a:lnTo>
                  <a:lnTo>
                    <a:pt x="12008" y="17330"/>
                  </a:lnTo>
                  <a:lnTo>
                    <a:pt x="11884" y="17542"/>
                  </a:lnTo>
                  <a:lnTo>
                    <a:pt x="11748" y="17712"/>
                  </a:lnTo>
                  <a:lnTo>
                    <a:pt x="11613" y="17839"/>
                  </a:lnTo>
                  <a:lnTo>
                    <a:pt x="11489" y="18037"/>
                  </a:lnTo>
                  <a:lnTo>
                    <a:pt x="11398" y="18221"/>
                  </a:lnTo>
                  <a:lnTo>
                    <a:pt x="11319" y="18447"/>
                  </a:lnTo>
                  <a:lnTo>
                    <a:pt x="11251" y="18659"/>
                  </a:lnTo>
                  <a:lnTo>
                    <a:pt x="11206" y="18900"/>
                  </a:lnTo>
                  <a:lnTo>
                    <a:pt x="11184" y="19154"/>
                  </a:lnTo>
                  <a:lnTo>
                    <a:pt x="11184" y="19423"/>
                  </a:lnTo>
                  <a:lnTo>
                    <a:pt x="11229" y="19663"/>
                  </a:lnTo>
                  <a:lnTo>
                    <a:pt x="11297" y="19903"/>
                  </a:lnTo>
                  <a:lnTo>
                    <a:pt x="11376" y="20158"/>
                  </a:lnTo>
                  <a:lnTo>
                    <a:pt x="11511" y="20398"/>
                  </a:lnTo>
                  <a:lnTo>
                    <a:pt x="11681" y="20610"/>
                  </a:lnTo>
                  <a:lnTo>
                    <a:pt x="11884" y="20808"/>
                  </a:lnTo>
                  <a:lnTo>
                    <a:pt x="12121" y="20992"/>
                  </a:lnTo>
                  <a:lnTo>
                    <a:pt x="12404" y="21161"/>
                  </a:lnTo>
                  <a:lnTo>
                    <a:pt x="12528" y="21190"/>
                  </a:lnTo>
                  <a:lnTo>
                    <a:pt x="12856" y="21274"/>
                  </a:lnTo>
                  <a:lnTo>
                    <a:pt x="13330" y="21373"/>
                  </a:lnTo>
                  <a:lnTo>
                    <a:pt x="13963" y="21486"/>
                  </a:lnTo>
                  <a:lnTo>
                    <a:pt x="14313" y="21543"/>
                  </a:lnTo>
                  <a:lnTo>
                    <a:pt x="14652" y="21571"/>
                  </a:lnTo>
                  <a:lnTo>
                    <a:pt x="15025" y="21600"/>
                  </a:lnTo>
                  <a:lnTo>
                    <a:pt x="15409" y="21600"/>
                  </a:lnTo>
                  <a:lnTo>
                    <a:pt x="15782" y="21600"/>
                  </a:lnTo>
                  <a:lnTo>
                    <a:pt x="16177" y="21571"/>
                  </a:lnTo>
                  <a:lnTo>
                    <a:pt x="16516" y="21486"/>
                  </a:lnTo>
                  <a:lnTo>
                    <a:pt x="16889" y="21402"/>
                  </a:lnTo>
                  <a:lnTo>
                    <a:pt x="16821" y="21190"/>
                  </a:lnTo>
                  <a:lnTo>
                    <a:pt x="16776" y="20935"/>
                  </a:lnTo>
                  <a:lnTo>
                    <a:pt x="16742" y="20667"/>
                  </a:lnTo>
                  <a:lnTo>
                    <a:pt x="16719" y="20370"/>
                  </a:lnTo>
                  <a:lnTo>
                    <a:pt x="16697" y="19719"/>
                  </a:lnTo>
                  <a:lnTo>
                    <a:pt x="16697" y="19013"/>
                  </a:lnTo>
                  <a:lnTo>
                    <a:pt x="16719" y="18306"/>
                  </a:lnTo>
                  <a:lnTo>
                    <a:pt x="16753" y="17599"/>
                  </a:lnTo>
                  <a:lnTo>
                    <a:pt x="16821" y="16949"/>
                  </a:lnTo>
                  <a:lnTo>
                    <a:pt x="16889" y="16383"/>
                  </a:lnTo>
                  <a:lnTo>
                    <a:pt x="16934" y="16129"/>
                  </a:lnTo>
                  <a:lnTo>
                    <a:pt x="17002" y="15945"/>
                  </a:lnTo>
                  <a:lnTo>
                    <a:pt x="17081" y="15790"/>
                  </a:lnTo>
                  <a:lnTo>
                    <a:pt x="17194" y="15648"/>
                  </a:lnTo>
                  <a:lnTo>
                    <a:pt x="17318" y="15563"/>
                  </a:lnTo>
                  <a:lnTo>
                    <a:pt x="17453" y="15507"/>
                  </a:lnTo>
                  <a:lnTo>
                    <a:pt x="17600" y="15450"/>
                  </a:lnTo>
                  <a:lnTo>
                    <a:pt x="17758" y="15450"/>
                  </a:lnTo>
                  <a:lnTo>
                    <a:pt x="17905" y="15479"/>
                  </a:lnTo>
                  <a:lnTo>
                    <a:pt x="18064" y="15535"/>
                  </a:lnTo>
                  <a:lnTo>
                    <a:pt x="18233" y="15620"/>
                  </a:lnTo>
                  <a:lnTo>
                    <a:pt x="18380" y="15733"/>
                  </a:lnTo>
                  <a:lnTo>
                    <a:pt x="18561" y="15832"/>
                  </a:lnTo>
                  <a:lnTo>
                    <a:pt x="18707" y="15973"/>
                  </a:lnTo>
                  <a:lnTo>
                    <a:pt x="18866" y="16129"/>
                  </a:lnTo>
                  <a:lnTo>
                    <a:pt x="18990" y="16327"/>
                  </a:lnTo>
                  <a:lnTo>
                    <a:pt x="19125" y="16482"/>
                  </a:lnTo>
                  <a:lnTo>
                    <a:pt x="19295" y="16624"/>
                  </a:lnTo>
                  <a:lnTo>
                    <a:pt x="19464" y="16737"/>
                  </a:lnTo>
                  <a:lnTo>
                    <a:pt x="19668" y="16807"/>
                  </a:lnTo>
                  <a:lnTo>
                    <a:pt x="19860" y="16836"/>
                  </a:lnTo>
                  <a:lnTo>
                    <a:pt x="20052" y="16864"/>
                  </a:lnTo>
                  <a:lnTo>
                    <a:pt x="20266" y="16836"/>
                  </a:lnTo>
                  <a:lnTo>
                    <a:pt x="20470" y="16793"/>
                  </a:lnTo>
                  <a:lnTo>
                    <a:pt x="20662" y="16708"/>
                  </a:lnTo>
                  <a:lnTo>
                    <a:pt x="20854" y="16567"/>
                  </a:lnTo>
                  <a:lnTo>
                    <a:pt x="21035" y="16412"/>
                  </a:lnTo>
                  <a:lnTo>
                    <a:pt x="21182" y="16214"/>
                  </a:lnTo>
                  <a:lnTo>
                    <a:pt x="21340" y="16002"/>
                  </a:lnTo>
                  <a:lnTo>
                    <a:pt x="21441" y="15733"/>
                  </a:lnTo>
                  <a:lnTo>
                    <a:pt x="21532" y="15436"/>
                  </a:lnTo>
                  <a:lnTo>
                    <a:pt x="21600" y="15083"/>
                  </a:lnTo>
                  <a:lnTo>
                    <a:pt x="21600" y="14885"/>
                  </a:lnTo>
                  <a:lnTo>
                    <a:pt x="21600" y="14729"/>
                  </a:lnTo>
                  <a:lnTo>
                    <a:pt x="21600" y="14531"/>
                  </a:lnTo>
                  <a:lnTo>
                    <a:pt x="21577" y="14376"/>
                  </a:lnTo>
                  <a:lnTo>
                    <a:pt x="21532" y="14206"/>
                  </a:lnTo>
                  <a:lnTo>
                    <a:pt x="21487" y="14051"/>
                  </a:lnTo>
                  <a:lnTo>
                    <a:pt x="21419" y="13909"/>
                  </a:lnTo>
                  <a:lnTo>
                    <a:pt x="21351" y="13768"/>
                  </a:lnTo>
                  <a:lnTo>
                    <a:pt x="21204" y="13500"/>
                  </a:lnTo>
                  <a:lnTo>
                    <a:pt x="21035" y="13287"/>
                  </a:lnTo>
                  <a:lnTo>
                    <a:pt x="20809" y="13090"/>
                  </a:lnTo>
                  <a:lnTo>
                    <a:pt x="20594" y="12962"/>
                  </a:lnTo>
                  <a:lnTo>
                    <a:pt x="20357" y="12821"/>
                  </a:lnTo>
                  <a:lnTo>
                    <a:pt x="20120" y="12764"/>
                  </a:lnTo>
                  <a:lnTo>
                    <a:pt x="19882" y="12708"/>
                  </a:lnTo>
                  <a:lnTo>
                    <a:pt x="19645" y="12736"/>
                  </a:lnTo>
                  <a:lnTo>
                    <a:pt x="19430" y="12793"/>
                  </a:lnTo>
                  <a:lnTo>
                    <a:pt x="19227" y="12906"/>
                  </a:lnTo>
                  <a:lnTo>
                    <a:pt x="19148" y="12962"/>
                  </a:lnTo>
                  <a:lnTo>
                    <a:pt x="19058" y="13047"/>
                  </a:lnTo>
                  <a:lnTo>
                    <a:pt x="18990" y="13146"/>
                  </a:lnTo>
                  <a:lnTo>
                    <a:pt x="18911" y="13259"/>
                  </a:lnTo>
                  <a:lnTo>
                    <a:pt x="18775" y="13471"/>
                  </a:lnTo>
                  <a:lnTo>
                    <a:pt x="18628" y="13641"/>
                  </a:lnTo>
                  <a:lnTo>
                    <a:pt x="18470" y="13740"/>
                  </a:lnTo>
                  <a:lnTo>
                    <a:pt x="18301" y="13825"/>
                  </a:lnTo>
                  <a:lnTo>
                    <a:pt x="18143" y="13853"/>
                  </a:lnTo>
                  <a:lnTo>
                    <a:pt x="17973" y="13881"/>
                  </a:lnTo>
                  <a:lnTo>
                    <a:pt x="17804" y="13853"/>
                  </a:lnTo>
                  <a:lnTo>
                    <a:pt x="17646" y="13796"/>
                  </a:lnTo>
                  <a:lnTo>
                    <a:pt x="17499" y="13726"/>
                  </a:lnTo>
                  <a:lnTo>
                    <a:pt x="17341" y="13641"/>
                  </a:lnTo>
                  <a:lnTo>
                    <a:pt x="17216" y="13528"/>
                  </a:lnTo>
                  <a:lnTo>
                    <a:pt x="17103" y="13386"/>
                  </a:lnTo>
                  <a:lnTo>
                    <a:pt x="17024" y="13259"/>
                  </a:lnTo>
                  <a:lnTo>
                    <a:pt x="16934" y="13118"/>
                  </a:lnTo>
                  <a:lnTo>
                    <a:pt x="16889" y="12991"/>
                  </a:lnTo>
                  <a:lnTo>
                    <a:pt x="16889" y="12849"/>
                  </a:lnTo>
                  <a:lnTo>
                    <a:pt x="16889" y="12383"/>
                  </a:lnTo>
                  <a:lnTo>
                    <a:pt x="16889" y="11662"/>
                  </a:lnTo>
                  <a:lnTo>
                    <a:pt x="16889" y="10701"/>
                  </a:lnTo>
                  <a:lnTo>
                    <a:pt x="16889" y="9640"/>
                  </a:lnTo>
                  <a:lnTo>
                    <a:pt x="16889" y="8566"/>
                  </a:lnTo>
                  <a:lnTo>
                    <a:pt x="16889" y="7478"/>
                  </a:lnTo>
                  <a:lnTo>
                    <a:pt x="16889" y="6502"/>
                  </a:lnTo>
                  <a:lnTo>
                    <a:pt x="16889" y="5739"/>
                  </a:lnTo>
                  <a:lnTo>
                    <a:pt x="16674" y="5894"/>
                  </a:lnTo>
                  <a:lnTo>
                    <a:pt x="16414" y="6036"/>
                  </a:lnTo>
                  <a:lnTo>
                    <a:pt x="16154" y="6177"/>
                  </a:lnTo>
                  <a:lnTo>
                    <a:pt x="15849" y="6248"/>
                  </a:lnTo>
                  <a:lnTo>
                    <a:pt x="15544" y="6304"/>
                  </a:lnTo>
                  <a:lnTo>
                    <a:pt x="15217" y="6332"/>
                  </a:lnTo>
                  <a:lnTo>
                    <a:pt x="14866" y="6361"/>
                  </a:lnTo>
                  <a:lnTo>
                    <a:pt x="14550" y="6361"/>
                  </a:lnTo>
                  <a:lnTo>
                    <a:pt x="14200" y="6332"/>
                  </a:lnTo>
                  <a:lnTo>
                    <a:pt x="13850" y="6276"/>
                  </a:lnTo>
                  <a:lnTo>
                    <a:pt x="13522" y="6219"/>
                  </a:lnTo>
                  <a:lnTo>
                    <a:pt x="13206" y="6149"/>
                  </a:lnTo>
                  <a:lnTo>
                    <a:pt x="12901" y="6064"/>
                  </a:lnTo>
                  <a:lnTo>
                    <a:pt x="12618" y="5951"/>
                  </a:lnTo>
                  <a:lnTo>
                    <a:pt x="12358" y="5838"/>
                  </a:lnTo>
                  <a:lnTo>
                    <a:pt x="12121" y="5739"/>
                  </a:lnTo>
                  <a:lnTo>
                    <a:pt x="11941" y="5626"/>
                  </a:lnTo>
                  <a:lnTo>
                    <a:pt x="11794" y="5513"/>
                  </a:lnTo>
                  <a:lnTo>
                    <a:pt x="11658" y="5414"/>
                  </a:lnTo>
                  <a:lnTo>
                    <a:pt x="11556" y="5301"/>
                  </a:lnTo>
                  <a:lnTo>
                    <a:pt x="11466" y="5187"/>
                  </a:lnTo>
                  <a:lnTo>
                    <a:pt x="11398" y="5089"/>
                  </a:lnTo>
                  <a:lnTo>
                    <a:pt x="11376" y="4947"/>
                  </a:lnTo>
                  <a:lnTo>
                    <a:pt x="11353" y="4834"/>
                  </a:lnTo>
                  <a:lnTo>
                    <a:pt x="11353" y="4707"/>
                  </a:lnTo>
                  <a:lnTo>
                    <a:pt x="11376" y="4565"/>
                  </a:lnTo>
                  <a:lnTo>
                    <a:pt x="11443" y="4410"/>
                  </a:lnTo>
                  <a:lnTo>
                    <a:pt x="11511" y="4240"/>
                  </a:lnTo>
                  <a:lnTo>
                    <a:pt x="11703" y="3887"/>
                  </a:lnTo>
                  <a:lnTo>
                    <a:pt x="11986" y="3505"/>
                  </a:lnTo>
                  <a:lnTo>
                    <a:pt x="12144" y="3265"/>
                  </a:lnTo>
                  <a:lnTo>
                    <a:pt x="12246" y="3025"/>
                  </a:lnTo>
                  <a:lnTo>
                    <a:pt x="12336" y="2756"/>
                  </a:lnTo>
                  <a:lnTo>
                    <a:pt x="12404" y="2445"/>
                  </a:lnTo>
                  <a:lnTo>
                    <a:pt x="12438" y="2176"/>
                  </a:lnTo>
                  <a:lnTo>
                    <a:pt x="12438" y="1880"/>
                  </a:lnTo>
                  <a:lnTo>
                    <a:pt x="12404" y="1583"/>
                  </a:lnTo>
                  <a:lnTo>
                    <a:pt x="12336" y="1314"/>
                  </a:lnTo>
                  <a:lnTo>
                    <a:pt x="12246" y="1046"/>
                  </a:lnTo>
                  <a:lnTo>
                    <a:pt x="12099" y="791"/>
                  </a:lnTo>
                  <a:lnTo>
                    <a:pt x="12008" y="692"/>
                  </a:lnTo>
                  <a:lnTo>
                    <a:pt x="11918" y="579"/>
                  </a:lnTo>
                  <a:lnTo>
                    <a:pt x="11816" y="466"/>
                  </a:lnTo>
                  <a:lnTo>
                    <a:pt x="11703" y="381"/>
                  </a:lnTo>
                  <a:lnTo>
                    <a:pt x="11579" y="310"/>
                  </a:lnTo>
                  <a:lnTo>
                    <a:pt x="11443" y="226"/>
                  </a:lnTo>
                  <a:lnTo>
                    <a:pt x="11297" y="169"/>
                  </a:lnTo>
                  <a:lnTo>
                    <a:pt x="11138" y="113"/>
                  </a:lnTo>
                  <a:lnTo>
                    <a:pt x="10969" y="56"/>
                  </a:lnTo>
                  <a:lnTo>
                    <a:pt x="10800" y="28"/>
                  </a:lnTo>
                  <a:lnTo>
                    <a:pt x="10619" y="28"/>
                  </a:lnTo>
                  <a:lnTo>
                    <a:pt x="10404" y="28"/>
                  </a:lnTo>
                  <a:lnTo>
                    <a:pt x="10257" y="28"/>
                  </a:lnTo>
                  <a:lnTo>
                    <a:pt x="10076" y="56"/>
                  </a:lnTo>
                  <a:lnTo>
                    <a:pt x="9952" y="84"/>
                  </a:lnTo>
                  <a:lnTo>
                    <a:pt x="9794" y="141"/>
                  </a:lnTo>
                  <a:lnTo>
                    <a:pt x="9692" y="226"/>
                  </a:lnTo>
                  <a:lnTo>
                    <a:pt x="9557" y="282"/>
                  </a:lnTo>
                  <a:lnTo>
                    <a:pt x="9455" y="381"/>
                  </a:lnTo>
                  <a:lnTo>
                    <a:pt x="9365" y="466"/>
                  </a:lnTo>
                  <a:lnTo>
                    <a:pt x="9274" y="579"/>
                  </a:lnTo>
                  <a:lnTo>
                    <a:pt x="9184" y="692"/>
                  </a:lnTo>
                  <a:lnTo>
                    <a:pt x="9128" y="791"/>
                  </a:lnTo>
                  <a:lnTo>
                    <a:pt x="9060" y="932"/>
                  </a:lnTo>
                  <a:lnTo>
                    <a:pt x="8969" y="1201"/>
                  </a:lnTo>
                  <a:lnTo>
                    <a:pt x="8913" y="1498"/>
                  </a:lnTo>
                  <a:lnTo>
                    <a:pt x="8890" y="1795"/>
                  </a:lnTo>
                  <a:lnTo>
                    <a:pt x="8890" y="2120"/>
                  </a:lnTo>
                  <a:lnTo>
                    <a:pt x="8913" y="2445"/>
                  </a:lnTo>
                  <a:lnTo>
                    <a:pt x="8969" y="2756"/>
                  </a:lnTo>
                  <a:lnTo>
                    <a:pt x="9060" y="3081"/>
                  </a:lnTo>
                  <a:lnTo>
                    <a:pt x="9173" y="3378"/>
                  </a:lnTo>
                  <a:lnTo>
                    <a:pt x="9297" y="3647"/>
                  </a:lnTo>
                  <a:lnTo>
                    <a:pt x="9466" y="3887"/>
                  </a:lnTo>
                  <a:lnTo>
                    <a:pt x="9579" y="4085"/>
                  </a:lnTo>
                  <a:lnTo>
                    <a:pt x="9670" y="4269"/>
                  </a:lnTo>
                  <a:lnTo>
                    <a:pt x="9726" y="4467"/>
                  </a:lnTo>
                  <a:lnTo>
                    <a:pt x="9771" y="4650"/>
                  </a:lnTo>
                  <a:lnTo>
                    <a:pt x="9771" y="4834"/>
                  </a:lnTo>
                  <a:lnTo>
                    <a:pt x="9749" y="5032"/>
                  </a:lnTo>
                  <a:lnTo>
                    <a:pt x="9715" y="5216"/>
                  </a:lnTo>
                  <a:lnTo>
                    <a:pt x="9625" y="5385"/>
                  </a:lnTo>
                  <a:lnTo>
                    <a:pt x="9534" y="5513"/>
                  </a:lnTo>
                  <a:lnTo>
                    <a:pt x="9410" y="5626"/>
                  </a:lnTo>
                  <a:lnTo>
                    <a:pt x="9229" y="5710"/>
                  </a:lnTo>
                  <a:lnTo>
                    <a:pt x="9060" y="5767"/>
                  </a:lnTo>
                  <a:lnTo>
                    <a:pt x="8845" y="5767"/>
                  </a:lnTo>
                  <a:lnTo>
                    <a:pt x="8585" y="5739"/>
                  </a:lnTo>
                  <a:lnTo>
                    <a:pt x="8325" y="5654"/>
                  </a:lnTo>
                  <a:lnTo>
                    <a:pt x="8020" y="5513"/>
                  </a:lnTo>
                  <a:lnTo>
                    <a:pt x="7840" y="5442"/>
                  </a:lnTo>
                  <a:lnTo>
                    <a:pt x="7648" y="5385"/>
                  </a:lnTo>
                  <a:lnTo>
                    <a:pt x="7433" y="5329"/>
                  </a:lnTo>
                  <a:lnTo>
                    <a:pt x="7241" y="5301"/>
                  </a:lnTo>
                  <a:lnTo>
                    <a:pt x="6755" y="5301"/>
                  </a:lnTo>
                  <a:lnTo>
                    <a:pt x="6281" y="5329"/>
                  </a:lnTo>
                  <a:lnTo>
                    <a:pt x="5784" y="5385"/>
                  </a:lnTo>
                  <a:lnTo>
                    <a:pt x="5264" y="5498"/>
                  </a:lnTo>
                  <a:lnTo>
                    <a:pt x="4744" y="5597"/>
                  </a:lnTo>
                  <a:lnTo>
                    <a:pt x="4247" y="5739"/>
                  </a:lnTo>
                  <a:lnTo>
                    <a:pt x="4202" y="5894"/>
                  </a:lnTo>
                  <a:lnTo>
                    <a:pt x="4202" y="6191"/>
                  </a:lnTo>
                  <a:lnTo>
                    <a:pt x="4202" y="6545"/>
                  </a:lnTo>
                  <a:lnTo>
                    <a:pt x="4225" y="6954"/>
                  </a:lnTo>
                  <a:lnTo>
                    <a:pt x="4315" y="7930"/>
                  </a:lnTo>
                  <a:lnTo>
                    <a:pt x="4394" y="9018"/>
                  </a:lnTo>
                  <a:lnTo>
                    <a:pt x="4439" y="9570"/>
                  </a:lnTo>
                  <a:lnTo>
                    <a:pt x="4462" y="10107"/>
                  </a:lnTo>
                  <a:lnTo>
                    <a:pt x="4484" y="10630"/>
                  </a:lnTo>
                  <a:lnTo>
                    <a:pt x="4507" y="11082"/>
                  </a:lnTo>
                  <a:lnTo>
                    <a:pt x="4484" y="11520"/>
                  </a:lnTo>
                  <a:lnTo>
                    <a:pt x="4439" y="11874"/>
                  </a:lnTo>
                  <a:lnTo>
                    <a:pt x="4394" y="12029"/>
                  </a:lnTo>
                  <a:lnTo>
                    <a:pt x="4349" y="12171"/>
                  </a:lnTo>
                  <a:lnTo>
                    <a:pt x="4315" y="12284"/>
                  </a:lnTo>
                  <a:lnTo>
                    <a:pt x="4247" y="12354"/>
                  </a:lnTo>
                  <a:close/>
                </a:path>
              </a:pathLst>
            </a:custGeom>
            <a:solidFill>
              <a:srgbClr val="FFFFCC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4649" name="Puzzle4">
              <a:extLst>
                <a:ext uri="{FF2B5EF4-FFF2-40B4-BE49-F238E27FC236}">
                  <a16:creationId xmlns:a16="http://schemas.microsoft.com/office/drawing/2014/main" id="{29FEDADB-0991-44B0-9082-D875CF651C7B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192" y="1719"/>
              <a:ext cx="1072" cy="176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2075 w 21600"/>
                <a:gd name="T25" fmla="*/ 5660 h 21600"/>
                <a:gd name="T26" fmla="*/ 20210 w 21600"/>
                <a:gd name="T27" fmla="*/ 1597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3813" y="10590"/>
                  </a:moveTo>
                  <a:lnTo>
                    <a:pt x="3927" y="10513"/>
                  </a:lnTo>
                  <a:lnTo>
                    <a:pt x="4078" y="10425"/>
                  </a:lnTo>
                  <a:lnTo>
                    <a:pt x="4210" y="10359"/>
                  </a:lnTo>
                  <a:lnTo>
                    <a:pt x="4361" y="10315"/>
                  </a:lnTo>
                  <a:lnTo>
                    <a:pt x="4682" y="10237"/>
                  </a:lnTo>
                  <a:lnTo>
                    <a:pt x="5041" y="10193"/>
                  </a:lnTo>
                  <a:lnTo>
                    <a:pt x="5456" y="10171"/>
                  </a:lnTo>
                  <a:lnTo>
                    <a:pt x="5853" y="10193"/>
                  </a:lnTo>
                  <a:lnTo>
                    <a:pt x="6249" y="10260"/>
                  </a:lnTo>
                  <a:lnTo>
                    <a:pt x="6646" y="10337"/>
                  </a:lnTo>
                  <a:lnTo>
                    <a:pt x="7004" y="10469"/>
                  </a:lnTo>
                  <a:lnTo>
                    <a:pt x="7363" y="10612"/>
                  </a:lnTo>
                  <a:lnTo>
                    <a:pt x="7665" y="10788"/>
                  </a:lnTo>
                  <a:lnTo>
                    <a:pt x="7911" y="10998"/>
                  </a:lnTo>
                  <a:lnTo>
                    <a:pt x="8024" y="11097"/>
                  </a:lnTo>
                  <a:lnTo>
                    <a:pt x="8137" y="11207"/>
                  </a:lnTo>
                  <a:lnTo>
                    <a:pt x="8194" y="11340"/>
                  </a:lnTo>
                  <a:lnTo>
                    <a:pt x="8269" y="11461"/>
                  </a:lnTo>
                  <a:lnTo>
                    <a:pt x="8307" y="11593"/>
                  </a:lnTo>
                  <a:lnTo>
                    <a:pt x="8307" y="11714"/>
                  </a:lnTo>
                  <a:lnTo>
                    <a:pt x="8307" y="11868"/>
                  </a:lnTo>
                  <a:lnTo>
                    <a:pt x="8307" y="12012"/>
                  </a:lnTo>
                  <a:lnTo>
                    <a:pt x="8194" y="12265"/>
                  </a:lnTo>
                  <a:lnTo>
                    <a:pt x="8062" y="12519"/>
                  </a:lnTo>
                  <a:lnTo>
                    <a:pt x="7873" y="12706"/>
                  </a:lnTo>
                  <a:lnTo>
                    <a:pt x="7627" y="12904"/>
                  </a:lnTo>
                  <a:lnTo>
                    <a:pt x="7363" y="13048"/>
                  </a:lnTo>
                  <a:lnTo>
                    <a:pt x="7080" y="13180"/>
                  </a:lnTo>
                  <a:lnTo>
                    <a:pt x="6759" y="13257"/>
                  </a:lnTo>
                  <a:lnTo>
                    <a:pt x="6419" y="13345"/>
                  </a:lnTo>
                  <a:lnTo>
                    <a:pt x="6098" y="13389"/>
                  </a:lnTo>
                  <a:lnTo>
                    <a:pt x="5739" y="13389"/>
                  </a:lnTo>
                  <a:lnTo>
                    <a:pt x="5418" y="13389"/>
                  </a:lnTo>
                  <a:lnTo>
                    <a:pt x="5079" y="13345"/>
                  </a:lnTo>
                  <a:lnTo>
                    <a:pt x="4758" y="13301"/>
                  </a:lnTo>
                  <a:lnTo>
                    <a:pt x="4474" y="13213"/>
                  </a:lnTo>
                  <a:lnTo>
                    <a:pt x="4172" y="13114"/>
                  </a:lnTo>
                  <a:lnTo>
                    <a:pt x="3965" y="12982"/>
                  </a:lnTo>
                  <a:lnTo>
                    <a:pt x="3738" y="12838"/>
                  </a:lnTo>
                  <a:lnTo>
                    <a:pt x="3493" y="12706"/>
                  </a:lnTo>
                  <a:lnTo>
                    <a:pt x="3228" y="12607"/>
                  </a:lnTo>
                  <a:lnTo>
                    <a:pt x="2945" y="12519"/>
                  </a:lnTo>
                  <a:lnTo>
                    <a:pt x="2700" y="12431"/>
                  </a:lnTo>
                  <a:lnTo>
                    <a:pt x="2397" y="12375"/>
                  </a:lnTo>
                  <a:lnTo>
                    <a:pt x="2152" y="12331"/>
                  </a:lnTo>
                  <a:lnTo>
                    <a:pt x="1888" y="12309"/>
                  </a:lnTo>
                  <a:lnTo>
                    <a:pt x="1642" y="12309"/>
                  </a:lnTo>
                  <a:lnTo>
                    <a:pt x="1397" y="12331"/>
                  </a:lnTo>
                  <a:lnTo>
                    <a:pt x="1170" y="12397"/>
                  </a:lnTo>
                  <a:lnTo>
                    <a:pt x="962" y="12453"/>
                  </a:lnTo>
                  <a:lnTo>
                    <a:pt x="774" y="12563"/>
                  </a:lnTo>
                  <a:lnTo>
                    <a:pt x="623" y="12684"/>
                  </a:lnTo>
                  <a:lnTo>
                    <a:pt x="528" y="12838"/>
                  </a:lnTo>
                  <a:lnTo>
                    <a:pt x="453" y="13026"/>
                  </a:lnTo>
                  <a:lnTo>
                    <a:pt x="339" y="13477"/>
                  </a:lnTo>
                  <a:lnTo>
                    <a:pt x="226" y="13984"/>
                  </a:lnTo>
                  <a:lnTo>
                    <a:pt x="151" y="14535"/>
                  </a:lnTo>
                  <a:lnTo>
                    <a:pt x="113" y="15075"/>
                  </a:lnTo>
                  <a:lnTo>
                    <a:pt x="113" y="15626"/>
                  </a:lnTo>
                  <a:lnTo>
                    <a:pt x="151" y="16133"/>
                  </a:lnTo>
                  <a:lnTo>
                    <a:pt x="188" y="16376"/>
                  </a:lnTo>
                  <a:lnTo>
                    <a:pt x="264" y="16585"/>
                  </a:lnTo>
                  <a:lnTo>
                    <a:pt x="339" y="16773"/>
                  </a:lnTo>
                  <a:lnTo>
                    <a:pt x="453" y="16938"/>
                  </a:lnTo>
                  <a:lnTo>
                    <a:pt x="1095" y="16883"/>
                  </a:lnTo>
                  <a:lnTo>
                    <a:pt x="1963" y="16795"/>
                  </a:lnTo>
                  <a:lnTo>
                    <a:pt x="2945" y="16751"/>
                  </a:lnTo>
                  <a:lnTo>
                    <a:pt x="3965" y="16706"/>
                  </a:lnTo>
                  <a:lnTo>
                    <a:pt x="5022" y="16684"/>
                  </a:lnTo>
                  <a:lnTo>
                    <a:pt x="5947" y="16684"/>
                  </a:lnTo>
                  <a:lnTo>
                    <a:pt x="6759" y="16706"/>
                  </a:lnTo>
                  <a:lnTo>
                    <a:pt x="7363" y="16751"/>
                  </a:lnTo>
                  <a:lnTo>
                    <a:pt x="7948" y="16839"/>
                  </a:lnTo>
                  <a:lnTo>
                    <a:pt x="8458" y="16916"/>
                  </a:lnTo>
                  <a:lnTo>
                    <a:pt x="8893" y="17026"/>
                  </a:lnTo>
                  <a:lnTo>
                    <a:pt x="9289" y="17158"/>
                  </a:lnTo>
                  <a:lnTo>
                    <a:pt x="9572" y="17280"/>
                  </a:lnTo>
                  <a:lnTo>
                    <a:pt x="9799" y="17412"/>
                  </a:lnTo>
                  <a:lnTo>
                    <a:pt x="9969" y="17555"/>
                  </a:lnTo>
                  <a:lnTo>
                    <a:pt x="10120" y="17687"/>
                  </a:lnTo>
                  <a:lnTo>
                    <a:pt x="10158" y="17831"/>
                  </a:lnTo>
                  <a:lnTo>
                    <a:pt x="10195" y="17974"/>
                  </a:lnTo>
                  <a:lnTo>
                    <a:pt x="10158" y="18128"/>
                  </a:lnTo>
                  <a:lnTo>
                    <a:pt x="10082" y="18271"/>
                  </a:lnTo>
                  <a:lnTo>
                    <a:pt x="9969" y="18426"/>
                  </a:lnTo>
                  <a:lnTo>
                    <a:pt x="9837" y="18569"/>
                  </a:lnTo>
                  <a:lnTo>
                    <a:pt x="9648" y="18701"/>
                  </a:lnTo>
                  <a:lnTo>
                    <a:pt x="9440" y="18822"/>
                  </a:lnTo>
                  <a:lnTo>
                    <a:pt x="9213" y="18999"/>
                  </a:lnTo>
                  <a:lnTo>
                    <a:pt x="9044" y="19186"/>
                  </a:lnTo>
                  <a:lnTo>
                    <a:pt x="8893" y="19395"/>
                  </a:lnTo>
                  <a:lnTo>
                    <a:pt x="8817" y="19627"/>
                  </a:lnTo>
                  <a:lnTo>
                    <a:pt x="8779" y="19858"/>
                  </a:lnTo>
                  <a:lnTo>
                    <a:pt x="8779" y="20112"/>
                  </a:lnTo>
                  <a:lnTo>
                    <a:pt x="8855" y="20354"/>
                  </a:lnTo>
                  <a:lnTo>
                    <a:pt x="8968" y="20586"/>
                  </a:lnTo>
                  <a:lnTo>
                    <a:pt x="9138" y="20817"/>
                  </a:lnTo>
                  <a:lnTo>
                    <a:pt x="9365" y="21026"/>
                  </a:lnTo>
                  <a:lnTo>
                    <a:pt x="9610" y="21192"/>
                  </a:lnTo>
                  <a:lnTo>
                    <a:pt x="9950" y="21368"/>
                  </a:lnTo>
                  <a:lnTo>
                    <a:pt x="10120" y="21445"/>
                  </a:lnTo>
                  <a:lnTo>
                    <a:pt x="10346" y="21511"/>
                  </a:lnTo>
                  <a:lnTo>
                    <a:pt x="10516" y="21555"/>
                  </a:lnTo>
                  <a:lnTo>
                    <a:pt x="10743" y="21600"/>
                  </a:lnTo>
                  <a:lnTo>
                    <a:pt x="10988" y="21644"/>
                  </a:lnTo>
                  <a:lnTo>
                    <a:pt x="11215" y="21666"/>
                  </a:lnTo>
                  <a:lnTo>
                    <a:pt x="11498" y="21666"/>
                  </a:lnTo>
                  <a:lnTo>
                    <a:pt x="11762" y="21666"/>
                  </a:lnTo>
                  <a:lnTo>
                    <a:pt x="12253" y="21644"/>
                  </a:lnTo>
                  <a:lnTo>
                    <a:pt x="12763" y="21577"/>
                  </a:lnTo>
                  <a:lnTo>
                    <a:pt x="13197" y="21467"/>
                  </a:lnTo>
                  <a:lnTo>
                    <a:pt x="13556" y="21346"/>
                  </a:lnTo>
                  <a:lnTo>
                    <a:pt x="13896" y="21192"/>
                  </a:lnTo>
                  <a:lnTo>
                    <a:pt x="14179" y="21026"/>
                  </a:lnTo>
                  <a:lnTo>
                    <a:pt x="14444" y="20839"/>
                  </a:lnTo>
                  <a:lnTo>
                    <a:pt x="14576" y="20641"/>
                  </a:lnTo>
                  <a:lnTo>
                    <a:pt x="14727" y="20431"/>
                  </a:lnTo>
                  <a:lnTo>
                    <a:pt x="14765" y="20200"/>
                  </a:lnTo>
                  <a:lnTo>
                    <a:pt x="14802" y="19991"/>
                  </a:lnTo>
                  <a:lnTo>
                    <a:pt x="14727" y="19759"/>
                  </a:lnTo>
                  <a:lnTo>
                    <a:pt x="14613" y="19550"/>
                  </a:lnTo>
                  <a:lnTo>
                    <a:pt x="14444" y="19307"/>
                  </a:lnTo>
                  <a:lnTo>
                    <a:pt x="14217" y="19098"/>
                  </a:lnTo>
                  <a:lnTo>
                    <a:pt x="13934" y="18911"/>
                  </a:lnTo>
                  <a:lnTo>
                    <a:pt x="13669" y="18745"/>
                  </a:lnTo>
                  <a:lnTo>
                    <a:pt x="13462" y="18547"/>
                  </a:lnTo>
                  <a:lnTo>
                    <a:pt x="13311" y="18337"/>
                  </a:lnTo>
                  <a:lnTo>
                    <a:pt x="13197" y="18150"/>
                  </a:lnTo>
                  <a:lnTo>
                    <a:pt x="13122" y="17941"/>
                  </a:lnTo>
                  <a:lnTo>
                    <a:pt x="13122" y="17720"/>
                  </a:lnTo>
                  <a:lnTo>
                    <a:pt x="13122" y="17533"/>
                  </a:lnTo>
                  <a:lnTo>
                    <a:pt x="13197" y="17346"/>
                  </a:lnTo>
                  <a:lnTo>
                    <a:pt x="13273" y="17158"/>
                  </a:lnTo>
                  <a:lnTo>
                    <a:pt x="13386" y="16982"/>
                  </a:lnTo>
                  <a:lnTo>
                    <a:pt x="13537" y="16839"/>
                  </a:lnTo>
                  <a:lnTo>
                    <a:pt x="13707" y="16706"/>
                  </a:lnTo>
                  <a:lnTo>
                    <a:pt x="13896" y="16607"/>
                  </a:lnTo>
                  <a:lnTo>
                    <a:pt x="14104" y="16519"/>
                  </a:lnTo>
                  <a:lnTo>
                    <a:pt x="14330" y="16453"/>
                  </a:lnTo>
                  <a:lnTo>
                    <a:pt x="14538" y="16431"/>
                  </a:lnTo>
                  <a:lnTo>
                    <a:pt x="14897" y="16453"/>
                  </a:lnTo>
                  <a:lnTo>
                    <a:pt x="15406" y="16497"/>
                  </a:lnTo>
                  <a:lnTo>
                    <a:pt x="16105" y="16541"/>
                  </a:lnTo>
                  <a:lnTo>
                    <a:pt x="16898" y="16607"/>
                  </a:lnTo>
                  <a:lnTo>
                    <a:pt x="17804" y="16651"/>
                  </a:lnTo>
                  <a:lnTo>
                    <a:pt x="18786" y="16684"/>
                  </a:lnTo>
                  <a:lnTo>
                    <a:pt x="19844" y="16728"/>
                  </a:lnTo>
                  <a:lnTo>
                    <a:pt x="20920" y="16751"/>
                  </a:lnTo>
                  <a:lnTo>
                    <a:pt x="21109" y="16497"/>
                  </a:lnTo>
                  <a:lnTo>
                    <a:pt x="21241" y="16222"/>
                  </a:lnTo>
                  <a:lnTo>
                    <a:pt x="21392" y="15946"/>
                  </a:lnTo>
                  <a:lnTo>
                    <a:pt x="21467" y="15648"/>
                  </a:lnTo>
                  <a:lnTo>
                    <a:pt x="21543" y="15351"/>
                  </a:lnTo>
                  <a:lnTo>
                    <a:pt x="21618" y="15042"/>
                  </a:lnTo>
                  <a:lnTo>
                    <a:pt x="21618" y="14745"/>
                  </a:lnTo>
                  <a:lnTo>
                    <a:pt x="21618" y="14447"/>
                  </a:lnTo>
                  <a:lnTo>
                    <a:pt x="21618" y="14150"/>
                  </a:lnTo>
                  <a:lnTo>
                    <a:pt x="21581" y="13852"/>
                  </a:lnTo>
                  <a:lnTo>
                    <a:pt x="21505" y="13577"/>
                  </a:lnTo>
                  <a:lnTo>
                    <a:pt x="21430" y="13301"/>
                  </a:lnTo>
                  <a:lnTo>
                    <a:pt x="21354" y="13048"/>
                  </a:lnTo>
                  <a:lnTo>
                    <a:pt x="21241" y="12816"/>
                  </a:lnTo>
                  <a:lnTo>
                    <a:pt x="21146" y="12607"/>
                  </a:lnTo>
                  <a:lnTo>
                    <a:pt x="21033" y="12431"/>
                  </a:lnTo>
                  <a:lnTo>
                    <a:pt x="20920" y="12265"/>
                  </a:lnTo>
                  <a:lnTo>
                    <a:pt x="20769" y="12144"/>
                  </a:lnTo>
                  <a:lnTo>
                    <a:pt x="20637" y="12034"/>
                  </a:lnTo>
                  <a:lnTo>
                    <a:pt x="20486" y="11946"/>
                  </a:lnTo>
                  <a:lnTo>
                    <a:pt x="20297" y="11891"/>
                  </a:lnTo>
                  <a:lnTo>
                    <a:pt x="20165" y="11846"/>
                  </a:lnTo>
                  <a:lnTo>
                    <a:pt x="19976" y="11824"/>
                  </a:lnTo>
                  <a:lnTo>
                    <a:pt x="19806" y="11802"/>
                  </a:lnTo>
                  <a:lnTo>
                    <a:pt x="19390" y="11824"/>
                  </a:lnTo>
                  <a:lnTo>
                    <a:pt x="18956" y="11891"/>
                  </a:lnTo>
                  <a:lnTo>
                    <a:pt x="18503" y="11968"/>
                  </a:lnTo>
                  <a:lnTo>
                    <a:pt x="17993" y="12078"/>
                  </a:lnTo>
                  <a:lnTo>
                    <a:pt x="17653" y="12144"/>
                  </a:lnTo>
                  <a:lnTo>
                    <a:pt x="17332" y="12199"/>
                  </a:lnTo>
                  <a:lnTo>
                    <a:pt x="17049" y="12221"/>
                  </a:lnTo>
                  <a:lnTo>
                    <a:pt x="16747" y="12243"/>
                  </a:lnTo>
                  <a:lnTo>
                    <a:pt x="16464" y="12243"/>
                  </a:lnTo>
                  <a:lnTo>
                    <a:pt x="16218" y="12243"/>
                  </a:lnTo>
                  <a:lnTo>
                    <a:pt x="15992" y="12221"/>
                  </a:lnTo>
                  <a:lnTo>
                    <a:pt x="15746" y="12199"/>
                  </a:lnTo>
                  <a:lnTo>
                    <a:pt x="15520" y="12155"/>
                  </a:lnTo>
                  <a:lnTo>
                    <a:pt x="15350" y="12122"/>
                  </a:lnTo>
                  <a:lnTo>
                    <a:pt x="15161" y="12056"/>
                  </a:lnTo>
                  <a:lnTo>
                    <a:pt x="14972" y="11990"/>
                  </a:lnTo>
                  <a:lnTo>
                    <a:pt x="14689" y="11846"/>
                  </a:lnTo>
                  <a:lnTo>
                    <a:pt x="14444" y="11670"/>
                  </a:lnTo>
                  <a:lnTo>
                    <a:pt x="14255" y="11483"/>
                  </a:lnTo>
                  <a:lnTo>
                    <a:pt x="14104" y="11295"/>
                  </a:lnTo>
                  <a:lnTo>
                    <a:pt x="14028" y="11086"/>
                  </a:lnTo>
                  <a:lnTo>
                    <a:pt x="13972" y="10888"/>
                  </a:lnTo>
                  <a:lnTo>
                    <a:pt x="13972" y="10700"/>
                  </a:lnTo>
                  <a:lnTo>
                    <a:pt x="14009" y="10513"/>
                  </a:lnTo>
                  <a:lnTo>
                    <a:pt x="14066" y="10359"/>
                  </a:lnTo>
                  <a:lnTo>
                    <a:pt x="14179" y="10215"/>
                  </a:lnTo>
                  <a:lnTo>
                    <a:pt x="14406" y="10006"/>
                  </a:lnTo>
                  <a:lnTo>
                    <a:pt x="14651" y="9830"/>
                  </a:lnTo>
                  <a:lnTo>
                    <a:pt x="14878" y="9686"/>
                  </a:lnTo>
                  <a:lnTo>
                    <a:pt x="15123" y="9554"/>
                  </a:lnTo>
                  <a:lnTo>
                    <a:pt x="15350" y="9477"/>
                  </a:lnTo>
                  <a:lnTo>
                    <a:pt x="15558" y="9411"/>
                  </a:lnTo>
                  <a:lnTo>
                    <a:pt x="15803" y="9345"/>
                  </a:lnTo>
                  <a:lnTo>
                    <a:pt x="16030" y="9323"/>
                  </a:lnTo>
                  <a:lnTo>
                    <a:pt x="16256" y="9301"/>
                  </a:lnTo>
                  <a:lnTo>
                    <a:pt x="16464" y="9323"/>
                  </a:lnTo>
                  <a:lnTo>
                    <a:pt x="16690" y="9345"/>
                  </a:lnTo>
                  <a:lnTo>
                    <a:pt x="16898" y="9367"/>
                  </a:lnTo>
                  <a:lnTo>
                    <a:pt x="17332" y="9477"/>
                  </a:lnTo>
                  <a:lnTo>
                    <a:pt x="17767" y="9598"/>
                  </a:lnTo>
                  <a:lnTo>
                    <a:pt x="18163" y="9731"/>
                  </a:lnTo>
                  <a:lnTo>
                    <a:pt x="18597" y="9874"/>
                  </a:lnTo>
                  <a:lnTo>
                    <a:pt x="18994" y="10006"/>
                  </a:lnTo>
                  <a:lnTo>
                    <a:pt x="19428" y="10083"/>
                  </a:lnTo>
                  <a:lnTo>
                    <a:pt x="19617" y="10127"/>
                  </a:lnTo>
                  <a:lnTo>
                    <a:pt x="19844" y="10149"/>
                  </a:lnTo>
                  <a:lnTo>
                    <a:pt x="20013" y="10149"/>
                  </a:lnTo>
                  <a:lnTo>
                    <a:pt x="20240" y="10127"/>
                  </a:lnTo>
                  <a:lnTo>
                    <a:pt x="20410" y="10105"/>
                  </a:lnTo>
                  <a:lnTo>
                    <a:pt x="20637" y="10061"/>
                  </a:lnTo>
                  <a:lnTo>
                    <a:pt x="20844" y="9984"/>
                  </a:lnTo>
                  <a:lnTo>
                    <a:pt x="21033" y="9896"/>
                  </a:lnTo>
                  <a:lnTo>
                    <a:pt x="21146" y="9830"/>
                  </a:lnTo>
                  <a:lnTo>
                    <a:pt x="21203" y="9753"/>
                  </a:lnTo>
                  <a:lnTo>
                    <a:pt x="21279" y="9642"/>
                  </a:lnTo>
                  <a:lnTo>
                    <a:pt x="21354" y="9521"/>
                  </a:lnTo>
                  <a:lnTo>
                    <a:pt x="21430" y="9246"/>
                  </a:lnTo>
                  <a:lnTo>
                    <a:pt x="21430" y="8904"/>
                  </a:lnTo>
                  <a:lnTo>
                    <a:pt x="21430" y="8540"/>
                  </a:lnTo>
                  <a:lnTo>
                    <a:pt x="21392" y="8144"/>
                  </a:lnTo>
                  <a:lnTo>
                    <a:pt x="21354" y="7714"/>
                  </a:lnTo>
                  <a:lnTo>
                    <a:pt x="21279" y="7295"/>
                  </a:lnTo>
                  <a:lnTo>
                    <a:pt x="21146" y="6446"/>
                  </a:lnTo>
                  <a:lnTo>
                    <a:pt x="20995" y="5686"/>
                  </a:lnTo>
                  <a:lnTo>
                    <a:pt x="20958" y="5366"/>
                  </a:lnTo>
                  <a:lnTo>
                    <a:pt x="20958" y="5091"/>
                  </a:lnTo>
                  <a:lnTo>
                    <a:pt x="20958" y="4860"/>
                  </a:lnTo>
                  <a:lnTo>
                    <a:pt x="21033" y="4716"/>
                  </a:lnTo>
                  <a:lnTo>
                    <a:pt x="20637" y="4860"/>
                  </a:lnTo>
                  <a:lnTo>
                    <a:pt x="20127" y="4992"/>
                  </a:lnTo>
                  <a:lnTo>
                    <a:pt x="19617" y="5069"/>
                  </a:lnTo>
                  <a:lnTo>
                    <a:pt x="19032" y="5157"/>
                  </a:lnTo>
                  <a:lnTo>
                    <a:pt x="18465" y="5201"/>
                  </a:lnTo>
                  <a:lnTo>
                    <a:pt x="17842" y="5245"/>
                  </a:lnTo>
                  <a:lnTo>
                    <a:pt x="17219" y="5267"/>
                  </a:lnTo>
                  <a:lnTo>
                    <a:pt x="16615" y="5267"/>
                  </a:lnTo>
                  <a:lnTo>
                    <a:pt x="15992" y="5245"/>
                  </a:lnTo>
                  <a:lnTo>
                    <a:pt x="15369" y="5201"/>
                  </a:lnTo>
                  <a:lnTo>
                    <a:pt x="14840" y="5157"/>
                  </a:lnTo>
                  <a:lnTo>
                    <a:pt x="14293" y="5091"/>
                  </a:lnTo>
                  <a:lnTo>
                    <a:pt x="13783" y="5014"/>
                  </a:lnTo>
                  <a:lnTo>
                    <a:pt x="13386" y="4926"/>
                  </a:lnTo>
                  <a:lnTo>
                    <a:pt x="13027" y="4815"/>
                  </a:lnTo>
                  <a:lnTo>
                    <a:pt x="12725" y="4716"/>
                  </a:lnTo>
                  <a:lnTo>
                    <a:pt x="12480" y="4606"/>
                  </a:lnTo>
                  <a:lnTo>
                    <a:pt x="12291" y="4496"/>
                  </a:lnTo>
                  <a:lnTo>
                    <a:pt x="12197" y="4397"/>
                  </a:lnTo>
                  <a:lnTo>
                    <a:pt x="12083" y="4286"/>
                  </a:lnTo>
                  <a:lnTo>
                    <a:pt x="12046" y="4187"/>
                  </a:lnTo>
                  <a:lnTo>
                    <a:pt x="12008" y="4077"/>
                  </a:lnTo>
                  <a:lnTo>
                    <a:pt x="12046" y="3967"/>
                  </a:lnTo>
                  <a:lnTo>
                    <a:pt x="12121" y="3868"/>
                  </a:lnTo>
                  <a:lnTo>
                    <a:pt x="12197" y="3735"/>
                  </a:lnTo>
                  <a:lnTo>
                    <a:pt x="12291" y="3614"/>
                  </a:lnTo>
                  <a:lnTo>
                    <a:pt x="12442" y="3482"/>
                  </a:lnTo>
                  <a:lnTo>
                    <a:pt x="12631" y="3361"/>
                  </a:lnTo>
                  <a:lnTo>
                    <a:pt x="13065" y="3085"/>
                  </a:lnTo>
                  <a:lnTo>
                    <a:pt x="13537" y="2766"/>
                  </a:lnTo>
                  <a:lnTo>
                    <a:pt x="13783" y="2578"/>
                  </a:lnTo>
                  <a:lnTo>
                    <a:pt x="13934" y="2380"/>
                  </a:lnTo>
                  <a:lnTo>
                    <a:pt x="14028" y="2171"/>
                  </a:lnTo>
                  <a:lnTo>
                    <a:pt x="14104" y="1961"/>
                  </a:lnTo>
                  <a:lnTo>
                    <a:pt x="14104" y="1730"/>
                  </a:lnTo>
                  <a:lnTo>
                    <a:pt x="14066" y="1498"/>
                  </a:lnTo>
                  <a:lnTo>
                    <a:pt x="13972" y="1267"/>
                  </a:lnTo>
                  <a:lnTo>
                    <a:pt x="13820" y="1057"/>
                  </a:lnTo>
                  <a:lnTo>
                    <a:pt x="13594" y="837"/>
                  </a:lnTo>
                  <a:lnTo>
                    <a:pt x="13386" y="628"/>
                  </a:lnTo>
                  <a:lnTo>
                    <a:pt x="13103" y="462"/>
                  </a:lnTo>
                  <a:lnTo>
                    <a:pt x="12763" y="308"/>
                  </a:lnTo>
                  <a:lnTo>
                    <a:pt x="12404" y="187"/>
                  </a:lnTo>
                  <a:lnTo>
                    <a:pt x="12008" y="77"/>
                  </a:lnTo>
                  <a:lnTo>
                    <a:pt x="11574" y="33"/>
                  </a:lnTo>
                  <a:lnTo>
                    <a:pt x="11102" y="11"/>
                  </a:lnTo>
                  <a:lnTo>
                    <a:pt x="10667" y="11"/>
                  </a:lnTo>
                  <a:lnTo>
                    <a:pt x="10233" y="77"/>
                  </a:lnTo>
                  <a:lnTo>
                    <a:pt x="9837" y="187"/>
                  </a:lnTo>
                  <a:lnTo>
                    <a:pt x="9440" y="286"/>
                  </a:lnTo>
                  <a:lnTo>
                    <a:pt x="9062" y="462"/>
                  </a:lnTo>
                  <a:lnTo>
                    <a:pt x="8741" y="628"/>
                  </a:lnTo>
                  <a:lnTo>
                    <a:pt x="8458" y="815"/>
                  </a:lnTo>
                  <a:lnTo>
                    <a:pt x="8232" y="1035"/>
                  </a:lnTo>
                  <a:lnTo>
                    <a:pt x="8062" y="1245"/>
                  </a:lnTo>
                  <a:lnTo>
                    <a:pt x="7911" y="1476"/>
                  </a:lnTo>
                  <a:lnTo>
                    <a:pt x="7835" y="1708"/>
                  </a:lnTo>
                  <a:lnTo>
                    <a:pt x="7797" y="1961"/>
                  </a:lnTo>
                  <a:lnTo>
                    <a:pt x="7835" y="2193"/>
                  </a:lnTo>
                  <a:lnTo>
                    <a:pt x="7948" y="2402"/>
                  </a:lnTo>
                  <a:lnTo>
                    <a:pt x="8062" y="2534"/>
                  </a:lnTo>
                  <a:lnTo>
                    <a:pt x="8175" y="2644"/>
                  </a:lnTo>
                  <a:lnTo>
                    <a:pt x="8269" y="2744"/>
                  </a:lnTo>
                  <a:lnTo>
                    <a:pt x="8420" y="2832"/>
                  </a:lnTo>
                  <a:lnTo>
                    <a:pt x="8704" y="3019"/>
                  </a:lnTo>
                  <a:lnTo>
                    <a:pt x="8968" y="3206"/>
                  </a:lnTo>
                  <a:lnTo>
                    <a:pt x="9138" y="3405"/>
                  </a:lnTo>
                  <a:lnTo>
                    <a:pt x="9327" y="3570"/>
                  </a:lnTo>
                  <a:lnTo>
                    <a:pt x="9440" y="3735"/>
                  </a:lnTo>
                  <a:lnTo>
                    <a:pt x="9516" y="3890"/>
                  </a:lnTo>
                  <a:lnTo>
                    <a:pt x="9534" y="4033"/>
                  </a:lnTo>
                  <a:lnTo>
                    <a:pt x="9534" y="4165"/>
                  </a:lnTo>
                  <a:lnTo>
                    <a:pt x="9516" y="4286"/>
                  </a:lnTo>
                  <a:lnTo>
                    <a:pt x="9440" y="4397"/>
                  </a:lnTo>
                  <a:lnTo>
                    <a:pt x="9327" y="4496"/>
                  </a:lnTo>
                  <a:lnTo>
                    <a:pt x="9176" y="4562"/>
                  </a:lnTo>
                  <a:lnTo>
                    <a:pt x="9006" y="4628"/>
                  </a:lnTo>
                  <a:lnTo>
                    <a:pt x="8779" y="4694"/>
                  </a:lnTo>
                  <a:lnTo>
                    <a:pt x="8534" y="4716"/>
                  </a:lnTo>
                  <a:lnTo>
                    <a:pt x="8232" y="4716"/>
                  </a:lnTo>
                  <a:lnTo>
                    <a:pt x="7118" y="4738"/>
                  </a:lnTo>
                  <a:lnTo>
                    <a:pt x="5947" y="4771"/>
                  </a:lnTo>
                  <a:lnTo>
                    <a:pt x="4795" y="4815"/>
                  </a:lnTo>
                  <a:lnTo>
                    <a:pt x="3681" y="4860"/>
                  </a:lnTo>
                  <a:lnTo>
                    <a:pt x="2662" y="4882"/>
                  </a:lnTo>
                  <a:lnTo>
                    <a:pt x="1755" y="4882"/>
                  </a:lnTo>
                  <a:lnTo>
                    <a:pt x="1359" y="4860"/>
                  </a:lnTo>
                  <a:lnTo>
                    <a:pt x="981" y="4837"/>
                  </a:lnTo>
                  <a:lnTo>
                    <a:pt x="698" y="4771"/>
                  </a:lnTo>
                  <a:lnTo>
                    <a:pt x="453" y="4716"/>
                  </a:lnTo>
                  <a:lnTo>
                    <a:pt x="453" y="5322"/>
                  </a:lnTo>
                  <a:lnTo>
                    <a:pt x="453" y="6083"/>
                  </a:lnTo>
                  <a:lnTo>
                    <a:pt x="453" y="6909"/>
                  </a:lnTo>
                  <a:lnTo>
                    <a:pt x="453" y="7780"/>
                  </a:lnTo>
                  <a:lnTo>
                    <a:pt x="453" y="8606"/>
                  </a:lnTo>
                  <a:lnTo>
                    <a:pt x="453" y="9345"/>
                  </a:lnTo>
                  <a:lnTo>
                    <a:pt x="453" y="9918"/>
                  </a:lnTo>
                  <a:lnTo>
                    <a:pt x="453" y="10282"/>
                  </a:lnTo>
                  <a:lnTo>
                    <a:pt x="490" y="10381"/>
                  </a:lnTo>
                  <a:lnTo>
                    <a:pt x="547" y="10491"/>
                  </a:lnTo>
                  <a:lnTo>
                    <a:pt x="660" y="10590"/>
                  </a:lnTo>
                  <a:lnTo>
                    <a:pt x="811" y="10700"/>
                  </a:lnTo>
                  <a:lnTo>
                    <a:pt x="981" y="10811"/>
                  </a:lnTo>
                  <a:lnTo>
                    <a:pt x="1208" y="10888"/>
                  </a:lnTo>
                  <a:lnTo>
                    <a:pt x="1453" y="10954"/>
                  </a:lnTo>
                  <a:lnTo>
                    <a:pt x="1718" y="11020"/>
                  </a:lnTo>
                  <a:lnTo>
                    <a:pt x="1963" y="11064"/>
                  </a:lnTo>
                  <a:lnTo>
                    <a:pt x="2265" y="11086"/>
                  </a:lnTo>
                  <a:lnTo>
                    <a:pt x="2548" y="11064"/>
                  </a:lnTo>
                  <a:lnTo>
                    <a:pt x="2794" y="11042"/>
                  </a:lnTo>
                  <a:lnTo>
                    <a:pt x="3096" y="10976"/>
                  </a:lnTo>
                  <a:lnTo>
                    <a:pt x="3341" y="10888"/>
                  </a:lnTo>
                  <a:lnTo>
                    <a:pt x="3606" y="10766"/>
                  </a:lnTo>
                  <a:lnTo>
                    <a:pt x="3813" y="10590"/>
                  </a:lnTo>
                  <a:close/>
                </a:path>
              </a:pathLst>
            </a:custGeom>
            <a:solidFill>
              <a:srgbClr val="D8EBB3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4650" name="Puzzle1">
              <a:extLst>
                <a:ext uri="{FF2B5EF4-FFF2-40B4-BE49-F238E27FC236}">
                  <a16:creationId xmlns:a16="http://schemas.microsoft.com/office/drawing/2014/main" id="{93E2C5B7-A1FD-4407-8756-BD757FA39FF2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1824" y="1091"/>
              <a:ext cx="1800" cy="105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6084 w 21600"/>
                <a:gd name="T25" fmla="*/ 2569 h 21600"/>
                <a:gd name="T26" fmla="*/ 16128 w 21600"/>
                <a:gd name="T27" fmla="*/ 19545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9360" y="20836"/>
                  </a:moveTo>
                  <a:lnTo>
                    <a:pt x="9528" y="20836"/>
                  </a:lnTo>
                  <a:lnTo>
                    <a:pt x="9686" y="20762"/>
                  </a:lnTo>
                  <a:lnTo>
                    <a:pt x="9810" y="20687"/>
                  </a:lnTo>
                  <a:lnTo>
                    <a:pt x="9922" y="20575"/>
                  </a:lnTo>
                  <a:lnTo>
                    <a:pt x="10012" y="20426"/>
                  </a:lnTo>
                  <a:lnTo>
                    <a:pt x="10068" y="20296"/>
                  </a:lnTo>
                  <a:lnTo>
                    <a:pt x="10113" y="20110"/>
                  </a:lnTo>
                  <a:lnTo>
                    <a:pt x="10136" y="19905"/>
                  </a:lnTo>
                  <a:lnTo>
                    <a:pt x="10136" y="19682"/>
                  </a:lnTo>
                  <a:lnTo>
                    <a:pt x="10113" y="19440"/>
                  </a:lnTo>
                  <a:lnTo>
                    <a:pt x="10068" y="19142"/>
                  </a:lnTo>
                  <a:lnTo>
                    <a:pt x="10012" y="18900"/>
                  </a:lnTo>
                  <a:lnTo>
                    <a:pt x="9900" y="18620"/>
                  </a:lnTo>
                  <a:lnTo>
                    <a:pt x="9787" y="18285"/>
                  </a:lnTo>
                  <a:lnTo>
                    <a:pt x="9641" y="17968"/>
                  </a:lnTo>
                  <a:lnTo>
                    <a:pt x="9472" y="17652"/>
                  </a:lnTo>
                  <a:lnTo>
                    <a:pt x="9382" y="17466"/>
                  </a:lnTo>
                  <a:lnTo>
                    <a:pt x="9315" y="17298"/>
                  </a:lnTo>
                  <a:lnTo>
                    <a:pt x="9258" y="17112"/>
                  </a:lnTo>
                  <a:lnTo>
                    <a:pt x="9191" y="16926"/>
                  </a:lnTo>
                  <a:lnTo>
                    <a:pt x="9123" y="16535"/>
                  </a:lnTo>
                  <a:lnTo>
                    <a:pt x="9101" y="16144"/>
                  </a:lnTo>
                  <a:lnTo>
                    <a:pt x="9101" y="15753"/>
                  </a:lnTo>
                  <a:lnTo>
                    <a:pt x="9168" y="15362"/>
                  </a:lnTo>
                  <a:lnTo>
                    <a:pt x="9236" y="14971"/>
                  </a:lnTo>
                  <a:lnTo>
                    <a:pt x="9360" y="14580"/>
                  </a:lnTo>
                  <a:lnTo>
                    <a:pt x="9495" y="14244"/>
                  </a:lnTo>
                  <a:lnTo>
                    <a:pt x="9663" y="13891"/>
                  </a:lnTo>
                  <a:lnTo>
                    <a:pt x="9855" y="13611"/>
                  </a:lnTo>
                  <a:lnTo>
                    <a:pt x="10068" y="13351"/>
                  </a:lnTo>
                  <a:lnTo>
                    <a:pt x="10293" y="13146"/>
                  </a:lnTo>
                  <a:lnTo>
                    <a:pt x="10552" y="12997"/>
                  </a:lnTo>
                  <a:lnTo>
                    <a:pt x="10811" y="12885"/>
                  </a:lnTo>
                  <a:lnTo>
                    <a:pt x="11069" y="12866"/>
                  </a:lnTo>
                  <a:lnTo>
                    <a:pt x="11351" y="12885"/>
                  </a:lnTo>
                  <a:lnTo>
                    <a:pt x="11610" y="12997"/>
                  </a:lnTo>
                  <a:lnTo>
                    <a:pt x="11846" y="13183"/>
                  </a:lnTo>
                  <a:lnTo>
                    <a:pt x="12060" y="13388"/>
                  </a:lnTo>
                  <a:lnTo>
                    <a:pt x="12251" y="13648"/>
                  </a:lnTo>
                  <a:lnTo>
                    <a:pt x="12419" y="13928"/>
                  </a:lnTo>
                  <a:lnTo>
                    <a:pt x="12555" y="14244"/>
                  </a:lnTo>
                  <a:lnTo>
                    <a:pt x="12690" y="14617"/>
                  </a:lnTo>
                  <a:lnTo>
                    <a:pt x="12768" y="15008"/>
                  </a:lnTo>
                  <a:lnTo>
                    <a:pt x="12836" y="15399"/>
                  </a:lnTo>
                  <a:lnTo>
                    <a:pt x="12858" y="15753"/>
                  </a:lnTo>
                  <a:lnTo>
                    <a:pt x="12858" y="16144"/>
                  </a:lnTo>
                  <a:lnTo>
                    <a:pt x="12813" y="16535"/>
                  </a:lnTo>
                  <a:lnTo>
                    <a:pt x="12746" y="16888"/>
                  </a:lnTo>
                  <a:lnTo>
                    <a:pt x="12667" y="17224"/>
                  </a:lnTo>
                  <a:lnTo>
                    <a:pt x="12510" y="17503"/>
                  </a:lnTo>
                  <a:lnTo>
                    <a:pt x="12228" y="18043"/>
                  </a:lnTo>
                  <a:lnTo>
                    <a:pt x="11970" y="18546"/>
                  </a:lnTo>
                  <a:lnTo>
                    <a:pt x="11868" y="18751"/>
                  </a:lnTo>
                  <a:lnTo>
                    <a:pt x="11778" y="18974"/>
                  </a:lnTo>
                  <a:lnTo>
                    <a:pt x="11711" y="19179"/>
                  </a:lnTo>
                  <a:lnTo>
                    <a:pt x="11666" y="19365"/>
                  </a:lnTo>
                  <a:lnTo>
                    <a:pt x="11632" y="19570"/>
                  </a:lnTo>
                  <a:lnTo>
                    <a:pt x="11632" y="19756"/>
                  </a:lnTo>
                  <a:lnTo>
                    <a:pt x="11632" y="19942"/>
                  </a:lnTo>
                  <a:lnTo>
                    <a:pt x="11643" y="20110"/>
                  </a:lnTo>
                  <a:lnTo>
                    <a:pt x="11711" y="20296"/>
                  </a:lnTo>
                  <a:lnTo>
                    <a:pt x="11801" y="20464"/>
                  </a:lnTo>
                  <a:lnTo>
                    <a:pt x="11891" y="20650"/>
                  </a:lnTo>
                  <a:lnTo>
                    <a:pt x="12037" y="20836"/>
                  </a:lnTo>
                  <a:lnTo>
                    <a:pt x="12206" y="21004"/>
                  </a:lnTo>
                  <a:lnTo>
                    <a:pt x="12419" y="21190"/>
                  </a:lnTo>
                  <a:lnTo>
                    <a:pt x="12667" y="21320"/>
                  </a:lnTo>
                  <a:lnTo>
                    <a:pt x="12960" y="21432"/>
                  </a:lnTo>
                  <a:lnTo>
                    <a:pt x="13286" y="21544"/>
                  </a:lnTo>
                  <a:lnTo>
                    <a:pt x="13612" y="21655"/>
                  </a:lnTo>
                  <a:lnTo>
                    <a:pt x="13983" y="21693"/>
                  </a:lnTo>
                  <a:lnTo>
                    <a:pt x="14343" y="21730"/>
                  </a:lnTo>
                  <a:lnTo>
                    <a:pt x="14715" y="21730"/>
                  </a:lnTo>
                  <a:lnTo>
                    <a:pt x="15075" y="21730"/>
                  </a:lnTo>
                  <a:lnTo>
                    <a:pt x="15446" y="21655"/>
                  </a:lnTo>
                  <a:lnTo>
                    <a:pt x="15794" y="21581"/>
                  </a:lnTo>
                  <a:lnTo>
                    <a:pt x="16132" y="21432"/>
                  </a:lnTo>
                  <a:lnTo>
                    <a:pt x="16458" y="21302"/>
                  </a:lnTo>
                  <a:lnTo>
                    <a:pt x="16740" y="21078"/>
                  </a:lnTo>
                  <a:lnTo>
                    <a:pt x="16976" y="20836"/>
                  </a:lnTo>
                  <a:lnTo>
                    <a:pt x="17043" y="20650"/>
                  </a:lnTo>
                  <a:lnTo>
                    <a:pt x="17088" y="20426"/>
                  </a:lnTo>
                  <a:lnTo>
                    <a:pt x="17133" y="20222"/>
                  </a:lnTo>
                  <a:lnTo>
                    <a:pt x="17156" y="19980"/>
                  </a:lnTo>
                  <a:lnTo>
                    <a:pt x="17167" y="19477"/>
                  </a:lnTo>
                  <a:lnTo>
                    <a:pt x="17167" y="18974"/>
                  </a:lnTo>
                  <a:lnTo>
                    <a:pt x="17156" y="18397"/>
                  </a:lnTo>
                  <a:lnTo>
                    <a:pt x="17111" y="17820"/>
                  </a:lnTo>
                  <a:lnTo>
                    <a:pt x="17066" y="17261"/>
                  </a:lnTo>
                  <a:lnTo>
                    <a:pt x="16998" y="16646"/>
                  </a:lnTo>
                  <a:lnTo>
                    <a:pt x="16852" y="15511"/>
                  </a:lnTo>
                  <a:lnTo>
                    <a:pt x="16740" y="14393"/>
                  </a:lnTo>
                  <a:lnTo>
                    <a:pt x="16717" y="13928"/>
                  </a:lnTo>
                  <a:lnTo>
                    <a:pt x="16695" y="13462"/>
                  </a:lnTo>
                  <a:lnTo>
                    <a:pt x="16717" y="13071"/>
                  </a:lnTo>
                  <a:lnTo>
                    <a:pt x="16785" y="12755"/>
                  </a:lnTo>
                  <a:lnTo>
                    <a:pt x="16852" y="12419"/>
                  </a:lnTo>
                  <a:lnTo>
                    <a:pt x="16953" y="12140"/>
                  </a:lnTo>
                  <a:lnTo>
                    <a:pt x="17088" y="11898"/>
                  </a:lnTo>
                  <a:lnTo>
                    <a:pt x="17212" y="11675"/>
                  </a:lnTo>
                  <a:lnTo>
                    <a:pt x="17370" y="11470"/>
                  </a:lnTo>
                  <a:lnTo>
                    <a:pt x="17516" y="11284"/>
                  </a:lnTo>
                  <a:lnTo>
                    <a:pt x="17696" y="11135"/>
                  </a:lnTo>
                  <a:lnTo>
                    <a:pt x="17865" y="11042"/>
                  </a:lnTo>
                  <a:lnTo>
                    <a:pt x="18033" y="10930"/>
                  </a:lnTo>
                  <a:lnTo>
                    <a:pt x="18213" y="10893"/>
                  </a:lnTo>
                  <a:lnTo>
                    <a:pt x="18382" y="10893"/>
                  </a:lnTo>
                  <a:lnTo>
                    <a:pt x="18551" y="10967"/>
                  </a:lnTo>
                  <a:lnTo>
                    <a:pt x="18708" y="11042"/>
                  </a:lnTo>
                  <a:lnTo>
                    <a:pt x="18855" y="11172"/>
                  </a:lnTo>
                  <a:lnTo>
                    <a:pt x="19012" y="11358"/>
                  </a:lnTo>
                  <a:lnTo>
                    <a:pt x="19136" y="11600"/>
                  </a:lnTo>
                  <a:lnTo>
                    <a:pt x="19271" y="11861"/>
                  </a:lnTo>
                  <a:lnTo>
                    <a:pt x="19440" y="12028"/>
                  </a:lnTo>
                  <a:lnTo>
                    <a:pt x="19608" y="12177"/>
                  </a:lnTo>
                  <a:lnTo>
                    <a:pt x="19822" y="12289"/>
                  </a:lnTo>
                  <a:lnTo>
                    <a:pt x="20025" y="12289"/>
                  </a:lnTo>
                  <a:lnTo>
                    <a:pt x="20238" y="12289"/>
                  </a:lnTo>
                  <a:lnTo>
                    <a:pt x="20452" y="12215"/>
                  </a:lnTo>
                  <a:lnTo>
                    <a:pt x="20643" y="12103"/>
                  </a:lnTo>
                  <a:lnTo>
                    <a:pt x="20846" y="11973"/>
                  </a:lnTo>
                  <a:lnTo>
                    <a:pt x="21037" y="11786"/>
                  </a:lnTo>
                  <a:lnTo>
                    <a:pt x="21206" y="11563"/>
                  </a:lnTo>
                  <a:lnTo>
                    <a:pt x="21363" y="11321"/>
                  </a:lnTo>
                  <a:lnTo>
                    <a:pt x="21465" y="11079"/>
                  </a:lnTo>
                  <a:lnTo>
                    <a:pt x="21577" y="10744"/>
                  </a:lnTo>
                  <a:lnTo>
                    <a:pt x="21622" y="10427"/>
                  </a:lnTo>
                  <a:lnTo>
                    <a:pt x="21645" y="10111"/>
                  </a:lnTo>
                  <a:lnTo>
                    <a:pt x="21622" y="9608"/>
                  </a:lnTo>
                  <a:lnTo>
                    <a:pt x="21577" y="9142"/>
                  </a:lnTo>
                  <a:lnTo>
                    <a:pt x="21465" y="8751"/>
                  </a:lnTo>
                  <a:lnTo>
                    <a:pt x="21363" y="8397"/>
                  </a:lnTo>
                  <a:lnTo>
                    <a:pt x="21206" y="8062"/>
                  </a:lnTo>
                  <a:lnTo>
                    <a:pt x="21037" y="7820"/>
                  </a:lnTo>
                  <a:lnTo>
                    <a:pt x="20846" y="7597"/>
                  </a:lnTo>
                  <a:lnTo>
                    <a:pt x="20643" y="7429"/>
                  </a:lnTo>
                  <a:lnTo>
                    <a:pt x="20452" y="7317"/>
                  </a:lnTo>
                  <a:lnTo>
                    <a:pt x="20238" y="7206"/>
                  </a:lnTo>
                  <a:lnTo>
                    <a:pt x="20025" y="7168"/>
                  </a:lnTo>
                  <a:lnTo>
                    <a:pt x="19822" y="7206"/>
                  </a:lnTo>
                  <a:lnTo>
                    <a:pt x="19608" y="7243"/>
                  </a:lnTo>
                  <a:lnTo>
                    <a:pt x="19440" y="7355"/>
                  </a:lnTo>
                  <a:lnTo>
                    <a:pt x="19271" y="7504"/>
                  </a:lnTo>
                  <a:lnTo>
                    <a:pt x="19136" y="7708"/>
                  </a:lnTo>
                  <a:lnTo>
                    <a:pt x="19012" y="7895"/>
                  </a:lnTo>
                  <a:lnTo>
                    <a:pt x="18832" y="8025"/>
                  </a:lnTo>
                  <a:lnTo>
                    <a:pt x="18663" y="8174"/>
                  </a:lnTo>
                  <a:lnTo>
                    <a:pt x="18472" y="8248"/>
                  </a:lnTo>
                  <a:lnTo>
                    <a:pt x="18270" y="8286"/>
                  </a:lnTo>
                  <a:lnTo>
                    <a:pt x="18078" y="8323"/>
                  </a:lnTo>
                  <a:lnTo>
                    <a:pt x="17887" y="8323"/>
                  </a:lnTo>
                  <a:lnTo>
                    <a:pt x="17696" y="8248"/>
                  </a:lnTo>
                  <a:lnTo>
                    <a:pt x="17493" y="8174"/>
                  </a:lnTo>
                  <a:lnTo>
                    <a:pt x="17302" y="8062"/>
                  </a:lnTo>
                  <a:lnTo>
                    <a:pt x="17133" y="7969"/>
                  </a:lnTo>
                  <a:lnTo>
                    <a:pt x="16976" y="7783"/>
                  </a:lnTo>
                  <a:lnTo>
                    <a:pt x="16852" y="7597"/>
                  </a:lnTo>
                  <a:lnTo>
                    <a:pt x="16740" y="7429"/>
                  </a:lnTo>
                  <a:lnTo>
                    <a:pt x="16672" y="7168"/>
                  </a:lnTo>
                  <a:lnTo>
                    <a:pt x="16638" y="6926"/>
                  </a:lnTo>
                  <a:lnTo>
                    <a:pt x="16616" y="6498"/>
                  </a:lnTo>
                  <a:lnTo>
                    <a:pt x="16616" y="5772"/>
                  </a:lnTo>
                  <a:lnTo>
                    <a:pt x="16650" y="4915"/>
                  </a:lnTo>
                  <a:lnTo>
                    <a:pt x="16695" y="3928"/>
                  </a:lnTo>
                  <a:lnTo>
                    <a:pt x="16762" y="2960"/>
                  </a:lnTo>
                  <a:lnTo>
                    <a:pt x="16830" y="1992"/>
                  </a:lnTo>
                  <a:lnTo>
                    <a:pt x="16908" y="1173"/>
                  </a:lnTo>
                  <a:lnTo>
                    <a:pt x="16976" y="521"/>
                  </a:lnTo>
                  <a:lnTo>
                    <a:pt x="16953" y="521"/>
                  </a:lnTo>
                  <a:lnTo>
                    <a:pt x="16931" y="521"/>
                  </a:lnTo>
                  <a:lnTo>
                    <a:pt x="16267" y="484"/>
                  </a:lnTo>
                  <a:lnTo>
                    <a:pt x="15637" y="428"/>
                  </a:lnTo>
                  <a:lnTo>
                    <a:pt x="15063" y="353"/>
                  </a:lnTo>
                  <a:lnTo>
                    <a:pt x="14523" y="279"/>
                  </a:lnTo>
                  <a:lnTo>
                    <a:pt x="14040" y="167"/>
                  </a:lnTo>
                  <a:lnTo>
                    <a:pt x="13635" y="93"/>
                  </a:lnTo>
                  <a:lnTo>
                    <a:pt x="13331" y="18"/>
                  </a:lnTo>
                  <a:lnTo>
                    <a:pt x="13117" y="18"/>
                  </a:lnTo>
                  <a:lnTo>
                    <a:pt x="12982" y="18"/>
                  </a:lnTo>
                  <a:lnTo>
                    <a:pt x="12858" y="130"/>
                  </a:lnTo>
                  <a:lnTo>
                    <a:pt x="12723" y="279"/>
                  </a:lnTo>
                  <a:lnTo>
                    <a:pt x="12622" y="446"/>
                  </a:lnTo>
                  <a:lnTo>
                    <a:pt x="12510" y="670"/>
                  </a:lnTo>
                  <a:lnTo>
                    <a:pt x="12419" y="912"/>
                  </a:lnTo>
                  <a:lnTo>
                    <a:pt x="12363" y="1210"/>
                  </a:lnTo>
                  <a:lnTo>
                    <a:pt x="12318" y="1526"/>
                  </a:lnTo>
                  <a:lnTo>
                    <a:pt x="12273" y="1843"/>
                  </a:lnTo>
                  <a:lnTo>
                    <a:pt x="12251" y="2215"/>
                  </a:lnTo>
                  <a:lnTo>
                    <a:pt x="12273" y="2532"/>
                  </a:lnTo>
                  <a:lnTo>
                    <a:pt x="12318" y="2886"/>
                  </a:lnTo>
                  <a:lnTo>
                    <a:pt x="12386" y="3240"/>
                  </a:lnTo>
                  <a:lnTo>
                    <a:pt x="12464" y="3556"/>
                  </a:lnTo>
                  <a:lnTo>
                    <a:pt x="12577" y="3891"/>
                  </a:lnTo>
                  <a:lnTo>
                    <a:pt x="12746" y="4171"/>
                  </a:lnTo>
                  <a:lnTo>
                    <a:pt x="12926" y="4487"/>
                  </a:lnTo>
                  <a:lnTo>
                    <a:pt x="13050" y="4860"/>
                  </a:lnTo>
                  <a:lnTo>
                    <a:pt x="13162" y="5251"/>
                  </a:lnTo>
                  <a:lnTo>
                    <a:pt x="13218" y="5604"/>
                  </a:lnTo>
                  <a:lnTo>
                    <a:pt x="13263" y="5995"/>
                  </a:lnTo>
                  <a:lnTo>
                    <a:pt x="13241" y="6386"/>
                  </a:lnTo>
                  <a:lnTo>
                    <a:pt x="13218" y="6740"/>
                  </a:lnTo>
                  <a:lnTo>
                    <a:pt x="13139" y="7094"/>
                  </a:lnTo>
                  <a:lnTo>
                    <a:pt x="13050" y="7429"/>
                  </a:lnTo>
                  <a:lnTo>
                    <a:pt x="12903" y="7746"/>
                  </a:lnTo>
                  <a:lnTo>
                    <a:pt x="12723" y="8025"/>
                  </a:lnTo>
                  <a:lnTo>
                    <a:pt x="12532" y="8286"/>
                  </a:lnTo>
                  <a:lnTo>
                    <a:pt x="12318" y="8491"/>
                  </a:lnTo>
                  <a:lnTo>
                    <a:pt x="12060" y="8677"/>
                  </a:lnTo>
                  <a:lnTo>
                    <a:pt x="11756" y="8788"/>
                  </a:lnTo>
                  <a:lnTo>
                    <a:pt x="11452" y="8826"/>
                  </a:lnTo>
                  <a:lnTo>
                    <a:pt x="11283" y="8826"/>
                  </a:lnTo>
                  <a:lnTo>
                    <a:pt x="11126" y="8826"/>
                  </a:lnTo>
                  <a:lnTo>
                    <a:pt x="11002" y="8788"/>
                  </a:lnTo>
                  <a:lnTo>
                    <a:pt x="10845" y="8714"/>
                  </a:lnTo>
                  <a:lnTo>
                    <a:pt x="10721" y="8640"/>
                  </a:lnTo>
                  <a:lnTo>
                    <a:pt x="10608" y="8565"/>
                  </a:lnTo>
                  <a:lnTo>
                    <a:pt x="10485" y="8453"/>
                  </a:lnTo>
                  <a:lnTo>
                    <a:pt x="10372" y="8323"/>
                  </a:lnTo>
                  <a:lnTo>
                    <a:pt x="10181" y="8062"/>
                  </a:lnTo>
                  <a:lnTo>
                    <a:pt x="10035" y="7746"/>
                  </a:lnTo>
                  <a:lnTo>
                    <a:pt x="9900" y="7392"/>
                  </a:lnTo>
                  <a:lnTo>
                    <a:pt x="9787" y="7001"/>
                  </a:lnTo>
                  <a:lnTo>
                    <a:pt x="9731" y="6610"/>
                  </a:lnTo>
                  <a:lnTo>
                    <a:pt x="9686" y="6219"/>
                  </a:lnTo>
                  <a:lnTo>
                    <a:pt x="9663" y="5772"/>
                  </a:lnTo>
                  <a:lnTo>
                    <a:pt x="9686" y="5381"/>
                  </a:lnTo>
                  <a:lnTo>
                    <a:pt x="9753" y="4990"/>
                  </a:lnTo>
                  <a:lnTo>
                    <a:pt x="9832" y="4636"/>
                  </a:lnTo>
                  <a:lnTo>
                    <a:pt x="9945" y="4320"/>
                  </a:lnTo>
                  <a:lnTo>
                    <a:pt x="10068" y="4022"/>
                  </a:lnTo>
                  <a:lnTo>
                    <a:pt x="10203" y="3817"/>
                  </a:lnTo>
                  <a:lnTo>
                    <a:pt x="10316" y="3593"/>
                  </a:lnTo>
                  <a:lnTo>
                    <a:pt x="10395" y="3351"/>
                  </a:lnTo>
                  <a:lnTo>
                    <a:pt x="10462" y="3109"/>
                  </a:lnTo>
                  <a:lnTo>
                    <a:pt x="10507" y="2848"/>
                  </a:lnTo>
                  <a:lnTo>
                    <a:pt x="10530" y="2606"/>
                  </a:lnTo>
                  <a:lnTo>
                    <a:pt x="10507" y="2346"/>
                  </a:lnTo>
                  <a:lnTo>
                    <a:pt x="10462" y="2141"/>
                  </a:lnTo>
                  <a:lnTo>
                    <a:pt x="10395" y="1880"/>
                  </a:lnTo>
                  <a:lnTo>
                    <a:pt x="10293" y="1638"/>
                  </a:lnTo>
                  <a:lnTo>
                    <a:pt x="10158" y="1415"/>
                  </a:lnTo>
                  <a:lnTo>
                    <a:pt x="9967" y="1210"/>
                  </a:lnTo>
                  <a:lnTo>
                    <a:pt x="9753" y="986"/>
                  </a:lnTo>
                  <a:lnTo>
                    <a:pt x="9495" y="819"/>
                  </a:lnTo>
                  <a:lnTo>
                    <a:pt x="9191" y="670"/>
                  </a:lnTo>
                  <a:lnTo>
                    <a:pt x="8842" y="521"/>
                  </a:lnTo>
                  <a:lnTo>
                    <a:pt x="8471" y="446"/>
                  </a:lnTo>
                  <a:lnTo>
                    <a:pt x="7998" y="428"/>
                  </a:lnTo>
                  <a:lnTo>
                    <a:pt x="7413" y="428"/>
                  </a:lnTo>
                  <a:lnTo>
                    <a:pt x="6817" y="446"/>
                  </a:lnTo>
                  <a:lnTo>
                    <a:pt x="6187" y="521"/>
                  </a:lnTo>
                  <a:lnTo>
                    <a:pt x="5602" y="633"/>
                  </a:lnTo>
                  <a:lnTo>
                    <a:pt x="5107" y="744"/>
                  </a:lnTo>
                  <a:lnTo>
                    <a:pt x="4725" y="856"/>
                  </a:lnTo>
                  <a:lnTo>
                    <a:pt x="4848" y="1564"/>
                  </a:lnTo>
                  <a:lnTo>
                    <a:pt x="5028" y="2495"/>
                  </a:lnTo>
                  <a:lnTo>
                    <a:pt x="5175" y="3556"/>
                  </a:lnTo>
                  <a:lnTo>
                    <a:pt x="5298" y="4673"/>
                  </a:lnTo>
                  <a:lnTo>
                    <a:pt x="5343" y="5213"/>
                  </a:lnTo>
                  <a:lnTo>
                    <a:pt x="5388" y="5753"/>
                  </a:lnTo>
                  <a:lnTo>
                    <a:pt x="5411" y="6275"/>
                  </a:lnTo>
                  <a:lnTo>
                    <a:pt x="5411" y="6740"/>
                  </a:lnTo>
                  <a:lnTo>
                    <a:pt x="5366" y="7168"/>
                  </a:lnTo>
                  <a:lnTo>
                    <a:pt x="5321" y="7541"/>
                  </a:lnTo>
                  <a:lnTo>
                    <a:pt x="5287" y="7708"/>
                  </a:lnTo>
                  <a:lnTo>
                    <a:pt x="5242" y="7857"/>
                  </a:lnTo>
                  <a:lnTo>
                    <a:pt x="5197" y="7969"/>
                  </a:lnTo>
                  <a:lnTo>
                    <a:pt x="5130" y="8062"/>
                  </a:lnTo>
                  <a:lnTo>
                    <a:pt x="5006" y="8248"/>
                  </a:lnTo>
                  <a:lnTo>
                    <a:pt x="4848" y="8397"/>
                  </a:lnTo>
                  <a:lnTo>
                    <a:pt x="4725" y="8528"/>
                  </a:lnTo>
                  <a:lnTo>
                    <a:pt x="4567" y="8640"/>
                  </a:lnTo>
                  <a:lnTo>
                    <a:pt x="4421" y="8714"/>
                  </a:lnTo>
                  <a:lnTo>
                    <a:pt x="4263" y="8751"/>
                  </a:lnTo>
                  <a:lnTo>
                    <a:pt x="4095" y="8788"/>
                  </a:lnTo>
                  <a:lnTo>
                    <a:pt x="3948" y="8788"/>
                  </a:lnTo>
                  <a:lnTo>
                    <a:pt x="3791" y="8751"/>
                  </a:lnTo>
                  <a:lnTo>
                    <a:pt x="3667" y="8714"/>
                  </a:lnTo>
                  <a:lnTo>
                    <a:pt x="3510" y="8677"/>
                  </a:lnTo>
                  <a:lnTo>
                    <a:pt x="3386" y="8602"/>
                  </a:lnTo>
                  <a:lnTo>
                    <a:pt x="3251" y="8491"/>
                  </a:lnTo>
                  <a:lnTo>
                    <a:pt x="3127" y="8360"/>
                  </a:lnTo>
                  <a:lnTo>
                    <a:pt x="3015" y="8248"/>
                  </a:lnTo>
                  <a:lnTo>
                    <a:pt x="2925" y="8062"/>
                  </a:lnTo>
                  <a:lnTo>
                    <a:pt x="2778" y="7857"/>
                  </a:lnTo>
                  <a:lnTo>
                    <a:pt x="2610" y="7671"/>
                  </a:lnTo>
                  <a:lnTo>
                    <a:pt x="2407" y="7541"/>
                  </a:lnTo>
                  <a:lnTo>
                    <a:pt x="2171" y="7466"/>
                  </a:lnTo>
                  <a:lnTo>
                    <a:pt x="1957" y="7429"/>
                  </a:lnTo>
                  <a:lnTo>
                    <a:pt x="1698" y="7429"/>
                  </a:lnTo>
                  <a:lnTo>
                    <a:pt x="1462" y="7466"/>
                  </a:lnTo>
                  <a:lnTo>
                    <a:pt x="1226" y="7559"/>
                  </a:lnTo>
                  <a:lnTo>
                    <a:pt x="989" y="7708"/>
                  </a:lnTo>
                  <a:lnTo>
                    <a:pt x="776" y="7932"/>
                  </a:lnTo>
                  <a:lnTo>
                    <a:pt x="551" y="8211"/>
                  </a:lnTo>
                  <a:lnTo>
                    <a:pt x="382" y="8528"/>
                  </a:lnTo>
                  <a:lnTo>
                    <a:pt x="315" y="8714"/>
                  </a:lnTo>
                  <a:lnTo>
                    <a:pt x="236" y="8919"/>
                  </a:lnTo>
                  <a:lnTo>
                    <a:pt x="191" y="9142"/>
                  </a:lnTo>
                  <a:lnTo>
                    <a:pt x="123" y="9347"/>
                  </a:lnTo>
                  <a:lnTo>
                    <a:pt x="78" y="9608"/>
                  </a:lnTo>
                  <a:lnTo>
                    <a:pt x="56" y="9887"/>
                  </a:lnTo>
                  <a:lnTo>
                    <a:pt x="33" y="10185"/>
                  </a:lnTo>
                  <a:lnTo>
                    <a:pt x="33" y="10464"/>
                  </a:lnTo>
                  <a:lnTo>
                    <a:pt x="33" y="10706"/>
                  </a:lnTo>
                  <a:lnTo>
                    <a:pt x="56" y="10967"/>
                  </a:lnTo>
                  <a:lnTo>
                    <a:pt x="78" y="11172"/>
                  </a:lnTo>
                  <a:lnTo>
                    <a:pt x="123" y="11395"/>
                  </a:lnTo>
                  <a:lnTo>
                    <a:pt x="168" y="11600"/>
                  </a:lnTo>
                  <a:lnTo>
                    <a:pt x="236" y="11786"/>
                  </a:lnTo>
                  <a:lnTo>
                    <a:pt x="292" y="11973"/>
                  </a:lnTo>
                  <a:lnTo>
                    <a:pt x="382" y="12140"/>
                  </a:lnTo>
                  <a:lnTo>
                    <a:pt x="540" y="12419"/>
                  </a:lnTo>
                  <a:lnTo>
                    <a:pt x="731" y="12680"/>
                  </a:lnTo>
                  <a:lnTo>
                    <a:pt x="944" y="12866"/>
                  </a:lnTo>
                  <a:lnTo>
                    <a:pt x="1158" y="12997"/>
                  </a:lnTo>
                  <a:lnTo>
                    <a:pt x="1395" y="13108"/>
                  </a:lnTo>
                  <a:lnTo>
                    <a:pt x="1608" y="13183"/>
                  </a:lnTo>
                  <a:lnTo>
                    <a:pt x="1856" y="13183"/>
                  </a:lnTo>
                  <a:lnTo>
                    <a:pt x="2070" y="13146"/>
                  </a:lnTo>
                  <a:lnTo>
                    <a:pt x="2261" y="13071"/>
                  </a:lnTo>
                  <a:lnTo>
                    <a:pt x="2430" y="12960"/>
                  </a:lnTo>
                  <a:lnTo>
                    <a:pt x="2587" y="12792"/>
                  </a:lnTo>
                  <a:lnTo>
                    <a:pt x="2688" y="12606"/>
                  </a:lnTo>
                  <a:lnTo>
                    <a:pt x="2801" y="12419"/>
                  </a:lnTo>
                  <a:lnTo>
                    <a:pt x="2925" y="12289"/>
                  </a:lnTo>
                  <a:lnTo>
                    <a:pt x="3082" y="12177"/>
                  </a:lnTo>
                  <a:lnTo>
                    <a:pt x="3228" y="12103"/>
                  </a:lnTo>
                  <a:lnTo>
                    <a:pt x="3408" y="12103"/>
                  </a:lnTo>
                  <a:lnTo>
                    <a:pt x="3577" y="12103"/>
                  </a:lnTo>
                  <a:lnTo>
                    <a:pt x="3723" y="12177"/>
                  </a:lnTo>
                  <a:lnTo>
                    <a:pt x="3903" y="12252"/>
                  </a:lnTo>
                  <a:lnTo>
                    <a:pt x="4072" y="12364"/>
                  </a:lnTo>
                  <a:lnTo>
                    <a:pt x="4230" y="12494"/>
                  </a:lnTo>
                  <a:lnTo>
                    <a:pt x="4353" y="12643"/>
                  </a:lnTo>
                  <a:lnTo>
                    <a:pt x="4488" y="12829"/>
                  </a:lnTo>
                  <a:lnTo>
                    <a:pt x="4567" y="13034"/>
                  </a:lnTo>
                  <a:lnTo>
                    <a:pt x="4657" y="13257"/>
                  </a:lnTo>
                  <a:lnTo>
                    <a:pt x="4702" y="13462"/>
                  </a:lnTo>
                  <a:lnTo>
                    <a:pt x="4725" y="13686"/>
                  </a:lnTo>
                  <a:lnTo>
                    <a:pt x="4702" y="14282"/>
                  </a:lnTo>
                  <a:lnTo>
                    <a:pt x="4657" y="15045"/>
                  </a:lnTo>
                  <a:lnTo>
                    <a:pt x="4612" y="15976"/>
                  </a:lnTo>
                  <a:lnTo>
                    <a:pt x="4590" y="16926"/>
                  </a:lnTo>
                  <a:lnTo>
                    <a:pt x="4567" y="17968"/>
                  </a:lnTo>
                  <a:lnTo>
                    <a:pt x="4567" y="19011"/>
                  </a:lnTo>
                  <a:lnTo>
                    <a:pt x="4590" y="19514"/>
                  </a:lnTo>
                  <a:lnTo>
                    <a:pt x="4612" y="19980"/>
                  </a:lnTo>
                  <a:lnTo>
                    <a:pt x="4657" y="20426"/>
                  </a:lnTo>
                  <a:lnTo>
                    <a:pt x="4725" y="20836"/>
                  </a:lnTo>
                  <a:lnTo>
                    <a:pt x="4848" y="20929"/>
                  </a:lnTo>
                  <a:lnTo>
                    <a:pt x="5040" y="21004"/>
                  </a:lnTo>
                  <a:lnTo>
                    <a:pt x="5265" y="21078"/>
                  </a:lnTo>
                  <a:lnTo>
                    <a:pt x="5478" y="21115"/>
                  </a:lnTo>
                  <a:lnTo>
                    <a:pt x="6041" y="21115"/>
                  </a:lnTo>
                  <a:lnTo>
                    <a:pt x="6637" y="21078"/>
                  </a:lnTo>
                  <a:lnTo>
                    <a:pt x="7312" y="21004"/>
                  </a:lnTo>
                  <a:lnTo>
                    <a:pt x="7998" y="20929"/>
                  </a:lnTo>
                  <a:lnTo>
                    <a:pt x="8696" y="20855"/>
                  </a:lnTo>
                  <a:lnTo>
                    <a:pt x="9360" y="20836"/>
                  </a:lnTo>
                  <a:close/>
                </a:path>
              </a:pathLst>
            </a:custGeom>
            <a:solidFill>
              <a:srgbClr val="CCCC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4640" name="AutoShape 15">
            <a:extLst>
              <a:ext uri="{FF2B5EF4-FFF2-40B4-BE49-F238E27FC236}">
                <a16:creationId xmlns:a16="http://schemas.microsoft.com/office/drawing/2014/main" id="{85420665-08ED-4071-B1F4-52E667CBF3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7100" y="392113"/>
            <a:ext cx="1046163" cy="569912"/>
          </a:xfrm>
          <a:prstGeom prst="plaque">
            <a:avLst>
              <a:gd name="adj" fmla="val 1364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/>
              <a:t>4 Min</a:t>
            </a:r>
          </a:p>
        </p:txBody>
      </p:sp>
      <p:sp>
        <p:nvSpPr>
          <p:cNvPr id="24641" name="Text Box 25">
            <a:extLst>
              <a:ext uri="{FF2B5EF4-FFF2-40B4-BE49-F238E27FC236}">
                <a16:creationId xmlns:a16="http://schemas.microsoft.com/office/drawing/2014/main" id="{114DFD88-0CE9-4C7F-BCEC-6E9413DE28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24642" name="Text Box 3">
            <a:extLst>
              <a:ext uri="{FF2B5EF4-FFF2-40B4-BE49-F238E27FC236}">
                <a16:creationId xmlns:a16="http://schemas.microsoft.com/office/drawing/2014/main" id="{05704184-E81D-4243-A899-6AB4CE414F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3888" y="1052513"/>
            <a:ext cx="5842000" cy="830262"/>
          </a:xfrm>
          <a:prstGeom prst="rect">
            <a:avLst/>
          </a:prstGeom>
          <a:noFill/>
          <a:ln w="9525" cmpd="thickThin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600">
                <a:solidFill>
                  <a:srgbClr val="0070C0"/>
                </a:solidFill>
              </a:rPr>
              <a:t>You calculate in the normal manner but in numbers </a:t>
            </a:r>
            <a:br>
              <a:rPr lang="de-DE" altLang="de-DE" sz="1600">
                <a:solidFill>
                  <a:srgbClr val="0070C0"/>
                </a:solidFill>
              </a:rPr>
            </a:br>
            <a:r>
              <a:rPr lang="de-DE" altLang="de-DE" sz="1600">
                <a:solidFill>
                  <a:srgbClr val="0070C0"/>
                </a:solidFill>
              </a:rPr>
              <a:t>you can leave multiples of the modulo-number m everywhere. </a:t>
            </a:r>
          </a:p>
          <a:p>
            <a:pPr algn="ctr" eaLnBrk="1" hangingPunct="1"/>
            <a:r>
              <a:rPr lang="de-DE" altLang="de-DE" sz="1600">
                <a:solidFill>
                  <a:srgbClr val="0070C0"/>
                </a:solidFill>
              </a:rPr>
              <a:t>You can add the modulo number n, if a result is negative. </a:t>
            </a:r>
          </a:p>
        </p:txBody>
      </p:sp>
      <p:sp>
        <p:nvSpPr>
          <p:cNvPr id="24643" name="Text Box 7">
            <a:extLst>
              <a:ext uri="{FF2B5EF4-FFF2-40B4-BE49-F238E27FC236}">
                <a16:creationId xmlns:a16="http://schemas.microsoft.com/office/drawing/2014/main" id="{7466876A-5D49-4D6E-99F5-CEFAD9BF05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620713"/>
            <a:ext cx="5111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Four Studis help each other.</a:t>
            </a:r>
          </a:p>
        </p:txBody>
      </p:sp>
      <p:sp>
        <p:nvSpPr>
          <p:cNvPr id="24644" name="Textfeld 19">
            <a:extLst>
              <a:ext uri="{FF2B5EF4-FFF2-40B4-BE49-F238E27FC236}">
                <a16:creationId xmlns:a16="http://schemas.microsoft.com/office/drawing/2014/main" id="{8617A63C-FAB7-4CAE-A0D1-BC41099978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205038"/>
            <a:ext cx="11255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Muster</a:t>
            </a:r>
          </a:p>
        </p:txBody>
      </p:sp>
      <p:sp>
        <p:nvSpPr>
          <p:cNvPr id="24645" name="Textfeld 20">
            <a:extLst>
              <a:ext uri="{FF2B5EF4-FFF2-40B4-BE49-F238E27FC236}">
                <a16:creationId xmlns:a16="http://schemas.microsoft.com/office/drawing/2014/main" id="{FD0B86D5-B47A-4AEF-AB7A-BADA4B5720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636838"/>
            <a:ext cx="11795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sample</a:t>
            </a:r>
          </a:p>
        </p:txBody>
      </p:sp>
      <p:sp>
        <p:nvSpPr>
          <p:cNvPr id="24646" name="Horizontaler Bildlauf 21">
            <a:extLst>
              <a:ext uri="{FF2B5EF4-FFF2-40B4-BE49-F238E27FC236}">
                <a16:creationId xmlns:a16="http://schemas.microsoft.com/office/drawing/2014/main" id="{0D6F4EE3-F538-4FB4-B5F7-DB05FE91F2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25" y="1916113"/>
            <a:ext cx="2305050" cy="858837"/>
          </a:xfrm>
          <a:prstGeom prst="horizontalScroll">
            <a:avLst>
              <a:gd name="adj" fmla="val 12500"/>
            </a:avLst>
          </a:prstGeom>
          <a:noFill/>
          <a:ln w="9525" algn="ctr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1800"/>
              <a:t>Kopfrechnen</a:t>
            </a:r>
            <a:br>
              <a:rPr lang="de-DE" altLang="de-DE" sz="1800"/>
            </a:br>
            <a:r>
              <a:rPr lang="de-DE" altLang="de-DE" sz="1800">
                <a:solidFill>
                  <a:srgbClr val="0070C0"/>
                </a:solidFill>
              </a:rPr>
              <a:t>mental arithmetic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4578" name="Ink 37">
                <a:extLst>
                  <a:ext uri="{FF2B5EF4-FFF2-40B4-BE49-F238E27FC236}">
                    <a16:creationId xmlns:a16="http://schemas.microsoft.com/office/drawing/2014/main" id="{15EADCD4-1638-40FC-986E-52166D5EA83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061950" y="27284363"/>
              <a:ext cx="0" cy="0"/>
            </p14:xfrm>
          </p:contentPart>
        </mc:Choice>
        <mc:Fallback>
          <p:pic>
            <p:nvPicPr>
              <p:cNvPr id="24578" name="Ink 37">
                <a:extLst>
                  <a:ext uri="{FF2B5EF4-FFF2-40B4-BE49-F238E27FC236}">
                    <a16:creationId xmlns:a16="http://schemas.microsoft.com/office/drawing/2014/main" id="{15EADCD4-1638-40FC-986E-52166D5EA83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3061950" y="272843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4579" name="Ink 70">
                <a:extLst>
                  <a:ext uri="{FF2B5EF4-FFF2-40B4-BE49-F238E27FC236}">
                    <a16:creationId xmlns:a16="http://schemas.microsoft.com/office/drawing/2014/main" id="{F875668B-AC19-4F6C-8DEA-E0B9AB7E6C6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24138" y="2301875"/>
              <a:ext cx="815975" cy="395288"/>
            </p14:xfrm>
          </p:contentPart>
        </mc:Choice>
        <mc:Fallback>
          <p:pic>
            <p:nvPicPr>
              <p:cNvPr id="24579" name="Ink 70">
                <a:extLst>
                  <a:ext uri="{FF2B5EF4-FFF2-40B4-BE49-F238E27FC236}">
                    <a16:creationId xmlns:a16="http://schemas.microsoft.com/office/drawing/2014/main" id="{F875668B-AC19-4F6C-8DEA-E0B9AB7E6C6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614751" y="2292498"/>
                <a:ext cx="834750" cy="4140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4580" name="Ink 69">
                <a:extLst>
                  <a:ext uri="{FF2B5EF4-FFF2-40B4-BE49-F238E27FC236}">
                    <a16:creationId xmlns:a16="http://schemas.microsoft.com/office/drawing/2014/main" id="{EADE5DE7-EF1F-45D5-BFB0-5D7224E78A5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162175" y="2293938"/>
              <a:ext cx="257175" cy="428625"/>
            </p14:xfrm>
          </p:contentPart>
        </mc:Choice>
        <mc:Fallback>
          <p:pic>
            <p:nvPicPr>
              <p:cNvPr id="24580" name="Ink 69">
                <a:extLst>
                  <a:ext uri="{FF2B5EF4-FFF2-40B4-BE49-F238E27FC236}">
                    <a16:creationId xmlns:a16="http://schemas.microsoft.com/office/drawing/2014/main" id="{EADE5DE7-EF1F-45D5-BFB0-5D7224E78A5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152784" y="2284549"/>
                <a:ext cx="275957" cy="4474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4581" name="Ink 68">
                <a:extLst>
                  <a:ext uri="{FF2B5EF4-FFF2-40B4-BE49-F238E27FC236}">
                    <a16:creationId xmlns:a16="http://schemas.microsoft.com/office/drawing/2014/main" id="{43443AC7-2EC2-4939-994E-1A6C55279B4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20825" y="2266950"/>
              <a:ext cx="220663" cy="438150"/>
            </p14:xfrm>
          </p:contentPart>
        </mc:Choice>
        <mc:Fallback>
          <p:pic>
            <p:nvPicPr>
              <p:cNvPr id="24581" name="Ink 68">
                <a:extLst>
                  <a:ext uri="{FF2B5EF4-FFF2-40B4-BE49-F238E27FC236}">
                    <a16:creationId xmlns:a16="http://schemas.microsoft.com/office/drawing/2014/main" id="{43443AC7-2EC2-4939-994E-1A6C55279B4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511404" y="2257551"/>
                <a:ext cx="239505" cy="4569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4582" name="Ink 39">
                <a:extLst>
                  <a:ext uri="{FF2B5EF4-FFF2-40B4-BE49-F238E27FC236}">
                    <a16:creationId xmlns:a16="http://schemas.microsoft.com/office/drawing/2014/main" id="{A511C63D-6F78-4E0B-BEA3-2ED0CC9A7C5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725" y="2335213"/>
              <a:ext cx="347663" cy="652462"/>
            </p14:xfrm>
          </p:contentPart>
        </mc:Choice>
        <mc:Fallback>
          <p:pic>
            <p:nvPicPr>
              <p:cNvPr id="24582" name="Ink 39">
                <a:extLst>
                  <a:ext uri="{FF2B5EF4-FFF2-40B4-BE49-F238E27FC236}">
                    <a16:creationId xmlns:a16="http://schemas.microsoft.com/office/drawing/2014/main" id="{A511C63D-6F78-4E0B-BEA3-2ED0CC9A7C5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632280" y="2325851"/>
                <a:ext cx="366554" cy="6711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24583" name="Ink 47">
                <a:extLst>
                  <a:ext uri="{FF2B5EF4-FFF2-40B4-BE49-F238E27FC236}">
                    <a16:creationId xmlns:a16="http://schemas.microsoft.com/office/drawing/2014/main" id="{DC37F406-22AB-4DCF-84C1-B4C4E2F7765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74925" y="3217863"/>
              <a:ext cx="244475" cy="33337"/>
            </p14:xfrm>
          </p:contentPart>
        </mc:Choice>
        <mc:Fallback>
          <p:pic>
            <p:nvPicPr>
              <p:cNvPr id="24583" name="Ink 47">
                <a:extLst>
                  <a:ext uri="{FF2B5EF4-FFF2-40B4-BE49-F238E27FC236}">
                    <a16:creationId xmlns:a16="http://schemas.microsoft.com/office/drawing/2014/main" id="{DC37F406-22AB-4DCF-84C1-B4C4E2F7765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565550" y="3207900"/>
                <a:ext cx="263225" cy="532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24584" name="Ink 43">
                <a:extLst>
                  <a:ext uri="{FF2B5EF4-FFF2-40B4-BE49-F238E27FC236}">
                    <a16:creationId xmlns:a16="http://schemas.microsoft.com/office/drawing/2014/main" id="{32AC5564-347E-4CD8-86CF-A5EDBD8EA23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16063" y="3014663"/>
              <a:ext cx="265112" cy="384175"/>
            </p14:xfrm>
          </p:contentPart>
        </mc:Choice>
        <mc:Fallback>
          <p:pic>
            <p:nvPicPr>
              <p:cNvPr id="24584" name="Ink 43">
                <a:extLst>
                  <a:ext uri="{FF2B5EF4-FFF2-40B4-BE49-F238E27FC236}">
                    <a16:creationId xmlns:a16="http://schemas.microsoft.com/office/drawing/2014/main" id="{32AC5564-347E-4CD8-86CF-A5EDBD8EA23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506736" y="3005284"/>
                <a:ext cx="283767" cy="4029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24585" name="Ink 46">
                <a:extLst>
                  <a:ext uri="{FF2B5EF4-FFF2-40B4-BE49-F238E27FC236}">
                    <a16:creationId xmlns:a16="http://schemas.microsoft.com/office/drawing/2014/main" id="{D26ABF4E-892E-466C-9104-6A81B536B84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81188" y="3065463"/>
              <a:ext cx="228600" cy="322262"/>
            </p14:xfrm>
          </p:contentPart>
        </mc:Choice>
        <mc:Fallback>
          <p:pic>
            <p:nvPicPr>
              <p:cNvPr id="24585" name="Ink 46">
                <a:extLst>
                  <a:ext uri="{FF2B5EF4-FFF2-40B4-BE49-F238E27FC236}">
                    <a16:creationId xmlns:a16="http://schemas.microsoft.com/office/drawing/2014/main" id="{D26ABF4E-892E-466C-9104-6A81B536B84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1871798" y="3056112"/>
                <a:ext cx="247379" cy="3409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24586" name="Ink 49">
                <a:extLst>
                  <a:ext uri="{FF2B5EF4-FFF2-40B4-BE49-F238E27FC236}">
                    <a16:creationId xmlns:a16="http://schemas.microsoft.com/office/drawing/2014/main" id="{9487339A-A47D-4248-8385-D7FFF157409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27263" y="3068638"/>
              <a:ext cx="139700" cy="347662"/>
            </p14:xfrm>
          </p:contentPart>
        </mc:Choice>
        <mc:Fallback>
          <p:pic>
            <p:nvPicPr>
              <p:cNvPr id="24586" name="Ink 49">
                <a:extLst>
                  <a:ext uri="{FF2B5EF4-FFF2-40B4-BE49-F238E27FC236}">
                    <a16:creationId xmlns:a16="http://schemas.microsoft.com/office/drawing/2014/main" id="{9487339A-A47D-4248-8385-D7FFF157409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2217829" y="3059261"/>
                <a:ext cx="158569" cy="3664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24587" name="Ink 51">
                <a:extLst>
                  <a:ext uri="{FF2B5EF4-FFF2-40B4-BE49-F238E27FC236}">
                    <a16:creationId xmlns:a16="http://schemas.microsoft.com/office/drawing/2014/main" id="{CF8DD6E4-833D-40FF-AAC5-C4A000D9D9F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89263" y="3074988"/>
              <a:ext cx="209550" cy="336550"/>
            </p14:xfrm>
          </p:contentPart>
        </mc:Choice>
        <mc:Fallback>
          <p:pic>
            <p:nvPicPr>
              <p:cNvPr id="24587" name="Ink 51">
                <a:extLst>
                  <a:ext uri="{FF2B5EF4-FFF2-40B4-BE49-F238E27FC236}">
                    <a16:creationId xmlns:a16="http://schemas.microsoft.com/office/drawing/2014/main" id="{CF8DD6E4-833D-40FF-AAC5-C4A000D9D9F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2979886" y="3065639"/>
                <a:ext cx="228305" cy="3552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24588" name="Ink 53">
                <a:extLst>
                  <a:ext uri="{FF2B5EF4-FFF2-40B4-BE49-F238E27FC236}">
                    <a16:creationId xmlns:a16="http://schemas.microsoft.com/office/drawing/2014/main" id="{995DE67C-CCF0-4849-97AF-B9FA02BF702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51200" y="3162300"/>
              <a:ext cx="752475" cy="685800"/>
            </p14:xfrm>
          </p:contentPart>
        </mc:Choice>
        <mc:Fallback>
          <p:pic>
            <p:nvPicPr>
              <p:cNvPr id="24588" name="Ink 53">
                <a:extLst>
                  <a:ext uri="{FF2B5EF4-FFF2-40B4-BE49-F238E27FC236}">
                    <a16:creationId xmlns:a16="http://schemas.microsoft.com/office/drawing/2014/main" id="{995DE67C-CCF0-4849-97AF-B9FA02BF702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3241830" y="3152955"/>
                <a:ext cx="771215" cy="7044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24589" name="Ink 55">
                <a:extLst>
                  <a:ext uri="{FF2B5EF4-FFF2-40B4-BE49-F238E27FC236}">
                    <a16:creationId xmlns:a16="http://schemas.microsoft.com/office/drawing/2014/main" id="{75FB42C5-D526-461D-AC7C-4529D512B5E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73563" y="2266950"/>
              <a:ext cx="852487" cy="357188"/>
            </p14:xfrm>
          </p:contentPart>
        </mc:Choice>
        <mc:Fallback>
          <p:pic>
            <p:nvPicPr>
              <p:cNvPr id="24589" name="Ink 55">
                <a:extLst>
                  <a:ext uri="{FF2B5EF4-FFF2-40B4-BE49-F238E27FC236}">
                    <a16:creationId xmlns:a16="http://schemas.microsoft.com/office/drawing/2014/main" id="{75FB42C5-D526-461D-AC7C-4529D512B5E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4364203" y="2257579"/>
                <a:ext cx="871207" cy="3759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24590" name="Ink 56">
                <a:extLst>
                  <a:ext uri="{FF2B5EF4-FFF2-40B4-BE49-F238E27FC236}">
                    <a16:creationId xmlns:a16="http://schemas.microsoft.com/office/drawing/2014/main" id="{68E97F0B-FC99-4188-A8D2-6E4F5FDCDF5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87988" y="2341563"/>
              <a:ext cx="357187" cy="511175"/>
            </p14:xfrm>
          </p:contentPart>
        </mc:Choice>
        <mc:Fallback>
          <p:pic>
            <p:nvPicPr>
              <p:cNvPr id="24590" name="Ink 56">
                <a:extLst>
                  <a:ext uri="{FF2B5EF4-FFF2-40B4-BE49-F238E27FC236}">
                    <a16:creationId xmlns:a16="http://schemas.microsoft.com/office/drawing/2014/main" id="{68E97F0B-FC99-4188-A8D2-6E4F5FDCDF5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5478654" y="2332203"/>
                <a:ext cx="375854" cy="5298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24591" name="Ink 57">
                <a:extLst>
                  <a:ext uri="{FF2B5EF4-FFF2-40B4-BE49-F238E27FC236}">
                    <a16:creationId xmlns:a16="http://schemas.microsoft.com/office/drawing/2014/main" id="{442D66B6-8DF2-4D78-B181-F9F038A7DEF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78550" y="2314575"/>
              <a:ext cx="176213" cy="319088"/>
            </p14:xfrm>
          </p:contentPart>
        </mc:Choice>
        <mc:Fallback>
          <p:pic>
            <p:nvPicPr>
              <p:cNvPr id="24591" name="Ink 57">
                <a:extLst>
                  <a:ext uri="{FF2B5EF4-FFF2-40B4-BE49-F238E27FC236}">
                    <a16:creationId xmlns:a16="http://schemas.microsoft.com/office/drawing/2014/main" id="{442D66B6-8DF2-4D78-B181-F9F038A7DEF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6169181" y="2305211"/>
                <a:ext cx="194951" cy="3378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24592" name="Ink 61">
                <a:extLst>
                  <a:ext uri="{FF2B5EF4-FFF2-40B4-BE49-F238E27FC236}">
                    <a16:creationId xmlns:a16="http://schemas.microsoft.com/office/drawing/2014/main" id="{AFEFF08D-AB5C-4D9A-91F6-0629B929A96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91025" y="3141663"/>
              <a:ext cx="530225" cy="358775"/>
            </p14:xfrm>
          </p:contentPart>
        </mc:Choice>
        <mc:Fallback>
          <p:pic>
            <p:nvPicPr>
              <p:cNvPr id="24592" name="Ink 61">
                <a:extLst>
                  <a:ext uri="{FF2B5EF4-FFF2-40B4-BE49-F238E27FC236}">
                    <a16:creationId xmlns:a16="http://schemas.microsoft.com/office/drawing/2014/main" id="{AFEFF08D-AB5C-4D9A-91F6-0629B929A96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4381679" y="3132297"/>
                <a:ext cx="548918" cy="3775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24593" name="Ink 59">
                <a:extLst>
                  <a:ext uri="{FF2B5EF4-FFF2-40B4-BE49-F238E27FC236}">
                    <a16:creationId xmlns:a16="http://schemas.microsoft.com/office/drawing/2014/main" id="{E1F122DA-ED6C-404C-8343-F9063DDCAA9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51500" y="3146425"/>
              <a:ext cx="249238" cy="612775"/>
            </p14:xfrm>
          </p:contentPart>
        </mc:Choice>
        <mc:Fallback>
          <p:pic>
            <p:nvPicPr>
              <p:cNvPr id="24593" name="Ink 59">
                <a:extLst>
                  <a:ext uri="{FF2B5EF4-FFF2-40B4-BE49-F238E27FC236}">
                    <a16:creationId xmlns:a16="http://schemas.microsoft.com/office/drawing/2014/main" id="{E1F122DA-ED6C-404C-8343-F9063DDCAA9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5642136" y="3137059"/>
                <a:ext cx="267967" cy="6315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24594" name="Ink 60">
                <a:extLst>
                  <a:ext uri="{FF2B5EF4-FFF2-40B4-BE49-F238E27FC236}">
                    <a16:creationId xmlns:a16="http://schemas.microsoft.com/office/drawing/2014/main" id="{81674665-A196-458A-9CE0-51941C269E2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42038" y="3225800"/>
              <a:ext cx="161925" cy="20638"/>
            </p14:xfrm>
          </p:contentPart>
        </mc:Choice>
        <mc:Fallback>
          <p:pic>
            <p:nvPicPr>
              <p:cNvPr id="24594" name="Ink 60">
                <a:extLst>
                  <a:ext uri="{FF2B5EF4-FFF2-40B4-BE49-F238E27FC236}">
                    <a16:creationId xmlns:a16="http://schemas.microsoft.com/office/drawing/2014/main" id="{81674665-A196-458A-9CE0-51941C269E2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6132744" y="3216386"/>
                <a:ext cx="180512" cy="3946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24595" name="Ink 63">
                <a:extLst>
                  <a:ext uri="{FF2B5EF4-FFF2-40B4-BE49-F238E27FC236}">
                    <a16:creationId xmlns:a16="http://schemas.microsoft.com/office/drawing/2014/main" id="{9313E492-6A7B-4E14-85CC-46A719E6715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40325" y="3143250"/>
              <a:ext cx="136525" cy="317500"/>
            </p14:xfrm>
          </p:contentPart>
        </mc:Choice>
        <mc:Fallback>
          <p:pic>
            <p:nvPicPr>
              <p:cNvPr id="24595" name="Ink 63">
                <a:extLst>
                  <a:ext uri="{FF2B5EF4-FFF2-40B4-BE49-F238E27FC236}">
                    <a16:creationId xmlns:a16="http://schemas.microsoft.com/office/drawing/2014/main" id="{9313E492-6A7B-4E14-85CC-46A719E6715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5131057" y="3133891"/>
                <a:ext cx="155061" cy="3362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24596" name="Ink 64">
                <a:extLst>
                  <a:ext uri="{FF2B5EF4-FFF2-40B4-BE49-F238E27FC236}">
                    <a16:creationId xmlns:a16="http://schemas.microsoft.com/office/drawing/2014/main" id="{E4504CF2-2B35-4685-9E69-E92AFA146A9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91275" y="3062288"/>
              <a:ext cx="1066800" cy="381000"/>
            </p14:xfrm>
          </p:contentPart>
        </mc:Choice>
        <mc:Fallback>
          <p:pic>
            <p:nvPicPr>
              <p:cNvPr id="24596" name="Ink 64">
                <a:extLst>
                  <a:ext uri="{FF2B5EF4-FFF2-40B4-BE49-F238E27FC236}">
                    <a16:creationId xmlns:a16="http://schemas.microsoft.com/office/drawing/2014/main" id="{E4504CF2-2B35-4685-9E69-E92AFA146A9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6381911" y="3052934"/>
                <a:ext cx="1085528" cy="3997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24597" name="Ink 65">
                <a:extLst>
                  <a:ext uri="{FF2B5EF4-FFF2-40B4-BE49-F238E27FC236}">
                    <a16:creationId xmlns:a16="http://schemas.microsoft.com/office/drawing/2014/main" id="{2B1577CF-801F-44DD-9D0E-8850794ABF7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08775" y="3511550"/>
              <a:ext cx="149225" cy="284163"/>
            </p14:xfrm>
          </p:contentPart>
        </mc:Choice>
        <mc:Fallback>
          <p:pic>
            <p:nvPicPr>
              <p:cNvPr id="24597" name="Ink 65">
                <a:extLst>
                  <a:ext uri="{FF2B5EF4-FFF2-40B4-BE49-F238E27FC236}">
                    <a16:creationId xmlns:a16="http://schemas.microsoft.com/office/drawing/2014/main" id="{2B1577CF-801F-44DD-9D0E-8850794ABF7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6699426" y="3502198"/>
                <a:ext cx="167923" cy="30286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4">
            <p14:nvContentPartPr>
              <p14:cNvPr id="24598" name="Ink 67">
                <a:extLst>
                  <a:ext uri="{FF2B5EF4-FFF2-40B4-BE49-F238E27FC236}">
                    <a16:creationId xmlns:a16="http://schemas.microsoft.com/office/drawing/2014/main" id="{EB5D6CE0-4022-4420-8B04-3F96DA63D5C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869363" y="23539450"/>
              <a:ext cx="0" cy="0"/>
            </p14:xfrm>
          </p:contentPart>
        </mc:Choice>
        <mc:Fallback>
          <p:pic>
            <p:nvPicPr>
              <p:cNvPr id="24598" name="Ink 67">
                <a:extLst>
                  <a:ext uri="{FF2B5EF4-FFF2-40B4-BE49-F238E27FC236}">
                    <a16:creationId xmlns:a16="http://schemas.microsoft.com/office/drawing/2014/main" id="{EB5D6CE0-4022-4420-8B04-3F96DA63D5C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8869363" y="235394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6">
            <p14:nvContentPartPr>
              <p14:cNvPr id="24599" name="Ink 69">
                <a:extLst>
                  <a:ext uri="{FF2B5EF4-FFF2-40B4-BE49-F238E27FC236}">
                    <a16:creationId xmlns:a16="http://schemas.microsoft.com/office/drawing/2014/main" id="{494582AA-BF0D-4511-8254-D0C2C040799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7513" y="3998913"/>
              <a:ext cx="750887" cy="349250"/>
            </p14:xfrm>
          </p:contentPart>
        </mc:Choice>
        <mc:Fallback>
          <p:pic>
            <p:nvPicPr>
              <p:cNvPr id="24599" name="Ink 69">
                <a:extLst>
                  <a:ext uri="{FF2B5EF4-FFF2-40B4-BE49-F238E27FC236}">
                    <a16:creationId xmlns:a16="http://schemas.microsoft.com/office/drawing/2014/main" id="{494582AA-BF0D-4511-8254-D0C2C040799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408145" y="3989590"/>
                <a:ext cx="769623" cy="36789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8">
            <p14:nvContentPartPr>
              <p14:cNvPr id="24600" name="Ink 70">
                <a:extLst>
                  <a:ext uri="{FF2B5EF4-FFF2-40B4-BE49-F238E27FC236}">
                    <a16:creationId xmlns:a16="http://schemas.microsoft.com/office/drawing/2014/main" id="{F5454977-492A-426D-8A8A-24C31F69F56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65263" y="3998913"/>
              <a:ext cx="1354137" cy="538162"/>
            </p14:xfrm>
          </p:contentPart>
        </mc:Choice>
        <mc:Fallback>
          <p:pic>
            <p:nvPicPr>
              <p:cNvPr id="24600" name="Ink 70">
                <a:extLst>
                  <a:ext uri="{FF2B5EF4-FFF2-40B4-BE49-F238E27FC236}">
                    <a16:creationId xmlns:a16="http://schemas.microsoft.com/office/drawing/2014/main" id="{F5454977-492A-426D-8A8A-24C31F69F56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1455907" y="3989516"/>
                <a:ext cx="1372849" cy="5569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0">
            <p14:nvContentPartPr>
              <p14:cNvPr id="24601" name="Ink 71">
                <a:extLst>
                  <a:ext uri="{FF2B5EF4-FFF2-40B4-BE49-F238E27FC236}">
                    <a16:creationId xmlns:a16="http://schemas.microsoft.com/office/drawing/2014/main" id="{9C1748D3-1639-4DD2-BECC-8DE84778997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3525" y="4660900"/>
              <a:ext cx="4119563" cy="528638"/>
            </p14:xfrm>
          </p:contentPart>
        </mc:Choice>
        <mc:Fallback>
          <p:pic>
            <p:nvPicPr>
              <p:cNvPr id="24601" name="Ink 71">
                <a:extLst>
                  <a:ext uri="{FF2B5EF4-FFF2-40B4-BE49-F238E27FC236}">
                    <a16:creationId xmlns:a16="http://schemas.microsoft.com/office/drawing/2014/main" id="{9C1748D3-1639-4DD2-BECC-8DE84778997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254147" y="4651544"/>
                <a:ext cx="4138319" cy="5473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2">
            <p14:nvContentPartPr>
              <p14:cNvPr id="24602" name="Ink 24">
                <a:extLst>
                  <a:ext uri="{FF2B5EF4-FFF2-40B4-BE49-F238E27FC236}">
                    <a16:creationId xmlns:a16="http://schemas.microsoft.com/office/drawing/2014/main" id="{26197335-5A03-489D-9202-B93AC6F5B35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57250" y="5465763"/>
              <a:ext cx="141288" cy="292100"/>
            </p14:xfrm>
          </p:contentPart>
        </mc:Choice>
        <mc:Fallback>
          <p:pic>
            <p:nvPicPr>
              <p:cNvPr id="24602" name="Ink 24">
                <a:extLst>
                  <a:ext uri="{FF2B5EF4-FFF2-40B4-BE49-F238E27FC236}">
                    <a16:creationId xmlns:a16="http://schemas.microsoft.com/office/drawing/2014/main" id="{26197335-5A03-489D-9202-B93AC6F5B35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847879" y="5456410"/>
                <a:ext cx="160030" cy="3108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4">
            <p14:nvContentPartPr>
              <p14:cNvPr id="24603" name="Ink 25">
                <a:extLst>
                  <a:ext uri="{FF2B5EF4-FFF2-40B4-BE49-F238E27FC236}">
                    <a16:creationId xmlns:a16="http://schemas.microsoft.com/office/drawing/2014/main" id="{E1CE8A40-A852-4DEF-8E7C-7C12B1D18F5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11150" y="5507038"/>
              <a:ext cx="211138" cy="204787"/>
            </p14:xfrm>
          </p:contentPart>
        </mc:Choice>
        <mc:Fallback>
          <p:pic>
            <p:nvPicPr>
              <p:cNvPr id="24603" name="Ink 25">
                <a:extLst>
                  <a:ext uri="{FF2B5EF4-FFF2-40B4-BE49-F238E27FC236}">
                    <a16:creationId xmlns:a16="http://schemas.microsoft.com/office/drawing/2014/main" id="{E1CE8A40-A852-4DEF-8E7C-7C12B1D18F5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301830" y="5497680"/>
                <a:ext cx="229778" cy="2235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6">
            <p14:nvContentPartPr>
              <p14:cNvPr id="24604" name="Ink 75">
                <a:extLst>
                  <a:ext uri="{FF2B5EF4-FFF2-40B4-BE49-F238E27FC236}">
                    <a16:creationId xmlns:a16="http://schemas.microsoft.com/office/drawing/2014/main" id="{E2CEF843-2235-4326-B579-3DAF1CA3654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39838" y="5418138"/>
              <a:ext cx="568325" cy="368300"/>
            </p14:xfrm>
          </p:contentPart>
        </mc:Choice>
        <mc:Fallback>
          <p:pic>
            <p:nvPicPr>
              <p:cNvPr id="24604" name="Ink 75">
                <a:extLst>
                  <a:ext uri="{FF2B5EF4-FFF2-40B4-BE49-F238E27FC236}">
                    <a16:creationId xmlns:a16="http://schemas.microsoft.com/office/drawing/2014/main" id="{E2CEF843-2235-4326-B579-3DAF1CA3654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1230480" y="5408787"/>
                <a:ext cx="587041" cy="3870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8">
            <p14:nvContentPartPr>
              <p14:cNvPr id="24605" name="Ink 79">
                <a:extLst>
                  <a:ext uri="{FF2B5EF4-FFF2-40B4-BE49-F238E27FC236}">
                    <a16:creationId xmlns:a16="http://schemas.microsoft.com/office/drawing/2014/main" id="{3B87BC6F-4FEE-4DD8-8F83-33B72A023FA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49450" y="5443538"/>
              <a:ext cx="950913" cy="523875"/>
            </p14:xfrm>
          </p:contentPart>
        </mc:Choice>
        <mc:Fallback>
          <p:pic>
            <p:nvPicPr>
              <p:cNvPr id="24605" name="Ink 79">
                <a:extLst>
                  <a:ext uri="{FF2B5EF4-FFF2-40B4-BE49-F238E27FC236}">
                    <a16:creationId xmlns:a16="http://schemas.microsoft.com/office/drawing/2014/main" id="{3B87BC6F-4FEE-4DD8-8F83-33B72A023FA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1940096" y="5434183"/>
                <a:ext cx="969622" cy="54258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0">
            <p14:nvContentPartPr>
              <p14:cNvPr id="24606" name="Ink 80">
                <a:extLst>
                  <a:ext uri="{FF2B5EF4-FFF2-40B4-BE49-F238E27FC236}">
                    <a16:creationId xmlns:a16="http://schemas.microsoft.com/office/drawing/2014/main" id="{5CDF3137-9951-4A81-B50D-DFC8BBA1B56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90600" y="6235700"/>
              <a:ext cx="20638" cy="25400"/>
            </p14:xfrm>
          </p:contentPart>
        </mc:Choice>
        <mc:Fallback>
          <p:pic>
            <p:nvPicPr>
              <p:cNvPr id="24606" name="Ink 80">
                <a:extLst>
                  <a:ext uri="{FF2B5EF4-FFF2-40B4-BE49-F238E27FC236}">
                    <a16:creationId xmlns:a16="http://schemas.microsoft.com/office/drawing/2014/main" id="{5CDF3137-9951-4A81-B50D-DFC8BBA1B56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980844" y="6226129"/>
                <a:ext cx="40150" cy="445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2">
            <p14:nvContentPartPr>
              <p14:cNvPr id="24607" name="Ink 81">
                <a:extLst>
                  <a:ext uri="{FF2B5EF4-FFF2-40B4-BE49-F238E27FC236}">
                    <a16:creationId xmlns:a16="http://schemas.microsoft.com/office/drawing/2014/main" id="{5E7E8B30-75F3-419E-886C-07E51AAD256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7988" y="6102350"/>
              <a:ext cx="441325" cy="269875"/>
            </p14:xfrm>
          </p:contentPart>
        </mc:Choice>
        <mc:Fallback>
          <p:pic>
            <p:nvPicPr>
              <p:cNvPr id="24607" name="Ink 81">
                <a:extLst>
                  <a:ext uri="{FF2B5EF4-FFF2-40B4-BE49-F238E27FC236}">
                    <a16:creationId xmlns:a16="http://schemas.microsoft.com/office/drawing/2014/main" id="{5E7E8B30-75F3-419E-886C-07E51AAD256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398481" y="6093007"/>
                <a:ext cx="460338" cy="2885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4">
            <p14:nvContentPartPr>
              <p14:cNvPr id="24608" name="Ink 82">
                <a:extLst>
                  <a:ext uri="{FF2B5EF4-FFF2-40B4-BE49-F238E27FC236}">
                    <a16:creationId xmlns:a16="http://schemas.microsoft.com/office/drawing/2014/main" id="{D11E05A2-54B9-4AC7-92D5-6220E0FD6A0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63638" y="6135688"/>
              <a:ext cx="1062037" cy="258762"/>
            </p14:xfrm>
          </p:contentPart>
        </mc:Choice>
        <mc:Fallback>
          <p:pic>
            <p:nvPicPr>
              <p:cNvPr id="24608" name="Ink 82">
                <a:extLst>
                  <a:ext uri="{FF2B5EF4-FFF2-40B4-BE49-F238E27FC236}">
                    <a16:creationId xmlns:a16="http://schemas.microsoft.com/office/drawing/2014/main" id="{D11E05A2-54B9-4AC7-92D5-6220E0FD6A0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1154281" y="6126395"/>
                <a:ext cx="1080751" cy="2773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6">
            <p14:nvContentPartPr>
              <p14:cNvPr id="24609" name="Ink 83">
                <a:extLst>
                  <a:ext uri="{FF2B5EF4-FFF2-40B4-BE49-F238E27FC236}">
                    <a16:creationId xmlns:a16="http://schemas.microsoft.com/office/drawing/2014/main" id="{88BA9F0A-87A6-4D1E-910E-CBCCFE06158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36813" y="6169025"/>
              <a:ext cx="590550" cy="227013"/>
            </p14:xfrm>
          </p:contentPart>
        </mc:Choice>
        <mc:Fallback>
          <p:pic>
            <p:nvPicPr>
              <p:cNvPr id="24609" name="Ink 83">
                <a:extLst>
                  <a:ext uri="{FF2B5EF4-FFF2-40B4-BE49-F238E27FC236}">
                    <a16:creationId xmlns:a16="http://schemas.microsoft.com/office/drawing/2014/main" id="{88BA9F0A-87A6-4D1E-910E-CBCCFE06158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2427422" y="6159686"/>
                <a:ext cx="609332" cy="2456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8">
            <p14:nvContentPartPr>
              <p14:cNvPr id="24610" name="Ink 84">
                <a:extLst>
                  <a:ext uri="{FF2B5EF4-FFF2-40B4-BE49-F238E27FC236}">
                    <a16:creationId xmlns:a16="http://schemas.microsoft.com/office/drawing/2014/main" id="{89E288DA-3C7D-4F09-A7F9-02A9689524F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57563" y="6161088"/>
              <a:ext cx="477837" cy="371475"/>
            </p14:xfrm>
          </p:contentPart>
        </mc:Choice>
        <mc:Fallback>
          <p:pic>
            <p:nvPicPr>
              <p:cNvPr id="24610" name="Ink 84">
                <a:extLst>
                  <a:ext uri="{FF2B5EF4-FFF2-40B4-BE49-F238E27FC236}">
                    <a16:creationId xmlns:a16="http://schemas.microsoft.com/office/drawing/2014/main" id="{89E288DA-3C7D-4F09-A7F9-02A9689524F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3348222" y="6151711"/>
                <a:ext cx="496519" cy="3902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0">
            <p14:nvContentPartPr>
              <p14:cNvPr id="24611" name="Ink 86">
                <a:extLst>
                  <a:ext uri="{FF2B5EF4-FFF2-40B4-BE49-F238E27FC236}">
                    <a16:creationId xmlns:a16="http://schemas.microsoft.com/office/drawing/2014/main" id="{BBE93629-8B57-48A2-B9A1-C3AC39F8D99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-7845425" y="9721850"/>
              <a:ext cx="0" cy="0"/>
            </p14:xfrm>
          </p:contentPart>
        </mc:Choice>
        <mc:Fallback>
          <p:pic>
            <p:nvPicPr>
              <p:cNvPr id="24611" name="Ink 86">
                <a:extLst>
                  <a:ext uri="{FF2B5EF4-FFF2-40B4-BE49-F238E27FC236}">
                    <a16:creationId xmlns:a16="http://schemas.microsoft.com/office/drawing/2014/main" id="{BBE93629-8B57-48A2-B9A1-C3AC39F8D99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-7845425" y="97218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2">
            <p14:nvContentPartPr>
              <p14:cNvPr id="24612" name="Ink 34">
                <a:extLst>
                  <a:ext uri="{FF2B5EF4-FFF2-40B4-BE49-F238E27FC236}">
                    <a16:creationId xmlns:a16="http://schemas.microsoft.com/office/drawing/2014/main" id="{A73E1CD4-5A10-46DA-A835-C9849A041BB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65463" y="4024313"/>
              <a:ext cx="442912" cy="325437"/>
            </p14:xfrm>
          </p:contentPart>
        </mc:Choice>
        <mc:Fallback>
          <p:pic>
            <p:nvPicPr>
              <p:cNvPr id="24612" name="Ink 34">
                <a:extLst>
                  <a:ext uri="{FF2B5EF4-FFF2-40B4-BE49-F238E27FC236}">
                    <a16:creationId xmlns:a16="http://schemas.microsoft.com/office/drawing/2014/main" id="{A73E1CD4-5A10-46DA-A835-C9849A041BB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3056108" y="4014994"/>
                <a:ext cx="461622" cy="3440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4">
            <p14:nvContentPartPr>
              <p14:cNvPr id="24613" name="Ink 35">
                <a:extLst>
                  <a:ext uri="{FF2B5EF4-FFF2-40B4-BE49-F238E27FC236}">
                    <a16:creationId xmlns:a16="http://schemas.microsoft.com/office/drawing/2014/main" id="{1AA73A9B-B3A4-45BF-86C9-95E5B5DD296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76650" y="4070350"/>
              <a:ext cx="396875" cy="261938"/>
            </p14:xfrm>
          </p:contentPart>
        </mc:Choice>
        <mc:Fallback>
          <p:pic>
            <p:nvPicPr>
              <p:cNvPr id="24613" name="Ink 35">
                <a:extLst>
                  <a:ext uri="{FF2B5EF4-FFF2-40B4-BE49-F238E27FC236}">
                    <a16:creationId xmlns:a16="http://schemas.microsoft.com/office/drawing/2014/main" id="{1AA73A9B-B3A4-45BF-86C9-95E5B5DD296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3667295" y="4060995"/>
                <a:ext cx="415585" cy="2806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6">
            <p14:nvContentPartPr>
              <p14:cNvPr id="24614" name="Ink 36">
                <a:extLst>
                  <a:ext uri="{FF2B5EF4-FFF2-40B4-BE49-F238E27FC236}">
                    <a16:creationId xmlns:a16="http://schemas.microsoft.com/office/drawing/2014/main" id="{AECE39B3-BAE0-4FEB-BD6D-B8258670758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38638" y="4095750"/>
              <a:ext cx="223837" cy="395288"/>
            </p14:xfrm>
          </p:contentPart>
        </mc:Choice>
        <mc:Fallback>
          <p:pic>
            <p:nvPicPr>
              <p:cNvPr id="24614" name="Ink 36">
                <a:extLst>
                  <a:ext uri="{FF2B5EF4-FFF2-40B4-BE49-F238E27FC236}">
                    <a16:creationId xmlns:a16="http://schemas.microsoft.com/office/drawing/2014/main" id="{AECE39B3-BAE0-4FEB-BD6D-B8258670758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4329221" y="4086390"/>
                <a:ext cx="242671" cy="4140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8">
            <p14:nvContentPartPr>
              <p14:cNvPr id="24615" name="Ink 37">
                <a:extLst>
                  <a:ext uri="{FF2B5EF4-FFF2-40B4-BE49-F238E27FC236}">
                    <a16:creationId xmlns:a16="http://schemas.microsoft.com/office/drawing/2014/main" id="{D6B2F7AA-33B8-48DC-AAD5-26F73837D8F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00600" y="4073525"/>
              <a:ext cx="419100" cy="261938"/>
            </p14:xfrm>
          </p:contentPart>
        </mc:Choice>
        <mc:Fallback>
          <p:pic>
            <p:nvPicPr>
              <p:cNvPr id="24615" name="Ink 37">
                <a:extLst>
                  <a:ext uri="{FF2B5EF4-FFF2-40B4-BE49-F238E27FC236}">
                    <a16:creationId xmlns:a16="http://schemas.microsoft.com/office/drawing/2014/main" id="{D6B2F7AA-33B8-48DC-AAD5-26F73837D8F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4791223" y="4064208"/>
                <a:ext cx="437855" cy="28057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0">
            <p14:nvContentPartPr>
              <p14:cNvPr id="24616" name="Ink 38">
                <a:extLst>
                  <a:ext uri="{FF2B5EF4-FFF2-40B4-BE49-F238E27FC236}">
                    <a16:creationId xmlns:a16="http://schemas.microsoft.com/office/drawing/2014/main" id="{3C4850A1-B030-4DCD-A1A9-1C06FA88724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83213" y="4135438"/>
              <a:ext cx="266700" cy="357187"/>
            </p14:xfrm>
          </p:contentPart>
        </mc:Choice>
        <mc:Fallback>
          <p:pic>
            <p:nvPicPr>
              <p:cNvPr id="24616" name="Ink 38">
                <a:extLst>
                  <a:ext uri="{FF2B5EF4-FFF2-40B4-BE49-F238E27FC236}">
                    <a16:creationId xmlns:a16="http://schemas.microsoft.com/office/drawing/2014/main" id="{3C4850A1-B030-4DCD-A1A9-1C06FA88724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5373701" y="4126038"/>
                <a:ext cx="285724" cy="3759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2">
            <p14:nvContentPartPr>
              <p14:cNvPr id="24617" name="Ink 39">
                <a:extLst>
                  <a:ext uri="{FF2B5EF4-FFF2-40B4-BE49-F238E27FC236}">
                    <a16:creationId xmlns:a16="http://schemas.microsoft.com/office/drawing/2014/main" id="{64BC7F2D-40D5-4124-8859-7C5412F2835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02325" y="4098925"/>
              <a:ext cx="144463" cy="288925"/>
            </p14:xfrm>
          </p:contentPart>
        </mc:Choice>
        <mc:Fallback>
          <p:pic>
            <p:nvPicPr>
              <p:cNvPr id="24617" name="Ink 39">
                <a:extLst>
                  <a:ext uri="{FF2B5EF4-FFF2-40B4-BE49-F238E27FC236}">
                    <a16:creationId xmlns:a16="http://schemas.microsoft.com/office/drawing/2014/main" id="{64BC7F2D-40D5-4124-8859-7C5412F2835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5892935" y="4089523"/>
                <a:ext cx="163243" cy="3077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4">
            <p14:nvContentPartPr>
              <p14:cNvPr id="24618" name="Ink 40">
                <a:extLst>
                  <a:ext uri="{FF2B5EF4-FFF2-40B4-BE49-F238E27FC236}">
                    <a16:creationId xmlns:a16="http://schemas.microsoft.com/office/drawing/2014/main" id="{672E14E2-D6FA-49B8-AAC0-342BD4B2A1E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68825" y="4689475"/>
              <a:ext cx="2314575" cy="465138"/>
            </p14:xfrm>
          </p:contentPart>
        </mc:Choice>
        <mc:Fallback>
          <p:pic>
            <p:nvPicPr>
              <p:cNvPr id="24618" name="Ink 40">
                <a:extLst>
                  <a:ext uri="{FF2B5EF4-FFF2-40B4-BE49-F238E27FC236}">
                    <a16:creationId xmlns:a16="http://schemas.microsoft.com/office/drawing/2014/main" id="{672E14E2-D6FA-49B8-AAC0-342BD4B2A1E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4559463" y="4680100"/>
                <a:ext cx="2333299" cy="48388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6">
            <p14:nvContentPartPr>
              <p14:cNvPr id="24619" name="Ink 41">
                <a:extLst>
                  <a:ext uri="{FF2B5EF4-FFF2-40B4-BE49-F238E27FC236}">
                    <a16:creationId xmlns:a16="http://schemas.microsoft.com/office/drawing/2014/main" id="{575C22AF-BC13-4EEF-8CCB-D53E29CB1EA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110413" y="4600575"/>
              <a:ext cx="222250" cy="300038"/>
            </p14:xfrm>
          </p:contentPart>
        </mc:Choice>
        <mc:Fallback>
          <p:pic>
            <p:nvPicPr>
              <p:cNvPr id="24619" name="Ink 41">
                <a:extLst>
                  <a:ext uri="{FF2B5EF4-FFF2-40B4-BE49-F238E27FC236}">
                    <a16:creationId xmlns:a16="http://schemas.microsoft.com/office/drawing/2014/main" id="{575C22AF-BC13-4EEF-8CCB-D53E29CB1EA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7101063" y="4591188"/>
                <a:ext cx="240951" cy="3188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8">
            <p14:nvContentPartPr>
              <p14:cNvPr id="24620" name="Ink 42">
                <a:extLst>
                  <a:ext uri="{FF2B5EF4-FFF2-40B4-BE49-F238E27FC236}">
                    <a16:creationId xmlns:a16="http://schemas.microsoft.com/office/drawing/2014/main" id="{1F6C5749-2B60-431A-9D88-527DB20F30D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638" y="5478463"/>
              <a:ext cx="107950" cy="292100"/>
            </p14:xfrm>
          </p:contentPart>
        </mc:Choice>
        <mc:Fallback>
          <p:pic>
            <p:nvPicPr>
              <p:cNvPr id="24620" name="Ink 42">
                <a:extLst>
                  <a:ext uri="{FF2B5EF4-FFF2-40B4-BE49-F238E27FC236}">
                    <a16:creationId xmlns:a16="http://schemas.microsoft.com/office/drawing/2014/main" id="{1F6C5749-2B60-431A-9D88-527DB20F30D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646313" y="5469099"/>
                <a:ext cx="126599" cy="3108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0">
            <p14:nvContentPartPr>
              <p14:cNvPr id="24621" name="Ink 43">
                <a:extLst>
                  <a:ext uri="{FF2B5EF4-FFF2-40B4-BE49-F238E27FC236}">
                    <a16:creationId xmlns:a16="http://schemas.microsoft.com/office/drawing/2014/main" id="{11D19949-F75F-4EA4-B280-9E67562A9FC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103563" y="5383213"/>
              <a:ext cx="1706562" cy="531812"/>
            </p14:xfrm>
          </p:contentPart>
        </mc:Choice>
        <mc:Fallback>
          <p:pic>
            <p:nvPicPr>
              <p:cNvPr id="24621" name="Ink 43">
                <a:extLst>
                  <a:ext uri="{FF2B5EF4-FFF2-40B4-BE49-F238E27FC236}">
                    <a16:creationId xmlns:a16="http://schemas.microsoft.com/office/drawing/2014/main" id="{11D19949-F75F-4EA4-B280-9E67562A9FC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3094206" y="5373832"/>
                <a:ext cx="1725276" cy="5505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2">
            <p14:nvContentPartPr>
              <p14:cNvPr id="24622" name="Ink 44">
                <a:extLst>
                  <a:ext uri="{FF2B5EF4-FFF2-40B4-BE49-F238E27FC236}">
                    <a16:creationId xmlns:a16="http://schemas.microsoft.com/office/drawing/2014/main" id="{66131C6A-98E0-487F-AC1C-1BDA2498CAC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10150" y="5514975"/>
              <a:ext cx="246063" cy="446088"/>
            </p14:xfrm>
          </p:contentPart>
        </mc:Choice>
        <mc:Fallback>
          <p:pic>
            <p:nvPicPr>
              <p:cNvPr id="24622" name="Ink 44">
                <a:extLst>
                  <a:ext uri="{FF2B5EF4-FFF2-40B4-BE49-F238E27FC236}">
                    <a16:creationId xmlns:a16="http://schemas.microsoft.com/office/drawing/2014/main" id="{66131C6A-98E0-487F-AC1C-1BDA2498CAC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5000672" y="5505614"/>
                <a:ext cx="265019" cy="4648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4">
            <p14:nvContentPartPr>
              <p14:cNvPr id="24623" name="Ink 45">
                <a:extLst>
                  <a:ext uri="{FF2B5EF4-FFF2-40B4-BE49-F238E27FC236}">
                    <a16:creationId xmlns:a16="http://schemas.microsoft.com/office/drawing/2014/main" id="{1DF2728C-1C0A-4501-80E6-E7252D38DC8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88000" y="5473700"/>
              <a:ext cx="481013" cy="287338"/>
            </p14:xfrm>
          </p:contentPart>
        </mc:Choice>
        <mc:Fallback>
          <p:pic>
            <p:nvPicPr>
              <p:cNvPr id="24623" name="Ink 45">
                <a:extLst>
                  <a:ext uri="{FF2B5EF4-FFF2-40B4-BE49-F238E27FC236}">
                    <a16:creationId xmlns:a16="http://schemas.microsoft.com/office/drawing/2014/main" id="{1DF2728C-1C0A-4501-80E6-E7252D38DC8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5578611" y="5464315"/>
                <a:ext cx="499791" cy="30610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6">
            <p14:nvContentPartPr>
              <p14:cNvPr id="24624" name="Ink 46">
                <a:extLst>
                  <a:ext uri="{FF2B5EF4-FFF2-40B4-BE49-F238E27FC236}">
                    <a16:creationId xmlns:a16="http://schemas.microsoft.com/office/drawing/2014/main" id="{C8463DE0-637C-488A-8CD3-FCE7CF24C05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41925" y="6303963"/>
              <a:ext cx="17463" cy="7937"/>
            </p14:xfrm>
          </p:contentPart>
        </mc:Choice>
        <mc:Fallback>
          <p:pic>
            <p:nvPicPr>
              <p:cNvPr id="24624" name="Ink 46">
                <a:extLst>
                  <a:ext uri="{FF2B5EF4-FFF2-40B4-BE49-F238E27FC236}">
                    <a16:creationId xmlns:a16="http://schemas.microsoft.com/office/drawing/2014/main" id="{C8463DE0-637C-488A-8CD3-FCE7CF24C05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5232265" y="6293645"/>
                <a:ext cx="36784" cy="285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8">
            <p14:nvContentPartPr>
              <p14:cNvPr id="24625" name="Ink 47">
                <a:extLst>
                  <a:ext uri="{FF2B5EF4-FFF2-40B4-BE49-F238E27FC236}">
                    <a16:creationId xmlns:a16="http://schemas.microsoft.com/office/drawing/2014/main" id="{4A20477E-CFFA-4501-B3FD-CD62E73F121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21138" y="6178550"/>
              <a:ext cx="1114425" cy="298450"/>
            </p14:xfrm>
          </p:contentPart>
        </mc:Choice>
        <mc:Fallback>
          <p:pic>
            <p:nvPicPr>
              <p:cNvPr id="24625" name="Ink 47">
                <a:extLst>
                  <a:ext uri="{FF2B5EF4-FFF2-40B4-BE49-F238E27FC236}">
                    <a16:creationId xmlns:a16="http://schemas.microsoft.com/office/drawing/2014/main" id="{4A20477E-CFFA-4501-B3FD-CD62E73F121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4011770" y="6169246"/>
                <a:ext cx="1133161" cy="3170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0">
            <p14:nvContentPartPr>
              <p14:cNvPr id="24626" name="Ink 48">
                <a:extLst>
                  <a:ext uri="{FF2B5EF4-FFF2-40B4-BE49-F238E27FC236}">
                    <a16:creationId xmlns:a16="http://schemas.microsoft.com/office/drawing/2014/main" id="{3204264A-7F00-4B5D-BDC6-21D24EEE613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73688" y="6140450"/>
              <a:ext cx="490537" cy="354013"/>
            </p14:xfrm>
          </p:contentPart>
        </mc:Choice>
        <mc:Fallback>
          <p:pic>
            <p:nvPicPr>
              <p:cNvPr id="24626" name="Ink 48">
                <a:extLst>
                  <a:ext uri="{FF2B5EF4-FFF2-40B4-BE49-F238E27FC236}">
                    <a16:creationId xmlns:a16="http://schemas.microsoft.com/office/drawing/2014/main" id="{3204264A-7F00-4B5D-BDC6-21D24EEE613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5364296" y="6131086"/>
                <a:ext cx="509320" cy="3727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2">
            <p14:nvContentPartPr>
              <p14:cNvPr id="24627" name="Ink 49">
                <a:extLst>
                  <a:ext uri="{FF2B5EF4-FFF2-40B4-BE49-F238E27FC236}">
                    <a16:creationId xmlns:a16="http://schemas.microsoft.com/office/drawing/2014/main" id="{DF985991-4851-4661-AFF2-3C489AAFA94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72188" y="6113463"/>
              <a:ext cx="363537" cy="276225"/>
            </p14:xfrm>
          </p:contentPart>
        </mc:Choice>
        <mc:Fallback>
          <p:pic>
            <p:nvPicPr>
              <p:cNvPr id="24627" name="Ink 49">
                <a:extLst>
                  <a:ext uri="{FF2B5EF4-FFF2-40B4-BE49-F238E27FC236}">
                    <a16:creationId xmlns:a16="http://schemas.microsoft.com/office/drawing/2014/main" id="{DF985991-4851-4661-AFF2-3C489AAFA94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6062802" y="6103900"/>
                <a:ext cx="382310" cy="2953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4">
            <p14:nvContentPartPr>
              <p14:cNvPr id="24628" name="Ink 50">
                <a:extLst>
                  <a:ext uri="{FF2B5EF4-FFF2-40B4-BE49-F238E27FC236}">
                    <a16:creationId xmlns:a16="http://schemas.microsoft.com/office/drawing/2014/main" id="{55E2A2F3-0544-40C3-908F-9D4B174CCC7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5763" y="6161088"/>
              <a:ext cx="246062" cy="393700"/>
            </p14:xfrm>
          </p:contentPart>
        </mc:Choice>
        <mc:Fallback>
          <p:pic>
            <p:nvPicPr>
              <p:cNvPr id="24628" name="Ink 50">
                <a:extLst>
                  <a:ext uri="{FF2B5EF4-FFF2-40B4-BE49-F238E27FC236}">
                    <a16:creationId xmlns:a16="http://schemas.microsoft.com/office/drawing/2014/main" id="{55E2A2F3-0544-40C3-908F-9D4B174CCC7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6726410" y="6151748"/>
                <a:ext cx="264768" cy="4123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6">
            <p14:nvContentPartPr>
              <p14:cNvPr id="24629" name="Ink 51">
                <a:extLst>
                  <a:ext uri="{FF2B5EF4-FFF2-40B4-BE49-F238E27FC236}">
                    <a16:creationId xmlns:a16="http://schemas.microsoft.com/office/drawing/2014/main" id="{56B2E001-5E30-44CF-A1ED-0B62530A60E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189788" y="6070600"/>
              <a:ext cx="187325" cy="300038"/>
            </p14:xfrm>
          </p:contentPart>
        </mc:Choice>
        <mc:Fallback>
          <p:pic>
            <p:nvPicPr>
              <p:cNvPr id="24629" name="Ink 51">
                <a:extLst>
                  <a:ext uri="{FF2B5EF4-FFF2-40B4-BE49-F238E27FC236}">
                    <a16:creationId xmlns:a16="http://schemas.microsoft.com/office/drawing/2014/main" id="{56B2E001-5E30-44CF-A1ED-0B62530A60E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7180349" y="6061257"/>
                <a:ext cx="206203" cy="31872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8">
            <p14:nvContentPartPr>
              <p14:cNvPr id="24630" name="Ink 72">
                <a:extLst>
                  <a:ext uri="{FF2B5EF4-FFF2-40B4-BE49-F238E27FC236}">
                    <a16:creationId xmlns:a16="http://schemas.microsoft.com/office/drawing/2014/main" id="{B0E01D26-DA33-40F8-A945-BD63181C0AA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39913" y="2311400"/>
              <a:ext cx="195262" cy="407988"/>
            </p14:xfrm>
          </p:contentPart>
        </mc:Choice>
        <mc:Fallback>
          <p:pic>
            <p:nvPicPr>
              <p:cNvPr id="24630" name="Ink 72">
                <a:extLst>
                  <a:ext uri="{FF2B5EF4-FFF2-40B4-BE49-F238E27FC236}">
                    <a16:creationId xmlns:a16="http://schemas.microsoft.com/office/drawing/2014/main" id="{B0E01D26-DA33-40F8-A945-BD63181C0AA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1830529" y="2302046"/>
                <a:ext cx="214030" cy="42669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0">
            <p14:nvContentPartPr>
              <p14:cNvPr id="24631" name="Ink 74">
                <a:extLst>
                  <a:ext uri="{FF2B5EF4-FFF2-40B4-BE49-F238E27FC236}">
                    <a16:creationId xmlns:a16="http://schemas.microsoft.com/office/drawing/2014/main" id="{3F7A73FA-7498-4115-831F-301DFC96E7E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-2419350" y="1574800"/>
              <a:ext cx="1587" cy="1588"/>
            </p14:xfrm>
          </p:contentPart>
        </mc:Choice>
        <mc:Fallback>
          <p:pic>
            <p:nvPicPr>
              <p:cNvPr id="24631" name="Ink 74">
                <a:extLst>
                  <a:ext uri="{FF2B5EF4-FFF2-40B4-BE49-F238E27FC236}">
                    <a16:creationId xmlns:a16="http://schemas.microsoft.com/office/drawing/2014/main" id="{3F7A73FA-7498-4115-831F-301DFC96E7E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-2460612" y="1533512"/>
                <a:ext cx="84111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1">
            <p14:nvContentPartPr>
              <p14:cNvPr id="24632" name="Ink 73">
                <a:extLst>
                  <a:ext uri="{FF2B5EF4-FFF2-40B4-BE49-F238E27FC236}">
                    <a16:creationId xmlns:a16="http://schemas.microsoft.com/office/drawing/2014/main" id="{909099B0-896F-4403-9C62-63F012D7ADA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67488" y="5537200"/>
              <a:ext cx="444500" cy="314325"/>
            </p14:xfrm>
          </p:contentPart>
        </mc:Choice>
        <mc:Fallback>
          <p:pic>
            <p:nvPicPr>
              <p:cNvPr id="24632" name="Ink 73">
                <a:extLst>
                  <a:ext uri="{FF2B5EF4-FFF2-40B4-BE49-F238E27FC236}">
                    <a16:creationId xmlns:a16="http://schemas.microsoft.com/office/drawing/2014/main" id="{909099B0-896F-4403-9C62-63F012D7ADA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2"/>
              <a:stretch>
                <a:fillRect/>
              </a:stretch>
            </p:blipFill>
            <p:spPr>
              <a:xfrm>
                <a:off x="6558069" y="5527860"/>
                <a:ext cx="463338" cy="3330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3">
            <p14:nvContentPartPr>
              <p14:cNvPr id="24633" name="Ink 74">
                <a:extLst>
                  <a:ext uri="{FF2B5EF4-FFF2-40B4-BE49-F238E27FC236}">
                    <a16:creationId xmlns:a16="http://schemas.microsoft.com/office/drawing/2014/main" id="{CCC40820-7502-4BEC-8093-78C36244EAE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192963" y="5500688"/>
              <a:ext cx="555625" cy="331787"/>
            </p14:xfrm>
          </p:contentPart>
        </mc:Choice>
        <mc:Fallback>
          <p:pic>
            <p:nvPicPr>
              <p:cNvPr id="24633" name="Ink 74">
                <a:extLst>
                  <a:ext uri="{FF2B5EF4-FFF2-40B4-BE49-F238E27FC236}">
                    <a16:creationId xmlns:a16="http://schemas.microsoft.com/office/drawing/2014/main" id="{CCC40820-7502-4BEC-8093-78C36244EAE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4"/>
              <a:stretch>
                <a:fillRect/>
              </a:stretch>
            </p:blipFill>
            <p:spPr>
              <a:xfrm>
                <a:off x="7183588" y="5491322"/>
                <a:ext cx="574374" cy="35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5">
            <p14:nvContentPartPr>
              <p14:cNvPr id="24634" name="Ink 75">
                <a:extLst>
                  <a:ext uri="{FF2B5EF4-FFF2-40B4-BE49-F238E27FC236}">
                    <a16:creationId xmlns:a16="http://schemas.microsoft.com/office/drawing/2014/main" id="{AC6CD5BA-1D0D-434D-A84F-A19CC062B18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07363" y="5483225"/>
              <a:ext cx="755650" cy="280988"/>
            </p14:xfrm>
          </p:contentPart>
        </mc:Choice>
        <mc:Fallback>
          <p:pic>
            <p:nvPicPr>
              <p:cNvPr id="24634" name="Ink 75">
                <a:extLst>
                  <a:ext uri="{FF2B5EF4-FFF2-40B4-BE49-F238E27FC236}">
                    <a16:creationId xmlns:a16="http://schemas.microsoft.com/office/drawing/2014/main" id="{AC6CD5BA-1D0D-434D-A84F-A19CC062B18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6"/>
              <a:stretch>
                <a:fillRect/>
              </a:stretch>
            </p:blipFill>
            <p:spPr>
              <a:xfrm>
                <a:off x="8098007" y="5473883"/>
                <a:ext cx="774361" cy="299673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25" name="Foliennummernplatzhalter 5">
            <a:extLst>
              <a:ext uri="{FF2B5EF4-FFF2-40B4-BE49-F238E27FC236}">
                <a16:creationId xmlns:a16="http://schemas.microsoft.com/office/drawing/2014/main" id="{49CD4CDF-E395-46D2-B312-B729D0552A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04366B3-96E9-40C1-962E-605F35CEC340}" type="slidenum">
              <a:rPr lang="de-DE" altLang="de-DE" sz="1400"/>
              <a:pPr eaLnBrk="1" hangingPunct="1"/>
              <a:t>31</a:t>
            </a:fld>
            <a:endParaRPr lang="de-DE" altLang="de-DE" sz="1400"/>
          </a:p>
        </p:txBody>
      </p:sp>
      <p:sp>
        <p:nvSpPr>
          <p:cNvPr id="25626" name="Rectangle 2">
            <a:extLst>
              <a:ext uri="{FF2B5EF4-FFF2-40B4-BE49-F238E27FC236}">
                <a16:creationId xmlns:a16="http://schemas.microsoft.com/office/drawing/2014/main" id="{BF583EF5-FB5C-4146-89D8-3C6513E8AD9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260350"/>
            <a:ext cx="7772400" cy="576263"/>
          </a:xfrm>
        </p:spPr>
        <p:txBody>
          <a:bodyPr/>
          <a:lstStyle/>
          <a:p>
            <a:pPr eaLnBrk="1" hangingPunct="1"/>
            <a:r>
              <a:rPr lang="de-DE" altLang="de-DE" sz="4000"/>
              <a:t>Gleichungen?  Equations?</a:t>
            </a:r>
          </a:p>
        </p:txBody>
      </p:sp>
      <p:sp>
        <p:nvSpPr>
          <p:cNvPr id="25627" name="Text Box 3">
            <a:extLst>
              <a:ext uri="{FF2B5EF4-FFF2-40B4-BE49-F238E27FC236}">
                <a16:creationId xmlns:a16="http://schemas.microsoft.com/office/drawing/2014/main" id="{18982362-D0EB-4A22-B9F1-2345309CC3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25628" name="Text Box 4">
            <a:extLst>
              <a:ext uri="{FF2B5EF4-FFF2-40B4-BE49-F238E27FC236}">
                <a16:creationId xmlns:a16="http://schemas.microsoft.com/office/drawing/2014/main" id="{A899782B-7838-4E46-8736-E4D22BCF69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5602" name="Ink 5">
                <a:extLst>
                  <a:ext uri="{FF2B5EF4-FFF2-40B4-BE49-F238E27FC236}">
                    <a16:creationId xmlns:a16="http://schemas.microsoft.com/office/drawing/2014/main" id="{23584E20-B832-47A5-A388-96B43B57E70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25602" name="Ink 5">
                <a:extLst>
                  <a:ext uri="{FF2B5EF4-FFF2-40B4-BE49-F238E27FC236}">
                    <a16:creationId xmlns:a16="http://schemas.microsoft.com/office/drawing/2014/main" id="{23584E20-B832-47A5-A388-96B43B57E70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5603" name="Ink 6">
                <a:extLst>
                  <a:ext uri="{FF2B5EF4-FFF2-40B4-BE49-F238E27FC236}">
                    <a16:creationId xmlns:a16="http://schemas.microsoft.com/office/drawing/2014/main" id="{FD48A947-93B9-4908-BA95-76D6BA85280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25603" name="Ink 6">
                <a:extLst>
                  <a:ext uri="{FF2B5EF4-FFF2-40B4-BE49-F238E27FC236}">
                    <a16:creationId xmlns:a16="http://schemas.microsoft.com/office/drawing/2014/main" id="{FD48A947-93B9-4908-BA95-76D6BA85280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5604" name="Ink 7">
                <a:extLst>
                  <a:ext uri="{FF2B5EF4-FFF2-40B4-BE49-F238E27FC236}">
                    <a16:creationId xmlns:a16="http://schemas.microsoft.com/office/drawing/2014/main" id="{627D6392-1251-42C4-9A4E-E972D27BC83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25604" name="Ink 7">
                <a:extLst>
                  <a:ext uri="{FF2B5EF4-FFF2-40B4-BE49-F238E27FC236}">
                    <a16:creationId xmlns:a16="http://schemas.microsoft.com/office/drawing/2014/main" id="{627D6392-1251-42C4-9A4E-E972D27BC83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5605" name="Ink 8">
                <a:extLst>
                  <a:ext uri="{FF2B5EF4-FFF2-40B4-BE49-F238E27FC236}">
                    <a16:creationId xmlns:a16="http://schemas.microsoft.com/office/drawing/2014/main" id="{2D108B31-8682-4177-ADBB-6CEC51ACB5C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25605" name="Ink 8">
                <a:extLst>
                  <a:ext uri="{FF2B5EF4-FFF2-40B4-BE49-F238E27FC236}">
                    <a16:creationId xmlns:a16="http://schemas.microsoft.com/office/drawing/2014/main" id="{2D108B31-8682-4177-ADBB-6CEC51ACB5C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5606" name="Ink 9">
                <a:extLst>
                  <a:ext uri="{FF2B5EF4-FFF2-40B4-BE49-F238E27FC236}">
                    <a16:creationId xmlns:a16="http://schemas.microsoft.com/office/drawing/2014/main" id="{85600A80-58DB-47B7-BDCA-E2860F03C16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25606" name="Ink 9">
                <a:extLst>
                  <a:ext uri="{FF2B5EF4-FFF2-40B4-BE49-F238E27FC236}">
                    <a16:creationId xmlns:a16="http://schemas.microsoft.com/office/drawing/2014/main" id="{85600A80-58DB-47B7-BDCA-E2860F03C16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5607" name="Ink 7">
                <a:extLst>
                  <a:ext uri="{FF2B5EF4-FFF2-40B4-BE49-F238E27FC236}">
                    <a16:creationId xmlns:a16="http://schemas.microsoft.com/office/drawing/2014/main" id="{28957F6A-6F3C-4DE2-853F-202192A871A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6113" y="917575"/>
              <a:ext cx="1868487" cy="719138"/>
            </p14:xfrm>
          </p:contentPart>
        </mc:Choice>
        <mc:Fallback>
          <p:pic>
            <p:nvPicPr>
              <p:cNvPr id="25607" name="Ink 7">
                <a:extLst>
                  <a:ext uri="{FF2B5EF4-FFF2-40B4-BE49-F238E27FC236}">
                    <a16:creationId xmlns:a16="http://schemas.microsoft.com/office/drawing/2014/main" id="{28957F6A-6F3C-4DE2-853F-202192A871A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36738" y="908212"/>
                <a:ext cx="1887237" cy="7378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5608" name="Ink 8">
                <a:extLst>
                  <a:ext uri="{FF2B5EF4-FFF2-40B4-BE49-F238E27FC236}">
                    <a16:creationId xmlns:a16="http://schemas.microsoft.com/office/drawing/2014/main" id="{7883B008-5453-4E48-A2F2-57A903B7746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57238" y="1881188"/>
              <a:ext cx="855662" cy="401637"/>
            </p14:xfrm>
          </p:contentPart>
        </mc:Choice>
        <mc:Fallback>
          <p:pic>
            <p:nvPicPr>
              <p:cNvPr id="25608" name="Ink 8">
                <a:extLst>
                  <a:ext uri="{FF2B5EF4-FFF2-40B4-BE49-F238E27FC236}">
                    <a16:creationId xmlns:a16="http://schemas.microsoft.com/office/drawing/2014/main" id="{7883B008-5453-4E48-A2F2-57A903B7746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47827" y="1871848"/>
                <a:ext cx="874484" cy="4203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5609" name="Ink 9">
                <a:extLst>
                  <a:ext uri="{FF2B5EF4-FFF2-40B4-BE49-F238E27FC236}">
                    <a16:creationId xmlns:a16="http://schemas.microsoft.com/office/drawing/2014/main" id="{8A47ACD3-AF39-4EE9-B45C-EDA57D6626A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30388" y="2030413"/>
              <a:ext cx="254000" cy="180975"/>
            </p14:xfrm>
          </p:contentPart>
        </mc:Choice>
        <mc:Fallback>
          <p:pic>
            <p:nvPicPr>
              <p:cNvPr id="25609" name="Ink 9">
                <a:extLst>
                  <a:ext uri="{FF2B5EF4-FFF2-40B4-BE49-F238E27FC236}">
                    <a16:creationId xmlns:a16="http://schemas.microsoft.com/office/drawing/2014/main" id="{8A47ACD3-AF39-4EE9-B45C-EDA57D6626A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821034" y="2021021"/>
                <a:ext cx="272708" cy="1997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25610" name="Ink 10">
                <a:extLst>
                  <a:ext uri="{FF2B5EF4-FFF2-40B4-BE49-F238E27FC236}">
                    <a16:creationId xmlns:a16="http://schemas.microsoft.com/office/drawing/2014/main" id="{44713B16-FCD1-4B5F-9878-CB5276E49D7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347913" y="1860550"/>
              <a:ext cx="276225" cy="346075"/>
            </p14:xfrm>
          </p:contentPart>
        </mc:Choice>
        <mc:Fallback>
          <p:pic>
            <p:nvPicPr>
              <p:cNvPr id="25610" name="Ink 10">
                <a:extLst>
                  <a:ext uri="{FF2B5EF4-FFF2-40B4-BE49-F238E27FC236}">
                    <a16:creationId xmlns:a16="http://schemas.microsoft.com/office/drawing/2014/main" id="{44713B16-FCD1-4B5F-9878-CB5276E49D7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338513" y="1851177"/>
                <a:ext cx="295026" cy="36482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25611" name="Ink 11">
                <a:extLst>
                  <a:ext uri="{FF2B5EF4-FFF2-40B4-BE49-F238E27FC236}">
                    <a16:creationId xmlns:a16="http://schemas.microsoft.com/office/drawing/2014/main" id="{C0021B20-55AF-4E21-9152-F05A6F72A33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24038" y="2278063"/>
              <a:ext cx="284162" cy="227012"/>
            </p14:xfrm>
          </p:contentPart>
        </mc:Choice>
        <mc:Fallback>
          <p:pic>
            <p:nvPicPr>
              <p:cNvPr id="25611" name="Ink 11">
                <a:extLst>
                  <a:ext uri="{FF2B5EF4-FFF2-40B4-BE49-F238E27FC236}">
                    <a16:creationId xmlns:a16="http://schemas.microsoft.com/office/drawing/2014/main" id="{C0021B20-55AF-4E21-9152-F05A6F72A33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814566" y="2268679"/>
                <a:ext cx="303106" cy="2457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25612" name="Ink 12">
                <a:extLst>
                  <a:ext uri="{FF2B5EF4-FFF2-40B4-BE49-F238E27FC236}">
                    <a16:creationId xmlns:a16="http://schemas.microsoft.com/office/drawing/2014/main" id="{7BA2D1AA-F784-415F-A292-2943B312A86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4388" y="2947988"/>
              <a:ext cx="171450" cy="381000"/>
            </p14:xfrm>
          </p:contentPart>
        </mc:Choice>
        <mc:Fallback>
          <p:pic>
            <p:nvPicPr>
              <p:cNvPr id="25612" name="Ink 12">
                <a:extLst>
                  <a:ext uri="{FF2B5EF4-FFF2-40B4-BE49-F238E27FC236}">
                    <a16:creationId xmlns:a16="http://schemas.microsoft.com/office/drawing/2014/main" id="{7BA2D1AA-F784-415F-A292-2943B312A86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805023" y="2938598"/>
                <a:ext cx="190180" cy="3997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25613" name="Ink 13">
                <a:extLst>
                  <a:ext uri="{FF2B5EF4-FFF2-40B4-BE49-F238E27FC236}">
                    <a16:creationId xmlns:a16="http://schemas.microsoft.com/office/drawing/2014/main" id="{9A6E7E66-07B7-4814-B3B1-72B88FF587B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49363" y="2981325"/>
              <a:ext cx="692150" cy="300038"/>
            </p14:xfrm>
          </p:contentPart>
        </mc:Choice>
        <mc:Fallback>
          <p:pic>
            <p:nvPicPr>
              <p:cNvPr id="25613" name="Ink 13">
                <a:extLst>
                  <a:ext uri="{FF2B5EF4-FFF2-40B4-BE49-F238E27FC236}">
                    <a16:creationId xmlns:a16="http://schemas.microsoft.com/office/drawing/2014/main" id="{9A6E7E66-07B7-4814-B3B1-72B88FF587B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240010" y="2971938"/>
                <a:ext cx="710857" cy="3188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25614" name="Ink 14">
                <a:extLst>
                  <a:ext uri="{FF2B5EF4-FFF2-40B4-BE49-F238E27FC236}">
                    <a16:creationId xmlns:a16="http://schemas.microsoft.com/office/drawing/2014/main" id="{1760807F-6584-4164-B40C-C31DF5BCE15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81275" y="2911475"/>
              <a:ext cx="185738" cy="346075"/>
            </p14:xfrm>
          </p:contentPart>
        </mc:Choice>
        <mc:Fallback>
          <p:pic>
            <p:nvPicPr>
              <p:cNvPr id="25614" name="Ink 14">
                <a:extLst>
                  <a:ext uri="{FF2B5EF4-FFF2-40B4-BE49-F238E27FC236}">
                    <a16:creationId xmlns:a16="http://schemas.microsoft.com/office/drawing/2014/main" id="{1760807F-6584-4164-B40C-C31DF5BCE15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2571952" y="2902131"/>
                <a:ext cx="204384" cy="36476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25615" name="Ink 15">
                <a:extLst>
                  <a:ext uri="{FF2B5EF4-FFF2-40B4-BE49-F238E27FC236}">
                    <a16:creationId xmlns:a16="http://schemas.microsoft.com/office/drawing/2014/main" id="{381D3D47-9B5F-4C78-A8CA-0CE3291CA32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44563" y="3001963"/>
              <a:ext cx="1652587" cy="1955800"/>
            </p14:xfrm>
          </p:contentPart>
        </mc:Choice>
        <mc:Fallback>
          <p:pic>
            <p:nvPicPr>
              <p:cNvPr id="25615" name="Ink 15">
                <a:extLst>
                  <a:ext uri="{FF2B5EF4-FFF2-40B4-BE49-F238E27FC236}">
                    <a16:creationId xmlns:a16="http://schemas.microsoft.com/office/drawing/2014/main" id="{381D3D47-9B5F-4C78-A8CA-0CE3291CA32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935204" y="2992603"/>
                <a:ext cx="1671305" cy="19745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25616" name="Ink 16">
                <a:extLst>
                  <a:ext uri="{FF2B5EF4-FFF2-40B4-BE49-F238E27FC236}">
                    <a16:creationId xmlns:a16="http://schemas.microsoft.com/office/drawing/2014/main" id="{51A14C9F-74E5-4B0D-93AF-8B6E0C0EA50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96963" y="5603875"/>
              <a:ext cx="161925" cy="474663"/>
            </p14:xfrm>
          </p:contentPart>
        </mc:Choice>
        <mc:Fallback>
          <p:pic>
            <p:nvPicPr>
              <p:cNvPr id="25616" name="Ink 16">
                <a:extLst>
                  <a:ext uri="{FF2B5EF4-FFF2-40B4-BE49-F238E27FC236}">
                    <a16:creationId xmlns:a16="http://schemas.microsoft.com/office/drawing/2014/main" id="{51A14C9F-74E5-4B0D-93AF-8B6E0C0EA50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1087607" y="5594518"/>
                <a:ext cx="180636" cy="4933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25617" name="Ink 17">
                <a:extLst>
                  <a:ext uri="{FF2B5EF4-FFF2-40B4-BE49-F238E27FC236}">
                    <a16:creationId xmlns:a16="http://schemas.microsoft.com/office/drawing/2014/main" id="{E081BE96-AA08-44D6-A914-5C42CE8B921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70038" y="4576763"/>
              <a:ext cx="1098550" cy="688975"/>
            </p14:xfrm>
          </p:contentPart>
        </mc:Choice>
        <mc:Fallback>
          <p:pic>
            <p:nvPicPr>
              <p:cNvPr id="25617" name="Ink 17">
                <a:extLst>
                  <a:ext uri="{FF2B5EF4-FFF2-40B4-BE49-F238E27FC236}">
                    <a16:creationId xmlns:a16="http://schemas.microsoft.com/office/drawing/2014/main" id="{E081BE96-AA08-44D6-A914-5C42CE8B921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1560661" y="4567404"/>
                <a:ext cx="1117304" cy="70769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25618" name="Ink 18">
                <a:extLst>
                  <a:ext uri="{FF2B5EF4-FFF2-40B4-BE49-F238E27FC236}">
                    <a16:creationId xmlns:a16="http://schemas.microsoft.com/office/drawing/2014/main" id="{C5F1918C-B489-41F9-9C1F-6F0F71A850B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08113" y="5846763"/>
              <a:ext cx="6350" cy="1587"/>
            </p14:xfrm>
          </p:contentPart>
        </mc:Choice>
        <mc:Fallback>
          <p:pic>
            <p:nvPicPr>
              <p:cNvPr id="25618" name="Ink 18">
                <a:extLst>
                  <a:ext uri="{FF2B5EF4-FFF2-40B4-BE49-F238E27FC236}">
                    <a16:creationId xmlns:a16="http://schemas.microsoft.com/office/drawing/2014/main" id="{C5F1918C-B489-41F9-9C1F-6F0F71A850B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1399424" y="5840868"/>
                <a:ext cx="23729" cy="133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25619" name="Ink 19">
                <a:extLst>
                  <a:ext uri="{FF2B5EF4-FFF2-40B4-BE49-F238E27FC236}">
                    <a16:creationId xmlns:a16="http://schemas.microsoft.com/office/drawing/2014/main" id="{2C9C347E-021A-4546-AB6C-283BBDD05F9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95413" y="5838825"/>
              <a:ext cx="36512" cy="38100"/>
            </p14:xfrm>
          </p:contentPart>
        </mc:Choice>
        <mc:Fallback>
          <p:pic>
            <p:nvPicPr>
              <p:cNvPr id="25619" name="Ink 19">
                <a:extLst>
                  <a:ext uri="{FF2B5EF4-FFF2-40B4-BE49-F238E27FC236}">
                    <a16:creationId xmlns:a16="http://schemas.microsoft.com/office/drawing/2014/main" id="{2C9C347E-021A-4546-AB6C-283BBDD05F9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1386106" y="5829737"/>
                <a:ext cx="55126" cy="562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25620" name="Ink 20">
                <a:extLst>
                  <a:ext uri="{FF2B5EF4-FFF2-40B4-BE49-F238E27FC236}">
                    <a16:creationId xmlns:a16="http://schemas.microsoft.com/office/drawing/2014/main" id="{DDDE41F0-0E4A-4B5C-858A-4CA65036E76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36688" y="5859463"/>
              <a:ext cx="6350" cy="7937"/>
            </p14:xfrm>
          </p:contentPart>
        </mc:Choice>
        <mc:Fallback>
          <p:pic>
            <p:nvPicPr>
              <p:cNvPr id="25620" name="Ink 20">
                <a:extLst>
                  <a:ext uri="{FF2B5EF4-FFF2-40B4-BE49-F238E27FC236}">
                    <a16:creationId xmlns:a16="http://schemas.microsoft.com/office/drawing/2014/main" id="{DDDE41F0-0E4A-4B5C-858A-4CA65036E76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1428433" y="5850491"/>
                <a:ext cx="22860" cy="258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25621" name="Ink 21">
                <a:extLst>
                  <a:ext uri="{FF2B5EF4-FFF2-40B4-BE49-F238E27FC236}">
                    <a16:creationId xmlns:a16="http://schemas.microsoft.com/office/drawing/2014/main" id="{2FE30A8B-9B91-4895-9805-BC379023B30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98600" y="5724525"/>
              <a:ext cx="206375" cy="363538"/>
            </p14:xfrm>
          </p:contentPart>
        </mc:Choice>
        <mc:Fallback>
          <p:pic>
            <p:nvPicPr>
              <p:cNvPr id="25621" name="Ink 21">
                <a:extLst>
                  <a:ext uri="{FF2B5EF4-FFF2-40B4-BE49-F238E27FC236}">
                    <a16:creationId xmlns:a16="http://schemas.microsoft.com/office/drawing/2014/main" id="{2FE30A8B-9B91-4895-9805-BC379023B30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1489203" y="5715167"/>
                <a:ext cx="225169" cy="3822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25622" name="Ink 22">
                <a:extLst>
                  <a:ext uri="{FF2B5EF4-FFF2-40B4-BE49-F238E27FC236}">
                    <a16:creationId xmlns:a16="http://schemas.microsoft.com/office/drawing/2014/main" id="{65548C55-DB0C-445B-8416-E4B65E00E35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85963" y="5810250"/>
              <a:ext cx="236537" cy="527050"/>
            </p14:xfrm>
          </p:contentPart>
        </mc:Choice>
        <mc:Fallback>
          <p:pic>
            <p:nvPicPr>
              <p:cNvPr id="25622" name="Ink 22">
                <a:extLst>
                  <a:ext uri="{FF2B5EF4-FFF2-40B4-BE49-F238E27FC236}">
                    <a16:creationId xmlns:a16="http://schemas.microsoft.com/office/drawing/2014/main" id="{65548C55-DB0C-445B-8416-E4B65E00E35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1976602" y="5800890"/>
                <a:ext cx="255258" cy="5457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25623" name="Ink 23">
                <a:extLst>
                  <a:ext uri="{FF2B5EF4-FFF2-40B4-BE49-F238E27FC236}">
                    <a16:creationId xmlns:a16="http://schemas.microsoft.com/office/drawing/2014/main" id="{2C269B86-66B6-4885-B21C-0E6D5A1B1E0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38400" y="5683250"/>
              <a:ext cx="200025" cy="346075"/>
            </p14:xfrm>
          </p:contentPart>
        </mc:Choice>
        <mc:Fallback>
          <p:pic>
            <p:nvPicPr>
              <p:cNvPr id="25623" name="Ink 23">
                <a:extLst>
                  <a:ext uri="{FF2B5EF4-FFF2-40B4-BE49-F238E27FC236}">
                    <a16:creationId xmlns:a16="http://schemas.microsoft.com/office/drawing/2014/main" id="{2C269B86-66B6-4885-B21C-0E6D5A1B1E0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2429097" y="5673848"/>
                <a:ext cx="218632" cy="3648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25624" name="Ink 24">
                <a:extLst>
                  <a:ext uri="{FF2B5EF4-FFF2-40B4-BE49-F238E27FC236}">
                    <a16:creationId xmlns:a16="http://schemas.microsoft.com/office/drawing/2014/main" id="{4E328DB8-EDCB-4407-81A8-E59C10D27CC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-12365038" y="4179888"/>
              <a:ext cx="0" cy="0"/>
            </p14:xfrm>
          </p:contentPart>
        </mc:Choice>
        <mc:Fallback>
          <p:pic>
            <p:nvPicPr>
              <p:cNvPr id="25624" name="Ink 24">
                <a:extLst>
                  <a:ext uri="{FF2B5EF4-FFF2-40B4-BE49-F238E27FC236}">
                    <a16:creationId xmlns:a16="http://schemas.microsoft.com/office/drawing/2014/main" id="{4E328DB8-EDCB-4407-81A8-E59C10D27CC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-12365038" y="4179888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82" name="Foliennummernplatzhalter 5">
            <a:extLst>
              <a:ext uri="{FF2B5EF4-FFF2-40B4-BE49-F238E27FC236}">
                <a16:creationId xmlns:a16="http://schemas.microsoft.com/office/drawing/2014/main" id="{1A86868E-3B76-4A2B-8E6D-F6FD4095F2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247EB0D-9E22-456C-A8D9-1BAA1575EC1D}" type="slidenum">
              <a:rPr lang="de-DE" altLang="de-DE" sz="1400"/>
              <a:pPr eaLnBrk="1" hangingPunct="1"/>
              <a:t>32</a:t>
            </a:fld>
            <a:endParaRPr lang="de-DE" altLang="de-DE" sz="1400"/>
          </a:p>
        </p:txBody>
      </p:sp>
      <p:sp>
        <p:nvSpPr>
          <p:cNvPr id="26683" name="Rectangle 2">
            <a:extLst>
              <a:ext uri="{FF2B5EF4-FFF2-40B4-BE49-F238E27FC236}">
                <a16:creationId xmlns:a16="http://schemas.microsoft.com/office/drawing/2014/main" id="{0B4346F6-399A-4FB8-ACC3-9D04EACBE02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260350"/>
            <a:ext cx="7772400" cy="576263"/>
          </a:xfrm>
        </p:spPr>
        <p:txBody>
          <a:bodyPr/>
          <a:lstStyle/>
          <a:p>
            <a:pPr eaLnBrk="1" hangingPunct="1"/>
            <a:r>
              <a:rPr lang="de-DE" altLang="de-DE" sz="4000"/>
              <a:t>Gleichungen?  Equations?</a:t>
            </a:r>
          </a:p>
        </p:txBody>
      </p:sp>
      <p:sp>
        <p:nvSpPr>
          <p:cNvPr id="26684" name="Text Box 3">
            <a:extLst>
              <a:ext uri="{FF2B5EF4-FFF2-40B4-BE49-F238E27FC236}">
                <a16:creationId xmlns:a16="http://schemas.microsoft.com/office/drawing/2014/main" id="{0404DB64-B6AE-40FD-8864-B1E2616713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26685" name="Text Box 4">
            <a:extLst>
              <a:ext uri="{FF2B5EF4-FFF2-40B4-BE49-F238E27FC236}">
                <a16:creationId xmlns:a16="http://schemas.microsoft.com/office/drawing/2014/main" id="{966C59D7-8104-47AC-A661-14039C0FFF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26686" name="Textfeld 5">
            <a:extLst>
              <a:ext uri="{FF2B5EF4-FFF2-40B4-BE49-F238E27FC236}">
                <a16:creationId xmlns:a16="http://schemas.microsoft.com/office/drawing/2014/main" id="{B875603F-FA78-438F-8FE3-976C13110F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3" y="2420938"/>
            <a:ext cx="21129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600"/>
              <a:t>only by trial and error</a:t>
            </a:r>
          </a:p>
        </p:txBody>
      </p:sp>
      <p:sp>
        <p:nvSpPr>
          <p:cNvPr id="26687" name="Textfeld 6">
            <a:extLst>
              <a:ext uri="{FF2B5EF4-FFF2-40B4-BE49-F238E27FC236}">
                <a16:creationId xmlns:a16="http://schemas.microsoft.com/office/drawing/2014/main" id="{D44946A3-48E4-4FFB-A6CA-A5DEFF6D90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3213" y="3573463"/>
            <a:ext cx="15573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800"/>
              <a:t>keine Lösung</a:t>
            </a:r>
            <a:br>
              <a:rPr lang="de-DE" altLang="de-DE" sz="1800"/>
            </a:br>
            <a:r>
              <a:rPr lang="de-DE" altLang="de-DE" sz="1800"/>
              <a:t>no solution</a:t>
            </a:r>
          </a:p>
        </p:txBody>
      </p:sp>
      <p:sp>
        <p:nvSpPr>
          <p:cNvPr id="26688" name="Textfeld 7">
            <a:extLst>
              <a:ext uri="{FF2B5EF4-FFF2-40B4-BE49-F238E27FC236}">
                <a16:creationId xmlns:a16="http://schemas.microsoft.com/office/drawing/2014/main" id="{6B756B72-4A58-45BA-9B62-9BE258E667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4221163"/>
            <a:ext cx="176053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Nullteiler!!!!</a:t>
            </a:r>
            <a:br>
              <a:rPr lang="de-DE" altLang="de-DE"/>
            </a:br>
            <a:r>
              <a:rPr lang="de-DE" altLang="de-DE"/>
              <a:t>zero divisor</a:t>
            </a:r>
          </a:p>
        </p:txBody>
      </p:sp>
      <p:sp>
        <p:nvSpPr>
          <p:cNvPr id="26689" name="Textfeld 8">
            <a:extLst>
              <a:ext uri="{FF2B5EF4-FFF2-40B4-BE49-F238E27FC236}">
                <a16:creationId xmlns:a16="http://schemas.microsoft.com/office/drawing/2014/main" id="{5FC2C0A9-C9D6-4ED1-90ED-BEEB502CDE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5516563"/>
            <a:ext cx="15557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800"/>
              <a:t>keine Lösung</a:t>
            </a:r>
            <a:br>
              <a:rPr lang="de-DE" altLang="de-DE" sz="1800"/>
            </a:br>
            <a:r>
              <a:rPr lang="de-DE" altLang="de-DE" sz="1800"/>
              <a:t>no solution</a:t>
            </a:r>
          </a:p>
        </p:txBody>
      </p:sp>
      <p:graphicFrame>
        <p:nvGraphicFramePr>
          <p:cNvPr id="26626" name="Object 57">
            <a:extLst>
              <a:ext uri="{FF2B5EF4-FFF2-40B4-BE49-F238E27FC236}">
                <a16:creationId xmlns:a16="http://schemas.microsoft.com/office/drawing/2014/main" id="{E4990C0C-2A8D-42C6-959B-C32D654FB2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25" y="3500438"/>
          <a:ext cx="22479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47840" imgH="342720" progId="Equation.DSMT4">
                  <p:embed/>
                </p:oleObj>
              </mc:Choice>
              <mc:Fallback>
                <p:oleObj name="Equation" r:id="rId3" imgW="2247840" imgH="34272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3500438"/>
                        <a:ext cx="22479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90" name="Textfeld 13">
            <a:extLst>
              <a:ext uri="{FF2B5EF4-FFF2-40B4-BE49-F238E27FC236}">
                <a16:creationId xmlns:a16="http://schemas.microsoft.com/office/drawing/2014/main" id="{AD85CF54-E07A-4C12-BB71-EC2AA68C78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9563" y="3860800"/>
            <a:ext cx="21732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800"/>
              <a:t>hat außer 0 weitere</a:t>
            </a:r>
          </a:p>
        </p:txBody>
      </p:sp>
      <p:sp>
        <p:nvSpPr>
          <p:cNvPr id="26691" name="Textfeld 12">
            <a:extLst>
              <a:ext uri="{FF2B5EF4-FFF2-40B4-BE49-F238E27FC236}">
                <a16:creationId xmlns:a16="http://schemas.microsoft.com/office/drawing/2014/main" id="{C80EC738-A302-426F-A4D1-E55C157679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3644900"/>
            <a:ext cx="19478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400"/>
              <a:t>Weil k*10+3 ungerade</a:t>
            </a:r>
            <a:br>
              <a:rPr lang="de-DE" altLang="de-DE" sz="1400"/>
            </a:br>
            <a:r>
              <a:rPr lang="de-DE" altLang="de-DE" sz="1400"/>
              <a:t>aber 8*x gerade</a:t>
            </a:r>
          </a:p>
        </p:txBody>
      </p:sp>
      <p:graphicFrame>
        <p:nvGraphicFramePr>
          <p:cNvPr id="26627" name="Object 57">
            <a:extLst>
              <a:ext uri="{FF2B5EF4-FFF2-40B4-BE49-F238E27FC236}">
                <a16:creationId xmlns:a16="http://schemas.microsoft.com/office/drawing/2014/main" id="{41398685-8B56-4FBC-AD6B-C25E435CCD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5661025"/>
          <a:ext cx="11938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342720" progId="Equation.DSMT4">
                  <p:embed/>
                </p:oleObj>
              </mc:Choice>
              <mc:Fallback>
                <p:oleObj name="Equation" r:id="rId5" imgW="1193760" imgH="34272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661025"/>
                        <a:ext cx="11938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92" name="Textfeld 14">
            <a:extLst>
              <a:ext uri="{FF2B5EF4-FFF2-40B4-BE49-F238E27FC236}">
                <a16:creationId xmlns:a16="http://schemas.microsoft.com/office/drawing/2014/main" id="{1C2E7AAE-EE15-4EB9-87F7-BE3BFEF7D6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425" y="5732463"/>
            <a:ext cx="186848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600"/>
              <a:t>hat keine Nullteiler</a:t>
            </a:r>
            <a:br>
              <a:rPr lang="de-DE" altLang="de-DE" sz="1600"/>
            </a:br>
            <a:r>
              <a:rPr lang="de-DE" altLang="de-DE" sz="1600"/>
              <a:t>weil 5 Primzahl ist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6628" name="Ink 5">
                <a:extLst>
                  <a:ext uri="{FF2B5EF4-FFF2-40B4-BE49-F238E27FC236}">
                    <a16:creationId xmlns:a16="http://schemas.microsoft.com/office/drawing/2014/main" id="{BD1C3A65-2A90-4423-8F33-A029DF28C10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26628" name="Ink 5">
                <a:extLst>
                  <a:ext uri="{FF2B5EF4-FFF2-40B4-BE49-F238E27FC236}">
                    <a16:creationId xmlns:a16="http://schemas.microsoft.com/office/drawing/2014/main" id="{BD1C3A65-2A90-4423-8F33-A029DF28C10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6629" name="Ink 6">
                <a:extLst>
                  <a:ext uri="{FF2B5EF4-FFF2-40B4-BE49-F238E27FC236}">
                    <a16:creationId xmlns:a16="http://schemas.microsoft.com/office/drawing/2014/main" id="{B88B28FB-C28A-403F-BA16-14127A2DF33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26629" name="Ink 6">
                <a:extLst>
                  <a:ext uri="{FF2B5EF4-FFF2-40B4-BE49-F238E27FC236}">
                    <a16:creationId xmlns:a16="http://schemas.microsoft.com/office/drawing/2014/main" id="{B88B28FB-C28A-403F-BA16-14127A2DF33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6630" name="Ink 7">
                <a:extLst>
                  <a:ext uri="{FF2B5EF4-FFF2-40B4-BE49-F238E27FC236}">
                    <a16:creationId xmlns:a16="http://schemas.microsoft.com/office/drawing/2014/main" id="{D29BD789-C3E2-45A8-B064-FFFB102B771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26630" name="Ink 7">
                <a:extLst>
                  <a:ext uri="{FF2B5EF4-FFF2-40B4-BE49-F238E27FC236}">
                    <a16:creationId xmlns:a16="http://schemas.microsoft.com/office/drawing/2014/main" id="{D29BD789-C3E2-45A8-B064-FFFB102B771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6631" name="Ink 8">
                <a:extLst>
                  <a:ext uri="{FF2B5EF4-FFF2-40B4-BE49-F238E27FC236}">
                    <a16:creationId xmlns:a16="http://schemas.microsoft.com/office/drawing/2014/main" id="{DD3F38BA-E78A-49ED-A86B-42D7DDE3DF3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26631" name="Ink 8">
                <a:extLst>
                  <a:ext uri="{FF2B5EF4-FFF2-40B4-BE49-F238E27FC236}">
                    <a16:creationId xmlns:a16="http://schemas.microsoft.com/office/drawing/2014/main" id="{DD3F38BA-E78A-49ED-A86B-42D7DDE3DF3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6632" name="Ink 9">
                <a:extLst>
                  <a:ext uri="{FF2B5EF4-FFF2-40B4-BE49-F238E27FC236}">
                    <a16:creationId xmlns:a16="http://schemas.microsoft.com/office/drawing/2014/main" id="{2E120D1F-5EB4-432C-A952-26FD52B29B7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26632" name="Ink 9">
                <a:extLst>
                  <a:ext uri="{FF2B5EF4-FFF2-40B4-BE49-F238E27FC236}">
                    <a16:creationId xmlns:a16="http://schemas.microsoft.com/office/drawing/2014/main" id="{2E120D1F-5EB4-432C-A952-26FD52B29B7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6633" name="Ink 12">
                <a:extLst>
                  <a:ext uri="{FF2B5EF4-FFF2-40B4-BE49-F238E27FC236}">
                    <a16:creationId xmlns:a16="http://schemas.microsoft.com/office/drawing/2014/main" id="{9F30D428-5333-4B29-A00B-B0CC0359AD0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6113" y="917575"/>
              <a:ext cx="1868487" cy="719138"/>
            </p14:xfrm>
          </p:contentPart>
        </mc:Choice>
        <mc:Fallback>
          <p:pic>
            <p:nvPicPr>
              <p:cNvPr id="26633" name="Ink 12">
                <a:extLst>
                  <a:ext uri="{FF2B5EF4-FFF2-40B4-BE49-F238E27FC236}">
                    <a16:creationId xmlns:a16="http://schemas.microsoft.com/office/drawing/2014/main" id="{9F30D428-5333-4B29-A00B-B0CC0359AD0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36738" y="908212"/>
                <a:ext cx="1887237" cy="7378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26634" name="Ink 13">
                <a:extLst>
                  <a:ext uri="{FF2B5EF4-FFF2-40B4-BE49-F238E27FC236}">
                    <a16:creationId xmlns:a16="http://schemas.microsoft.com/office/drawing/2014/main" id="{FAAB0678-79AE-43F1-9340-E4B9C6B2BB9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57238" y="1881188"/>
              <a:ext cx="855662" cy="401637"/>
            </p14:xfrm>
          </p:contentPart>
        </mc:Choice>
        <mc:Fallback>
          <p:pic>
            <p:nvPicPr>
              <p:cNvPr id="26634" name="Ink 13">
                <a:extLst>
                  <a:ext uri="{FF2B5EF4-FFF2-40B4-BE49-F238E27FC236}">
                    <a16:creationId xmlns:a16="http://schemas.microsoft.com/office/drawing/2014/main" id="{FAAB0678-79AE-43F1-9340-E4B9C6B2BB9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47827" y="1871848"/>
                <a:ext cx="874484" cy="4203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26635" name="Ink 14">
                <a:extLst>
                  <a:ext uri="{FF2B5EF4-FFF2-40B4-BE49-F238E27FC236}">
                    <a16:creationId xmlns:a16="http://schemas.microsoft.com/office/drawing/2014/main" id="{3FF0BD8C-CD5E-45C4-9863-BC22BDDE1A9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30388" y="2030413"/>
              <a:ext cx="254000" cy="180975"/>
            </p14:xfrm>
          </p:contentPart>
        </mc:Choice>
        <mc:Fallback>
          <p:pic>
            <p:nvPicPr>
              <p:cNvPr id="26635" name="Ink 14">
                <a:extLst>
                  <a:ext uri="{FF2B5EF4-FFF2-40B4-BE49-F238E27FC236}">
                    <a16:creationId xmlns:a16="http://schemas.microsoft.com/office/drawing/2014/main" id="{3FF0BD8C-CD5E-45C4-9863-BC22BDDE1A9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821034" y="2021021"/>
                <a:ext cx="272708" cy="1997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26636" name="Ink 15">
                <a:extLst>
                  <a:ext uri="{FF2B5EF4-FFF2-40B4-BE49-F238E27FC236}">
                    <a16:creationId xmlns:a16="http://schemas.microsoft.com/office/drawing/2014/main" id="{5810354E-394B-45B3-B61F-B457895B96C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347913" y="1860550"/>
              <a:ext cx="276225" cy="346075"/>
            </p14:xfrm>
          </p:contentPart>
        </mc:Choice>
        <mc:Fallback>
          <p:pic>
            <p:nvPicPr>
              <p:cNvPr id="26636" name="Ink 15">
                <a:extLst>
                  <a:ext uri="{FF2B5EF4-FFF2-40B4-BE49-F238E27FC236}">
                    <a16:creationId xmlns:a16="http://schemas.microsoft.com/office/drawing/2014/main" id="{5810354E-394B-45B3-B61F-B457895B96C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338513" y="1851177"/>
                <a:ext cx="295026" cy="36482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26637" name="Ink 16">
                <a:extLst>
                  <a:ext uri="{FF2B5EF4-FFF2-40B4-BE49-F238E27FC236}">
                    <a16:creationId xmlns:a16="http://schemas.microsoft.com/office/drawing/2014/main" id="{0C84EFB5-81EE-4BC2-9E6A-D9A494880A7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24038" y="2278063"/>
              <a:ext cx="284162" cy="227012"/>
            </p14:xfrm>
          </p:contentPart>
        </mc:Choice>
        <mc:Fallback>
          <p:pic>
            <p:nvPicPr>
              <p:cNvPr id="26637" name="Ink 16">
                <a:extLst>
                  <a:ext uri="{FF2B5EF4-FFF2-40B4-BE49-F238E27FC236}">
                    <a16:creationId xmlns:a16="http://schemas.microsoft.com/office/drawing/2014/main" id="{0C84EFB5-81EE-4BC2-9E6A-D9A494880A7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814566" y="2268679"/>
                <a:ext cx="303106" cy="2457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26638" name="Ink 17">
                <a:extLst>
                  <a:ext uri="{FF2B5EF4-FFF2-40B4-BE49-F238E27FC236}">
                    <a16:creationId xmlns:a16="http://schemas.microsoft.com/office/drawing/2014/main" id="{B5DC7074-0E34-41C3-B3F9-3EF308B3694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4388" y="2947988"/>
              <a:ext cx="171450" cy="381000"/>
            </p14:xfrm>
          </p:contentPart>
        </mc:Choice>
        <mc:Fallback>
          <p:pic>
            <p:nvPicPr>
              <p:cNvPr id="26638" name="Ink 17">
                <a:extLst>
                  <a:ext uri="{FF2B5EF4-FFF2-40B4-BE49-F238E27FC236}">
                    <a16:creationId xmlns:a16="http://schemas.microsoft.com/office/drawing/2014/main" id="{B5DC7074-0E34-41C3-B3F9-3EF308B3694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805023" y="2938598"/>
                <a:ext cx="190180" cy="3997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26639" name="Ink 18">
                <a:extLst>
                  <a:ext uri="{FF2B5EF4-FFF2-40B4-BE49-F238E27FC236}">
                    <a16:creationId xmlns:a16="http://schemas.microsoft.com/office/drawing/2014/main" id="{E2D0B2BF-E83A-4212-BCBC-7010ABB9B39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49363" y="2981325"/>
              <a:ext cx="692150" cy="300038"/>
            </p14:xfrm>
          </p:contentPart>
        </mc:Choice>
        <mc:Fallback>
          <p:pic>
            <p:nvPicPr>
              <p:cNvPr id="26639" name="Ink 18">
                <a:extLst>
                  <a:ext uri="{FF2B5EF4-FFF2-40B4-BE49-F238E27FC236}">
                    <a16:creationId xmlns:a16="http://schemas.microsoft.com/office/drawing/2014/main" id="{E2D0B2BF-E83A-4212-BCBC-7010ABB9B39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1240010" y="2971938"/>
                <a:ext cx="710857" cy="3188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26640" name="Ink 20">
                <a:extLst>
                  <a:ext uri="{FF2B5EF4-FFF2-40B4-BE49-F238E27FC236}">
                    <a16:creationId xmlns:a16="http://schemas.microsoft.com/office/drawing/2014/main" id="{601139A3-FE2F-4EA5-9B2B-1892DD0723F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81275" y="2911475"/>
              <a:ext cx="185738" cy="346075"/>
            </p14:xfrm>
          </p:contentPart>
        </mc:Choice>
        <mc:Fallback>
          <p:pic>
            <p:nvPicPr>
              <p:cNvPr id="26640" name="Ink 20">
                <a:extLst>
                  <a:ext uri="{FF2B5EF4-FFF2-40B4-BE49-F238E27FC236}">
                    <a16:creationId xmlns:a16="http://schemas.microsoft.com/office/drawing/2014/main" id="{601139A3-FE2F-4EA5-9B2B-1892DD0723F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2571952" y="2902131"/>
                <a:ext cx="204384" cy="36476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26641" name="Ink 23">
                <a:extLst>
                  <a:ext uri="{FF2B5EF4-FFF2-40B4-BE49-F238E27FC236}">
                    <a16:creationId xmlns:a16="http://schemas.microsoft.com/office/drawing/2014/main" id="{7AE182A0-58F6-481E-AE54-4AB01BCDBEB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44563" y="3001963"/>
              <a:ext cx="1652587" cy="1955800"/>
            </p14:xfrm>
          </p:contentPart>
        </mc:Choice>
        <mc:Fallback>
          <p:pic>
            <p:nvPicPr>
              <p:cNvPr id="26641" name="Ink 23">
                <a:extLst>
                  <a:ext uri="{FF2B5EF4-FFF2-40B4-BE49-F238E27FC236}">
                    <a16:creationId xmlns:a16="http://schemas.microsoft.com/office/drawing/2014/main" id="{7AE182A0-58F6-481E-AE54-4AB01BCDBEB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935204" y="2992603"/>
                <a:ext cx="1671305" cy="19745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26642" name="Ink 25">
                <a:extLst>
                  <a:ext uri="{FF2B5EF4-FFF2-40B4-BE49-F238E27FC236}">
                    <a16:creationId xmlns:a16="http://schemas.microsoft.com/office/drawing/2014/main" id="{5A7DA6F0-83C2-42B2-A4F8-C75592057E6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96963" y="5603875"/>
              <a:ext cx="161925" cy="474663"/>
            </p14:xfrm>
          </p:contentPart>
        </mc:Choice>
        <mc:Fallback>
          <p:pic>
            <p:nvPicPr>
              <p:cNvPr id="26642" name="Ink 25">
                <a:extLst>
                  <a:ext uri="{FF2B5EF4-FFF2-40B4-BE49-F238E27FC236}">
                    <a16:creationId xmlns:a16="http://schemas.microsoft.com/office/drawing/2014/main" id="{5A7DA6F0-83C2-42B2-A4F8-C75592057E6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1087607" y="5594518"/>
                <a:ext cx="180636" cy="4933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26643" name="Ink 26">
                <a:extLst>
                  <a:ext uri="{FF2B5EF4-FFF2-40B4-BE49-F238E27FC236}">
                    <a16:creationId xmlns:a16="http://schemas.microsoft.com/office/drawing/2014/main" id="{0F2E88A4-28DC-47E0-9330-C4EEBA91977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70038" y="4576763"/>
              <a:ext cx="1098550" cy="688975"/>
            </p14:xfrm>
          </p:contentPart>
        </mc:Choice>
        <mc:Fallback>
          <p:pic>
            <p:nvPicPr>
              <p:cNvPr id="26643" name="Ink 26">
                <a:extLst>
                  <a:ext uri="{FF2B5EF4-FFF2-40B4-BE49-F238E27FC236}">
                    <a16:creationId xmlns:a16="http://schemas.microsoft.com/office/drawing/2014/main" id="{0F2E88A4-28DC-47E0-9330-C4EEBA91977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1560661" y="4567404"/>
                <a:ext cx="1117304" cy="70769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26644" name="Ink 27">
                <a:extLst>
                  <a:ext uri="{FF2B5EF4-FFF2-40B4-BE49-F238E27FC236}">
                    <a16:creationId xmlns:a16="http://schemas.microsoft.com/office/drawing/2014/main" id="{5F2E816C-2DA2-45F8-B578-2A0BAE012D6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08113" y="5846763"/>
              <a:ext cx="6350" cy="1587"/>
            </p14:xfrm>
          </p:contentPart>
        </mc:Choice>
        <mc:Fallback>
          <p:pic>
            <p:nvPicPr>
              <p:cNvPr id="26644" name="Ink 27">
                <a:extLst>
                  <a:ext uri="{FF2B5EF4-FFF2-40B4-BE49-F238E27FC236}">
                    <a16:creationId xmlns:a16="http://schemas.microsoft.com/office/drawing/2014/main" id="{5F2E816C-2DA2-45F8-B578-2A0BAE012D6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1399424" y="5840868"/>
                <a:ext cx="23729" cy="133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26645" name="Ink 29">
                <a:extLst>
                  <a:ext uri="{FF2B5EF4-FFF2-40B4-BE49-F238E27FC236}">
                    <a16:creationId xmlns:a16="http://schemas.microsoft.com/office/drawing/2014/main" id="{BDF68622-F151-4803-A33F-F8AFCA0384B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95413" y="5838825"/>
              <a:ext cx="36512" cy="38100"/>
            </p14:xfrm>
          </p:contentPart>
        </mc:Choice>
        <mc:Fallback>
          <p:pic>
            <p:nvPicPr>
              <p:cNvPr id="26645" name="Ink 29">
                <a:extLst>
                  <a:ext uri="{FF2B5EF4-FFF2-40B4-BE49-F238E27FC236}">
                    <a16:creationId xmlns:a16="http://schemas.microsoft.com/office/drawing/2014/main" id="{BDF68622-F151-4803-A33F-F8AFCA0384B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1386106" y="5829737"/>
                <a:ext cx="55126" cy="562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26646" name="Ink 30">
                <a:extLst>
                  <a:ext uri="{FF2B5EF4-FFF2-40B4-BE49-F238E27FC236}">
                    <a16:creationId xmlns:a16="http://schemas.microsoft.com/office/drawing/2014/main" id="{DC3DF43C-5928-449A-81A0-8F6273E2341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36688" y="5859463"/>
              <a:ext cx="6350" cy="7937"/>
            </p14:xfrm>
          </p:contentPart>
        </mc:Choice>
        <mc:Fallback>
          <p:pic>
            <p:nvPicPr>
              <p:cNvPr id="26646" name="Ink 30">
                <a:extLst>
                  <a:ext uri="{FF2B5EF4-FFF2-40B4-BE49-F238E27FC236}">
                    <a16:creationId xmlns:a16="http://schemas.microsoft.com/office/drawing/2014/main" id="{DC3DF43C-5928-449A-81A0-8F6273E2341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1428433" y="5850491"/>
                <a:ext cx="22860" cy="258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26647" name="Ink 32">
                <a:extLst>
                  <a:ext uri="{FF2B5EF4-FFF2-40B4-BE49-F238E27FC236}">
                    <a16:creationId xmlns:a16="http://schemas.microsoft.com/office/drawing/2014/main" id="{E5017537-F36A-46AB-A22D-97FCFB6DF93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98600" y="5724525"/>
              <a:ext cx="206375" cy="363538"/>
            </p14:xfrm>
          </p:contentPart>
        </mc:Choice>
        <mc:Fallback>
          <p:pic>
            <p:nvPicPr>
              <p:cNvPr id="26647" name="Ink 32">
                <a:extLst>
                  <a:ext uri="{FF2B5EF4-FFF2-40B4-BE49-F238E27FC236}">
                    <a16:creationId xmlns:a16="http://schemas.microsoft.com/office/drawing/2014/main" id="{E5017537-F36A-46AB-A22D-97FCFB6DF93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1489203" y="5715167"/>
                <a:ext cx="225169" cy="3822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26648" name="Ink 33">
                <a:extLst>
                  <a:ext uri="{FF2B5EF4-FFF2-40B4-BE49-F238E27FC236}">
                    <a16:creationId xmlns:a16="http://schemas.microsoft.com/office/drawing/2014/main" id="{D5065848-178A-48E9-A721-66F1E2A31F3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85963" y="5810250"/>
              <a:ext cx="236537" cy="527050"/>
            </p14:xfrm>
          </p:contentPart>
        </mc:Choice>
        <mc:Fallback>
          <p:pic>
            <p:nvPicPr>
              <p:cNvPr id="26648" name="Ink 33">
                <a:extLst>
                  <a:ext uri="{FF2B5EF4-FFF2-40B4-BE49-F238E27FC236}">
                    <a16:creationId xmlns:a16="http://schemas.microsoft.com/office/drawing/2014/main" id="{D5065848-178A-48E9-A721-66F1E2A31F3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1976602" y="5800890"/>
                <a:ext cx="255258" cy="5457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5">
            <p14:nvContentPartPr>
              <p14:cNvPr id="26649" name="Ink 34">
                <a:extLst>
                  <a:ext uri="{FF2B5EF4-FFF2-40B4-BE49-F238E27FC236}">
                    <a16:creationId xmlns:a16="http://schemas.microsoft.com/office/drawing/2014/main" id="{1C1C0418-422F-4A97-9065-0D82B0A5F60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38400" y="5683250"/>
              <a:ext cx="200025" cy="346075"/>
            </p14:xfrm>
          </p:contentPart>
        </mc:Choice>
        <mc:Fallback>
          <p:pic>
            <p:nvPicPr>
              <p:cNvPr id="26649" name="Ink 34">
                <a:extLst>
                  <a:ext uri="{FF2B5EF4-FFF2-40B4-BE49-F238E27FC236}">
                    <a16:creationId xmlns:a16="http://schemas.microsoft.com/office/drawing/2014/main" id="{1C1C0418-422F-4A97-9065-0D82B0A5F60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2429097" y="5673848"/>
                <a:ext cx="218632" cy="3648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7">
            <p14:nvContentPartPr>
              <p14:cNvPr id="26650" name="Ink 35">
                <a:extLst>
                  <a:ext uri="{FF2B5EF4-FFF2-40B4-BE49-F238E27FC236}">
                    <a16:creationId xmlns:a16="http://schemas.microsoft.com/office/drawing/2014/main" id="{C43082EB-4CE6-4CAF-A8DA-1D57A78ABAE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-12365038" y="4179888"/>
              <a:ext cx="0" cy="0"/>
            </p14:xfrm>
          </p:contentPart>
        </mc:Choice>
        <mc:Fallback>
          <p:pic>
            <p:nvPicPr>
              <p:cNvPr id="26650" name="Ink 35">
                <a:extLst>
                  <a:ext uri="{FF2B5EF4-FFF2-40B4-BE49-F238E27FC236}">
                    <a16:creationId xmlns:a16="http://schemas.microsoft.com/office/drawing/2014/main" id="{C43082EB-4CE6-4CAF-A8DA-1D57A78ABAE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-12365038" y="41798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9">
            <p14:nvContentPartPr>
              <p14:cNvPr id="26651" name="Ink 25">
                <a:extLst>
                  <a:ext uri="{FF2B5EF4-FFF2-40B4-BE49-F238E27FC236}">
                    <a16:creationId xmlns:a16="http://schemas.microsoft.com/office/drawing/2014/main" id="{E1E641F4-DD99-422D-801A-D19DAF10E6B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146425" y="979488"/>
              <a:ext cx="849313" cy="347662"/>
            </p14:xfrm>
          </p:contentPart>
        </mc:Choice>
        <mc:Fallback>
          <p:pic>
            <p:nvPicPr>
              <p:cNvPr id="26651" name="Ink 25">
                <a:extLst>
                  <a:ext uri="{FF2B5EF4-FFF2-40B4-BE49-F238E27FC236}">
                    <a16:creationId xmlns:a16="http://schemas.microsoft.com/office/drawing/2014/main" id="{E1E641F4-DD99-422D-801A-D19DAF10E6B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3137072" y="970179"/>
                <a:ext cx="868019" cy="366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1">
            <p14:nvContentPartPr>
              <p14:cNvPr id="26652" name="Ink 26">
                <a:extLst>
                  <a:ext uri="{FF2B5EF4-FFF2-40B4-BE49-F238E27FC236}">
                    <a16:creationId xmlns:a16="http://schemas.microsoft.com/office/drawing/2014/main" id="{83AE5AC6-BA0B-4DA2-A1E8-AB12CE82FC0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52950" y="984250"/>
              <a:ext cx="557213" cy="312738"/>
            </p14:xfrm>
          </p:contentPart>
        </mc:Choice>
        <mc:Fallback>
          <p:pic>
            <p:nvPicPr>
              <p:cNvPr id="26652" name="Ink 26">
                <a:extLst>
                  <a:ext uri="{FF2B5EF4-FFF2-40B4-BE49-F238E27FC236}">
                    <a16:creationId xmlns:a16="http://schemas.microsoft.com/office/drawing/2014/main" id="{83AE5AC6-BA0B-4DA2-A1E8-AB12CE82FC0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4543591" y="974882"/>
                <a:ext cx="575931" cy="3314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3">
            <p14:nvContentPartPr>
              <p14:cNvPr id="26653" name="Ink 27">
                <a:extLst>
                  <a:ext uri="{FF2B5EF4-FFF2-40B4-BE49-F238E27FC236}">
                    <a16:creationId xmlns:a16="http://schemas.microsoft.com/office/drawing/2014/main" id="{24B4A822-F3A9-41FC-A930-579CC7174AE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27675" y="1001713"/>
              <a:ext cx="1838325" cy="347662"/>
            </p14:xfrm>
          </p:contentPart>
        </mc:Choice>
        <mc:Fallback>
          <p:pic>
            <p:nvPicPr>
              <p:cNvPr id="26653" name="Ink 27">
                <a:extLst>
                  <a:ext uri="{FF2B5EF4-FFF2-40B4-BE49-F238E27FC236}">
                    <a16:creationId xmlns:a16="http://schemas.microsoft.com/office/drawing/2014/main" id="{24B4A822-F3A9-41FC-A930-579CC7174AE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5518307" y="992365"/>
                <a:ext cx="1857061" cy="3663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5">
            <p14:nvContentPartPr>
              <p14:cNvPr id="26654" name="Ink 28">
                <a:extLst>
                  <a:ext uri="{FF2B5EF4-FFF2-40B4-BE49-F238E27FC236}">
                    <a16:creationId xmlns:a16="http://schemas.microsoft.com/office/drawing/2014/main" id="{6C9BDB4C-E141-4E8C-8B05-25378C98F76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80213" y="1468438"/>
              <a:ext cx="246062" cy="192087"/>
            </p14:xfrm>
          </p:contentPart>
        </mc:Choice>
        <mc:Fallback>
          <p:pic>
            <p:nvPicPr>
              <p:cNvPr id="26654" name="Ink 28">
                <a:extLst>
                  <a:ext uri="{FF2B5EF4-FFF2-40B4-BE49-F238E27FC236}">
                    <a16:creationId xmlns:a16="http://schemas.microsoft.com/office/drawing/2014/main" id="{6C9BDB4C-E141-4E8C-8B05-25378C98F76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6770805" y="1459085"/>
                <a:ext cx="264879" cy="2107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7">
            <p14:nvContentPartPr>
              <p14:cNvPr id="26655" name="Ink 29">
                <a:extLst>
                  <a:ext uri="{FF2B5EF4-FFF2-40B4-BE49-F238E27FC236}">
                    <a16:creationId xmlns:a16="http://schemas.microsoft.com/office/drawing/2014/main" id="{28354F68-4A5E-4A10-8708-0A8164B33F8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80350" y="863600"/>
              <a:ext cx="109538" cy="150813"/>
            </p14:xfrm>
          </p:contentPart>
        </mc:Choice>
        <mc:Fallback>
          <p:pic>
            <p:nvPicPr>
              <p:cNvPr id="26655" name="Ink 29">
                <a:extLst>
                  <a:ext uri="{FF2B5EF4-FFF2-40B4-BE49-F238E27FC236}">
                    <a16:creationId xmlns:a16="http://schemas.microsoft.com/office/drawing/2014/main" id="{28354F68-4A5E-4A10-8708-0A8164B33F8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7870761" y="854219"/>
                <a:ext cx="128716" cy="1695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9">
            <p14:nvContentPartPr>
              <p14:cNvPr id="26656" name="Ink 30">
                <a:extLst>
                  <a:ext uri="{FF2B5EF4-FFF2-40B4-BE49-F238E27FC236}">
                    <a16:creationId xmlns:a16="http://schemas.microsoft.com/office/drawing/2014/main" id="{ED340ED9-35E7-48ED-9A84-499F590C19C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35900" y="865188"/>
              <a:ext cx="211138" cy="182562"/>
            </p14:xfrm>
          </p:contentPart>
        </mc:Choice>
        <mc:Fallback>
          <p:pic>
            <p:nvPicPr>
              <p:cNvPr id="26656" name="Ink 30">
                <a:extLst>
                  <a:ext uri="{FF2B5EF4-FFF2-40B4-BE49-F238E27FC236}">
                    <a16:creationId xmlns:a16="http://schemas.microsoft.com/office/drawing/2014/main" id="{ED340ED9-35E7-48ED-9A84-499F590C19C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7826580" y="855733"/>
                <a:ext cx="229778" cy="2014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1">
            <p14:nvContentPartPr>
              <p14:cNvPr id="26657" name="Ink 31">
                <a:extLst>
                  <a:ext uri="{FF2B5EF4-FFF2-40B4-BE49-F238E27FC236}">
                    <a16:creationId xmlns:a16="http://schemas.microsoft.com/office/drawing/2014/main" id="{3461A441-6A0D-43E1-A1A9-3D427480316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10538" y="884238"/>
              <a:ext cx="138112" cy="25400"/>
            </p14:xfrm>
          </p:contentPart>
        </mc:Choice>
        <mc:Fallback>
          <p:pic>
            <p:nvPicPr>
              <p:cNvPr id="26657" name="Ink 31">
                <a:extLst>
                  <a:ext uri="{FF2B5EF4-FFF2-40B4-BE49-F238E27FC236}">
                    <a16:creationId xmlns:a16="http://schemas.microsoft.com/office/drawing/2014/main" id="{3461A441-6A0D-43E1-A1A9-3D427480316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8101187" y="874937"/>
                <a:ext cx="156815" cy="440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3">
            <p14:nvContentPartPr>
              <p14:cNvPr id="26658" name="Ink 32">
                <a:extLst>
                  <a:ext uri="{FF2B5EF4-FFF2-40B4-BE49-F238E27FC236}">
                    <a16:creationId xmlns:a16="http://schemas.microsoft.com/office/drawing/2014/main" id="{ABD9EAD0-C3A9-4AFA-88F5-CC419D69CCA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10538" y="974725"/>
              <a:ext cx="136525" cy="28575"/>
            </p14:xfrm>
          </p:contentPart>
        </mc:Choice>
        <mc:Fallback>
          <p:pic>
            <p:nvPicPr>
              <p:cNvPr id="26658" name="Ink 32">
                <a:extLst>
                  <a:ext uri="{FF2B5EF4-FFF2-40B4-BE49-F238E27FC236}">
                    <a16:creationId xmlns:a16="http://schemas.microsoft.com/office/drawing/2014/main" id="{ABD9EAD0-C3A9-4AFA-88F5-CC419D69CCA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8101246" y="964949"/>
                <a:ext cx="155110" cy="481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5">
            <p14:nvContentPartPr>
              <p14:cNvPr id="26659" name="Ink 33">
                <a:extLst>
                  <a:ext uri="{FF2B5EF4-FFF2-40B4-BE49-F238E27FC236}">
                    <a16:creationId xmlns:a16="http://schemas.microsoft.com/office/drawing/2014/main" id="{C299AD2C-65DF-4130-B913-FC5ED978560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366125" y="898525"/>
              <a:ext cx="185738" cy="23813"/>
            </p14:xfrm>
          </p:contentPart>
        </mc:Choice>
        <mc:Fallback>
          <p:pic>
            <p:nvPicPr>
              <p:cNvPr id="26659" name="Ink 33">
                <a:extLst>
                  <a:ext uri="{FF2B5EF4-FFF2-40B4-BE49-F238E27FC236}">
                    <a16:creationId xmlns:a16="http://schemas.microsoft.com/office/drawing/2014/main" id="{C299AD2C-65DF-4130-B913-FC5ED978560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8356711" y="888697"/>
                <a:ext cx="204565" cy="434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7">
            <p14:nvContentPartPr>
              <p14:cNvPr id="26660" name="Ink 34">
                <a:extLst>
                  <a:ext uri="{FF2B5EF4-FFF2-40B4-BE49-F238E27FC236}">
                    <a16:creationId xmlns:a16="http://schemas.microsoft.com/office/drawing/2014/main" id="{824AC6F0-36E7-4EE9-BEA1-B9519CF9669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613775" y="777875"/>
              <a:ext cx="125413" cy="252413"/>
            </p14:xfrm>
          </p:contentPart>
        </mc:Choice>
        <mc:Fallback>
          <p:pic>
            <p:nvPicPr>
              <p:cNvPr id="26660" name="Ink 34">
                <a:extLst>
                  <a:ext uri="{FF2B5EF4-FFF2-40B4-BE49-F238E27FC236}">
                    <a16:creationId xmlns:a16="http://schemas.microsoft.com/office/drawing/2014/main" id="{824AC6F0-36E7-4EE9-BEA1-B9519CF9669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8604432" y="768526"/>
                <a:ext cx="144099" cy="2711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9">
            <p14:nvContentPartPr>
              <p14:cNvPr id="26661" name="Ink 35">
                <a:extLst>
                  <a:ext uri="{FF2B5EF4-FFF2-40B4-BE49-F238E27FC236}">
                    <a16:creationId xmlns:a16="http://schemas.microsoft.com/office/drawing/2014/main" id="{883B8A6C-C666-44C7-9ECD-49198C5D9EF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23238" y="1247775"/>
              <a:ext cx="160337" cy="14288"/>
            </p14:xfrm>
          </p:contentPart>
        </mc:Choice>
        <mc:Fallback>
          <p:pic>
            <p:nvPicPr>
              <p:cNvPr id="26661" name="Ink 35">
                <a:extLst>
                  <a:ext uri="{FF2B5EF4-FFF2-40B4-BE49-F238E27FC236}">
                    <a16:creationId xmlns:a16="http://schemas.microsoft.com/office/drawing/2014/main" id="{883B8A6C-C666-44C7-9ECD-49198C5D9EF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8113912" y="1237161"/>
                <a:ext cx="178989" cy="355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1">
            <p14:nvContentPartPr>
              <p14:cNvPr id="26662" name="Ink 36">
                <a:extLst>
                  <a:ext uri="{FF2B5EF4-FFF2-40B4-BE49-F238E27FC236}">
                    <a16:creationId xmlns:a16="http://schemas.microsoft.com/office/drawing/2014/main" id="{B52EBED3-DF38-4DFC-A1F9-4F879C488CA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10538" y="1333500"/>
              <a:ext cx="168275" cy="34925"/>
            </p14:xfrm>
          </p:contentPart>
        </mc:Choice>
        <mc:Fallback>
          <p:pic>
            <p:nvPicPr>
              <p:cNvPr id="26662" name="Ink 36">
                <a:extLst>
                  <a:ext uri="{FF2B5EF4-FFF2-40B4-BE49-F238E27FC236}">
                    <a16:creationId xmlns:a16="http://schemas.microsoft.com/office/drawing/2014/main" id="{B52EBED3-DF38-4DFC-A1F9-4F879C488CA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8101149" y="1324419"/>
                <a:ext cx="187052" cy="530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3">
            <p14:nvContentPartPr>
              <p14:cNvPr id="26663" name="Ink 37">
                <a:extLst>
                  <a:ext uri="{FF2B5EF4-FFF2-40B4-BE49-F238E27FC236}">
                    <a16:creationId xmlns:a16="http://schemas.microsoft.com/office/drawing/2014/main" id="{145A667E-0E19-4501-A088-F9C33C26909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34350" y="1417638"/>
              <a:ext cx="157163" cy="47625"/>
            </p14:xfrm>
          </p:contentPart>
        </mc:Choice>
        <mc:Fallback>
          <p:pic>
            <p:nvPicPr>
              <p:cNvPr id="26663" name="Ink 37">
                <a:extLst>
                  <a:ext uri="{FF2B5EF4-FFF2-40B4-BE49-F238E27FC236}">
                    <a16:creationId xmlns:a16="http://schemas.microsoft.com/office/drawing/2014/main" id="{145A667E-0E19-4501-A088-F9C33C26909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8124999" y="1408600"/>
                <a:ext cx="175864" cy="657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5">
            <p14:nvContentPartPr>
              <p14:cNvPr id="26664" name="Ink 38">
                <a:extLst>
                  <a:ext uri="{FF2B5EF4-FFF2-40B4-BE49-F238E27FC236}">
                    <a16:creationId xmlns:a16="http://schemas.microsoft.com/office/drawing/2014/main" id="{BBEB446D-98ED-47D7-AC14-0069450CAA0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485188" y="1196975"/>
              <a:ext cx="103187" cy="265113"/>
            </p14:xfrm>
          </p:contentPart>
        </mc:Choice>
        <mc:Fallback>
          <p:pic>
            <p:nvPicPr>
              <p:cNvPr id="26664" name="Ink 38">
                <a:extLst>
                  <a:ext uri="{FF2B5EF4-FFF2-40B4-BE49-F238E27FC236}">
                    <a16:creationId xmlns:a16="http://schemas.microsoft.com/office/drawing/2014/main" id="{BBEB446D-98ED-47D7-AC14-0069450CAA0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8475807" y="1187660"/>
                <a:ext cx="121948" cy="2837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7">
            <p14:nvContentPartPr>
              <p14:cNvPr id="26665" name="Ink 39">
                <a:extLst>
                  <a:ext uri="{FF2B5EF4-FFF2-40B4-BE49-F238E27FC236}">
                    <a16:creationId xmlns:a16="http://schemas.microsoft.com/office/drawing/2014/main" id="{0E561EF5-D764-4307-A395-9CAD2AA5DDA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80375" y="1585913"/>
              <a:ext cx="127000" cy="144462"/>
            </p14:xfrm>
          </p:contentPart>
        </mc:Choice>
        <mc:Fallback>
          <p:pic>
            <p:nvPicPr>
              <p:cNvPr id="26665" name="Ink 39">
                <a:extLst>
                  <a:ext uri="{FF2B5EF4-FFF2-40B4-BE49-F238E27FC236}">
                    <a16:creationId xmlns:a16="http://schemas.microsoft.com/office/drawing/2014/main" id="{0E561EF5-D764-4307-A395-9CAD2AA5DDA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8070994" y="1576616"/>
                <a:ext cx="145761" cy="1630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9">
            <p14:nvContentPartPr>
              <p14:cNvPr id="26666" name="Ink 40">
                <a:extLst>
                  <a:ext uri="{FF2B5EF4-FFF2-40B4-BE49-F238E27FC236}">
                    <a16:creationId xmlns:a16="http://schemas.microsoft.com/office/drawing/2014/main" id="{791EF631-B0EA-4C46-8DF3-3B19C06266D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45475" y="1630363"/>
              <a:ext cx="61913" cy="109537"/>
            </p14:xfrm>
          </p:contentPart>
        </mc:Choice>
        <mc:Fallback>
          <p:pic>
            <p:nvPicPr>
              <p:cNvPr id="26666" name="Ink 40">
                <a:extLst>
                  <a:ext uri="{FF2B5EF4-FFF2-40B4-BE49-F238E27FC236}">
                    <a16:creationId xmlns:a16="http://schemas.microsoft.com/office/drawing/2014/main" id="{791EF631-B0EA-4C46-8DF3-3B19C06266D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8235950" y="1621025"/>
                <a:ext cx="80963" cy="1282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1">
            <p14:nvContentPartPr>
              <p14:cNvPr id="26667" name="Ink 41">
                <a:extLst>
                  <a:ext uri="{FF2B5EF4-FFF2-40B4-BE49-F238E27FC236}">
                    <a16:creationId xmlns:a16="http://schemas.microsoft.com/office/drawing/2014/main" id="{791839A9-D887-4BC1-94E5-606D14751D4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101975" y="1871663"/>
              <a:ext cx="763588" cy="323850"/>
            </p14:xfrm>
          </p:contentPart>
        </mc:Choice>
        <mc:Fallback>
          <p:pic>
            <p:nvPicPr>
              <p:cNvPr id="26667" name="Ink 41">
                <a:extLst>
                  <a:ext uri="{FF2B5EF4-FFF2-40B4-BE49-F238E27FC236}">
                    <a16:creationId xmlns:a16="http://schemas.microsoft.com/office/drawing/2014/main" id="{791839A9-D887-4BC1-94E5-606D14751D4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3092619" y="1862266"/>
                <a:ext cx="782300" cy="3426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3">
            <p14:nvContentPartPr>
              <p14:cNvPr id="26668" name="Ink 42">
                <a:extLst>
                  <a:ext uri="{FF2B5EF4-FFF2-40B4-BE49-F238E27FC236}">
                    <a16:creationId xmlns:a16="http://schemas.microsoft.com/office/drawing/2014/main" id="{DC4A0F5C-A16F-43E6-B7F1-B7D8DF5F6B6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38625" y="1879600"/>
              <a:ext cx="555625" cy="274638"/>
            </p14:xfrm>
          </p:contentPart>
        </mc:Choice>
        <mc:Fallback>
          <p:pic>
            <p:nvPicPr>
              <p:cNvPr id="26668" name="Ink 42">
                <a:extLst>
                  <a:ext uri="{FF2B5EF4-FFF2-40B4-BE49-F238E27FC236}">
                    <a16:creationId xmlns:a16="http://schemas.microsoft.com/office/drawing/2014/main" id="{DC4A0F5C-A16F-43E6-B7F1-B7D8DF5F6B6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4229281" y="1870254"/>
                <a:ext cx="574314" cy="29333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5">
            <p14:nvContentPartPr>
              <p14:cNvPr id="26669" name="Ink 43">
                <a:extLst>
                  <a:ext uri="{FF2B5EF4-FFF2-40B4-BE49-F238E27FC236}">
                    <a16:creationId xmlns:a16="http://schemas.microsoft.com/office/drawing/2014/main" id="{0A259216-5297-4383-8B54-6F31FA1DC17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91125" y="1933575"/>
              <a:ext cx="1990725" cy="269875"/>
            </p14:xfrm>
          </p:contentPart>
        </mc:Choice>
        <mc:Fallback>
          <p:pic>
            <p:nvPicPr>
              <p:cNvPr id="26669" name="Ink 43">
                <a:extLst>
                  <a:ext uri="{FF2B5EF4-FFF2-40B4-BE49-F238E27FC236}">
                    <a16:creationId xmlns:a16="http://schemas.microsoft.com/office/drawing/2014/main" id="{0A259216-5297-4383-8B54-6F31FA1DC17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5181764" y="1924182"/>
                <a:ext cx="2009448" cy="2886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7">
            <p14:nvContentPartPr>
              <p14:cNvPr id="26670" name="Ink 44">
                <a:extLst>
                  <a:ext uri="{FF2B5EF4-FFF2-40B4-BE49-F238E27FC236}">
                    <a16:creationId xmlns:a16="http://schemas.microsoft.com/office/drawing/2014/main" id="{909CD245-0F5D-4921-A2DB-59924D71614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08750" y="2289175"/>
              <a:ext cx="193675" cy="136525"/>
            </p14:xfrm>
          </p:contentPart>
        </mc:Choice>
        <mc:Fallback>
          <p:pic>
            <p:nvPicPr>
              <p:cNvPr id="26670" name="Ink 44">
                <a:extLst>
                  <a:ext uri="{FF2B5EF4-FFF2-40B4-BE49-F238E27FC236}">
                    <a16:creationId xmlns:a16="http://schemas.microsoft.com/office/drawing/2014/main" id="{909CD245-0F5D-4921-A2DB-59924D71614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6499373" y="2279809"/>
                <a:ext cx="212429" cy="1552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9">
            <p14:nvContentPartPr>
              <p14:cNvPr id="26671" name="Ink 45">
                <a:extLst>
                  <a:ext uri="{FF2B5EF4-FFF2-40B4-BE49-F238E27FC236}">
                    <a16:creationId xmlns:a16="http://schemas.microsoft.com/office/drawing/2014/main" id="{23073211-44DE-4ED8-B044-E7190C74790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-6394450" y="-425450"/>
              <a:ext cx="0" cy="0"/>
            </p14:xfrm>
          </p:contentPart>
        </mc:Choice>
        <mc:Fallback>
          <p:pic>
            <p:nvPicPr>
              <p:cNvPr id="26671" name="Ink 45">
                <a:extLst>
                  <a:ext uri="{FF2B5EF4-FFF2-40B4-BE49-F238E27FC236}">
                    <a16:creationId xmlns:a16="http://schemas.microsoft.com/office/drawing/2014/main" id="{23073211-44DE-4ED8-B044-E7190C74790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-6394450" y="-4254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0">
            <p14:nvContentPartPr>
              <p14:cNvPr id="26672" name="Ink 46">
                <a:extLst>
                  <a:ext uri="{FF2B5EF4-FFF2-40B4-BE49-F238E27FC236}">
                    <a16:creationId xmlns:a16="http://schemas.microsoft.com/office/drawing/2014/main" id="{D1F57EC5-1F6F-452F-8464-54509EA604F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68938" y="2317750"/>
              <a:ext cx="396875" cy="271463"/>
            </p14:xfrm>
          </p:contentPart>
        </mc:Choice>
        <mc:Fallback>
          <p:pic>
            <p:nvPicPr>
              <p:cNvPr id="26672" name="Ink 46">
                <a:extLst>
                  <a:ext uri="{FF2B5EF4-FFF2-40B4-BE49-F238E27FC236}">
                    <a16:creationId xmlns:a16="http://schemas.microsoft.com/office/drawing/2014/main" id="{D1F57EC5-1F6F-452F-8464-54509EA604F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5459523" y="2308414"/>
                <a:ext cx="415705" cy="2901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2">
            <p14:nvContentPartPr>
              <p14:cNvPr id="26673" name="Ink 47">
                <a:extLst>
                  <a:ext uri="{FF2B5EF4-FFF2-40B4-BE49-F238E27FC236}">
                    <a16:creationId xmlns:a16="http://schemas.microsoft.com/office/drawing/2014/main" id="{2817E60C-037D-4EBE-A778-0A1EB9695D5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190875" y="2836863"/>
              <a:ext cx="790575" cy="350837"/>
            </p14:xfrm>
          </p:contentPart>
        </mc:Choice>
        <mc:Fallback>
          <p:pic>
            <p:nvPicPr>
              <p:cNvPr id="26673" name="Ink 47">
                <a:extLst>
                  <a:ext uri="{FF2B5EF4-FFF2-40B4-BE49-F238E27FC236}">
                    <a16:creationId xmlns:a16="http://schemas.microsoft.com/office/drawing/2014/main" id="{2817E60C-037D-4EBE-A778-0A1EB9695D5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3181498" y="2827449"/>
                <a:ext cx="809330" cy="3696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4">
            <p14:nvContentPartPr>
              <p14:cNvPr id="26674" name="Ink 48">
                <a:extLst>
                  <a:ext uri="{FF2B5EF4-FFF2-40B4-BE49-F238E27FC236}">
                    <a16:creationId xmlns:a16="http://schemas.microsoft.com/office/drawing/2014/main" id="{A53ADFE3-5C9B-4719-9579-AD91451E6BF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05325" y="4513263"/>
              <a:ext cx="663575" cy="131762"/>
            </p14:xfrm>
          </p:contentPart>
        </mc:Choice>
        <mc:Fallback>
          <p:pic>
            <p:nvPicPr>
              <p:cNvPr id="26674" name="Ink 48">
                <a:extLst>
                  <a:ext uri="{FF2B5EF4-FFF2-40B4-BE49-F238E27FC236}">
                    <a16:creationId xmlns:a16="http://schemas.microsoft.com/office/drawing/2014/main" id="{A53ADFE3-5C9B-4719-9579-AD91451E6BF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4495964" y="4503877"/>
                <a:ext cx="682298" cy="1505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6">
            <p14:nvContentPartPr>
              <p14:cNvPr id="26675" name="Ink 49">
                <a:extLst>
                  <a:ext uri="{FF2B5EF4-FFF2-40B4-BE49-F238E27FC236}">
                    <a16:creationId xmlns:a16="http://schemas.microsoft.com/office/drawing/2014/main" id="{6DEB2FA0-6F9E-41CE-A3D8-79BD842C795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105150" y="4486275"/>
              <a:ext cx="803275" cy="392113"/>
            </p14:xfrm>
          </p:contentPart>
        </mc:Choice>
        <mc:Fallback>
          <p:pic>
            <p:nvPicPr>
              <p:cNvPr id="26675" name="Ink 49">
                <a:extLst>
                  <a:ext uri="{FF2B5EF4-FFF2-40B4-BE49-F238E27FC236}">
                    <a16:creationId xmlns:a16="http://schemas.microsoft.com/office/drawing/2014/main" id="{6DEB2FA0-6F9E-41CE-A3D8-79BD842C795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3095789" y="4476879"/>
                <a:ext cx="821998" cy="4109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8">
            <p14:nvContentPartPr>
              <p14:cNvPr id="26676" name="Ink 50">
                <a:extLst>
                  <a:ext uri="{FF2B5EF4-FFF2-40B4-BE49-F238E27FC236}">
                    <a16:creationId xmlns:a16="http://schemas.microsoft.com/office/drawing/2014/main" id="{067AA61E-184E-423C-973F-1EC1CCDA176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49725" y="4549775"/>
              <a:ext cx="457200" cy="287338"/>
            </p14:xfrm>
          </p:contentPart>
        </mc:Choice>
        <mc:Fallback>
          <p:pic>
            <p:nvPicPr>
              <p:cNvPr id="26676" name="Ink 50">
                <a:extLst>
                  <a:ext uri="{FF2B5EF4-FFF2-40B4-BE49-F238E27FC236}">
                    <a16:creationId xmlns:a16="http://schemas.microsoft.com/office/drawing/2014/main" id="{067AA61E-184E-423C-973F-1EC1CCDA176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4140365" y="4540354"/>
                <a:ext cx="475920" cy="3061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0">
            <p14:nvContentPartPr>
              <p14:cNvPr id="26677" name="Ink 51">
                <a:extLst>
                  <a:ext uri="{FF2B5EF4-FFF2-40B4-BE49-F238E27FC236}">
                    <a16:creationId xmlns:a16="http://schemas.microsoft.com/office/drawing/2014/main" id="{384BC01C-9B9B-47F4-91BF-F5BB17F16C4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53000" y="4475163"/>
              <a:ext cx="120650" cy="312737"/>
            </p14:xfrm>
          </p:contentPart>
        </mc:Choice>
        <mc:Fallback>
          <p:pic>
            <p:nvPicPr>
              <p:cNvPr id="26677" name="Ink 51">
                <a:extLst>
                  <a:ext uri="{FF2B5EF4-FFF2-40B4-BE49-F238E27FC236}">
                    <a16:creationId xmlns:a16="http://schemas.microsoft.com/office/drawing/2014/main" id="{384BC01C-9B9B-47F4-91BF-F5BB17F16C4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4943608" y="4465784"/>
                <a:ext cx="139434" cy="3314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2">
            <p14:nvContentPartPr>
              <p14:cNvPr id="26678" name="Ink 52">
                <a:extLst>
                  <a:ext uri="{FF2B5EF4-FFF2-40B4-BE49-F238E27FC236}">
                    <a16:creationId xmlns:a16="http://schemas.microsoft.com/office/drawing/2014/main" id="{064A62B4-6B22-47AF-8D6A-7A92C0EA98F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56213" y="4479925"/>
              <a:ext cx="419100" cy="295275"/>
            </p14:xfrm>
          </p:contentPart>
        </mc:Choice>
        <mc:Fallback>
          <p:pic>
            <p:nvPicPr>
              <p:cNvPr id="26678" name="Ink 52">
                <a:extLst>
                  <a:ext uri="{FF2B5EF4-FFF2-40B4-BE49-F238E27FC236}">
                    <a16:creationId xmlns:a16="http://schemas.microsoft.com/office/drawing/2014/main" id="{064A62B4-6B22-47AF-8D6A-7A92C0EA98F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5246836" y="4470563"/>
                <a:ext cx="437855" cy="31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4">
            <p14:nvContentPartPr>
              <p14:cNvPr id="26679" name="Ink 53">
                <a:extLst>
                  <a:ext uri="{FF2B5EF4-FFF2-40B4-BE49-F238E27FC236}">
                    <a16:creationId xmlns:a16="http://schemas.microsoft.com/office/drawing/2014/main" id="{A1DA0189-82FD-41F6-9068-07802F96367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37238" y="4460875"/>
              <a:ext cx="622300" cy="531813"/>
            </p14:xfrm>
          </p:contentPart>
        </mc:Choice>
        <mc:Fallback>
          <p:pic>
            <p:nvPicPr>
              <p:cNvPr id="26679" name="Ink 53">
                <a:extLst>
                  <a:ext uri="{FF2B5EF4-FFF2-40B4-BE49-F238E27FC236}">
                    <a16:creationId xmlns:a16="http://schemas.microsoft.com/office/drawing/2014/main" id="{A1DA0189-82FD-41F6-9068-07802F96367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5827864" y="4451469"/>
                <a:ext cx="641048" cy="5506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6">
            <p14:nvContentPartPr>
              <p14:cNvPr id="26680" name="Ink 54">
                <a:extLst>
                  <a:ext uri="{FF2B5EF4-FFF2-40B4-BE49-F238E27FC236}">
                    <a16:creationId xmlns:a16="http://schemas.microsoft.com/office/drawing/2014/main" id="{91F0B664-C616-4D96-A643-49C23CB88DC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97650" y="4471988"/>
              <a:ext cx="90488" cy="225425"/>
            </p14:xfrm>
          </p:contentPart>
        </mc:Choice>
        <mc:Fallback>
          <p:pic>
            <p:nvPicPr>
              <p:cNvPr id="26680" name="Ink 54">
                <a:extLst>
                  <a:ext uri="{FF2B5EF4-FFF2-40B4-BE49-F238E27FC236}">
                    <a16:creationId xmlns:a16="http://schemas.microsoft.com/office/drawing/2014/main" id="{91F0B664-C616-4D96-A643-49C23CB88DC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6588277" y="4462610"/>
                <a:ext cx="109235" cy="2441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8">
            <p14:nvContentPartPr>
              <p14:cNvPr id="26681" name="Ink 69">
                <a:extLst>
                  <a:ext uri="{FF2B5EF4-FFF2-40B4-BE49-F238E27FC236}">
                    <a16:creationId xmlns:a16="http://schemas.microsoft.com/office/drawing/2014/main" id="{C2059C28-E9AD-4A79-887C-AE87351CAFF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38638" y="5895975"/>
              <a:ext cx="193675" cy="203200"/>
            </p14:xfrm>
          </p:contentPart>
        </mc:Choice>
        <mc:Fallback>
          <p:pic>
            <p:nvPicPr>
              <p:cNvPr id="26681" name="Ink 69">
                <a:extLst>
                  <a:ext uri="{FF2B5EF4-FFF2-40B4-BE49-F238E27FC236}">
                    <a16:creationId xmlns:a16="http://schemas.microsoft.com/office/drawing/2014/main" id="{C2059C28-E9AD-4A79-887C-AE87351CAFF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4329313" y="5886456"/>
                <a:ext cx="212325" cy="222239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9" name="Foliennummernplatzhalter 5">
            <a:extLst>
              <a:ext uri="{FF2B5EF4-FFF2-40B4-BE49-F238E27FC236}">
                <a16:creationId xmlns:a16="http://schemas.microsoft.com/office/drawing/2014/main" id="{937EEACF-4FCE-4E44-88E6-97E37DE217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1F6868C-634A-43A2-9009-586471B8D206}" type="slidenum">
              <a:rPr lang="de-DE" altLang="de-DE" sz="1400"/>
              <a:pPr eaLnBrk="1" hangingPunct="1"/>
              <a:t>33</a:t>
            </a:fld>
            <a:endParaRPr lang="de-DE" altLang="de-DE" sz="1400"/>
          </a:p>
        </p:txBody>
      </p:sp>
      <p:sp>
        <p:nvSpPr>
          <p:cNvPr id="27670" name="Rectangle 2">
            <a:extLst>
              <a:ext uri="{FF2B5EF4-FFF2-40B4-BE49-F238E27FC236}">
                <a16:creationId xmlns:a16="http://schemas.microsoft.com/office/drawing/2014/main" id="{A4E92330-F46A-46BE-8120-9DC38BE7D21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260350"/>
            <a:ext cx="7772400" cy="576263"/>
          </a:xfrm>
        </p:spPr>
        <p:txBody>
          <a:bodyPr/>
          <a:lstStyle/>
          <a:p>
            <a:pPr eaLnBrk="1" hangingPunct="1"/>
            <a:r>
              <a:rPr lang="de-DE" altLang="de-DE" sz="4000"/>
              <a:t>Was muss ich mir merken?</a:t>
            </a:r>
          </a:p>
        </p:txBody>
      </p:sp>
      <p:sp>
        <p:nvSpPr>
          <p:cNvPr id="27671" name="Text Box 4">
            <a:extLst>
              <a:ext uri="{FF2B5EF4-FFF2-40B4-BE49-F238E27FC236}">
                <a16:creationId xmlns:a16="http://schemas.microsoft.com/office/drawing/2014/main" id="{64EB3B73-CBAA-41D6-B3B7-4E0C49609F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27672" name="Textfeld 5">
            <a:extLst>
              <a:ext uri="{FF2B5EF4-FFF2-40B4-BE49-F238E27FC236}">
                <a16:creationId xmlns:a16="http://schemas.microsoft.com/office/drawing/2014/main" id="{CABF7BED-7DB7-4715-9C68-57E3AA072F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981075"/>
            <a:ext cx="8893175" cy="489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</a:pPr>
            <a:r>
              <a:rPr lang="de-DE" altLang="de-DE"/>
              <a:t> Die </a:t>
            </a:r>
            <a:r>
              <a:rPr lang="de-DE" altLang="de-DE" b="1"/>
              <a:t>Ganzen Zahlen </a:t>
            </a:r>
            <a:r>
              <a:rPr lang="de-DE" altLang="de-DE"/>
              <a:t>sind   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de-DE" altLang="de-DE"/>
              <a:t> In der Kryptografie geht es um das </a:t>
            </a:r>
            <a:r>
              <a:rPr lang="de-DE" altLang="de-DE" b="1"/>
              <a:t>Rechnen modulo n</a:t>
            </a:r>
            <a:br>
              <a:rPr lang="de-DE" altLang="de-DE"/>
            </a:br>
            <a:r>
              <a:rPr lang="de-DE" altLang="de-DE"/>
              <a:t>   in der Menge                                    , der Menge der Reste.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de-DE" altLang="de-DE"/>
              <a:t> In der Kryptografie hat </a:t>
            </a:r>
            <a:r>
              <a:rPr lang="de-DE" altLang="de-DE" b="1"/>
              <a:t>n etwa 200 Stellen</a:t>
            </a:r>
            <a:r>
              <a:rPr lang="de-DE" altLang="de-DE"/>
              <a:t>. Zum Lernen</a:t>
            </a:r>
            <a:br>
              <a:rPr lang="de-DE" altLang="de-DE"/>
            </a:br>
            <a:r>
              <a:rPr lang="de-DE" altLang="de-DE"/>
              <a:t>  nehmen wir kleine n und rechnen meist im Kopf.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de-DE" altLang="de-DE"/>
              <a:t> Hinter jeder Zahl    in        muss man sich  alle Zahlen </a:t>
            </a:r>
            <a:br>
              <a:rPr lang="de-DE" altLang="de-DE"/>
            </a:br>
            <a:r>
              <a:rPr lang="de-DE" altLang="de-DE"/>
              <a:t>  vorstellen, die </a:t>
            </a:r>
            <a:r>
              <a:rPr lang="de-DE" altLang="de-DE" b="1"/>
              <a:t>denselben Rest beim Teilen durch n </a:t>
            </a:r>
            <a:r>
              <a:rPr lang="de-DE" altLang="de-DE"/>
              <a:t>ergeben.</a:t>
            </a:r>
            <a:br>
              <a:rPr lang="de-DE" altLang="de-DE"/>
            </a:br>
            <a:r>
              <a:rPr lang="de-DE" altLang="de-DE"/>
              <a:t>  Sie ergeben sich aus     durch Addition eines beliebigen </a:t>
            </a:r>
            <a:br>
              <a:rPr lang="de-DE" altLang="de-DE"/>
            </a:br>
            <a:r>
              <a:rPr lang="de-DE" altLang="de-DE"/>
              <a:t>  Vielfachen von n. Also    repräsentiert</a:t>
            </a:r>
            <a:br>
              <a:rPr lang="de-DE" altLang="de-DE"/>
            </a:br>
            <a:r>
              <a:rPr lang="de-DE" altLang="de-DE"/>
              <a:t>  Das schreibt man so: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de-DE" altLang="de-DE"/>
              <a:t> Im Beispiel    </a:t>
            </a:r>
          </a:p>
        </p:txBody>
      </p:sp>
      <p:graphicFrame>
        <p:nvGraphicFramePr>
          <p:cNvPr id="27650" name="Object 8">
            <a:extLst>
              <a:ext uri="{FF2B5EF4-FFF2-40B4-BE49-F238E27FC236}">
                <a16:creationId xmlns:a16="http://schemas.microsoft.com/office/drawing/2014/main" id="{66FEBE61-672D-4086-86EE-3BF8CC5ACE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1052513"/>
          <a:ext cx="3263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63760" imgH="342720" progId="Equation.DSMT4">
                  <p:embed/>
                </p:oleObj>
              </mc:Choice>
              <mc:Fallback>
                <p:oleObj name="Equation" r:id="rId3" imgW="3263760" imgH="342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052513"/>
                        <a:ext cx="3263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9">
            <a:extLst>
              <a:ext uri="{FF2B5EF4-FFF2-40B4-BE49-F238E27FC236}">
                <a16:creationId xmlns:a16="http://schemas.microsoft.com/office/drawing/2014/main" id="{97B06B4E-6CA2-4F4F-9267-FAE22997E2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1773238"/>
          <a:ext cx="298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84400" imgH="380880" progId="Equation.DSMT4">
                  <p:embed/>
                </p:oleObj>
              </mc:Choice>
              <mc:Fallback>
                <p:oleObj name="Equation" r:id="rId5" imgW="2984400" imgH="380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773238"/>
                        <a:ext cx="2984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10">
            <a:extLst>
              <a:ext uri="{FF2B5EF4-FFF2-40B4-BE49-F238E27FC236}">
                <a16:creationId xmlns:a16="http://schemas.microsoft.com/office/drawing/2014/main" id="{2345DB20-F84A-4F94-A958-C669091747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2852738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80" imgH="457200" progId="Equation.DSMT4">
                  <p:embed/>
                </p:oleObj>
              </mc:Choice>
              <mc:Fallback>
                <p:oleObj name="Equation" r:id="rId7" imgW="38088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852738"/>
                        <a:ext cx="381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11">
            <a:extLst>
              <a:ext uri="{FF2B5EF4-FFF2-40B4-BE49-F238E27FC236}">
                <a16:creationId xmlns:a16="http://schemas.microsoft.com/office/drawing/2014/main" id="{BA84D6F0-0620-4F11-9C5F-605EBB3D25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4437063"/>
          <a:ext cx="1447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47560" imgH="533160" progId="Equation.DSMT4">
                  <p:embed/>
                </p:oleObj>
              </mc:Choice>
              <mc:Fallback>
                <p:oleObj name="Equation" r:id="rId9" imgW="1447560" imgH="5331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437063"/>
                        <a:ext cx="14478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12">
            <a:extLst>
              <a:ext uri="{FF2B5EF4-FFF2-40B4-BE49-F238E27FC236}">
                <a16:creationId xmlns:a16="http://schemas.microsoft.com/office/drawing/2014/main" id="{C01B4BCF-4D3E-410D-BD55-A3CD0304C2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4005263"/>
          <a:ext cx="2349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49360" imgH="342720" progId="Equation.DSMT4">
                  <p:embed/>
                </p:oleObj>
              </mc:Choice>
              <mc:Fallback>
                <p:oleObj name="Equation" r:id="rId11" imgW="2349360" imgH="3427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005263"/>
                        <a:ext cx="23495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13">
            <a:extLst>
              <a:ext uri="{FF2B5EF4-FFF2-40B4-BE49-F238E27FC236}">
                <a16:creationId xmlns:a16="http://schemas.microsoft.com/office/drawing/2014/main" id="{519628B3-803B-4389-8329-12BFC33DA9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2675" y="4025900"/>
          <a:ext cx="228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28600" imgH="266400" progId="Equation.DSMT4">
                  <p:embed/>
                </p:oleObj>
              </mc:Choice>
              <mc:Fallback>
                <p:oleObj name="Equation" r:id="rId13" imgW="228600" imgH="266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4025900"/>
                        <a:ext cx="2286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14">
            <a:extLst>
              <a:ext uri="{FF2B5EF4-FFF2-40B4-BE49-F238E27FC236}">
                <a16:creationId xmlns:a16="http://schemas.microsoft.com/office/drawing/2014/main" id="{3EAB9062-D580-4CF3-AE9E-02C60420E7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3716338"/>
          <a:ext cx="228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8600" imgH="266400" progId="Equation.DSMT4">
                  <p:embed/>
                </p:oleObj>
              </mc:Choice>
              <mc:Fallback>
                <p:oleObj name="Equation" r:id="rId15" imgW="228600" imgH="266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716338"/>
                        <a:ext cx="2286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15">
            <a:extLst>
              <a:ext uri="{FF2B5EF4-FFF2-40B4-BE49-F238E27FC236}">
                <a16:creationId xmlns:a16="http://schemas.microsoft.com/office/drawing/2014/main" id="{1C0E1E83-9110-4FA5-9398-F02BE0EB43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2924175"/>
          <a:ext cx="228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8600" imgH="266400" progId="Equation.DSMT4">
                  <p:embed/>
                </p:oleObj>
              </mc:Choice>
              <mc:Fallback>
                <p:oleObj name="Equation" r:id="rId16" imgW="228600" imgH="266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924175"/>
                        <a:ext cx="2286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6">
            <a:extLst>
              <a:ext uri="{FF2B5EF4-FFF2-40B4-BE49-F238E27FC236}">
                <a16:creationId xmlns:a16="http://schemas.microsoft.com/office/drawing/2014/main" id="{C2595EA8-14DB-4378-9618-595126637B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0925" y="5424488"/>
          <a:ext cx="259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590560" imgH="380880" progId="Equation.DSMT4">
                  <p:embed/>
                </p:oleObj>
              </mc:Choice>
              <mc:Fallback>
                <p:oleObj name="Equation" r:id="rId17" imgW="2590560" imgH="3808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5424488"/>
                        <a:ext cx="2590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7">
            <a:extLst>
              <a:ext uri="{FF2B5EF4-FFF2-40B4-BE49-F238E27FC236}">
                <a16:creationId xmlns:a16="http://schemas.microsoft.com/office/drawing/2014/main" id="{FE3B05D2-60BC-46CF-BB05-74DA3774C1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4625" y="5805488"/>
          <a:ext cx="2387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387520" imgH="533160" progId="Equation.DSMT4">
                  <p:embed/>
                </p:oleObj>
              </mc:Choice>
              <mc:Fallback>
                <p:oleObj name="Equation" r:id="rId19" imgW="2387520" imgH="5331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25" y="5805488"/>
                        <a:ext cx="2387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18">
            <a:extLst>
              <a:ext uri="{FF2B5EF4-FFF2-40B4-BE49-F238E27FC236}">
                <a16:creationId xmlns:a16="http://schemas.microsoft.com/office/drawing/2014/main" id="{1A1BB3F6-B2BA-4520-AFF6-C73D8BCC66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1025" y="5805488"/>
          <a:ext cx="1981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81080" imgH="533160" progId="Equation.DSMT4">
                  <p:embed/>
                </p:oleObj>
              </mc:Choice>
              <mc:Fallback>
                <p:oleObj name="Equation" r:id="rId21" imgW="1981080" imgH="5331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5805488"/>
                        <a:ext cx="1981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19">
            <a:extLst>
              <a:ext uri="{FF2B5EF4-FFF2-40B4-BE49-F238E27FC236}">
                <a16:creationId xmlns:a16="http://schemas.microsoft.com/office/drawing/2014/main" id="{5BC263CD-C7A9-40EE-B699-1F6F8155C9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21475" y="5805488"/>
          <a:ext cx="2171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171520" imgH="533160" progId="Equation.DSMT4">
                  <p:embed/>
                </p:oleObj>
              </mc:Choice>
              <mc:Fallback>
                <p:oleObj name="Equation" r:id="rId23" imgW="2171520" imgH="5331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475" y="5805488"/>
                        <a:ext cx="21717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20">
            <a:extLst>
              <a:ext uri="{FF2B5EF4-FFF2-40B4-BE49-F238E27FC236}">
                <a16:creationId xmlns:a16="http://schemas.microsoft.com/office/drawing/2014/main" id="{D9F42235-7B57-4441-9851-BE9D81771A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5805488"/>
          <a:ext cx="1435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434960" imgH="533160" progId="Equation.DSMT4">
                  <p:embed/>
                </p:oleObj>
              </mc:Choice>
              <mc:Fallback>
                <p:oleObj name="Equation" r:id="rId25" imgW="1434960" imgH="5331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805488"/>
                        <a:ext cx="1435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27663" name="Ink 5">
                <a:extLst>
                  <a:ext uri="{FF2B5EF4-FFF2-40B4-BE49-F238E27FC236}">
                    <a16:creationId xmlns:a16="http://schemas.microsoft.com/office/drawing/2014/main" id="{0B9B9231-F1FD-48FA-8AB2-4AB2B9C3221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909900" y="9229725"/>
              <a:ext cx="0" cy="0"/>
            </p14:xfrm>
          </p:contentPart>
        </mc:Choice>
        <mc:Fallback>
          <p:pic>
            <p:nvPicPr>
              <p:cNvPr id="27663" name="Ink 5">
                <a:extLst>
                  <a:ext uri="{FF2B5EF4-FFF2-40B4-BE49-F238E27FC236}">
                    <a16:creationId xmlns:a16="http://schemas.microsoft.com/office/drawing/2014/main" id="{0B9B9231-F1FD-48FA-8AB2-4AB2B9C3221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91909900" y="92297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27664" name="Ink 6">
                <a:extLst>
                  <a:ext uri="{FF2B5EF4-FFF2-40B4-BE49-F238E27FC236}">
                    <a16:creationId xmlns:a16="http://schemas.microsoft.com/office/drawing/2014/main" id="{3712151B-08E9-48A1-8389-30EDC856C9D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624650" y="4040188"/>
              <a:ext cx="0" cy="0"/>
            </p14:xfrm>
          </p:contentPart>
        </mc:Choice>
        <mc:Fallback>
          <p:pic>
            <p:nvPicPr>
              <p:cNvPr id="27664" name="Ink 6">
                <a:extLst>
                  <a:ext uri="{FF2B5EF4-FFF2-40B4-BE49-F238E27FC236}">
                    <a16:creationId xmlns:a16="http://schemas.microsoft.com/office/drawing/2014/main" id="{3712151B-08E9-48A1-8389-30EDC856C9D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95624650" y="40401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27665" name="Ink 7">
                <a:extLst>
                  <a:ext uri="{FF2B5EF4-FFF2-40B4-BE49-F238E27FC236}">
                    <a16:creationId xmlns:a16="http://schemas.microsoft.com/office/drawing/2014/main" id="{75891096-9664-4656-8211-D337397705C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565375" y="4864100"/>
              <a:ext cx="0" cy="0"/>
            </p14:xfrm>
          </p:contentPart>
        </mc:Choice>
        <mc:Fallback>
          <p:pic>
            <p:nvPicPr>
              <p:cNvPr id="27665" name="Ink 7">
                <a:extLst>
                  <a:ext uri="{FF2B5EF4-FFF2-40B4-BE49-F238E27FC236}">
                    <a16:creationId xmlns:a16="http://schemas.microsoft.com/office/drawing/2014/main" id="{75891096-9664-4656-8211-D337397705C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78565375" y="48641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27666" name="Ink 8">
                <a:extLst>
                  <a:ext uri="{FF2B5EF4-FFF2-40B4-BE49-F238E27FC236}">
                    <a16:creationId xmlns:a16="http://schemas.microsoft.com/office/drawing/2014/main" id="{958DC3E8-05CE-4BFD-8AD2-51CFF1525EC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347725" y="-496888"/>
              <a:ext cx="0" cy="0"/>
            </p14:xfrm>
          </p:contentPart>
        </mc:Choice>
        <mc:Fallback>
          <p:pic>
            <p:nvPicPr>
              <p:cNvPr id="27666" name="Ink 8">
                <a:extLst>
                  <a:ext uri="{FF2B5EF4-FFF2-40B4-BE49-F238E27FC236}">
                    <a16:creationId xmlns:a16="http://schemas.microsoft.com/office/drawing/2014/main" id="{958DC3E8-05CE-4BFD-8AD2-51CFF1525EC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64347725" y="-4968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27667" name="Ink 9">
                <a:extLst>
                  <a:ext uri="{FF2B5EF4-FFF2-40B4-BE49-F238E27FC236}">
                    <a16:creationId xmlns:a16="http://schemas.microsoft.com/office/drawing/2014/main" id="{0B826333-6CA2-4631-8C44-AA203F71A8C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093975" y="15338425"/>
              <a:ext cx="0" cy="0"/>
            </p14:xfrm>
          </p:contentPart>
        </mc:Choice>
        <mc:Fallback>
          <p:pic>
            <p:nvPicPr>
              <p:cNvPr id="27667" name="Ink 9">
                <a:extLst>
                  <a:ext uri="{FF2B5EF4-FFF2-40B4-BE49-F238E27FC236}">
                    <a16:creationId xmlns:a16="http://schemas.microsoft.com/office/drawing/2014/main" id="{0B826333-6CA2-4631-8C44-AA203F71A8C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66093975" y="153384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27668" name="Ink 7">
                <a:extLst>
                  <a:ext uri="{FF2B5EF4-FFF2-40B4-BE49-F238E27FC236}">
                    <a16:creationId xmlns:a16="http://schemas.microsoft.com/office/drawing/2014/main" id="{7F2C323E-36B2-4083-9659-1DFA31FB633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-22445663" y="7586663"/>
              <a:ext cx="0" cy="0"/>
            </p14:xfrm>
          </p:contentPart>
        </mc:Choice>
        <mc:Fallback>
          <p:pic>
            <p:nvPicPr>
              <p:cNvPr id="27668" name="Ink 7">
                <a:extLst>
                  <a:ext uri="{FF2B5EF4-FFF2-40B4-BE49-F238E27FC236}">
                    <a16:creationId xmlns:a16="http://schemas.microsoft.com/office/drawing/2014/main" id="{7F2C323E-36B2-4083-9659-1DFA31FB633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-22445663" y="7586663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9" name="Foliennummernplatzhalter 5">
            <a:extLst>
              <a:ext uri="{FF2B5EF4-FFF2-40B4-BE49-F238E27FC236}">
                <a16:creationId xmlns:a16="http://schemas.microsoft.com/office/drawing/2014/main" id="{0A2A49CD-C9AF-449D-A2CA-32EAB92152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3056437-28D9-4417-A531-3633AFCB0EF6}" type="slidenum">
              <a:rPr lang="de-DE" altLang="de-DE" sz="1400"/>
              <a:pPr eaLnBrk="1" hangingPunct="1"/>
              <a:t>34</a:t>
            </a:fld>
            <a:endParaRPr lang="de-DE" altLang="de-DE" sz="1400"/>
          </a:p>
        </p:txBody>
      </p:sp>
      <p:sp>
        <p:nvSpPr>
          <p:cNvPr id="31756" name="Rectangle 2">
            <a:extLst>
              <a:ext uri="{FF2B5EF4-FFF2-40B4-BE49-F238E27FC236}">
                <a16:creationId xmlns:a16="http://schemas.microsoft.com/office/drawing/2014/main" id="{B1172795-76DE-40DF-94E4-A70752799C9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50825" y="4868863"/>
            <a:ext cx="8642350" cy="1296987"/>
          </a:xfrm>
        </p:spPr>
        <p:txBody>
          <a:bodyPr/>
          <a:lstStyle/>
          <a:p>
            <a:pPr eaLnBrk="1" hangingPunct="1"/>
            <a:r>
              <a:rPr lang="de-DE" altLang="de-DE" sz="4000"/>
              <a:t>Weitere Überraschungen beim </a:t>
            </a:r>
            <a:br>
              <a:rPr lang="de-DE" altLang="de-DE" sz="4000"/>
            </a:br>
            <a:r>
              <a:rPr lang="de-DE" altLang="de-DE" sz="4000"/>
              <a:t>modulo-Rechen folgen!</a:t>
            </a:r>
          </a:p>
        </p:txBody>
      </p:sp>
      <p:sp>
        <p:nvSpPr>
          <p:cNvPr id="28681" name="Text Box 3">
            <a:extLst>
              <a:ext uri="{FF2B5EF4-FFF2-40B4-BE49-F238E27FC236}">
                <a16:creationId xmlns:a16="http://schemas.microsoft.com/office/drawing/2014/main" id="{DA5BEC9E-B00D-4707-AEE5-248D2B4A29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28682" name="Text Box 4">
            <a:extLst>
              <a:ext uri="{FF2B5EF4-FFF2-40B4-BE49-F238E27FC236}">
                <a16:creationId xmlns:a16="http://schemas.microsoft.com/office/drawing/2014/main" id="{1E33FFB8-045E-4E11-8F84-02E0DAF4C2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12" name="Horizontaler Bildlauf 11">
            <a:extLst>
              <a:ext uri="{FF2B5EF4-FFF2-40B4-BE49-F238E27FC236}">
                <a16:creationId xmlns:a16="http://schemas.microsoft.com/office/drawing/2014/main" id="{1B25E9EF-BC83-4748-9E76-6BF73AC05F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476250"/>
            <a:ext cx="6840537" cy="2332038"/>
          </a:xfrm>
          <a:prstGeom prst="horizontalScroll">
            <a:avLst>
              <a:gd name="adj" fmla="val 12500"/>
            </a:avLst>
          </a:prstGeom>
          <a:noFill/>
          <a:ln w="38100" cmpd="thinThick" algn="ctr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5400"/>
              <a:t>Uff, jetzt haben wir schon viel gelernt!</a:t>
            </a:r>
          </a:p>
        </p:txBody>
      </p:sp>
      <p:sp>
        <p:nvSpPr>
          <p:cNvPr id="13" name="Textfeld 12">
            <a:extLst>
              <a:ext uri="{FF2B5EF4-FFF2-40B4-BE49-F238E27FC236}">
                <a16:creationId xmlns:a16="http://schemas.microsoft.com/office/drawing/2014/main" id="{A7E07C16-E77E-4A62-919E-7963320904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3284538"/>
            <a:ext cx="64595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000"/>
              <a:t>Ziel: Kryptografie verstehen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8674" name="Ink 6">
                <a:extLst>
                  <a:ext uri="{FF2B5EF4-FFF2-40B4-BE49-F238E27FC236}">
                    <a16:creationId xmlns:a16="http://schemas.microsoft.com/office/drawing/2014/main" id="{C320EF25-87A1-4D41-810E-75F89818372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909900" y="9229725"/>
              <a:ext cx="0" cy="0"/>
            </p14:xfrm>
          </p:contentPart>
        </mc:Choice>
        <mc:Fallback>
          <p:pic>
            <p:nvPicPr>
              <p:cNvPr id="28674" name="Ink 6">
                <a:extLst>
                  <a:ext uri="{FF2B5EF4-FFF2-40B4-BE49-F238E27FC236}">
                    <a16:creationId xmlns:a16="http://schemas.microsoft.com/office/drawing/2014/main" id="{C320EF25-87A1-4D41-810E-75F89818372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1909900" y="92297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8675" name="Ink 7">
                <a:extLst>
                  <a:ext uri="{FF2B5EF4-FFF2-40B4-BE49-F238E27FC236}">
                    <a16:creationId xmlns:a16="http://schemas.microsoft.com/office/drawing/2014/main" id="{F6A13F7F-CCE7-4C99-B26C-22BDCDA5DDD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624650" y="4040188"/>
              <a:ext cx="0" cy="0"/>
            </p14:xfrm>
          </p:contentPart>
        </mc:Choice>
        <mc:Fallback>
          <p:pic>
            <p:nvPicPr>
              <p:cNvPr id="28675" name="Ink 7">
                <a:extLst>
                  <a:ext uri="{FF2B5EF4-FFF2-40B4-BE49-F238E27FC236}">
                    <a16:creationId xmlns:a16="http://schemas.microsoft.com/office/drawing/2014/main" id="{F6A13F7F-CCE7-4C99-B26C-22BDCDA5DDD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5624650" y="40401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8676" name="Ink 8">
                <a:extLst>
                  <a:ext uri="{FF2B5EF4-FFF2-40B4-BE49-F238E27FC236}">
                    <a16:creationId xmlns:a16="http://schemas.microsoft.com/office/drawing/2014/main" id="{7FE75093-87F7-4898-9F21-2B7197B76CF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565375" y="4864100"/>
              <a:ext cx="0" cy="0"/>
            </p14:xfrm>
          </p:contentPart>
        </mc:Choice>
        <mc:Fallback>
          <p:pic>
            <p:nvPicPr>
              <p:cNvPr id="28676" name="Ink 8">
                <a:extLst>
                  <a:ext uri="{FF2B5EF4-FFF2-40B4-BE49-F238E27FC236}">
                    <a16:creationId xmlns:a16="http://schemas.microsoft.com/office/drawing/2014/main" id="{7FE75093-87F7-4898-9F21-2B7197B76CF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8565375" y="48641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8677" name="Ink 9">
                <a:extLst>
                  <a:ext uri="{FF2B5EF4-FFF2-40B4-BE49-F238E27FC236}">
                    <a16:creationId xmlns:a16="http://schemas.microsoft.com/office/drawing/2014/main" id="{081D35FD-C9BB-4884-BE95-0E174B6429F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347725" y="-496888"/>
              <a:ext cx="0" cy="0"/>
            </p14:xfrm>
          </p:contentPart>
        </mc:Choice>
        <mc:Fallback>
          <p:pic>
            <p:nvPicPr>
              <p:cNvPr id="28677" name="Ink 9">
                <a:extLst>
                  <a:ext uri="{FF2B5EF4-FFF2-40B4-BE49-F238E27FC236}">
                    <a16:creationId xmlns:a16="http://schemas.microsoft.com/office/drawing/2014/main" id="{081D35FD-C9BB-4884-BE95-0E174B6429F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4347725" y="-4968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8678" name="Ink 10">
                <a:extLst>
                  <a:ext uri="{FF2B5EF4-FFF2-40B4-BE49-F238E27FC236}">
                    <a16:creationId xmlns:a16="http://schemas.microsoft.com/office/drawing/2014/main" id="{32736B8A-CC4F-43DC-9770-8ED84D50716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093975" y="15338425"/>
              <a:ext cx="0" cy="0"/>
            </p14:xfrm>
          </p:contentPart>
        </mc:Choice>
        <mc:Fallback>
          <p:pic>
            <p:nvPicPr>
              <p:cNvPr id="28678" name="Ink 10">
                <a:extLst>
                  <a:ext uri="{FF2B5EF4-FFF2-40B4-BE49-F238E27FC236}">
                    <a16:creationId xmlns:a16="http://schemas.microsoft.com/office/drawing/2014/main" id="{32736B8A-CC4F-43DC-9770-8ED84D50716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6093975" y="15338425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6" grpId="0"/>
      <p:bldP spid="12" grpId="0" animBg="1"/>
      <p:bldP spid="13" grpId="0"/>
      <p:bldP spid="13" grpId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10" name="Textfeld 15">
            <a:extLst>
              <a:ext uri="{FF2B5EF4-FFF2-40B4-BE49-F238E27FC236}">
                <a16:creationId xmlns:a16="http://schemas.microsoft.com/office/drawing/2014/main" id="{0AFAD6E4-271C-40ED-9FC7-5071259E86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463" y="5084763"/>
            <a:ext cx="8385175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Nur Zahlen, deren Potenzen in Z(n) wieder 1 erzeugen sind </a:t>
            </a:r>
          </a:p>
          <a:p>
            <a:pPr eaLnBrk="1" hangingPunct="1"/>
            <a:r>
              <a:rPr lang="de-DE" altLang="de-DE"/>
              <a:t>brauchbar.  Der kleinste Exponent k von a, mit</a:t>
            </a:r>
            <a:br>
              <a:rPr lang="de-DE" altLang="de-DE"/>
            </a:br>
            <a:r>
              <a:rPr lang="de-DE" altLang="de-DE"/>
              <a:t>heißt  </a:t>
            </a:r>
            <a:r>
              <a:rPr lang="de-DE" altLang="de-DE" b="1"/>
              <a:t>Ordnung von a</a:t>
            </a:r>
            <a:r>
              <a:rPr lang="de-DE" altLang="de-DE"/>
              <a:t>  modulo n.</a:t>
            </a:r>
          </a:p>
        </p:txBody>
      </p:sp>
      <p:sp>
        <p:nvSpPr>
          <p:cNvPr id="29711" name="Foliennummernplatzhalter 5">
            <a:extLst>
              <a:ext uri="{FF2B5EF4-FFF2-40B4-BE49-F238E27FC236}">
                <a16:creationId xmlns:a16="http://schemas.microsoft.com/office/drawing/2014/main" id="{CEFBDB95-8036-448A-81B3-D3754A7D41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634B43D-5281-4AE3-8638-63421378CDF7}" type="slidenum">
              <a:rPr lang="de-DE" altLang="de-DE" sz="1400"/>
              <a:pPr eaLnBrk="1" hangingPunct="1"/>
              <a:t>35</a:t>
            </a:fld>
            <a:endParaRPr lang="de-DE" altLang="de-DE" sz="1400"/>
          </a:p>
        </p:txBody>
      </p:sp>
      <p:sp>
        <p:nvSpPr>
          <p:cNvPr id="29712" name="Rectangle 2">
            <a:extLst>
              <a:ext uri="{FF2B5EF4-FFF2-40B4-BE49-F238E27FC236}">
                <a16:creationId xmlns:a16="http://schemas.microsoft.com/office/drawing/2014/main" id="{906916C0-0415-4B44-AA21-B0E888A9521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50825" y="260350"/>
            <a:ext cx="8642350" cy="1296988"/>
          </a:xfrm>
        </p:spPr>
        <p:txBody>
          <a:bodyPr/>
          <a:lstStyle/>
          <a:p>
            <a:pPr eaLnBrk="1" hangingPunct="1"/>
            <a:r>
              <a:rPr lang="de-DE" altLang="de-DE" sz="4000"/>
              <a:t>        Potenzen sind spannend </a:t>
            </a:r>
            <a:br>
              <a:rPr lang="de-DE" altLang="de-DE" sz="4000"/>
            </a:br>
            <a:endParaRPr lang="de-DE" altLang="de-DE" sz="4000"/>
          </a:p>
        </p:txBody>
      </p:sp>
      <p:sp>
        <p:nvSpPr>
          <p:cNvPr id="29713" name="Text Box 3">
            <a:extLst>
              <a:ext uri="{FF2B5EF4-FFF2-40B4-BE49-F238E27FC236}">
                <a16:creationId xmlns:a16="http://schemas.microsoft.com/office/drawing/2014/main" id="{6DDA7D60-3D6E-4088-995C-A995A9F61D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29714" name="Text Box 4">
            <a:extLst>
              <a:ext uri="{FF2B5EF4-FFF2-40B4-BE49-F238E27FC236}">
                <a16:creationId xmlns:a16="http://schemas.microsoft.com/office/drawing/2014/main" id="{0D588F96-3DDC-4B0A-9C49-4B8F13DEAA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pic>
        <p:nvPicPr>
          <p:cNvPr id="29715" name="Grafik 10" descr="geogebra64.gif">
            <a:hlinkClick r:id="rId3" action="ppaction://hlinkfile"/>
            <a:extLst>
              <a:ext uri="{FF2B5EF4-FFF2-40B4-BE49-F238E27FC236}">
                <a16:creationId xmlns:a16="http://schemas.microsoft.com/office/drawing/2014/main" id="{418C88E2-3D04-4B2C-83D4-6E2D9458F9C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88913"/>
            <a:ext cx="1152525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16" name="Textfeld 12">
            <a:extLst>
              <a:ext uri="{FF2B5EF4-FFF2-40B4-BE49-F238E27FC236}">
                <a16:creationId xmlns:a16="http://schemas.microsoft.com/office/drawing/2014/main" id="{6C2AC29A-FB1C-4E16-9467-0B393E0422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1052513"/>
            <a:ext cx="4397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Die Potenzen von 3 modulo 20</a:t>
            </a:r>
          </a:p>
        </p:txBody>
      </p:sp>
      <p:sp>
        <p:nvSpPr>
          <p:cNvPr id="29717" name="Textfeld 13">
            <a:extLst>
              <a:ext uri="{FF2B5EF4-FFF2-40B4-BE49-F238E27FC236}">
                <a16:creationId xmlns:a16="http://schemas.microsoft.com/office/drawing/2014/main" id="{5905B829-D853-468E-8699-851A8418B1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2060575"/>
            <a:ext cx="455771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3 hat in Z (20) die </a:t>
            </a:r>
            <a:r>
              <a:rPr lang="de-DE" altLang="de-DE" b="1">
                <a:solidFill>
                  <a:srgbClr val="009900"/>
                </a:solidFill>
              </a:rPr>
              <a:t>Ordnung 4,</a:t>
            </a:r>
          </a:p>
          <a:p>
            <a:pPr eaLnBrk="1" hangingPunct="1"/>
            <a:r>
              <a:rPr lang="de-DE" altLang="de-DE"/>
              <a:t>denn </a:t>
            </a:r>
          </a:p>
        </p:txBody>
      </p:sp>
      <p:sp>
        <p:nvSpPr>
          <p:cNvPr id="29718" name="Textfeld 14">
            <a:extLst>
              <a:ext uri="{FF2B5EF4-FFF2-40B4-BE49-F238E27FC236}">
                <a16:creationId xmlns:a16="http://schemas.microsoft.com/office/drawing/2014/main" id="{06A66335-7220-43EE-9C4D-76E4B71410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5600" y="2349500"/>
            <a:ext cx="2698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 </a:t>
            </a:r>
          </a:p>
        </p:txBody>
      </p:sp>
      <p:pic>
        <p:nvPicPr>
          <p:cNvPr id="29719" name="Picture 18">
            <a:extLst>
              <a:ext uri="{FF2B5EF4-FFF2-40B4-BE49-F238E27FC236}">
                <a16:creationId xmlns:a16="http://schemas.microsoft.com/office/drawing/2014/main" id="{BFF211CA-D082-4C8D-A100-DDABE32626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268413"/>
            <a:ext cx="2535237" cy="266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20" name="Picture 20">
            <a:extLst>
              <a:ext uri="{FF2B5EF4-FFF2-40B4-BE49-F238E27FC236}">
                <a16:creationId xmlns:a16="http://schemas.microsoft.com/office/drawing/2014/main" id="{82480408-E783-4393-B415-DB5F87D6C7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05263"/>
            <a:ext cx="8713788" cy="887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21" name="Textfeld 12">
            <a:extLst>
              <a:ext uri="{FF2B5EF4-FFF2-40B4-BE49-F238E27FC236}">
                <a16:creationId xmlns:a16="http://schemas.microsoft.com/office/drawing/2014/main" id="{ED0C83D0-1F45-4038-8D98-36912BDED1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6165850"/>
            <a:ext cx="32861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600"/>
              <a:t>k ist also die Länge des Polygons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9698" name="Ink 5">
                <a:extLst>
                  <a:ext uri="{FF2B5EF4-FFF2-40B4-BE49-F238E27FC236}">
                    <a16:creationId xmlns:a16="http://schemas.microsoft.com/office/drawing/2014/main" id="{EDDEB007-145D-4C60-9B47-4A3A6A52582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909900" y="9229725"/>
              <a:ext cx="0" cy="0"/>
            </p14:xfrm>
          </p:contentPart>
        </mc:Choice>
        <mc:Fallback>
          <p:pic>
            <p:nvPicPr>
              <p:cNvPr id="29698" name="Ink 5">
                <a:extLst>
                  <a:ext uri="{FF2B5EF4-FFF2-40B4-BE49-F238E27FC236}">
                    <a16:creationId xmlns:a16="http://schemas.microsoft.com/office/drawing/2014/main" id="{EDDEB007-145D-4C60-9B47-4A3A6A52582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1909900" y="92297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9699" name="Ink 6">
                <a:extLst>
                  <a:ext uri="{FF2B5EF4-FFF2-40B4-BE49-F238E27FC236}">
                    <a16:creationId xmlns:a16="http://schemas.microsoft.com/office/drawing/2014/main" id="{622423DA-A850-4B6B-A7A5-9971A8D197C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624650" y="4040188"/>
              <a:ext cx="0" cy="0"/>
            </p14:xfrm>
          </p:contentPart>
        </mc:Choice>
        <mc:Fallback>
          <p:pic>
            <p:nvPicPr>
              <p:cNvPr id="29699" name="Ink 6">
                <a:extLst>
                  <a:ext uri="{FF2B5EF4-FFF2-40B4-BE49-F238E27FC236}">
                    <a16:creationId xmlns:a16="http://schemas.microsoft.com/office/drawing/2014/main" id="{622423DA-A850-4B6B-A7A5-9971A8D197C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5624650" y="40401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9700" name="Ink 7">
                <a:extLst>
                  <a:ext uri="{FF2B5EF4-FFF2-40B4-BE49-F238E27FC236}">
                    <a16:creationId xmlns:a16="http://schemas.microsoft.com/office/drawing/2014/main" id="{80B9779E-5C6B-4DFC-B20E-F4589426EF9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565375" y="4864100"/>
              <a:ext cx="0" cy="0"/>
            </p14:xfrm>
          </p:contentPart>
        </mc:Choice>
        <mc:Fallback>
          <p:pic>
            <p:nvPicPr>
              <p:cNvPr id="29700" name="Ink 7">
                <a:extLst>
                  <a:ext uri="{FF2B5EF4-FFF2-40B4-BE49-F238E27FC236}">
                    <a16:creationId xmlns:a16="http://schemas.microsoft.com/office/drawing/2014/main" id="{80B9779E-5C6B-4DFC-B20E-F4589426EF9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8565375" y="48641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9701" name="Ink 8">
                <a:extLst>
                  <a:ext uri="{FF2B5EF4-FFF2-40B4-BE49-F238E27FC236}">
                    <a16:creationId xmlns:a16="http://schemas.microsoft.com/office/drawing/2014/main" id="{44D521AF-4FB7-4D08-96D5-4D2C624DCFA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347725" y="-496888"/>
              <a:ext cx="0" cy="0"/>
            </p14:xfrm>
          </p:contentPart>
        </mc:Choice>
        <mc:Fallback>
          <p:pic>
            <p:nvPicPr>
              <p:cNvPr id="29701" name="Ink 8">
                <a:extLst>
                  <a:ext uri="{FF2B5EF4-FFF2-40B4-BE49-F238E27FC236}">
                    <a16:creationId xmlns:a16="http://schemas.microsoft.com/office/drawing/2014/main" id="{44D521AF-4FB7-4D08-96D5-4D2C624DCFA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4347725" y="-4968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9702" name="Ink 9">
                <a:extLst>
                  <a:ext uri="{FF2B5EF4-FFF2-40B4-BE49-F238E27FC236}">
                    <a16:creationId xmlns:a16="http://schemas.microsoft.com/office/drawing/2014/main" id="{70645E43-B58A-4A25-9BED-78EB1DF9C6D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093975" y="15338425"/>
              <a:ext cx="0" cy="0"/>
            </p14:xfrm>
          </p:contentPart>
        </mc:Choice>
        <mc:Fallback>
          <p:pic>
            <p:nvPicPr>
              <p:cNvPr id="29702" name="Ink 9">
                <a:extLst>
                  <a:ext uri="{FF2B5EF4-FFF2-40B4-BE49-F238E27FC236}">
                    <a16:creationId xmlns:a16="http://schemas.microsoft.com/office/drawing/2014/main" id="{70645E43-B58A-4A25-9BED-78EB1DF9C6D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6093975" y="153384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9703" name="Ink 10">
                <a:extLst>
                  <a:ext uri="{FF2B5EF4-FFF2-40B4-BE49-F238E27FC236}">
                    <a16:creationId xmlns:a16="http://schemas.microsoft.com/office/drawing/2014/main" id="{8F4BC4D0-D854-417A-9A18-3831D6C9CB5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079025" y="25196800"/>
              <a:ext cx="0" cy="0"/>
            </p14:xfrm>
          </p:contentPart>
        </mc:Choice>
        <mc:Fallback>
          <p:pic>
            <p:nvPicPr>
              <p:cNvPr id="29703" name="Ink 10">
                <a:extLst>
                  <a:ext uri="{FF2B5EF4-FFF2-40B4-BE49-F238E27FC236}">
                    <a16:creationId xmlns:a16="http://schemas.microsoft.com/office/drawing/2014/main" id="{8F4BC4D0-D854-417A-9A18-3831D6C9CB5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8079025" y="251968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29704" name="Ink 35">
                <a:extLst>
                  <a:ext uri="{FF2B5EF4-FFF2-40B4-BE49-F238E27FC236}">
                    <a16:creationId xmlns:a16="http://schemas.microsoft.com/office/drawing/2014/main" id="{A0D2E6C0-67E1-4D56-A6D5-3FEBB85FAA5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62575" y="2605088"/>
              <a:ext cx="1984375" cy="1090612"/>
            </p14:xfrm>
          </p:contentPart>
        </mc:Choice>
        <mc:Fallback>
          <p:pic>
            <p:nvPicPr>
              <p:cNvPr id="29704" name="Ink 35">
                <a:extLst>
                  <a:ext uri="{FF2B5EF4-FFF2-40B4-BE49-F238E27FC236}">
                    <a16:creationId xmlns:a16="http://schemas.microsoft.com/office/drawing/2014/main" id="{A0D2E6C0-67E1-4D56-A6D5-3FEBB85FAA5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343508" y="2586018"/>
                <a:ext cx="2022149" cy="112839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29705" name="Ink 36">
                <a:extLst>
                  <a:ext uri="{FF2B5EF4-FFF2-40B4-BE49-F238E27FC236}">
                    <a16:creationId xmlns:a16="http://schemas.microsoft.com/office/drawing/2014/main" id="{DE8B9799-B97B-458C-9CE3-B2C082FD205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96213" y="3297238"/>
              <a:ext cx="1192212" cy="320675"/>
            </p14:xfrm>
          </p:contentPart>
        </mc:Choice>
        <mc:Fallback>
          <p:pic>
            <p:nvPicPr>
              <p:cNvPr id="29705" name="Ink 36">
                <a:extLst>
                  <a:ext uri="{FF2B5EF4-FFF2-40B4-BE49-F238E27FC236}">
                    <a16:creationId xmlns:a16="http://schemas.microsoft.com/office/drawing/2014/main" id="{DE8B9799-B97B-458C-9CE3-B2C082FD205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7777146" y="3277814"/>
                <a:ext cx="1229986" cy="3591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29706" name="Ink 10">
                <a:extLst>
                  <a:ext uri="{FF2B5EF4-FFF2-40B4-BE49-F238E27FC236}">
                    <a16:creationId xmlns:a16="http://schemas.microsoft.com/office/drawing/2014/main" id="{C50A7BA3-50BB-4DA5-90E2-F4941CDF90D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948488" y="5445125"/>
              <a:ext cx="1368425" cy="704850"/>
            </p14:xfrm>
          </p:contentPart>
        </mc:Choice>
        <mc:Fallback>
          <p:pic>
            <p:nvPicPr>
              <p:cNvPr id="29706" name="Ink 10">
                <a:extLst>
                  <a:ext uri="{FF2B5EF4-FFF2-40B4-BE49-F238E27FC236}">
                    <a16:creationId xmlns:a16="http://schemas.microsoft.com/office/drawing/2014/main" id="{C50A7BA3-50BB-4DA5-90E2-F4941CDF90D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6929367" y="5426026"/>
                <a:ext cx="1406307" cy="74268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29707" name="Ink 39">
                <a:extLst>
                  <a:ext uri="{FF2B5EF4-FFF2-40B4-BE49-F238E27FC236}">
                    <a16:creationId xmlns:a16="http://schemas.microsoft.com/office/drawing/2014/main" id="{17FE89F4-A672-426A-858D-F03B608EECA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58888" y="5876925"/>
              <a:ext cx="2305050" cy="439738"/>
            </p14:xfrm>
          </p:contentPart>
        </mc:Choice>
        <mc:Fallback>
          <p:pic>
            <p:nvPicPr>
              <p:cNvPr id="29707" name="Ink 39">
                <a:extLst>
                  <a:ext uri="{FF2B5EF4-FFF2-40B4-BE49-F238E27FC236}">
                    <a16:creationId xmlns:a16="http://schemas.microsoft.com/office/drawing/2014/main" id="{17FE89F4-A672-426A-858D-F03B608EECA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238345" y="5857680"/>
                <a:ext cx="2345748" cy="47786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29708" name="Ink 12">
                <a:extLst>
                  <a:ext uri="{FF2B5EF4-FFF2-40B4-BE49-F238E27FC236}">
                    <a16:creationId xmlns:a16="http://schemas.microsoft.com/office/drawing/2014/main" id="{FC2F895B-462E-479A-B377-CB6941F627C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561263" y="6203950"/>
              <a:ext cx="158750" cy="207963"/>
            </p14:xfrm>
          </p:contentPart>
        </mc:Choice>
        <mc:Fallback>
          <p:pic>
            <p:nvPicPr>
              <p:cNvPr id="29708" name="Ink 12">
                <a:extLst>
                  <a:ext uri="{FF2B5EF4-FFF2-40B4-BE49-F238E27FC236}">
                    <a16:creationId xmlns:a16="http://schemas.microsoft.com/office/drawing/2014/main" id="{FC2F895B-462E-479A-B377-CB6941F627C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7551882" y="6194563"/>
                <a:ext cx="177511" cy="22673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29709" name="Ink 13">
                <a:extLst>
                  <a:ext uri="{FF2B5EF4-FFF2-40B4-BE49-F238E27FC236}">
                    <a16:creationId xmlns:a16="http://schemas.microsoft.com/office/drawing/2014/main" id="{9DEED2D1-2DC7-4BE2-B083-A928DB2D5A1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47800" y="2286000"/>
              <a:ext cx="8793163" cy="2225675"/>
            </p14:xfrm>
          </p:contentPart>
        </mc:Choice>
        <mc:Fallback>
          <p:pic>
            <p:nvPicPr>
              <p:cNvPr id="29709" name="Ink 13">
                <a:extLst>
                  <a:ext uri="{FF2B5EF4-FFF2-40B4-BE49-F238E27FC236}">
                    <a16:creationId xmlns:a16="http://schemas.microsoft.com/office/drawing/2014/main" id="{9DEED2D1-2DC7-4BE2-B083-A928DB2D5A1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1438441" y="2276639"/>
                <a:ext cx="8811882" cy="2244396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6" name="Foliennummernplatzhalter 5">
            <a:extLst>
              <a:ext uri="{FF2B5EF4-FFF2-40B4-BE49-F238E27FC236}">
                <a16:creationId xmlns:a16="http://schemas.microsoft.com/office/drawing/2014/main" id="{058D251D-E2D0-4889-B241-EB297B8E34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61487E2-74B4-4A4E-8320-4BF4B67D360E}" type="slidenum">
              <a:rPr lang="de-DE" altLang="de-DE" sz="1400"/>
              <a:pPr eaLnBrk="1" hangingPunct="1"/>
              <a:t>36</a:t>
            </a:fld>
            <a:endParaRPr lang="de-DE" altLang="de-DE" sz="1400"/>
          </a:p>
        </p:txBody>
      </p:sp>
      <p:sp>
        <p:nvSpPr>
          <p:cNvPr id="30747" name="Rectangle 2">
            <a:extLst>
              <a:ext uri="{FF2B5EF4-FFF2-40B4-BE49-F238E27FC236}">
                <a16:creationId xmlns:a16="http://schemas.microsoft.com/office/drawing/2014/main" id="{1B3A5B29-C8C5-47A1-B74C-54EE9728B4F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501650" y="260350"/>
            <a:ext cx="8642350" cy="1296988"/>
          </a:xfrm>
        </p:spPr>
        <p:txBody>
          <a:bodyPr/>
          <a:lstStyle/>
          <a:p>
            <a:pPr algn="r" eaLnBrk="1" hangingPunct="1"/>
            <a:r>
              <a:rPr lang="de-DE" altLang="de-DE" sz="4000"/>
              <a:t>Rechnen mit Potenzen modulo n</a:t>
            </a:r>
          </a:p>
        </p:txBody>
      </p:sp>
      <p:sp>
        <p:nvSpPr>
          <p:cNvPr id="30748" name="Text Box 3">
            <a:extLst>
              <a:ext uri="{FF2B5EF4-FFF2-40B4-BE49-F238E27FC236}">
                <a16:creationId xmlns:a16="http://schemas.microsoft.com/office/drawing/2014/main" id="{CD02D9E3-5267-46EF-A764-65CAD9793E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30749" name="Text Box 4">
            <a:extLst>
              <a:ext uri="{FF2B5EF4-FFF2-40B4-BE49-F238E27FC236}">
                <a16:creationId xmlns:a16="http://schemas.microsoft.com/office/drawing/2014/main" id="{573B3F29-5091-4CE3-9566-CC409315D5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pic>
        <p:nvPicPr>
          <p:cNvPr id="30750" name="Picture 25">
            <a:extLst>
              <a:ext uri="{FF2B5EF4-FFF2-40B4-BE49-F238E27FC236}">
                <a16:creationId xmlns:a16="http://schemas.microsoft.com/office/drawing/2014/main" id="{6CA69DA9-9A03-4DB1-B1AA-134EFEE137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412875"/>
            <a:ext cx="2487613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1" name="Picture 24">
            <a:extLst>
              <a:ext uri="{FF2B5EF4-FFF2-40B4-BE49-F238E27FC236}">
                <a16:creationId xmlns:a16="http://schemas.microsoft.com/office/drawing/2014/main" id="{1034D483-A415-479E-8855-ADA91C2C56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716338"/>
            <a:ext cx="8893175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30722" name="Ink 5">
                <a:extLst>
                  <a:ext uri="{FF2B5EF4-FFF2-40B4-BE49-F238E27FC236}">
                    <a16:creationId xmlns:a16="http://schemas.microsoft.com/office/drawing/2014/main" id="{DD873B3D-3BFF-4F29-B52F-74016DCF420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909900" y="9229725"/>
              <a:ext cx="0" cy="0"/>
            </p14:xfrm>
          </p:contentPart>
        </mc:Choice>
        <mc:Fallback>
          <p:pic>
            <p:nvPicPr>
              <p:cNvPr id="30722" name="Ink 5">
                <a:extLst>
                  <a:ext uri="{FF2B5EF4-FFF2-40B4-BE49-F238E27FC236}">
                    <a16:creationId xmlns:a16="http://schemas.microsoft.com/office/drawing/2014/main" id="{DD873B3D-3BFF-4F29-B52F-74016DCF420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1909900" y="92297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30723" name="Ink 6">
                <a:extLst>
                  <a:ext uri="{FF2B5EF4-FFF2-40B4-BE49-F238E27FC236}">
                    <a16:creationId xmlns:a16="http://schemas.microsoft.com/office/drawing/2014/main" id="{9DCAE3D1-DF36-400A-B6A3-2461C2D3766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624650" y="4040188"/>
              <a:ext cx="0" cy="0"/>
            </p14:xfrm>
          </p:contentPart>
        </mc:Choice>
        <mc:Fallback>
          <p:pic>
            <p:nvPicPr>
              <p:cNvPr id="30723" name="Ink 6">
                <a:extLst>
                  <a:ext uri="{FF2B5EF4-FFF2-40B4-BE49-F238E27FC236}">
                    <a16:creationId xmlns:a16="http://schemas.microsoft.com/office/drawing/2014/main" id="{9DCAE3D1-DF36-400A-B6A3-2461C2D3766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5624650" y="40401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30724" name="Ink 7">
                <a:extLst>
                  <a:ext uri="{FF2B5EF4-FFF2-40B4-BE49-F238E27FC236}">
                    <a16:creationId xmlns:a16="http://schemas.microsoft.com/office/drawing/2014/main" id="{0BD6344E-8C80-4D0A-ADD9-492391094BD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565375" y="4864100"/>
              <a:ext cx="0" cy="0"/>
            </p14:xfrm>
          </p:contentPart>
        </mc:Choice>
        <mc:Fallback>
          <p:pic>
            <p:nvPicPr>
              <p:cNvPr id="30724" name="Ink 7">
                <a:extLst>
                  <a:ext uri="{FF2B5EF4-FFF2-40B4-BE49-F238E27FC236}">
                    <a16:creationId xmlns:a16="http://schemas.microsoft.com/office/drawing/2014/main" id="{0BD6344E-8C80-4D0A-ADD9-492391094BD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8565375" y="48641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30725" name="Ink 8">
                <a:extLst>
                  <a:ext uri="{FF2B5EF4-FFF2-40B4-BE49-F238E27FC236}">
                    <a16:creationId xmlns:a16="http://schemas.microsoft.com/office/drawing/2014/main" id="{30546C7A-A568-493F-9214-F0205B0E2B4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347725" y="-496888"/>
              <a:ext cx="0" cy="0"/>
            </p14:xfrm>
          </p:contentPart>
        </mc:Choice>
        <mc:Fallback>
          <p:pic>
            <p:nvPicPr>
              <p:cNvPr id="30725" name="Ink 8">
                <a:extLst>
                  <a:ext uri="{FF2B5EF4-FFF2-40B4-BE49-F238E27FC236}">
                    <a16:creationId xmlns:a16="http://schemas.microsoft.com/office/drawing/2014/main" id="{30546C7A-A568-493F-9214-F0205B0E2B4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4347725" y="-4968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30726" name="Ink 9">
                <a:extLst>
                  <a:ext uri="{FF2B5EF4-FFF2-40B4-BE49-F238E27FC236}">
                    <a16:creationId xmlns:a16="http://schemas.microsoft.com/office/drawing/2014/main" id="{EB4ADC28-E99F-4A6F-BDB1-E989B6E37FA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093975" y="15338425"/>
              <a:ext cx="0" cy="0"/>
            </p14:xfrm>
          </p:contentPart>
        </mc:Choice>
        <mc:Fallback>
          <p:pic>
            <p:nvPicPr>
              <p:cNvPr id="30726" name="Ink 9">
                <a:extLst>
                  <a:ext uri="{FF2B5EF4-FFF2-40B4-BE49-F238E27FC236}">
                    <a16:creationId xmlns:a16="http://schemas.microsoft.com/office/drawing/2014/main" id="{EB4ADC28-E99F-4A6F-BDB1-E989B6E37FA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6093975" y="153384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30727" name="Ink 10">
                <a:extLst>
                  <a:ext uri="{FF2B5EF4-FFF2-40B4-BE49-F238E27FC236}">
                    <a16:creationId xmlns:a16="http://schemas.microsoft.com/office/drawing/2014/main" id="{DDC4D891-A424-4C4E-8EF6-15DE5CDBA4C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079025" y="25196800"/>
              <a:ext cx="0" cy="0"/>
            </p14:xfrm>
          </p:contentPart>
        </mc:Choice>
        <mc:Fallback>
          <p:pic>
            <p:nvPicPr>
              <p:cNvPr id="30727" name="Ink 10">
                <a:extLst>
                  <a:ext uri="{FF2B5EF4-FFF2-40B4-BE49-F238E27FC236}">
                    <a16:creationId xmlns:a16="http://schemas.microsoft.com/office/drawing/2014/main" id="{DDC4D891-A424-4C4E-8EF6-15DE5CDBA4C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8079025" y="251968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30728" name="Ink 15">
                <a:extLst>
                  <a:ext uri="{FF2B5EF4-FFF2-40B4-BE49-F238E27FC236}">
                    <a16:creationId xmlns:a16="http://schemas.microsoft.com/office/drawing/2014/main" id="{85B2A411-F791-4F3E-9DBB-ACEE4F3AF4D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0" y="4941888"/>
              <a:ext cx="1385888" cy="739775"/>
            </p14:xfrm>
          </p:contentPart>
        </mc:Choice>
        <mc:Fallback>
          <p:pic>
            <p:nvPicPr>
              <p:cNvPr id="30728" name="Ink 15">
                <a:extLst>
                  <a:ext uri="{FF2B5EF4-FFF2-40B4-BE49-F238E27FC236}">
                    <a16:creationId xmlns:a16="http://schemas.microsoft.com/office/drawing/2014/main" id="{85B2A411-F791-4F3E-9DBB-ACEE4F3AF4D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-9357" y="4932533"/>
                <a:ext cx="1404602" cy="75848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30729" name="Ink 16">
                <a:extLst>
                  <a:ext uri="{FF2B5EF4-FFF2-40B4-BE49-F238E27FC236}">
                    <a16:creationId xmlns:a16="http://schemas.microsoft.com/office/drawing/2014/main" id="{B45A6E3D-82AB-41D7-951A-E78E0B9B920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00338" y="1484313"/>
              <a:ext cx="835025" cy="820737"/>
            </p14:xfrm>
          </p:contentPart>
        </mc:Choice>
        <mc:Fallback>
          <p:pic>
            <p:nvPicPr>
              <p:cNvPr id="30729" name="Ink 16">
                <a:extLst>
                  <a:ext uri="{FF2B5EF4-FFF2-40B4-BE49-F238E27FC236}">
                    <a16:creationId xmlns:a16="http://schemas.microsoft.com/office/drawing/2014/main" id="{B45A6E3D-82AB-41D7-951A-E78E0B9B920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690980" y="1474954"/>
                <a:ext cx="853741" cy="8394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30730" name="Ink 17">
                <a:extLst>
                  <a:ext uri="{FF2B5EF4-FFF2-40B4-BE49-F238E27FC236}">
                    <a16:creationId xmlns:a16="http://schemas.microsoft.com/office/drawing/2014/main" id="{C47A7744-D0D7-454B-8FD8-502DE2BE3F0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79838" y="1628775"/>
              <a:ext cx="1058862" cy="604838"/>
            </p14:xfrm>
          </p:contentPart>
        </mc:Choice>
        <mc:Fallback>
          <p:pic>
            <p:nvPicPr>
              <p:cNvPr id="30730" name="Ink 17">
                <a:extLst>
                  <a:ext uri="{FF2B5EF4-FFF2-40B4-BE49-F238E27FC236}">
                    <a16:creationId xmlns:a16="http://schemas.microsoft.com/office/drawing/2014/main" id="{C47A7744-D0D7-454B-8FD8-502DE2BE3F0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770464" y="1619414"/>
                <a:ext cx="1077609" cy="6235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30731" name="Ink 22">
                <a:extLst>
                  <a:ext uri="{FF2B5EF4-FFF2-40B4-BE49-F238E27FC236}">
                    <a16:creationId xmlns:a16="http://schemas.microsoft.com/office/drawing/2014/main" id="{DBBF7F52-EE92-4118-9C30-7155B126FFB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843213" y="2492375"/>
              <a:ext cx="3268662" cy="693738"/>
            </p14:xfrm>
          </p:contentPart>
        </mc:Choice>
        <mc:Fallback>
          <p:pic>
            <p:nvPicPr>
              <p:cNvPr id="30731" name="Ink 22">
                <a:extLst>
                  <a:ext uri="{FF2B5EF4-FFF2-40B4-BE49-F238E27FC236}">
                    <a16:creationId xmlns:a16="http://schemas.microsoft.com/office/drawing/2014/main" id="{DBBF7F52-EE92-4118-9C30-7155B126FFB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833855" y="2483010"/>
                <a:ext cx="3287377" cy="7124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30732" name="Ink 24">
                <a:extLst>
                  <a:ext uri="{FF2B5EF4-FFF2-40B4-BE49-F238E27FC236}">
                    <a16:creationId xmlns:a16="http://schemas.microsoft.com/office/drawing/2014/main" id="{2F08D063-47C8-445C-AC0D-E5A59396666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59113" y="2382838"/>
              <a:ext cx="317500" cy="319087"/>
            </p14:xfrm>
          </p:contentPart>
        </mc:Choice>
        <mc:Fallback>
          <p:pic>
            <p:nvPicPr>
              <p:cNvPr id="30732" name="Ink 24">
                <a:extLst>
                  <a:ext uri="{FF2B5EF4-FFF2-40B4-BE49-F238E27FC236}">
                    <a16:creationId xmlns:a16="http://schemas.microsoft.com/office/drawing/2014/main" id="{2F08D063-47C8-445C-AC0D-E5A59396666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3049722" y="2373495"/>
                <a:ext cx="336283" cy="33777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30733" name="Ink 25">
                <a:extLst>
                  <a:ext uri="{FF2B5EF4-FFF2-40B4-BE49-F238E27FC236}">
                    <a16:creationId xmlns:a16="http://schemas.microsoft.com/office/drawing/2014/main" id="{CF7DAEAD-4CBC-4996-A939-AB90B87742B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43663" y="2492375"/>
              <a:ext cx="2171700" cy="487363"/>
            </p14:xfrm>
          </p:contentPart>
        </mc:Choice>
        <mc:Fallback>
          <p:pic>
            <p:nvPicPr>
              <p:cNvPr id="30733" name="Ink 25">
                <a:extLst>
                  <a:ext uri="{FF2B5EF4-FFF2-40B4-BE49-F238E27FC236}">
                    <a16:creationId xmlns:a16="http://schemas.microsoft.com/office/drawing/2014/main" id="{CF7DAEAD-4CBC-4996-A939-AB90B87742B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6434304" y="2483010"/>
                <a:ext cx="2190418" cy="5060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30734" name="Ink 29">
                <a:extLst>
                  <a:ext uri="{FF2B5EF4-FFF2-40B4-BE49-F238E27FC236}">
                    <a16:creationId xmlns:a16="http://schemas.microsoft.com/office/drawing/2014/main" id="{78475152-CD98-418E-AA3B-463EFADE1C5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00225" y="4856163"/>
              <a:ext cx="884238" cy="757237"/>
            </p14:xfrm>
          </p:contentPart>
        </mc:Choice>
        <mc:Fallback>
          <p:pic>
            <p:nvPicPr>
              <p:cNvPr id="30734" name="Ink 29">
                <a:extLst>
                  <a:ext uri="{FF2B5EF4-FFF2-40B4-BE49-F238E27FC236}">
                    <a16:creationId xmlns:a16="http://schemas.microsoft.com/office/drawing/2014/main" id="{78475152-CD98-418E-AA3B-463EFADE1C5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1781182" y="4837106"/>
                <a:ext cx="921965" cy="7949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30735" name="Ink 30">
                <a:extLst>
                  <a:ext uri="{FF2B5EF4-FFF2-40B4-BE49-F238E27FC236}">
                    <a16:creationId xmlns:a16="http://schemas.microsoft.com/office/drawing/2014/main" id="{F1F4B9CA-D1E9-4BDD-AB51-A8D6D0F5507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879725" y="5337175"/>
              <a:ext cx="320675" cy="630238"/>
            </p14:xfrm>
          </p:contentPart>
        </mc:Choice>
        <mc:Fallback>
          <p:pic>
            <p:nvPicPr>
              <p:cNvPr id="30735" name="Ink 30">
                <a:extLst>
                  <a:ext uri="{FF2B5EF4-FFF2-40B4-BE49-F238E27FC236}">
                    <a16:creationId xmlns:a16="http://schemas.microsoft.com/office/drawing/2014/main" id="{F1F4B9CA-D1E9-4BDD-AB51-A8D6D0F5507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2860735" y="5318131"/>
                <a:ext cx="358296" cy="66796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30736" name="Ink 31">
                <a:extLst>
                  <a:ext uri="{FF2B5EF4-FFF2-40B4-BE49-F238E27FC236}">
                    <a16:creationId xmlns:a16="http://schemas.microsoft.com/office/drawing/2014/main" id="{71982096-5FD3-4A64-B856-DB34A4B6EA4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9650" y="4976813"/>
              <a:ext cx="1649413" cy="658812"/>
            </p14:xfrm>
          </p:contentPart>
        </mc:Choice>
        <mc:Fallback>
          <p:pic>
            <p:nvPicPr>
              <p:cNvPr id="30736" name="Ink 31">
                <a:extLst>
                  <a:ext uri="{FF2B5EF4-FFF2-40B4-BE49-F238E27FC236}">
                    <a16:creationId xmlns:a16="http://schemas.microsoft.com/office/drawing/2014/main" id="{71982096-5FD3-4A64-B856-DB34A4B6EA4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3530555" y="4957743"/>
                <a:ext cx="1687244" cy="6965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30737" name="Ink 32">
                <a:extLst>
                  <a:ext uri="{FF2B5EF4-FFF2-40B4-BE49-F238E27FC236}">
                    <a16:creationId xmlns:a16="http://schemas.microsoft.com/office/drawing/2014/main" id="{3C8E44DF-AA86-4528-9ABC-E79F47F9057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48038" y="5661025"/>
              <a:ext cx="1958975" cy="847725"/>
            </p14:xfrm>
          </p:contentPart>
        </mc:Choice>
        <mc:Fallback>
          <p:pic>
            <p:nvPicPr>
              <p:cNvPr id="30737" name="Ink 32">
                <a:extLst>
                  <a:ext uri="{FF2B5EF4-FFF2-40B4-BE49-F238E27FC236}">
                    <a16:creationId xmlns:a16="http://schemas.microsoft.com/office/drawing/2014/main" id="{3C8E44DF-AA86-4528-9ABC-E79F47F9057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3328963" y="5641906"/>
                <a:ext cx="1996765" cy="8856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30738" name="Ink 33">
                <a:extLst>
                  <a:ext uri="{FF2B5EF4-FFF2-40B4-BE49-F238E27FC236}">
                    <a16:creationId xmlns:a16="http://schemas.microsoft.com/office/drawing/2014/main" id="{CA6A61DA-C424-4F4D-B1CD-7718153062A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94338" y="5229225"/>
              <a:ext cx="293687" cy="427038"/>
            </p14:xfrm>
          </p:contentPart>
        </mc:Choice>
        <mc:Fallback>
          <p:pic>
            <p:nvPicPr>
              <p:cNvPr id="30738" name="Ink 33">
                <a:extLst>
                  <a:ext uri="{FF2B5EF4-FFF2-40B4-BE49-F238E27FC236}">
                    <a16:creationId xmlns:a16="http://schemas.microsoft.com/office/drawing/2014/main" id="{CA6A61DA-C424-4F4D-B1CD-7718153062A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5475263" y="5210142"/>
                <a:ext cx="331478" cy="4648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30739" name="Ink 19">
                <a:extLst>
                  <a:ext uri="{FF2B5EF4-FFF2-40B4-BE49-F238E27FC236}">
                    <a16:creationId xmlns:a16="http://schemas.microsoft.com/office/drawing/2014/main" id="{045F47B7-F4CB-4104-A96C-7BE553E8CF8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380288" y="2997200"/>
              <a:ext cx="1277937" cy="708025"/>
            </p14:xfrm>
          </p:contentPart>
        </mc:Choice>
        <mc:Fallback>
          <p:pic>
            <p:nvPicPr>
              <p:cNvPr id="30739" name="Ink 19">
                <a:extLst>
                  <a:ext uri="{FF2B5EF4-FFF2-40B4-BE49-F238E27FC236}">
                    <a16:creationId xmlns:a16="http://schemas.microsoft.com/office/drawing/2014/main" id="{045F47B7-F4CB-4104-A96C-7BE553E8CF8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7370931" y="2987846"/>
                <a:ext cx="1296651" cy="7267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30740" name="Ink 20">
                <a:extLst>
                  <a:ext uri="{FF2B5EF4-FFF2-40B4-BE49-F238E27FC236}">
                    <a16:creationId xmlns:a16="http://schemas.microsoft.com/office/drawing/2014/main" id="{414E54F0-6464-4F98-8C16-890791BE7AB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831013" y="6002338"/>
              <a:ext cx="498475" cy="273050"/>
            </p14:xfrm>
          </p:contentPart>
        </mc:Choice>
        <mc:Fallback>
          <p:pic>
            <p:nvPicPr>
              <p:cNvPr id="30740" name="Ink 20">
                <a:extLst>
                  <a:ext uri="{FF2B5EF4-FFF2-40B4-BE49-F238E27FC236}">
                    <a16:creationId xmlns:a16="http://schemas.microsoft.com/office/drawing/2014/main" id="{414E54F0-6464-4F98-8C16-890791BE7AB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6821628" y="5992997"/>
                <a:ext cx="517245" cy="2917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30741" name="Ink 21">
                <a:extLst>
                  <a:ext uri="{FF2B5EF4-FFF2-40B4-BE49-F238E27FC236}">
                    <a16:creationId xmlns:a16="http://schemas.microsoft.com/office/drawing/2014/main" id="{B2F81DD8-D971-4BC2-B8DB-E003C299484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148513" y="4802188"/>
              <a:ext cx="1693862" cy="1065212"/>
            </p14:xfrm>
          </p:contentPart>
        </mc:Choice>
        <mc:Fallback>
          <p:pic>
            <p:nvPicPr>
              <p:cNvPr id="30741" name="Ink 21">
                <a:extLst>
                  <a:ext uri="{FF2B5EF4-FFF2-40B4-BE49-F238E27FC236}">
                    <a16:creationId xmlns:a16="http://schemas.microsoft.com/office/drawing/2014/main" id="{B2F81DD8-D971-4BC2-B8DB-E003C299484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7139155" y="4792841"/>
                <a:ext cx="1712579" cy="10839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30742" name="Ink 22">
                <a:extLst>
                  <a:ext uri="{FF2B5EF4-FFF2-40B4-BE49-F238E27FC236}">
                    <a16:creationId xmlns:a16="http://schemas.microsoft.com/office/drawing/2014/main" id="{7866DA6D-D360-41A1-A385-547D911363E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165975" y="6007100"/>
              <a:ext cx="7938" cy="6350"/>
            </p14:xfrm>
          </p:contentPart>
        </mc:Choice>
        <mc:Fallback>
          <p:pic>
            <p:nvPicPr>
              <p:cNvPr id="30742" name="Ink 22">
                <a:extLst>
                  <a:ext uri="{FF2B5EF4-FFF2-40B4-BE49-F238E27FC236}">
                    <a16:creationId xmlns:a16="http://schemas.microsoft.com/office/drawing/2014/main" id="{7866DA6D-D360-41A1-A385-547D911363E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7155112" y="5997928"/>
                <a:ext cx="29663" cy="246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30743" name="Ink 23">
                <a:extLst>
                  <a:ext uri="{FF2B5EF4-FFF2-40B4-BE49-F238E27FC236}">
                    <a16:creationId xmlns:a16="http://schemas.microsoft.com/office/drawing/2014/main" id="{69BF1D4A-9695-4AFC-AD45-4FF2D429C2C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16825" y="6002338"/>
              <a:ext cx="919163" cy="398462"/>
            </p14:xfrm>
          </p:contentPart>
        </mc:Choice>
        <mc:Fallback>
          <p:pic>
            <p:nvPicPr>
              <p:cNvPr id="30743" name="Ink 23">
                <a:extLst>
                  <a:ext uri="{FF2B5EF4-FFF2-40B4-BE49-F238E27FC236}">
                    <a16:creationId xmlns:a16="http://schemas.microsoft.com/office/drawing/2014/main" id="{69BF1D4A-9695-4AFC-AD45-4FF2D429C2C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7607471" y="5992988"/>
                <a:ext cx="937870" cy="41716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5">
            <p14:nvContentPartPr>
              <p14:cNvPr id="30744" name="Ink 24">
                <a:extLst>
                  <a:ext uri="{FF2B5EF4-FFF2-40B4-BE49-F238E27FC236}">
                    <a16:creationId xmlns:a16="http://schemas.microsoft.com/office/drawing/2014/main" id="{8299D882-8E72-490A-A471-5A92E07ED92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659813" y="6067425"/>
              <a:ext cx="84137" cy="163513"/>
            </p14:xfrm>
          </p:contentPart>
        </mc:Choice>
        <mc:Fallback>
          <p:pic>
            <p:nvPicPr>
              <p:cNvPr id="30744" name="Ink 24">
                <a:extLst>
                  <a:ext uri="{FF2B5EF4-FFF2-40B4-BE49-F238E27FC236}">
                    <a16:creationId xmlns:a16="http://schemas.microsoft.com/office/drawing/2014/main" id="{8299D882-8E72-490A-A471-5A92E07ED92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8650544" y="6058122"/>
                <a:ext cx="102676" cy="1821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7">
            <p14:nvContentPartPr>
              <p14:cNvPr id="30745" name="Ink 25">
                <a:extLst>
                  <a:ext uri="{FF2B5EF4-FFF2-40B4-BE49-F238E27FC236}">
                    <a16:creationId xmlns:a16="http://schemas.microsoft.com/office/drawing/2014/main" id="{0199E412-82BC-4F66-851A-4B30C1B1D89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342475" y="27454225"/>
              <a:ext cx="0" cy="0"/>
            </p14:xfrm>
          </p:contentPart>
        </mc:Choice>
        <mc:Fallback>
          <p:pic>
            <p:nvPicPr>
              <p:cNvPr id="30745" name="Ink 25">
                <a:extLst>
                  <a:ext uri="{FF2B5EF4-FFF2-40B4-BE49-F238E27FC236}">
                    <a16:creationId xmlns:a16="http://schemas.microsoft.com/office/drawing/2014/main" id="{0199E412-82BC-4F66-851A-4B30C1B1D89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22342475" y="27454225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73" name="Foliennummernplatzhalter 5">
            <a:extLst>
              <a:ext uri="{FF2B5EF4-FFF2-40B4-BE49-F238E27FC236}">
                <a16:creationId xmlns:a16="http://schemas.microsoft.com/office/drawing/2014/main" id="{E71E874C-F559-41BD-B65D-40D60EE120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BA55B20-174E-4E8C-A1C0-9E52E5CF5594}" type="slidenum">
              <a:rPr lang="de-DE" altLang="de-DE" sz="1400"/>
              <a:pPr eaLnBrk="1" hangingPunct="1"/>
              <a:t>37</a:t>
            </a:fld>
            <a:endParaRPr lang="de-DE" altLang="de-DE" sz="1400"/>
          </a:p>
        </p:txBody>
      </p:sp>
      <p:sp>
        <p:nvSpPr>
          <p:cNvPr id="31774" name="Rectangle 2">
            <a:extLst>
              <a:ext uri="{FF2B5EF4-FFF2-40B4-BE49-F238E27FC236}">
                <a16:creationId xmlns:a16="http://schemas.microsoft.com/office/drawing/2014/main" id="{8DD2EF43-9601-4634-A254-A61D54B2E01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50825" y="260350"/>
            <a:ext cx="8642350" cy="1296988"/>
          </a:xfrm>
        </p:spPr>
        <p:txBody>
          <a:bodyPr/>
          <a:lstStyle/>
          <a:p>
            <a:pPr eaLnBrk="1" hangingPunct="1"/>
            <a:r>
              <a:rPr lang="de-DE" altLang="de-DE" sz="4000"/>
              <a:t>Potenzen in Z(m) </a:t>
            </a:r>
            <a:br>
              <a:rPr lang="de-DE" altLang="de-DE" sz="4000"/>
            </a:br>
            <a:endParaRPr lang="de-DE" altLang="de-DE" sz="4000"/>
          </a:p>
        </p:txBody>
      </p:sp>
      <p:sp>
        <p:nvSpPr>
          <p:cNvPr id="31775" name="Text Box 3">
            <a:extLst>
              <a:ext uri="{FF2B5EF4-FFF2-40B4-BE49-F238E27FC236}">
                <a16:creationId xmlns:a16="http://schemas.microsoft.com/office/drawing/2014/main" id="{5FF66DEB-1321-4557-A507-92F229112C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31776" name="Text Box 4">
            <a:extLst>
              <a:ext uri="{FF2B5EF4-FFF2-40B4-BE49-F238E27FC236}">
                <a16:creationId xmlns:a16="http://schemas.microsoft.com/office/drawing/2014/main" id="{A44FF69A-50F5-401C-89F2-D3045B6CF0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pic>
        <p:nvPicPr>
          <p:cNvPr id="31777" name="Picture 32">
            <a:extLst>
              <a:ext uri="{FF2B5EF4-FFF2-40B4-BE49-F238E27FC236}">
                <a16:creationId xmlns:a16="http://schemas.microsoft.com/office/drawing/2014/main" id="{1BB29837-3786-4343-93AB-9C16EF9FE4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412875"/>
            <a:ext cx="1230312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78" name="Textfeld 12">
            <a:extLst>
              <a:ext uri="{FF2B5EF4-FFF2-40B4-BE49-F238E27FC236}">
                <a16:creationId xmlns:a16="http://schemas.microsoft.com/office/drawing/2014/main" id="{3A160EB3-6360-4C69-BFA8-6D52C11616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1052513"/>
            <a:ext cx="4397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Die Potenzen von 3 modulo 20</a:t>
            </a:r>
          </a:p>
        </p:txBody>
      </p:sp>
      <p:sp>
        <p:nvSpPr>
          <p:cNvPr id="31779" name="Textfeld 14">
            <a:extLst>
              <a:ext uri="{FF2B5EF4-FFF2-40B4-BE49-F238E27FC236}">
                <a16:creationId xmlns:a16="http://schemas.microsoft.com/office/drawing/2014/main" id="{AA0B66D0-34D4-4264-9EB8-B6576D3C72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5600" y="2349500"/>
            <a:ext cx="2698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 </a:t>
            </a:r>
          </a:p>
        </p:txBody>
      </p:sp>
      <p:pic>
        <p:nvPicPr>
          <p:cNvPr id="31780" name="Picture 20">
            <a:extLst>
              <a:ext uri="{FF2B5EF4-FFF2-40B4-BE49-F238E27FC236}">
                <a16:creationId xmlns:a16="http://schemas.microsoft.com/office/drawing/2014/main" id="{035E7E7B-CC65-41CA-A947-469F2EA5DB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636838"/>
            <a:ext cx="8713788" cy="887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81" name="Grafik 10" descr="geogebra64.gif">
            <a:hlinkClick r:id="rId5" action="ppaction://hlinkfile"/>
            <a:extLst>
              <a:ext uri="{FF2B5EF4-FFF2-40B4-BE49-F238E27FC236}">
                <a16:creationId xmlns:a16="http://schemas.microsoft.com/office/drawing/2014/main" id="{5C292AB1-04F3-4302-AFD2-325478A4D59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88913"/>
            <a:ext cx="1152525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31746" name="Ink 5">
                <a:extLst>
                  <a:ext uri="{FF2B5EF4-FFF2-40B4-BE49-F238E27FC236}">
                    <a16:creationId xmlns:a16="http://schemas.microsoft.com/office/drawing/2014/main" id="{7612C7F3-FF38-4BE1-BDB6-F00732D7EFD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909900" y="9229725"/>
              <a:ext cx="0" cy="0"/>
            </p14:xfrm>
          </p:contentPart>
        </mc:Choice>
        <mc:Fallback>
          <p:pic>
            <p:nvPicPr>
              <p:cNvPr id="31746" name="Ink 5">
                <a:extLst>
                  <a:ext uri="{FF2B5EF4-FFF2-40B4-BE49-F238E27FC236}">
                    <a16:creationId xmlns:a16="http://schemas.microsoft.com/office/drawing/2014/main" id="{7612C7F3-FF38-4BE1-BDB6-F00732D7EFD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1909900" y="92297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31747" name="Ink 6">
                <a:extLst>
                  <a:ext uri="{FF2B5EF4-FFF2-40B4-BE49-F238E27FC236}">
                    <a16:creationId xmlns:a16="http://schemas.microsoft.com/office/drawing/2014/main" id="{8C985915-E34E-45F5-AED4-F56076DAC4D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624650" y="4040188"/>
              <a:ext cx="0" cy="0"/>
            </p14:xfrm>
          </p:contentPart>
        </mc:Choice>
        <mc:Fallback>
          <p:pic>
            <p:nvPicPr>
              <p:cNvPr id="31747" name="Ink 6">
                <a:extLst>
                  <a:ext uri="{FF2B5EF4-FFF2-40B4-BE49-F238E27FC236}">
                    <a16:creationId xmlns:a16="http://schemas.microsoft.com/office/drawing/2014/main" id="{8C985915-E34E-45F5-AED4-F56076DAC4D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5624650" y="40401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31748" name="Ink 7">
                <a:extLst>
                  <a:ext uri="{FF2B5EF4-FFF2-40B4-BE49-F238E27FC236}">
                    <a16:creationId xmlns:a16="http://schemas.microsoft.com/office/drawing/2014/main" id="{D0CA5AB3-5989-4209-975A-B47DF7604E4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565375" y="4864100"/>
              <a:ext cx="0" cy="0"/>
            </p14:xfrm>
          </p:contentPart>
        </mc:Choice>
        <mc:Fallback>
          <p:pic>
            <p:nvPicPr>
              <p:cNvPr id="31748" name="Ink 7">
                <a:extLst>
                  <a:ext uri="{FF2B5EF4-FFF2-40B4-BE49-F238E27FC236}">
                    <a16:creationId xmlns:a16="http://schemas.microsoft.com/office/drawing/2014/main" id="{D0CA5AB3-5989-4209-975A-B47DF7604E4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8565375" y="48641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31749" name="Ink 8">
                <a:extLst>
                  <a:ext uri="{FF2B5EF4-FFF2-40B4-BE49-F238E27FC236}">
                    <a16:creationId xmlns:a16="http://schemas.microsoft.com/office/drawing/2014/main" id="{BFD87099-6874-4741-989D-349906753C0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347725" y="-496888"/>
              <a:ext cx="0" cy="0"/>
            </p14:xfrm>
          </p:contentPart>
        </mc:Choice>
        <mc:Fallback>
          <p:pic>
            <p:nvPicPr>
              <p:cNvPr id="31749" name="Ink 8">
                <a:extLst>
                  <a:ext uri="{FF2B5EF4-FFF2-40B4-BE49-F238E27FC236}">
                    <a16:creationId xmlns:a16="http://schemas.microsoft.com/office/drawing/2014/main" id="{BFD87099-6874-4741-989D-349906753C0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4347725" y="-4968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31750" name="Ink 9">
                <a:extLst>
                  <a:ext uri="{FF2B5EF4-FFF2-40B4-BE49-F238E27FC236}">
                    <a16:creationId xmlns:a16="http://schemas.microsoft.com/office/drawing/2014/main" id="{03061F6E-25B5-4C72-B7BF-A59C84A2272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093975" y="15338425"/>
              <a:ext cx="0" cy="0"/>
            </p14:xfrm>
          </p:contentPart>
        </mc:Choice>
        <mc:Fallback>
          <p:pic>
            <p:nvPicPr>
              <p:cNvPr id="31750" name="Ink 9">
                <a:extLst>
                  <a:ext uri="{FF2B5EF4-FFF2-40B4-BE49-F238E27FC236}">
                    <a16:creationId xmlns:a16="http://schemas.microsoft.com/office/drawing/2014/main" id="{03061F6E-25B5-4C72-B7BF-A59C84A2272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6093975" y="153384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31751" name="Ink 10">
                <a:extLst>
                  <a:ext uri="{FF2B5EF4-FFF2-40B4-BE49-F238E27FC236}">
                    <a16:creationId xmlns:a16="http://schemas.microsoft.com/office/drawing/2014/main" id="{5A8C7F3A-87F1-44C3-B870-69C65199D9A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079025" y="25196800"/>
              <a:ext cx="0" cy="0"/>
            </p14:xfrm>
          </p:contentPart>
        </mc:Choice>
        <mc:Fallback>
          <p:pic>
            <p:nvPicPr>
              <p:cNvPr id="31751" name="Ink 10">
                <a:extLst>
                  <a:ext uri="{FF2B5EF4-FFF2-40B4-BE49-F238E27FC236}">
                    <a16:creationId xmlns:a16="http://schemas.microsoft.com/office/drawing/2014/main" id="{5A8C7F3A-87F1-44C3-B870-69C65199D9A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8079025" y="251968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31752" name="Ink 26">
                <a:extLst>
                  <a:ext uri="{FF2B5EF4-FFF2-40B4-BE49-F238E27FC236}">
                    <a16:creationId xmlns:a16="http://schemas.microsoft.com/office/drawing/2014/main" id="{580918DE-6E6F-49E7-824B-D59DF9CDAEE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35150" y="1484313"/>
              <a:ext cx="1984375" cy="809625"/>
            </p14:xfrm>
          </p:contentPart>
        </mc:Choice>
        <mc:Fallback>
          <p:pic>
            <p:nvPicPr>
              <p:cNvPr id="31752" name="Ink 26">
                <a:extLst>
                  <a:ext uri="{FF2B5EF4-FFF2-40B4-BE49-F238E27FC236}">
                    <a16:creationId xmlns:a16="http://schemas.microsoft.com/office/drawing/2014/main" id="{580918DE-6E6F-49E7-824B-D59DF9CDAEE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816069" y="1465199"/>
                <a:ext cx="2022176" cy="8474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31753" name="Ink 13">
                <a:extLst>
                  <a:ext uri="{FF2B5EF4-FFF2-40B4-BE49-F238E27FC236}">
                    <a16:creationId xmlns:a16="http://schemas.microsoft.com/office/drawing/2014/main" id="{5ACCA46D-AF70-49B9-806F-312D08D18B3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9588" y="4543425"/>
              <a:ext cx="1970087" cy="1052513"/>
            </p14:xfrm>
          </p:contentPart>
        </mc:Choice>
        <mc:Fallback>
          <p:pic>
            <p:nvPicPr>
              <p:cNvPr id="31753" name="Ink 13">
                <a:extLst>
                  <a:ext uri="{FF2B5EF4-FFF2-40B4-BE49-F238E27FC236}">
                    <a16:creationId xmlns:a16="http://schemas.microsoft.com/office/drawing/2014/main" id="{5ACCA46D-AF70-49B9-806F-312D08D18B3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90503" y="4524347"/>
                <a:ext cx="2007897" cy="10903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31754" name="Ink 11">
                <a:extLst>
                  <a:ext uri="{FF2B5EF4-FFF2-40B4-BE49-F238E27FC236}">
                    <a16:creationId xmlns:a16="http://schemas.microsoft.com/office/drawing/2014/main" id="{681F6762-48B3-4160-A1AD-0C4C6CEF5A6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884488" y="4510088"/>
              <a:ext cx="1362075" cy="777875"/>
            </p14:xfrm>
          </p:contentPart>
        </mc:Choice>
        <mc:Fallback>
          <p:pic>
            <p:nvPicPr>
              <p:cNvPr id="31754" name="Ink 11">
                <a:extLst>
                  <a:ext uri="{FF2B5EF4-FFF2-40B4-BE49-F238E27FC236}">
                    <a16:creationId xmlns:a16="http://schemas.microsoft.com/office/drawing/2014/main" id="{681F6762-48B3-4160-A1AD-0C4C6CEF5A6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865400" y="4491028"/>
                <a:ext cx="1399890" cy="81563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31755" name="Ink 12">
                <a:extLst>
                  <a:ext uri="{FF2B5EF4-FFF2-40B4-BE49-F238E27FC236}">
                    <a16:creationId xmlns:a16="http://schemas.microsoft.com/office/drawing/2014/main" id="{B17D38B0-722B-473B-86AC-4FB516519F7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22625" y="5373688"/>
              <a:ext cx="153988" cy="644525"/>
            </p14:xfrm>
          </p:contentPart>
        </mc:Choice>
        <mc:Fallback>
          <p:pic>
            <p:nvPicPr>
              <p:cNvPr id="31755" name="Ink 12">
                <a:extLst>
                  <a:ext uri="{FF2B5EF4-FFF2-40B4-BE49-F238E27FC236}">
                    <a16:creationId xmlns:a16="http://schemas.microsoft.com/office/drawing/2014/main" id="{B17D38B0-722B-473B-86AC-4FB516519F7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3203645" y="5354615"/>
                <a:ext cx="191590" cy="6823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31756" name="Ink 12">
                <a:extLst>
                  <a:ext uri="{FF2B5EF4-FFF2-40B4-BE49-F238E27FC236}">
                    <a16:creationId xmlns:a16="http://schemas.microsoft.com/office/drawing/2014/main" id="{16F632F6-DB99-45D8-AFD9-26EA15C267A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87675" y="6092825"/>
              <a:ext cx="828675" cy="339725"/>
            </p14:xfrm>
          </p:contentPart>
        </mc:Choice>
        <mc:Fallback>
          <p:pic>
            <p:nvPicPr>
              <p:cNvPr id="31756" name="Ink 12">
                <a:extLst>
                  <a:ext uri="{FF2B5EF4-FFF2-40B4-BE49-F238E27FC236}">
                    <a16:creationId xmlns:a16="http://schemas.microsoft.com/office/drawing/2014/main" id="{16F632F6-DB99-45D8-AFD9-26EA15C267A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2968604" y="6073691"/>
                <a:ext cx="866457" cy="3776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31757" name="Ink 14">
                <a:extLst>
                  <a:ext uri="{FF2B5EF4-FFF2-40B4-BE49-F238E27FC236}">
                    <a16:creationId xmlns:a16="http://schemas.microsoft.com/office/drawing/2014/main" id="{C7F132F4-E83E-40AF-84B3-5EF5634161B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84663" y="5980113"/>
              <a:ext cx="258762" cy="339725"/>
            </p14:xfrm>
          </p:contentPart>
        </mc:Choice>
        <mc:Fallback>
          <p:pic>
            <p:nvPicPr>
              <p:cNvPr id="31757" name="Ink 14">
                <a:extLst>
                  <a:ext uri="{FF2B5EF4-FFF2-40B4-BE49-F238E27FC236}">
                    <a16:creationId xmlns:a16="http://schemas.microsoft.com/office/drawing/2014/main" id="{C7F132F4-E83E-40AF-84B3-5EF5634161B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4265589" y="5961039"/>
                <a:ext cx="296551" cy="3775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31758" name="Ink 15">
                <a:extLst>
                  <a:ext uri="{FF2B5EF4-FFF2-40B4-BE49-F238E27FC236}">
                    <a16:creationId xmlns:a16="http://schemas.microsoft.com/office/drawing/2014/main" id="{06A316C1-34EA-4CCC-8401-586FA3FA9D2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87900" y="5891213"/>
              <a:ext cx="2225675" cy="466725"/>
            </p14:xfrm>
          </p:contentPart>
        </mc:Choice>
        <mc:Fallback>
          <p:pic>
            <p:nvPicPr>
              <p:cNvPr id="31758" name="Ink 15">
                <a:extLst>
                  <a:ext uri="{FF2B5EF4-FFF2-40B4-BE49-F238E27FC236}">
                    <a16:creationId xmlns:a16="http://schemas.microsoft.com/office/drawing/2014/main" id="{06A316C1-34EA-4CCC-8401-586FA3FA9D2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4768825" y="5872097"/>
                <a:ext cx="2263465" cy="5045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31759" name="Ink 28">
                <a:extLst>
                  <a:ext uri="{FF2B5EF4-FFF2-40B4-BE49-F238E27FC236}">
                    <a16:creationId xmlns:a16="http://schemas.microsoft.com/office/drawing/2014/main" id="{C9EBD1F0-31AA-4E73-8039-5B4688759E9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41613" y="2174875"/>
              <a:ext cx="546100" cy="381000"/>
            </p14:xfrm>
          </p:contentPart>
        </mc:Choice>
        <mc:Fallback>
          <p:pic>
            <p:nvPicPr>
              <p:cNvPr id="31759" name="Ink 28">
                <a:extLst>
                  <a:ext uri="{FF2B5EF4-FFF2-40B4-BE49-F238E27FC236}">
                    <a16:creationId xmlns:a16="http://schemas.microsoft.com/office/drawing/2014/main" id="{C9EBD1F0-31AA-4E73-8039-5B4688759E9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2727214" y="2160484"/>
                <a:ext cx="574179" cy="40906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31760" name="Ink 29">
                <a:extLst>
                  <a:ext uri="{FF2B5EF4-FFF2-40B4-BE49-F238E27FC236}">
                    <a16:creationId xmlns:a16="http://schemas.microsoft.com/office/drawing/2014/main" id="{C0FC9621-D0B5-4099-8E7C-73C74A48F08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35625" y="1555750"/>
              <a:ext cx="1979613" cy="873125"/>
            </p14:xfrm>
          </p:contentPart>
        </mc:Choice>
        <mc:Fallback>
          <p:pic>
            <p:nvPicPr>
              <p:cNvPr id="31760" name="Ink 29">
                <a:extLst>
                  <a:ext uri="{FF2B5EF4-FFF2-40B4-BE49-F238E27FC236}">
                    <a16:creationId xmlns:a16="http://schemas.microsoft.com/office/drawing/2014/main" id="{C0FC9621-D0B5-4099-8E7C-73C74A48F08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5621215" y="1541342"/>
                <a:ext cx="2007713" cy="90122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31761" name="Ink 30">
                <a:extLst>
                  <a:ext uri="{FF2B5EF4-FFF2-40B4-BE49-F238E27FC236}">
                    <a16:creationId xmlns:a16="http://schemas.microsoft.com/office/drawing/2014/main" id="{90228BBC-BFCB-434C-A1B9-251E258A18C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97063" y="3557588"/>
              <a:ext cx="6350" cy="3175"/>
            </p14:xfrm>
          </p:contentPart>
        </mc:Choice>
        <mc:Fallback>
          <p:pic>
            <p:nvPicPr>
              <p:cNvPr id="31761" name="Ink 30">
                <a:extLst>
                  <a:ext uri="{FF2B5EF4-FFF2-40B4-BE49-F238E27FC236}">
                    <a16:creationId xmlns:a16="http://schemas.microsoft.com/office/drawing/2014/main" id="{90228BBC-BFCB-434C-A1B9-251E258A18C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1883695" y="3536421"/>
                <a:ext cx="32418" cy="444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31762" name="Ink 33">
                <a:extLst>
                  <a:ext uri="{FF2B5EF4-FFF2-40B4-BE49-F238E27FC236}">
                    <a16:creationId xmlns:a16="http://schemas.microsoft.com/office/drawing/2014/main" id="{CC1275A1-9EA9-458B-ADA4-A764B84937B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87900" y="3429000"/>
              <a:ext cx="763588" cy="330200"/>
            </p14:xfrm>
          </p:contentPart>
        </mc:Choice>
        <mc:Fallback>
          <p:pic>
            <p:nvPicPr>
              <p:cNvPr id="31762" name="Ink 33">
                <a:extLst>
                  <a:ext uri="{FF2B5EF4-FFF2-40B4-BE49-F238E27FC236}">
                    <a16:creationId xmlns:a16="http://schemas.microsoft.com/office/drawing/2014/main" id="{CC1275A1-9EA9-458B-ADA4-A764B84937B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4773506" y="3414597"/>
                <a:ext cx="791656" cy="35828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31763" name="Ink 34">
                <a:extLst>
                  <a:ext uri="{FF2B5EF4-FFF2-40B4-BE49-F238E27FC236}">
                    <a16:creationId xmlns:a16="http://schemas.microsoft.com/office/drawing/2014/main" id="{8DFE19A3-5A54-431D-A965-5C0BF422953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51500" y="3500438"/>
              <a:ext cx="236538" cy="293687"/>
            </p14:xfrm>
          </p:contentPart>
        </mc:Choice>
        <mc:Fallback>
          <p:pic>
            <p:nvPicPr>
              <p:cNvPr id="31763" name="Ink 34">
                <a:extLst>
                  <a:ext uri="{FF2B5EF4-FFF2-40B4-BE49-F238E27FC236}">
                    <a16:creationId xmlns:a16="http://schemas.microsoft.com/office/drawing/2014/main" id="{8DFE19A3-5A54-431D-A965-5C0BF422953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5637186" y="3485863"/>
                <a:ext cx="264450" cy="3221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31764" name="Ink 35">
                <a:extLst>
                  <a:ext uri="{FF2B5EF4-FFF2-40B4-BE49-F238E27FC236}">
                    <a16:creationId xmlns:a16="http://schemas.microsoft.com/office/drawing/2014/main" id="{7C5D65CA-31C3-4BD7-8CEA-18C3CE9AA5F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11863" y="3429000"/>
              <a:ext cx="738187" cy="395288"/>
            </p14:xfrm>
          </p:contentPart>
        </mc:Choice>
        <mc:Fallback>
          <p:pic>
            <p:nvPicPr>
              <p:cNvPr id="31764" name="Ink 35">
                <a:extLst>
                  <a:ext uri="{FF2B5EF4-FFF2-40B4-BE49-F238E27FC236}">
                    <a16:creationId xmlns:a16="http://schemas.microsoft.com/office/drawing/2014/main" id="{7C5D65CA-31C3-4BD7-8CEA-18C3CE9AA5F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5997459" y="3414626"/>
                <a:ext cx="766274" cy="4233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31765" name="Ink 38">
                <a:extLst>
                  <a:ext uri="{FF2B5EF4-FFF2-40B4-BE49-F238E27FC236}">
                    <a16:creationId xmlns:a16="http://schemas.microsoft.com/office/drawing/2014/main" id="{CFBAA624-CF2E-44C3-B7DE-E4888FC3147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86375" y="4030663"/>
              <a:ext cx="1085850" cy="490537"/>
            </p14:xfrm>
          </p:contentPart>
        </mc:Choice>
        <mc:Fallback>
          <p:pic>
            <p:nvPicPr>
              <p:cNvPr id="31765" name="Ink 38">
                <a:extLst>
                  <a:ext uri="{FF2B5EF4-FFF2-40B4-BE49-F238E27FC236}">
                    <a16:creationId xmlns:a16="http://schemas.microsoft.com/office/drawing/2014/main" id="{CFBAA624-CF2E-44C3-B7DE-E4888FC3147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5271988" y="4016235"/>
                <a:ext cx="1113904" cy="51867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31766" name="Ink 39">
                <a:extLst>
                  <a:ext uri="{FF2B5EF4-FFF2-40B4-BE49-F238E27FC236}">
                    <a16:creationId xmlns:a16="http://schemas.microsoft.com/office/drawing/2014/main" id="{60FF0349-E479-488B-9F60-3FD22F08A71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967538" y="4173538"/>
              <a:ext cx="744537" cy="349250"/>
            </p14:xfrm>
          </p:contentPart>
        </mc:Choice>
        <mc:Fallback>
          <p:pic>
            <p:nvPicPr>
              <p:cNvPr id="31766" name="Ink 39">
                <a:extLst>
                  <a:ext uri="{FF2B5EF4-FFF2-40B4-BE49-F238E27FC236}">
                    <a16:creationId xmlns:a16="http://schemas.microsoft.com/office/drawing/2014/main" id="{60FF0349-E479-488B-9F60-3FD22F08A71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6953151" y="4159151"/>
                <a:ext cx="772592" cy="3773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5">
            <p14:nvContentPartPr>
              <p14:cNvPr id="31767" name="Ink 40">
                <a:extLst>
                  <a:ext uri="{FF2B5EF4-FFF2-40B4-BE49-F238E27FC236}">
                    <a16:creationId xmlns:a16="http://schemas.microsoft.com/office/drawing/2014/main" id="{54486B36-A3C0-4975-811D-78A96C40048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89613" y="4576763"/>
              <a:ext cx="315912" cy="234950"/>
            </p14:xfrm>
          </p:contentPart>
        </mc:Choice>
        <mc:Fallback>
          <p:pic>
            <p:nvPicPr>
              <p:cNvPr id="31767" name="Ink 40">
                <a:extLst>
                  <a:ext uri="{FF2B5EF4-FFF2-40B4-BE49-F238E27FC236}">
                    <a16:creationId xmlns:a16="http://schemas.microsoft.com/office/drawing/2014/main" id="{54486B36-A3C0-4975-811D-78A96C40048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5775221" y="4562147"/>
                <a:ext cx="343977" cy="2634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7">
            <p14:nvContentPartPr>
              <p14:cNvPr id="31768" name="Ink 37">
                <a:extLst>
                  <a:ext uri="{FF2B5EF4-FFF2-40B4-BE49-F238E27FC236}">
                    <a16:creationId xmlns:a16="http://schemas.microsoft.com/office/drawing/2014/main" id="{4D03BB70-717B-426E-B5CF-A80C2D4DDD1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800850" y="4724400"/>
              <a:ext cx="1206500" cy="458788"/>
            </p14:xfrm>
          </p:contentPart>
        </mc:Choice>
        <mc:Fallback>
          <p:pic>
            <p:nvPicPr>
              <p:cNvPr id="31768" name="Ink 37">
                <a:extLst>
                  <a:ext uri="{FF2B5EF4-FFF2-40B4-BE49-F238E27FC236}">
                    <a16:creationId xmlns:a16="http://schemas.microsoft.com/office/drawing/2014/main" id="{4D03BB70-717B-426E-B5CF-A80C2D4DDD1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6786457" y="4710007"/>
                <a:ext cx="1234567" cy="4868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9">
            <p14:nvContentPartPr>
              <p14:cNvPr id="31769" name="Ink 36">
                <a:extLst>
                  <a:ext uri="{FF2B5EF4-FFF2-40B4-BE49-F238E27FC236}">
                    <a16:creationId xmlns:a16="http://schemas.microsoft.com/office/drawing/2014/main" id="{EC92B8BE-3982-4132-B7FA-C88022823CF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95963" y="4827588"/>
              <a:ext cx="549275" cy="323850"/>
            </p14:xfrm>
          </p:contentPart>
        </mc:Choice>
        <mc:Fallback>
          <p:pic>
            <p:nvPicPr>
              <p:cNvPr id="31769" name="Ink 36">
                <a:extLst>
                  <a:ext uri="{FF2B5EF4-FFF2-40B4-BE49-F238E27FC236}">
                    <a16:creationId xmlns:a16="http://schemas.microsoft.com/office/drawing/2014/main" id="{EC92B8BE-3982-4132-B7FA-C88022823CF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5781575" y="4813179"/>
                <a:ext cx="577332" cy="3519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1">
            <p14:nvContentPartPr>
              <p14:cNvPr id="31770" name="Ink 42">
                <a:extLst>
                  <a:ext uri="{FF2B5EF4-FFF2-40B4-BE49-F238E27FC236}">
                    <a16:creationId xmlns:a16="http://schemas.microsoft.com/office/drawing/2014/main" id="{B1CC8399-2203-48FB-993E-E6F85D22BD8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804025" y="5157788"/>
              <a:ext cx="2032000" cy="496887"/>
            </p14:xfrm>
          </p:contentPart>
        </mc:Choice>
        <mc:Fallback>
          <p:pic>
            <p:nvPicPr>
              <p:cNvPr id="31770" name="Ink 42">
                <a:extLst>
                  <a:ext uri="{FF2B5EF4-FFF2-40B4-BE49-F238E27FC236}">
                    <a16:creationId xmlns:a16="http://schemas.microsoft.com/office/drawing/2014/main" id="{B1CC8399-2203-48FB-993E-E6F85D22BD8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6789619" y="5143427"/>
                <a:ext cx="2060092" cy="5248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3">
            <p14:nvContentPartPr>
              <p14:cNvPr id="31771" name="Ink 26">
                <a:extLst>
                  <a:ext uri="{FF2B5EF4-FFF2-40B4-BE49-F238E27FC236}">
                    <a16:creationId xmlns:a16="http://schemas.microsoft.com/office/drawing/2014/main" id="{1B80F510-8121-4507-9B8B-CF979CC0B84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27538" y="3044825"/>
              <a:ext cx="276225" cy="554038"/>
            </p14:xfrm>
          </p:contentPart>
        </mc:Choice>
        <mc:Fallback>
          <p:pic>
            <p:nvPicPr>
              <p:cNvPr id="31771" name="Ink 26">
                <a:extLst>
                  <a:ext uri="{FF2B5EF4-FFF2-40B4-BE49-F238E27FC236}">
                    <a16:creationId xmlns:a16="http://schemas.microsoft.com/office/drawing/2014/main" id="{1B80F510-8121-4507-9B8B-CF979CC0B84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4418150" y="3035483"/>
                <a:ext cx="295001" cy="57272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5">
            <p14:nvContentPartPr>
              <p14:cNvPr id="31772" name="Ink 40">
                <a:extLst>
                  <a:ext uri="{FF2B5EF4-FFF2-40B4-BE49-F238E27FC236}">
                    <a16:creationId xmlns:a16="http://schemas.microsoft.com/office/drawing/2014/main" id="{1DBFFE38-A234-415C-9DA3-1F33EBB56F8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88113" y="4729163"/>
              <a:ext cx="204787" cy="447675"/>
            </p14:xfrm>
          </p:contentPart>
        </mc:Choice>
        <mc:Fallback>
          <p:pic>
            <p:nvPicPr>
              <p:cNvPr id="31772" name="Ink 40">
                <a:extLst>
                  <a:ext uri="{FF2B5EF4-FFF2-40B4-BE49-F238E27FC236}">
                    <a16:creationId xmlns:a16="http://schemas.microsoft.com/office/drawing/2014/main" id="{1DBFFE38-A234-415C-9DA3-1F33EBB56F8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6473691" y="4714745"/>
                <a:ext cx="232909" cy="47579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0" name="Foliennummernplatzhalter 5">
            <a:extLst>
              <a:ext uri="{FF2B5EF4-FFF2-40B4-BE49-F238E27FC236}">
                <a16:creationId xmlns:a16="http://schemas.microsoft.com/office/drawing/2014/main" id="{0002FC8C-9450-4B55-A7B6-D3EDB1E994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625894D-C704-435C-918D-8EBEBE6A3238}" type="slidenum">
              <a:rPr lang="de-DE" altLang="de-DE" sz="1400"/>
              <a:pPr eaLnBrk="1" hangingPunct="1"/>
              <a:t>38</a:t>
            </a:fld>
            <a:endParaRPr lang="de-DE" altLang="de-DE" sz="1400"/>
          </a:p>
        </p:txBody>
      </p:sp>
      <p:sp>
        <p:nvSpPr>
          <p:cNvPr id="32781" name="Rectangle 2">
            <a:extLst>
              <a:ext uri="{FF2B5EF4-FFF2-40B4-BE49-F238E27FC236}">
                <a16:creationId xmlns:a16="http://schemas.microsoft.com/office/drawing/2014/main" id="{98333B72-650E-4481-8945-629E5BB92DE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50825" y="260350"/>
            <a:ext cx="8642350" cy="1296988"/>
          </a:xfrm>
        </p:spPr>
        <p:txBody>
          <a:bodyPr/>
          <a:lstStyle/>
          <a:p>
            <a:pPr eaLnBrk="1" hangingPunct="1"/>
            <a:r>
              <a:rPr lang="de-DE" altLang="de-DE" sz="4000">
                <a:solidFill>
                  <a:srgbClr val="FF0000"/>
                </a:solidFill>
              </a:rPr>
              <a:t>Potenzen in Z(m)</a:t>
            </a:r>
            <a:r>
              <a:rPr lang="de-DE" altLang="de-DE" sz="4000"/>
              <a:t> </a:t>
            </a:r>
            <a:br>
              <a:rPr lang="de-DE" altLang="de-DE" sz="4000"/>
            </a:br>
            <a:endParaRPr lang="de-DE" altLang="de-DE" sz="4000"/>
          </a:p>
        </p:txBody>
      </p:sp>
      <p:sp>
        <p:nvSpPr>
          <p:cNvPr id="32782" name="Text Box 3">
            <a:extLst>
              <a:ext uri="{FF2B5EF4-FFF2-40B4-BE49-F238E27FC236}">
                <a16:creationId xmlns:a16="http://schemas.microsoft.com/office/drawing/2014/main" id="{CD2292AC-E89E-4DE6-B7A0-F691E3DC08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32783" name="Text Box 4">
            <a:extLst>
              <a:ext uri="{FF2B5EF4-FFF2-40B4-BE49-F238E27FC236}">
                <a16:creationId xmlns:a16="http://schemas.microsoft.com/office/drawing/2014/main" id="{5566C313-E75F-47DB-9FB8-419257F158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32784" name="Textfeld 12">
            <a:extLst>
              <a:ext uri="{FF2B5EF4-FFF2-40B4-BE49-F238E27FC236}">
                <a16:creationId xmlns:a16="http://schemas.microsoft.com/office/drawing/2014/main" id="{9D15EC58-9034-45F4-9295-940D13F426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1052513"/>
            <a:ext cx="4397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>
                <a:solidFill>
                  <a:srgbClr val="FF0000"/>
                </a:solidFill>
              </a:rPr>
              <a:t>Die Potenzen von 3 modulo 20</a:t>
            </a:r>
          </a:p>
        </p:txBody>
      </p:sp>
      <p:sp>
        <p:nvSpPr>
          <p:cNvPr id="32785" name="Textfeld 14">
            <a:extLst>
              <a:ext uri="{FF2B5EF4-FFF2-40B4-BE49-F238E27FC236}">
                <a16:creationId xmlns:a16="http://schemas.microsoft.com/office/drawing/2014/main" id="{2659EC54-604D-4BAD-B346-732B70C710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5600" y="2349500"/>
            <a:ext cx="2698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 </a:t>
            </a:r>
          </a:p>
        </p:txBody>
      </p:sp>
      <p:sp>
        <p:nvSpPr>
          <p:cNvPr id="32786" name="Textfeld 17">
            <a:extLst>
              <a:ext uri="{FF2B5EF4-FFF2-40B4-BE49-F238E27FC236}">
                <a16:creationId xmlns:a16="http://schemas.microsoft.com/office/drawing/2014/main" id="{4E24036F-1F1B-4925-BA65-32937F0925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1773238"/>
            <a:ext cx="3362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>
                <a:solidFill>
                  <a:srgbClr val="FF0000"/>
                </a:solidFill>
              </a:rPr>
              <a:t>4.03899763* 10 ^ 2385</a:t>
            </a:r>
          </a:p>
        </p:txBody>
      </p:sp>
      <p:sp>
        <p:nvSpPr>
          <p:cNvPr id="19" name="Explosion 1 18">
            <a:extLst>
              <a:ext uri="{FF2B5EF4-FFF2-40B4-BE49-F238E27FC236}">
                <a16:creationId xmlns:a16="http://schemas.microsoft.com/office/drawing/2014/main" id="{E8BEC639-F3BE-4D4F-BB04-462B470DF137}"/>
              </a:ext>
            </a:extLst>
          </p:cNvPr>
          <p:cNvSpPr/>
          <p:nvPr/>
        </p:nvSpPr>
        <p:spPr bwMode="auto">
          <a:xfrm>
            <a:off x="3779838" y="4941888"/>
            <a:ext cx="5688012" cy="1295400"/>
          </a:xfrm>
          <a:prstGeom prst="irregularSeal1">
            <a:avLst/>
          </a:prstGeom>
          <a:gradFill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540000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de-DE" dirty="0" err="1">
                <a:latin typeface="Arial" charset="0"/>
                <a:cs typeface="Arial" charset="0"/>
              </a:rPr>
              <a:t>That‘s</a:t>
            </a:r>
            <a:r>
              <a:rPr lang="de-DE" dirty="0">
                <a:latin typeface="Arial" charset="0"/>
                <a:cs typeface="Arial" charset="0"/>
              </a:rPr>
              <a:t> </a:t>
            </a:r>
            <a:r>
              <a:rPr lang="de-DE" dirty="0" err="1">
                <a:latin typeface="Arial" charset="0"/>
                <a:cs typeface="Arial" charset="0"/>
              </a:rPr>
              <a:t>cryptography</a:t>
            </a:r>
            <a:r>
              <a:rPr lang="de-DE" dirty="0">
                <a:latin typeface="Arial" charset="0"/>
                <a:cs typeface="Arial" charset="0"/>
              </a:rPr>
              <a:t> !</a:t>
            </a:r>
          </a:p>
        </p:txBody>
      </p:sp>
      <p:pic>
        <p:nvPicPr>
          <p:cNvPr id="32788" name="Grafik 10" descr="geogebra64.gif">
            <a:hlinkClick r:id="rId3" action="ppaction://hlinkfile"/>
            <a:extLst>
              <a:ext uri="{FF2B5EF4-FFF2-40B4-BE49-F238E27FC236}">
                <a16:creationId xmlns:a16="http://schemas.microsoft.com/office/drawing/2014/main" id="{665E1EBD-2306-4956-A240-7CC66972BD1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88913"/>
            <a:ext cx="1152525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32770" name="Ink 5">
                <a:extLst>
                  <a:ext uri="{FF2B5EF4-FFF2-40B4-BE49-F238E27FC236}">
                    <a16:creationId xmlns:a16="http://schemas.microsoft.com/office/drawing/2014/main" id="{E1AAADCD-F64D-4705-ADA9-9D1A2C75BD5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909900" y="9229725"/>
              <a:ext cx="0" cy="0"/>
            </p14:xfrm>
          </p:contentPart>
        </mc:Choice>
        <mc:Fallback>
          <p:pic>
            <p:nvPicPr>
              <p:cNvPr id="32770" name="Ink 5">
                <a:extLst>
                  <a:ext uri="{FF2B5EF4-FFF2-40B4-BE49-F238E27FC236}">
                    <a16:creationId xmlns:a16="http://schemas.microsoft.com/office/drawing/2014/main" id="{E1AAADCD-F64D-4705-ADA9-9D1A2C75BD5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1909900" y="92297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32771" name="Ink 6">
                <a:extLst>
                  <a:ext uri="{FF2B5EF4-FFF2-40B4-BE49-F238E27FC236}">
                    <a16:creationId xmlns:a16="http://schemas.microsoft.com/office/drawing/2014/main" id="{8AA907BA-C17E-469F-BA0A-07B748BB92C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624650" y="4040188"/>
              <a:ext cx="0" cy="0"/>
            </p14:xfrm>
          </p:contentPart>
        </mc:Choice>
        <mc:Fallback>
          <p:pic>
            <p:nvPicPr>
              <p:cNvPr id="32771" name="Ink 6">
                <a:extLst>
                  <a:ext uri="{FF2B5EF4-FFF2-40B4-BE49-F238E27FC236}">
                    <a16:creationId xmlns:a16="http://schemas.microsoft.com/office/drawing/2014/main" id="{8AA907BA-C17E-469F-BA0A-07B748BB92C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5624650" y="40401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32772" name="Ink 7">
                <a:extLst>
                  <a:ext uri="{FF2B5EF4-FFF2-40B4-BE49-F238E27FC236}">
                    <a16:creationId xmlns:a16="http://schemas.microsoft.com/office/drawing/2014/main" id="{32BAEA57-3DA4-47CB-A891-A2830042EA0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565375" y="4864100"/>
              <a:ext cx="0" cy="0"/>
            </p14:xfrm>
          </p:contentPart>
        </mc:Choice>
        <mc:Fallback>
          <p:pic>
            <p:nvPicPr>
              <p:cNvPr id="32772" name="Ink 7">
                <a:extLst>
                  <a:ext uri="{FF2B5EF4-FFF2-40B4-BE49-F238E27FC236}">
                    <a16:creationId xmlns:a16="http://schemas.microsoft.com/office/drawing/2014/main" id="{32BAEA57-3DA4-47CB-A891-A2830042EA0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8565375" y="48641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32773" name="Ink 8">
                <a:extLst>
                  <a:ext uri="{FF2B5EF4-FFF2-40B4-BE49-F238E27FC236}">
                    <a16:creationId xmlns:a16="http://schemas.microsoft.com/office/drawing/2014/main" id="{D8E874FB-24C5-4679-BA1C-5CF52BF1F57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347725" y="-496888"/>
              <a:ext cx="0" cy="0"/>
            </p14:xfrm>
          </p:contentPart>
        </mc:Choice>
        <mc:Fallback>
          <p:pic>
            <p:nvPicPr>
              <p:cNvPr id="32773" name="Ink 8">
                <a:extLst>
                  <a:ext uri="{FF2B5EF4-FFF2-40B4-BE49-F238E27FC236}">
                    <a16:creationId xmlns:a16="http://schemas.microsoft.com/office/drawing/2014/main" id="{D8E874FB-24C5-4679-BA1C-5CF52BF1F57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4347725" y="-4968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32774" name="Ink 9">
                <a:extLst>
                  <a:ext uri="{FF2B5EF4-FFF2-40B4-BE49-F238E27FC236}">
                    <a16:creationId xmlns:a16="http://schemas.microsoft.com/office/drawing/2014/main" id="{56D2078F-6428-4926-B524-A96142EE911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093975" y="15338425"/>
              <a:ext cx="0" cy="0"/>
            </p14:xfrm>
          </p:contentPart>
        </mc:Choice>
        <mc:Fallback>
          <p:pic>
            <p:nvPicPr>
              <p:cNvPr id="32774" name="Ink 9">
                <a:extLst>
                  <a:ext uri="{FF2B5EF4-FFF2-40B4-BE49-F238E27FC236}">
                    <a16:creationId xmlns:a16="http://schemas.microsoft.com/office/drawing/2014/main" id="{56D2078F-6428-4926-B524-A96142EE911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6093975" y="153384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32775" name="Ink 10">
                <a:extLst>
                  <a:ext uri="{FF2B5EF4-FFF2-40B4-BE49-F238E27FC236}">
                    <a16:creationId xmlns:a16="http://schemas.microsoft.com/office/drawing/2014/main" id="{818FEA51-2337-4B12-AD4C-C279DEFA85A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079025" y="25196800"/>
              <a:ext cx="0" cy="0"/>
            </p14:xfrm>
          </p:contentPart>
        </mc:Choice>
        <mc:Fallback>
          <p:pic>
            <p:nvPicPr>
              <p:cNvPr id="32775" name="Ink 10">
                <a:extLst>
                  <a:ext uri="{FF2B5EF4-FFF2-40B4-BE49-F238E27FC236}">
                    <a16:creationId xmlns:a16="http://schemas.microsoft.com/office/drawing/2014/main" id="{818FEA51-2337-4B12-AD4C-C279DEFA85A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8079025" y="251968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32776" name="Ink 13">
                <a:extLst>
                  <a:ext uri="{FF2B5EF4-FFF2-40B4-BE49-F238E27FC236}">
                    <a16:creationId xmlns:a16="http://schemas.microsoft.com/office/drawing/2014/main" id="{C51E86F7-F82C-4CAB-A463-B3C3C024D80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55650" y="5373688"/>
              <a:ext cx="1970088" cy="1052512"/>
            </p14:xfrm>
          </p:contentPart>
        </mc:Choice>
        <mc:Fallback>
          <p:pic>
            <p:nvPicPr>
              <p:cNvPr id="32776" name="Ink 13">
                <a:extLst>
                  <a:ext uri="{FF2B5EF4-FFF2-40B4-BE49-F238E27FC236}">
                    <a16:creationId xmlns:a16="http://schemas.microsoft.com/office/drawing/2014/main" id="{C51E86F7-F82C-4CAB-A463-B3C3C024D80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36565" y="5354610"/>
                <a:ext cx="2007898" cy="10903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32777" name="Ink 16">
                <a:extLst>
                  <a:ext uri="{FF2B5EF4-FFF2-40B4-BE49-F238E27FC236}">
                    <a16:creationId xmlns:a16="http://schemas.microsoft.com/office/drawing/2014/main" id="{40AF6570-CA05-42CE-89DE-5BB138A3873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1188" y="1484313"/>
              <a:ext cx="1308100" cy="819150"/>
            </p14:xfrm>
          </p:contentPart>
        </mc:Choice>
        <mc:Fallback>
          <p:pic>
            <p:nvPicPr>
              <p:cNvPr id="32777" name="Ink 16">
                <a:extLst>
                  <a:ext uri="{FF2B5EF4-FFF2-40B4-BE49-F238E27FC236}">
                    <a16:creationId xmlns:a16="http://schemas.microsoft.com/office/drawing/2014/main" id="{40AF6570-CA05-42CE-89DE-5BB138A3873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92121" y="1465255"/>
                <a:ext cx="1345875" cy="8569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32778" name="Ink 18">
                <a:extLst>
                  <a:ext uri="{FF2B5EF4-FFF2-40B4-BE49-F238E27FC236}">
                    <a16:creationId xmlns:a16="http://schemas.microsoft.com/office/drawing/2014/main" id="{62FBE50F-3A1B-4F45-AE9E-47B18BF8FFE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79650" y="2003425"/>
              <a:ext cx="469900" cy="176213"/>
            </p14:xfrm>
          </p:contentPart>
        </mc:Choice>
        <mc:Fallback>
          <p:pic>
            <p:nvPicPr>
              <p:cNvPr id="32778" name="Ink 18">
                <a:extLst>
                  <a:ext uri="{FF2B5EF4-FFF2-40B4-BE49-F238E27FC236}">
                    <a16:creationId xmlns:a16="http://schemas.microsoft.com/office/drawing/2014/main" id="{62FBE50F-3A1B-4F45-AE9E-47B18BF8FFE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260566" y="1984365"/>
                <a:ext cx="507708" cy="2139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32779" name="Ink 26">
                <a:extLst>
                  <a:ext uri="{FF2B5EF4-FFF2-40B4-BE49-F238E27FC236}">
                    <a16:creationId xmlns:a16="http://schemas.microsoft.com/office/drawing/2014/main" id="{5CFDB807-1E8D-4523-882D-7521E09FBC5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0825" y="5445125"/>
              <a:ext cx="196850" cy="698500"/>
            </p14:xfrm>
          </p:contentPart>
        </mc:Choice>
        <mc:Fallback>
          <p:pic>
            <p:nvPicPr>
              <p:cNvPr id="32779" name="Ink 26">
                <a:extLst>
                  <a:ext uri="{FF2B5EF4-FFF2-40B4-BE49-F238E27FC236}">
                    <a16:creationId xmlns:a16="http://schemas.microsoft.com/office/drawing/2014/main" id="{5CFDB807-1E8D-4523-882D-7521E09FBC5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31752" y="5425973"/>
                <a:ext cx="234637" cy="736442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5" name="Foliennummernplatzhalter 5">
            <a:extLst>
              <a:ext uri="{FF2B5EF4-FFF2-40B4-BE49-F238E27FC236}">
                <a16:creationId xmlns:a16="http://schemas.microsoft.com/office/drawing/2014/main" id="{54FC95D0-57E3-4E67-8793-619BBF66A0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2902BA5-867F-4383-B89E-2A21CBABF1AF}" type="slidenum">
              <a:rPr lang="de-DE" altLang="de-DE" sz="1400"/>
              <a:pPr eaLnBrk="1" hangingPunct="1"/>
              <a:t>39</a:t>
            </a:fld>
            <a:endParaRPr lang="de-DE" altLang="de-DE" sz="1400"/>
          </a:p>
        </p:txBody>
      </p:sp>
      <p:sp>
        <p:nvSpPr>
          <p:cNvPr id="33806" name="Rectangle 2">
            <a:extLst>
              <a:ext uri="{FF2B5EF4-FFF2-40B4-BE49-F238E27FC236}">
                <a16:creationId xmlns:a16="http://schemas.microsoft.com/office/drawing/2014/main" id="{CA851888-5B5B-4442-8474-1A4685B751D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50825" y="260350"/>
            <a:ext cx="8642350" cy="1296988"/>
          </a:xfrm>
        </p:spPr>
        <p:txBody>
          <a:bodyPr/>
          <a:lstStyle/>
          <a:p>
            <a:pPr eaLnBrk="1" hangingPunct="1"/>
            <a:r>
              <a:rPr lang="de-DE" altLang="de-DE" sz="4000">
                <a:solidFill>
                  <a:srgbClr val="FF0000"/>
                </a:solidFill>
              </a:rPr>
              <a:t>Potenzen in Z(m)</a:t>
            </a:r>
            <a:r>
              <a:rPr lang="de-DE" altLang="de-DE" sz="4000"/>
              <a:t> </a:t>
            </a:r>
            <a:br>
              <a:rPr lang="de-DE" altLang="de-DE" sz="4000"/>
            </a:br>
            <a:endParaRPr lang="de-DE" altLang="de-DE" sz="4000"/>
          </a:p>
        </p:txBody>
      </p:sp>
      <p:sp>
        <p:nvSpPr>
          <p:cNvPr id="33807" name="Text Box 3">
            <a:extLst>
              <a:ext uri="{FF2B5EF4-FFF2-40B4-BE49-F238E27FC236}">
                <a16:creationId xmlns:a16="http://schemas.microsoft.com/office/drawing/2014/main" id="{25D70507-735F-43ED-89B1-A8417604DF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33808" name="Text Box 4">
            <a:extLst>
              <a:ext uri="{FF2B5EF4-FFF2-40B4-BE49-F238E27FC236}">
                <a16:creationId xmlns:a16="http://schemas.microsoft.com/office/drawing/2014/main" id="{9F8B1EF3-D077-45C9-951C-E8801B5A19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pic>
        <p:nvPicPr>
          <p:cNvPr id="33809" name="Grafik 10" descr="geogebra64.gif">
            <a:hlinkClick r:id="rId3" action="ppaction://hlinkfile"/>
            <a:extLst>
              <a:ext uri="{FF2B5EF4-FFF2-40B4-BE49-F238E27FC236}">
                <a16:creationId xmlns:a16="http://schemas.microsoft.com/office/drawing/2014/main" id="{8EDBDAF1-F991-4DF6-A2E3-CE50702A083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88913"/>
            <a:ext cx="1152525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10" name="Textfeld 12">
            <a:extLst>
              <a:ext uri="{FF2B5EF4-FFF2-40B4-BE49-F238E27FC236}">
                <a16:creationId xmlns:a16="http://schemas.microsoft.com/office/drawing/2014/main" id="{26E49F9F-1180-4A48-BFF1-872CFE7B35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1052513"/>
            <a:ext cx="4397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>
                <a:solidFill>
                  <a:srgbClr val="FF0000"/>
                </a:solidFill>
              </a:rPr>
              <a:t>Die Potenzen von 3 modulo 20</a:t>
            </a:r>
          </a:p>
        </p:txBody>
      </p:sp>
      <p:sp>
        <p:nvSpPr>
          <p:cNvPr id="33811" name="Textfeld 14">
            <a:extLst>
              <a:ext uri="{FF2B5EF4-FFF2-40B4-BE49-F238E27FC236}">
                <a16:creationId xmlns:a16="http://schemas.microsoft.com/office/drawing/2014/main" id="{6852C303-A75D-48CC-B847-68D981FA80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5600" y="2349500"/>
            <a:ext cx="2698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 </a:t>
            </a:r>
          </a:p>
        </p:txBody>
      </p:sp>
      <p:pic>
        <p:nvPicPr>
          <p:cNvPr id="33812" name="Picture 14">
            <a:extLst>
              <a:ext uri="{FF2B5EF4-FFF2-40B4-BE49-F238E27FC236}">
                <a16:creationId xmlns:a16="http://schemas.microsoft.com/office/drawing/2014/main" id="{7C69E535-C4B1-4FE2-9745-EB98949F36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276475"/>
            <a:ext cx="8856662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13" name="Textfeld 17">
            <a:extLst>
              <a:ext uri="{FF2B5EF4-FFF2-40B4-BE49-F238E27FC236}">
                <a16:creationId xmlns:a16="http://schemas.microsoft.com/office/drawing/2014/main" id="{EFE6E188-9097-438F-9669-37E8E38D92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1773238"/>
            <a:ext cx="3362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>
                <a:solidFill>
                  <a:srgbClr val="FF0000"/>
                </a:solidFill>
              </a:rPr>
              <a:t>4.03899763* 10 ^ 2385</a:t>
            </a:r>
          </a:p>
        </p:txBody>
      </p:sp>
      <p:sp>
        <p:nvSpPr>
          <p:cNvPr id="19" name="Explosion 1 18">
            <a:extLst>
              <a:ext uri="{FF2B5EF4-FFF2-40B4-BE49-F238E27FC236}">
                <a16:creationId xmlns:a16="http://schemas.microsoft.com/office/drawing/2014/main" id="{FD9E54D5-14AB-4F5B-900E-05954D56A2ED}"/>
              </a:ext>
            </a:extLst>
          </p:cNvPr>
          <p:cNvSpPr/>
          <p:nvPr/>
        </p:nvSpPr>
        <p:spPr bwMode="auto">
          <a:xfrm>
            <a:off x="3779838" y="4941888"/>
            <a:ext cx="5688012" cy="1295400"/>
          </a:xfrm>
          <a:prstGeom prst="irregularSeal1">
            <a:avLst/>
          </a:prstGeom>
          <a:gradFill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540000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de-DE" dirty="0" err="1">
                <a:latin typeface="Arial" charset="0"/>
                <a:cs typeface="Arial" charset="0"/>
              </a:rPr>
              <a:t>That‘s</a:t>
            </a:r>
            <a:r>
              <a:rPr lang="de-DE" dirty="0">
                <a:latin typeface="Arial" charset="0"/>
                <a:cs typeface="Arial" charset="0"/>
              </a:rPr>
              <a:t> </a:t>
            </a:r>
            <a:r>
              <a:rPr lang="de-DE" dirty="0" err="1">
                <a:latin typeface="Arial" charset="0"/>
                <a:cs typeface="Arial" charset="0"/>
              </a:rPr>
              <a:t>cryptographie</a:t>
            </a:r>
            <a:r>
              <a:rPr lang="de-DE" dirty="0">
                <a:latin typeface="Arial" charset="0"/>
                <a:cs typeface="Arial" charset="0"/>
              </a:rPr>
              <a:t> !</a:t>
            </a:r>
          </a:p>
        </p:txBody>
      </p:sp>
      <p:sp>
        <p:nvSpPr>
          <p:cNvPr id="14" name="Smiley 13">
            <a:extLst>
              <a:ext uri="{FF2B5EF4-FFF2-40B4-BE49-F238E27FC236}">
                <a16:creationId xmlns:a16="http://schemas.microsoft.com/office/drawing/2014/main" id="{6997FADB-4920-4261-A60A-3CEAFE8CE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4797425"/>
            <a:ext cx="914400" cy="914400"/>
          </a:xfrm>
          <a:prstGeom prst="smileyFace">
            <a:avLst>
              <a:gd name="adj" fmla="val 4653"/>
            </a:avLst>
          </a:prstGeom>
          <a:noFill/>
          <a:ln w="9525" algn="ctr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p:sp>
        <p:nvSpPr>
          <p:cNvPr id="13" name="Textfeld 12">
            <a:extLst>
              <a:ext uri="{FF2B5EF4-FFF2-40B4-BE49-F238E27FC236}">
                <a16:creationId xmlns:a16="http://schemas.microsoft.com/office/drawing/2014/main" id="{381CA7F7-153D-48C2-84A7-884D3A7D7696}"/>
              </a:ext>
            </a:extLst>
          </p:cNvPr>
          <p:cNvSpPr txBox="1"/>
          <p:nvPr/>
        </p:nvSpPr>
        <p:spPr>
          <a:xfrm>
            <a:off x="0" y="188913"/>
            <a:ext cx="9144000" cy="48006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de-DE" sz="1000" dirty="0">
                <a:latin typeface="Arial" charset="0"/>
                <a:cs typeface="Arial" charset="0"/>
              </a:rPr>
              <a:t> </a:t>
            </a:r>
            <a:r>
              <a:rPr lang="de-DE" sz="1050" dirty="0">
                <a:latin typeface="Arial" charset="0"/>
                <a:cs typeface="Arial" charset="0"/>
              </a:rPr>
              <a:t>403</a:t>
            </a:r>
            <a:r>
              <a:rPr lang="de-DE" sz="1200" dirty="0">
                <a:latin typeface="Arial" charset="0"/>
                <a:cs typeface="Arial" charset="0"/>
              </a:rPr>
              <a:t>89976297871553397008634098150847783944981667 759763748623186628150218442631637244095899912831 </a:t>
            </a:r>
            <a:br>
              <a:rPr lang="de-DE" sz="1200" dirty="0">
                <a:latin typeface="Arial" charset="0"/>
                <a:cs typeface="Arial" charset="0"/>
              </a:rPr>
            </a:br>
            <a:r>
              <a:rPr lang="de-DE" sz="1200" dirty="0">
                <a:latin typeface="Arial" charset="0"/>
                <a:cs typeface="Arial" charset="0"/>
              </a:rPr>
              <a:t>12221957087037127264409252982112748591787717 0338304034419302831610118 8129043164196698062</a:t>
            </a:r>
            <a:br>
              <a:rPr lang="de-DE" sz="1200" dirty="0">
                <a:latin typeface="Arial" charset="0"/>
                <a:cs typeface="Arial" charset="0"/>
              </a:rPr>
            </a:br>
            <a:r>
              <a:rPr lang="de-DE" sz="1200" dirty="0">
                <a:latin typeface="Arial" charset="0"/>
                <a:cs typeface="Arial" charset="0"/>
              </a:rPr>
              <a:t>356902866486896270291486474455107753184811573677 6835487588472583 210948081600792929565527631711</a:t>
            </a:r>
            <a:br>
              <a:rPr lang="de-DE" sz="1200" dirty="0">
                <a:latin typeface="Arial" charset="0"/>
                <a:cs typeface="Arial" charset="0"/>
              </a:rPr>
            </a:br>
            <a:r>
              <a:rPr lang="de-DE" sz="1200" dirty="0">
                <a:latin typeface="Arial" charset="0"/>
                <a:cs typeface="Arial" charset="0"/>
              </a:rPr>
              <a:t>04067984120533836065664635950242364928442451805 9950783172484611404441399958188423268629895 33584</a:t>
            </a:r>
            <a:br>
              <a:rPr lang="de-DE" sz="1200" dirty="0">
                <a:latin typeface="Arial" charset="0"/>
                <a:cs typeface="Arial" charset="0"/>
              </a:rPr>
            </a:br>
            <a:r>
              <a:rPr lang="de-DE" sz="1200" dirty="0">
                <a:latin typeface="Arial" charset="0"/>
                <a:cs typeface="Arial" charset="0"/>
              </a:rPr>
              <a:t>638540917303432618956468436 267462217689897536939 2215380086837215919461 20333532143917872449136148</a:t>
            </a:r>
            <a:br>
              <a:rPr lang="de-DE" sz="1200" dirty="0">
                <a:latin typeface="Arial" charset="0"/>
                <a:cs typeface="Arial" charset="0"/>
              </a:rPr>
            </a:br>
            <a:r>
              <a:rPr lang="de-DE" sz="1200" dirty="0">
                <a:latin typeface="Arial" charset="0"/>
                <a:cs typeface="Arial" charset="0"/>
              </a:rPr>
              <a:t>1975168349141 24865991413224875923799750541915947 12145231739 7071057126304566886323132371593790082</a:t>
            </a:r>
            <a:br>
              <a:rPr lang="de-DE" sz="1200" dirty="0">
                <a:latin typeface="Arial" charset="0"/>
                <a:cs typeface="Arial" charset="0"/>
              </a:rPr>
            </a:br>
            <a:r>
              <a:rPr lang="de-DE" sz="1200" dirty="0">
                <a:latin typeface="Arial" charset="0"/>
                <a:cs typeface="Arial" charset="0"/>
              </a:rPr>
              <a:t>148550687072 965753175702655573737129482542935317 5800946829026948 092511256737220542210787053051595</a:t>
            </a:r>
            <a:br>
              <a:rPr lang="de-DE" sz="1200" dirty="0">
                <a:latin typeface="Arial" charset="0"/>
                <a:cs typeface="Arial" charset="0"/>
              </a:rPr>
            </a:br>
            <a:r>
              <a:rPr lang="de-DE" sz="1200" dirty="0">
                <a:latin typeface="Arial" charset="0"/>
                <a:cs typeface="Arial" charset="0"/>
              </a:rPr>
              <a:t>8 029812331098560121135255525099732 3547989793769 55488078266328549362 70847693205577465760839058922 </a:t>
            </a:r>
            <a:br>
              <a:rPr lang="de-DE" sz="1200" dirty="0">
                <a:latin typeface="Arial" charset="0"/>
                <a:cs typeface="Arial" charset="0"/>
              </a:rPr>
            </a:br>
            <a:r>
              <a:rPr lang="de-DE" sz="1200" dirty="0">
                <a:latin typeface="Arial" charset="0"/>
                <a:cs typeface="Arial" charset="0"/>
              </a:rPr>
              <a:t>819952696676524 9731286293737861965648227546419290429591462439 038555624893561619568785954150826921 </a:t>
            </a:r>
            <a:br>
              <a:rPr lang="de-DE" sz="1200" dirty="0">
                <a:latin typeface="Arial" charset="0"/>
                <a:cs typeface="Arial" charset="0"/>
              </a:rPr>
            </a:br>
            <a:r>
              <a:rPr lang="de-DE" sz="1200" dirty="0">
                <a:latin typeface="Arial" charset="0"/>
                <a:cs typeface="Arial" charset="0"/>
              </a:rPr>
              <a:t>892763294299915047701247010852792394608762 8844874010913857489206276252114325178985606399745389659 </a:t>
            </a:r>
            <a:br>
              <a:rPr lang="de-DE" sz="1200" dirty="0">
                <a:latin typeface="Arial" charset="0"/>
                <a:cs typeface="Arial" charset="0"/>
              </a:rPr>
            </a:br>
            <a:r>
              <a:rPr lang="de-DE" sz="1200" dirty="0">
                <a:latin typeface="Arial" charset="0"/>
                <a:cs typeface="Arial" charset="0"/>
              </a:rPr>
              <a:t>2241444435083741307994418 05308974701163924499214361791128 760664708496525819888322565 338880620792 </a:t>
            </a:r>
            <a:br>
              <a:rPr lang="de-DE" sz="1200" dirty="0">
                <a:latin typeface="Arial" charset="0"/>
                <a:cs typeface="Arial" charset="0"/>
              </a:rPr>
            </a:br>
            <a:r>
              <a:rPr lang="de-DE" sz="1200" dirty="0">
                <a:latin typeface="Arial" charset="0"/>
                <a:cs typeface="Arial" charset="0"/>
              </a:rPr>
              <a:t>950033223059418 285493291048089968257520004746863136622475 618467120568777735579130948166 4752205737 </a:t>
            </a:r>
            <a:br>
              <a:rPr lang="de-DE" sz="1200" dirty="0">
                <a:latin typeface="Arial" charset="0"/>
                <a:cs typeface="Arial" charset="0"/>
              </a:rPr>
            </a:br>
            <a:r>
              <a:rPr lang="de-DE" sz="1200" dirty="0">
                <a:latin typeface="Arial" charset="0"/>
                <a:cs typeface="Arial" charset="0"/>
              </a:rPr>
              <a:t>723827605017299803707 184630307441302672768508598302249090453749312846375484742763 3964464627607892</a:t>
            </a:r>
            <a:br>
              <a:rPr lang="de-DE" sz="1200" dirty="0">
                <a:latin typeface="Arial" charset="0"/>
                <a:cs typeface="Arial" charset="0"/>
              </a:rPr>
            </a:br>
            <a:r>
              <a:rPr lang="de-DE" sz="1200" dirty="0">
                <a:latin typeface="Arial" charset="0"/>
                <a:cs typeface="Arial" charset="0"/>
              </a:rPr>
              <a:t>2281764529264956922686897875536855282217 491014801484632774221896808622906058305196961618768384599</a:t>
            </a:r>
            <a:br>
              <a:rPr lang="de-DE" sz="1200" dirty="0">
                <a:latin typeface="Arial" charset="0"/>
                <a:cs typeface="Arial" charset="0"/>
              </a:rPr>
            </a:br>
            <a:r>
              <a:rPr lang="de-DE" sz="1200" dirty="0">
                <a:latin typeface="Arial" charset="0"/>
                <a:cs typeface="Arial" charset="0"/>
              </a:rPr>
              <a:t>28035 0429904960585449130847220261622518858769620805308646320741 3261782612698498484353406811946592</a:t>
            </a:r>
            <a:br>
              <a:rPr lang="de-DE" sz="1200" dirty="0">
                <a:latin typeface="Arial" charset="0"/>
                <a:cs typeface="Arial" charset="0"/>
              </a:rPr>
            </a:br>
            <a:r>
              <a:rPr lang="de-DE" sz="1200" dirty="0">
                <a:latin typeface="Arial" charset="0"/>
                <a:cs typeface="Arial" charset="0"/>
              </a:rPr>
              <a:t>391520876834837681364361483077335648507 1777049891766760174908142141549457854563 07067444808828699</a:t>
            </a:r>
            <a:br>
              <a:rPr lang="de-DE" sz="1200" dirty="0">
                <a:latin typeface="Arial" charset="0"/>
                <a:cs typeface="Arial" charset="0"/>
              </a:rPr>
            </a:br>
            <a:r>
              <a:rPr lang="de-DE" sz="1200" dirty="0">
                <a:latin typeface="Arial" charset="0"/>
                <a:cs typeface="Arial" charset="0"/>
              </a:rPr>
              <a:t>697448178044358744 4861500761152862584694865134020872483840686556581145184748378671457545996346098</a:t>
            </a:r>
            <a:br>
              <a:rPr lang="de-DE" sz="1200" dirty="0">
                <a:latin typeface="Arial" charset="0"/>
                <a:cs typeface="Arial" charset="0"/>
              </a:rPr>
            </a:br>
            <a:r>
              <a:rPr lang="de-DE" sz="1200" dirty="0">
                <a:latin typeface="Arial" charset="0"/>
                <a:cs typeface="Arial" charset="0"/>
              </a:rPr>
              <a:t>7986160817345593772637725343784722309807229968176006683894290612608864774111914141455 248988628956</a:t>
            </a:r>
            <a:br>
              <a:rPr lang="de-DE" sz="1200" dirty="0">
                <a:latin typeface="Arial" charset="0"/>
                <a:cs typeface="Arial" charset="0"/>
              </a:rPr>
            </a:br>
            <a:r>
              <a:rPr lang="de-DE" sz="1200" dirty="0">
                <a:latin typeface="Arial" charset="0"/>
                <a:cs typeface="Arial" charset="0"/>
              </a:rPr>
              <a:t>82862959613387393885921344589872176045667983 198603359937253315655 3961929706704163556063532953648</a:t>
            </a:r>
            <a:br>
              <a:rPr lang="de-DE" sz="1200" dirty="0">
                <a:latin typeface="Arial" charset="0"/>
                <a:cs typeface="Arial" charset="0"/>
              </a:rPr>
            </a:br>
            <a:r>
              <a:rPr lang="de-DE" sz="1200" dirty="0">
                <a:latin typeface="Arial" charset="0"/>
                <a:cs typeface="Arial" charset="0"/>
              </a:rPr>
              <a:t>89307869133920262536922333502410453259996435324688249532943706881 660939492788636640417954369106567</a:t>
            </a:r>
          </a:p>
          <a:p>
            <a:pPr>
              <a:defRPr/>
            </a:pPr>
            <a:r>
              <a:rPr lang="de-DE" sz="1200" dirty="0">
                <a:latin typeface="Arial" charset="0"/>
                <a:cs typeface="Arial" charset="0"/>
              </a:rPr>
              <a:t>50167596038501554362222214884786870393545144 57890619044805913468089164536163934700023271915388667</a:t>
            </a:r>
            <a:br>
              <a:rPr lang="de-DE" sz="1200" dirty="0">
                <a:latin typeface="Arial" charset="0"/>
                <a:cs typeface="Arial" charset="0"/>
              </a:rPr>
            </a:br>
            <a:r>
              <a:rPr lang="de-DE" sz="1200" dirty="0">
                <a:latin typeface="Arial" charset="0"/>
                <a:cs typeface="Arial" charset="0"/>
              </a:rPr>
              <a:t>8836525568811533800230929254497238314075866436365607455976085809437067430000427425918303638570263</a:t>
            </a:r>
            <a:br>
              <a:rPr lang="de-DE" sz="1200" dirty="0">
                <a:latin typeface="Arial" charset="0"/>
                <a:cs typeface="Arial" charset="0"/>
              </a:rPr>
            </a:br>
            <a:r>
              <a:rPr lang="de-DE" sz="1200" dirty="0">
                <a:latin typeface="Arial" charset="0"/>
                <a:cs typeface="Arial" charset="0"/>
              </a:rPr>
              <a:t>2776785787325904537009183866802778270050165881888847305210455149967088362881806347999559111106849</a:t>
            </a:r>
            <a:br>
              <a:rPr lang="de-DE" sz="1200" dirty="0">
                <a:latin typeface="Arial" charset="0"/>
                <a:cs typeface="Arial" charset="0"/>
              </a:rPr>
            </a:br>
            <a:r>
              <a:rPr lang="de-DE" sz="1200" dirty="0">
                <a:latin typeface="Arial" charset="0"/>
                <a:cs typeface="Arial" charset="0"/>
              </a:rPr>
              <a:t>9262389334270516368681934717001992202623320 857716933794168735052645498039818859137502378346871135</a:t>
            </a:r>
            <a:br>
              <a:rPr lang="de-DE" sz="1200" dirty="0">
                <a:latin typeface="Arial" charset="0"/>
                <a:cs typeface="Arial" charset="0"/>
              </a:rPr>
            </a:br>
            <a:r>
              <a:rPr lang="de-DE" sz="1200" dirty="0">
                <a:latin typeface="Arial" charset="0"/>
                <a:cs typeface="Arial" charset="0"/>
              </a:rPr>
              <a:t>9732633600493563136998276100001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33794" name="Ink 5">
                <a:extLst>
                  <a:ext uri="{FF2B5EF4-FFF2-40B4-BE49-F238E27FC236}">
                    <a16:creationId xmlns:a16="http://schemas.microsoft.com/office/drawing/2014/main" id="{FA210A14-1F8D-4562-B3A6-76C42C48B91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909900" y="9229725"/>
              <a:ext cx="0" cy="0"/>
            </p14:xfrm>
          </p:contentPart>
        </mc:Choice>
        <mc:Fallback>
          <p:pic>
            <p:nvPicPr>
              <p:cNvPr id="33794" name="Ink 5">
                <a:extLst>
                  <a:ext uri="{FF2B5EF4-FFF2-40B4-BE49-F238E27FC236}">
                    <a16:creationId xmlns:a16="http://schemas.microsoft.com/office/drawing/2014/main" id="{FA210A14-1F8D-4562-B3A6-76C42C48B91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1909900" y="92297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33795" name="Ink 6">
                <a:extLst>
                  <a:ext uri="{FF2B5EF4-FFF2-40B4-BE49-F238E27FC236}">
                    <a16:creationId xmlns:a16="http://schemas.microsoft.com/office/drawing/2014/main" id="{9B724006-19C9-428E-89B1-C2E306DB94B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624650" y="4040188"/>
              <a:ext cx="0" cy="0"/>
            </p14:xfrm>
          </p:contentPart>
        </mc:Choice>
        <mc:Fallback>
          <p:pic>
            <p:nvPicPr>
              <p:cNvPr id="33795" name="Ink 6">
                <a:extLst>
                  <a:ext uri="{FF2B5EF4-FFF2-40B4-BE49-F238E27FC236}">
                    <a16:creationId xmlns:a16="http://schemas.microsoft.com/office/drawing/2014/main" id="{9B724006-19C9-428E-89B1-C2E306DB94B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5624650" y="40401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33796" name="Ink 7">
                <a:extLst>
                  <a:ext uri="{FF2B5EF4-FFF2-40B4-BE49-F238E27FC236}">
                    <a16:creationId xmlns:a16="http://schemas.microsoft.com/office/drawing/2014/main" id="{C064E5C7-7360-4F5C-9AC5-14B69A1887F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565375" y="4864100"/>
              <a:ext cx="0" cy="0"/>
            </p14:xfrm>
          </p:contentPart>
        </mc:Choice>
        <mc:Fallback>
          <p:pic>
            <p:nvPicPr>
              <p:cNvPr id="33796" name="Ink 7">
                <a:extLst>
                  <a:ext uri="{FF2B5EF4-FFF2-40B4-BE49-F238E27FC236}">
                    <a16:creationId xmlns:a16="http://schemas.microsoft.com/office/drawing/2014/main" id="{C064E5C7-7360-4F5C-9AC5-14B69A1887F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8565375" y="48641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33797" name="Ink 8">
                <a:extLst>
                  <a:ext uri="{FF2B5EF4-FFF2-40B4-BE49-F238E27FC236}">
                    <a16:creationId xmlns:a16="http://schemas.microsoft.com/office/drawing/2014/main" id="{CB35E575-74BF-4FD8-A15F-1579B212250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347725" y="-496888"/>
              <a:ext cx="0" cy="0"/>
            </p14:xfrm>
          </p:contentPart>
        </mc:Choice>
        <mc:Fallback>
          <p:pic>
            <p:nvPicPr>
              <p:cNvPr id="33797" name="Ink 8">
                <a:extLst>
                  <a:ext uri="{FF2B5EF4-FFF2-40B4-BE49-F238E27FC236}">
                    <a16:creationId xmlns:a16="http://schemas.microsoft.com/office/drawing/2014/main" id="{CB35E575-74BF-4FD8-A15F-1579B212250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4347725" y="-4968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33798" name="Ink 9">
                <a:extLst>
                  <a:ext uri="{FF2B5EF4-FFF2-40B4-BE49-F238E27FC236}">
                    <a16:creationId xmlns:a16="http://schemas.microsoft.com/office/drawing/2014/main" id="{EDF1ED17-6AD2-4791-B485-F5C3D19C220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093975" y="15338425"/>
              <a:ext cx="0" cy="0"/>
            </p14:xfrm>
          </p:contentPart>
        </mc:Choice>
        <mc:Fallback>
          <p:pic>
            <p:nvPicPr>
              <p:cNvPr id="33798" name="Ink 9">
                <a:extLst>
                  <a:ext uri="{FF2B5EF4-FFF2-40B4-BE49-F238E27FC236}">
                    <a16:creationId xmlns:a16="http://schemas.microsoft.com/office/drawing/2014/main" id="{EDF1ED17-6AD2-4791-B485-F5C3D19C220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6093975" y="153384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33799" name="Ink 10">
                <a:extLst>
                  <a:ext uri="{FF2B5EF4-FFF2-40B4-BE49-F238E27FC236}">
                    <a16:creationId xmlns:a16="http://schemas.microsoft.com/office/drawing/2014/main" id="{2B0D5E53-1999-4E85-9972-A5BB25D2ED7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079025" y="25196800"/>
              <a:ext cx="0" cy="0"/>
            </p14:xfrm>
          </p:contentPart>
        </mc:Choice>
        <mc:Fallback>
          <p:pic>
            <p:nvPicPr>
              <p:cNvPr id="33799" name="Ink 10">
                <a:extLst>
                  <a:ext uri="{FF2B5EF4-FFF2-40B4-BE49-F238E27FC236}">
                    <a16:creationId xmlns:a16="http://schemas.microsoft.com/office/drawing/2014/main" id="{2B0D5E53-1999-4E85-9972-A5BB25D2ED7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8079025" y="251968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33800" name="Ink 13">
                <a:extLst>
                  <a:ext uri="{FF2B5EF4-FFF2-40B4-BE49-F238E27FC236}">
                    <a16:creationId xmlns:a16="http://schemas.microsoft.com/office/drawing/2014/main" id="{292A3841-F4ED-4765-AF30-041DB067BD1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55650" y="5373688"/>
              <a:ext cx="1970088" cy="1052512"/>
            </p14:xfrm>
          </p:contentPart>
        </mc:Choice>
        <mc:Fallback>
          <p:pic>
            <p:nvPicPr>
              <p:cNvPr id="33800" name="Ink 13">
                <a:extLst>
                  <a:ext uri="{FF2B5EF4-FFF2-40B4-BE49-F238E27FC236}">
                    <a16:creationId xmlns:a16="http://schemas.microsoft.com/office/drawing/2014/main" id="{292A3841-F4ED-4765-AF30-041DB067BD1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736565" y="5354610"/>
                <a:ext cx="2007898" cy="10903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33801" name="Ink 16">
                <a:extLst>
                  <a:ext uri="{FF2B5EF4-FFF2-40B4-BE49-F238E27FC236}">
                    <a16:creationId xmlns:a16="http://schemas.microsoft.com/office/drawing/2014/main" id="{FDB0FDF5-3081-4EB9-A732-29607090900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1188" y="1484313"/>
              <a:ext cx="1308100" cy="819150"/>
            </p14:xfrm>
          </p:contentPart>
        </mc:Choice>
        <mc:Fallback>
          <p:pic>
            <p:nvPicPr>
              <p:cNvPr id="33801" name="Ink 16">
                <a:extLst>
                  <a:ext uri="{FF2B5EF4-FFF2-40B4-BE49-F238E27FC236}">
                    <a16:creationId xmlns:a16="http://schemas.microsoft.com/office/drawing/2014/main" id="{FDB0FDF5-3081-4EB9-A732-29607090900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92121" y="1465255"/>
                <a:ext cx="1345875" cy="8569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33802" name="Ink 18">
                <a:extLst>
                  <a:ext uri="{FF2B5EF4-FFF2-40B4-BE49-F238E27FC236}">
                    <a16:creationId xmlns:a16="http://schemas.microsoft.com/office/drawing/2014/main" id="{C5D4B1A6-5A45-4727-96FC-DE66DBD9312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79650" y="2003425"/>
              <a:ext cx="469900" cy="176213"/>
            </p14:xfrm>
          </p:contentPart>
        </mc:Choice>
        <mc:Fallback>
          <p:pic>
            <p:nvPicPr>
              <p:cNvPr id="33802" name="Ink 18">
                <a:extLst>
                  <a:ext uri="{FF2B5EF4-FFF2-40B4-BE49-F238E27FC236}">
                    <a16:creationId xmlns:a16="http://schemas.microsoft.com/office/drawing/2014/main" id="{C5D4B1A6-5A45-4727-96FC-DE66DBD9312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260566" y="1984365"/>
                <a:ext cx="507708" cy="2139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33803" name="Ink 24">
                <a:extLst>
                  <a:ext uri="{FF2B5EF4-FFF2-40B4-BE49-F238E27FC236}">
                    <a16:creationId xmlns:a16="http://schemas.microsoft.com/office/drawing/2014/main" id="{F87C0540-BD5D-4501-9C58-6927DB637C0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843213" y="5734050"/>
              <a:ext cx="231775" cy="374650"/>
            </p14:xfrm>
          </p:contentPart>
        </mc:Choice>
        <mc:Fallback>
          <p:pic>
            <p:nvPicPr>
              <p:cNvPr id="33803" name="Ink 24">
                <a:extLst>
                  <a:ext uri="{FF2B5EF4-FFF2-40B4-BE49-F238E27FC236}">
                    <a16:creationId xmlns:a16="http://schemas.microsoft.com/office/drawing/2014/main" id="{F87C0540-BD5D-4501-9C58-6927DB637C0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2824138" y="5714583"/>
                <a:ext cx="269564" cy="4132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33804" name="Ink 26">
                <a:extLst>
                  <a:ext uri="{FF2B5EF4-FFF2-40B4-BE49-F238E27FC236}">
                    <a16:creationId xmlns:a16="http://schemas.microsoft.com/office/drawing/2014/main" id="{410026A5-6074-4873-8A15-CCDD3B6F726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0825" y="5445125"/>
              <a:ext cx="196850" cy="698500"/>
            </p14:xfrm>
          </p:contentPart>
        </mc:Choice>
        <mc:Fallback>
          <p:pic>
            <p:nvPicPr>
              <p:cNvPr id="33804" name="Ink 26">
                <a:extLst>
                  <a:ext uri="{FF2B5EF4-FFF2-40B4-BE49-F238E27FC236}">
                    <a16:creationId xmlns:a16="http://schemas.microsoft.com/office/drawing/2014/main" id="{410026A5-6074-4873-8A15-CCDD3B6F726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231752" y="5425973"/>
                <a:ext cx="234637" cy="736442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6801"/>
                            </p:stCondLst>
                            <p:childTnLst>
                              <p:par>
                                <p:cTn id="8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8801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8801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4" grpId="0" animBg="1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Foliennummernplatzhalter 5">
            <a:extLst>
              <a:ext uri="{FF2B5EF4-FFF2-40B4-BE49-F238E27FC236}">
                <a16:creationId xmlns:a16="http://schemas.microsoft.com/office/drawing/2014/main" id="{C27F6F55-4860-405C-9FB6-FFC6A6DE0F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E6F0656-54FE-4401-BA19-71375E5C754D}" type="slidenum">
              <a:rPr lang="de-DE" altLang="de-DE" sz="1400"/>
              <a:pPr eaLnBrk="1" hangingPunct="1"/>
              <a:t>4</a:t>
            </a:fld>
            <a:endParaRPr lang="de-DE" altLang="de-DE" sz="1400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DB75F056-8C99-402B-BDD8-F5CF40566B7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260350"/>
            <a:ext cx="7991475" cy="576263"/>
          </a:xfrm>
        </p:spPr>
        <p:txBody>
          <a:bodyPr/>
          <a:lstStyle/>
          <a:p>
            <a:pPr eaLnBrk="1" hangingPunct="1"/>
            <a:r>
              <a:rPr lang="de-DE" altLang="de-DE" sz="4000"/>
              <a:t>Cäsarcode, Urtyp der Kryptografie</a:t>
            </a:r>
          </a:p>
        </p:txBody>
      </p:sp>
      <p:pic>
        <p:nvPicPr>
          <p:cNvPr id="38916" name="Picture 5" descr="ei-code-leiste">
            <a:extLst>
              <a:ext uri="{FF2B5EF4-FFF2-40B4-BE49-F238E27FC236}">
                <a16:creationId xmlns:a16="http://schemas.microsoft.com/office/drawing/2014/main" id="{32E49C19-B1D8-467B-9AAD-FFC83BD538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57563"/>
            <a:ext cx="9525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7" name="Picture 6" descr="a-bis-z-dopp">
            <a:extLst>
              <a:ext uri="{FF2B5EF4-FFF2-40B4-BE49-F238E27FC236}">
                <a16:creationId xmlns:a16="http://schemas.microsoft.com/office/drawing/2014/main" id="{014C7CC5-3E59-4153-A895-F573A04B3F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36963" y="4652963"/>
            <a:ext cx="14630401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8" name="AutoShape 7">
            <a:extLst>
              <a:ext uri="{FF2B5EF4-FFF2-40B4-BE49-F238E27FC236}">
                <a16:creationId xmlns:a16="http://schemas.microsoft.com/office/drawing/2014/main" id="{A3B1B088-E6CB-42CD-ADA4-19D74EC166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3213100"/>
            <a:ext cx="215900" cy="1584325"/>
          </a:xfrm>
          <a:prstGeom prst="downArrow">
            <a:avLst>
              <a:gd name="adj1" fmla="val 50000"/>
              <a:gd name="adj2" fmla="val 1834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p:sp>
        <p:nvSpPr>
          <p:cNvPr id="38919" name="Text Box 8">
            <a:extLst>
              <a:ext uri="{FF2B5EF4-FFF2-40B4-BE49-F238E27FC236}">
                <a16:creationId xmlns:a16="http://schemas.microsoft.com/office/drawing/2014/main" id="{B7E5FF94-B802-40DF-A5B3-3DD9D4F27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349500"/>
            <a:ext cx="22320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Schlüssel-Buchstabe</a:t>
            </a:r>
          </a:p>
        </p:txBody>
      </p:sp>
      <p:sp>
        <p:nvSpPr>
          <p:cNvPr id="38920" name="Text Box 9">
            <a:extLst>
              <a:ext uri="{FF2B5EF4-FFF2-40B4-BE49-F238E27FC236}">
                <a16:creationId xmlns:a16="http://schemas.microsoft.com/office/drawing/2014/main" id="{DE58CF41-903C-433A-A786-A33C621200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3357563"/>
            <a:ext cx="2012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800"/>
              <a:t>über das A stellen</a:t>
            </a:r>
          </a:p>
        </p:txBody>
      </p:sp>
      <p:sp>
        <p:nvSpPr>
          <p:cNvPr id="38921" name="Text Box 10">
            <a:extLst>
              <a:ext uri="{FF2B5EF4-FFF2-40B4-BE49-F238E27FC236}">
                <a16:creationId xmlns:a16="http://schemas.microsoft.com/office/drawing/2014/main" id="{900C6D5C-8D8E-4E1A-A080-3BC65E6B06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3800" y="5895975"/>
            <a:ext cx="2930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Klartext-Buchstaben</a:t>
            </a:r>
          </a:p>
        </p:txBody>
      </p:sp>
      <p:sp>
        <p:nvSpPr>
          <p:cNvPr id="38922" name="Text Box 11">
            <a:extLst>
              <a:ext uri="{FF2B5EF4-FFF2-40B4-BE49-F238E27FC236}">
                <a16:creationId xmlns:a16="http://schemas.microsoft.com/office/drawing/2014/main" id="{275A3A40-2111-4853-8D2E-D8F59D980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6325" y="4024313"/>
            <a:ext cx="3727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Kryptogramm-Buchstaben</a:t>
            </a:r>
          </a:p>
        </p:txBody>
      </p:sp>
      <p:sp>
        <p:nvSpPr>
          <p:cNvPr id="38923" name="Text Box 12">
            <a:extLst>
              <a:ext uri="{FF2B5EF4-FFF2-40B4-BE49-F238E27FC236}">
                <a16:creationId xmlns:a16="http://schemas.microsoft.com/office/drawing/2014/main" id="{0CDD5230-3DDB-4DD8-B137-A4D1E07994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773238"/>
            <a:ext cx="23177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MATHE</a:t>
            </a:r>
          </a:p>
        </p:txBody>
      </p:sp>
      <p:sp>
        <p:nvSpPr>
          <p:cNvPr id="38924" name="Text Box 18">
            <a:extLst>
              <a:ext uri="{FF2B5EF4-FFF2-40B4-BE49-F238E27FC236}">
                <a16:creationId xmlns:a16="http://schemas.microsoft.com/office/drawing/2014/main" id="{00411E4A-117A-4485-B663-6437C84B6D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Foliennummernplatzhalter 5">
            <a:extLst>
              <a:ext uri="{FF2B5EF4-FFF2-40B4-BE49-F238E27FC236}">
                <a16:creationId xmlns:a16="http://schemas.microsoft.com/office/drawing/2014/main" id="{939F6C63-E011-4D07-8D66-4AE8577FA3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0D1551F-664A-4379-9618-C9D32E700141}" type="slidenum">
              <a:rPr lang="de-DE" altLang="de-DE" sz="1400"/>
              <a:pPr eaLnBrk="1" hangingPunct="1"/>
              <a:t>5</a:t>
            </a:fld>
            <a:endParaRPr lang="de-DE" altLang="de-DE" sz="1400"/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D73D4E0F-5C48-4F98-B222-79D7485D34F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260350"/>
            <a:ext cx="7772400" cy="576263"/>
          </a:xfrm>
        </p:spPr>
        <p:txBody>
          <a:bodyPr/>
          <a:lstStyle/>
          <a:p>
            <a:pPr eaLnBrk="1" hangingPunct="1"/>
            <a:r>
              <a:rPr lang="de-DE" altLang="de-DE" sz="4000"/>
              <a:t>Cäsarcode Bastelanleitung</a:t>
            </a:r>
          </a:p>
        </p:txBody>
      </p:sp>
      <p:pic>
        <p:nvPicPr>
          <p:cNvPr id="39940" name="Picture 4" descr="ei-code-leiste">
            <a:extLst>
              <a:ext uri="{FF2B5EF4-FFF2-40B4-BE49-F238E27FC236}">
                <a16:creationId xmlns:a16="http://schemas.microsoft.com/office/drawing/2014/main" id="{60B1D86D-F416-4F9B-8707-8034E5ACAE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57563"/>
            <a:ext cx="9525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1" name="Picture 5" descr="a-bis-z-dopp">
            <a:extLst>
              <a:ext uri="{FF2B5EF4-FFF2-40B4-BE49-F238E27FC236}">
                <a16:creationId xmlns:a16="http://schemas.microsoft.com/office/drawing/2014/main" id="{A3F7FC41-1533-4069-B856-5548E9ACBB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36963" y="4652963"/>
            <a:ext cx="14630401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2" name="AutoShape 6">
            <a:extLst>
              <a:ext uri="{FF2B5EF4-FFF2-40B4-BE49-F238E27FC236}">
                <a16:creationId xmlns:a16="http://schemas.microsoft.com/office/drawing/2014/main" id="{6FBE29F3-E217-4023-8669-37C6F6DBB8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3213100"/>
            <a:ext cx="215900" cy="1584325"/>
          </a:xfrm>
          <a:prstGeom prst="downArrow">
            <a:avLst>
              <a:gd name="adj1" fmla="val 50000"/>
              <a:gd name="adj2" fmla="val 1834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p:sp>
        <p:nvSpPr>
          <p:cNvPr id="39943" name="Text Box 7">
            <a:extLst>
              <a:ext uri="{FF2B5EF4-FFF2-40B4-BE49-F238E27FC236}">
                <a16:creationId xmlns:a16="http://schemas.microsoft.com/office/drawing/2014/main" id="{538A5575-705E-405F-959B-BD08A2BF29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349500"/>
            <a:ext cx="22320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Schlüssel-Buchstabe</a:t>
            </a:r>
          </a:p>
        </p:txBody>
      </p:sp>
      <p:sp>
        <p:nvSpPr>
          <p:cNvPr id="39944" name="Text Box 8">
            <a:extLst>
              <a:ext uri="{FF2B5EF4-FFF2-40B4-BE49-F238E27FC236}">
                <a16:creationId xmlns:a16="http://schemas.microsoft.com/office/drawing/2014/main" id="{868EF866-8712-42AF-8A4D-6C55096997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3357563"/>
            <a:ext cx="2012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800"/>
              <a:t>über das A stellen</a:t>
            </a:r>
          </a:p>
        </p:txBody>
      </p:sp>
      <p:sp>
        <p:nvSpPr>
          <p:cNvPr id="39945" name="Text Box 9">
            <a:extLst>
              <a:ext uri="{FF2B5EF4-FFF2-40B4-BE49-F238E27FC236}">
                <a16:creationId xmlns:a16="http://schemas.microsoft.com/office/drawing/2014/main" id="{8B3DCAE8-BFCE-4556-A993-36E9C54D82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3800" y="5895975"/>
            <a:ext cx="2930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Klartext-Buchstaben</a:t>
            </a:r>
          </a:p>
        </p:txBody>
      </p:sp>
      <p:sp>
        <p:nvSpPr>
          <p:cNvPr id="39946" name="Text Box 10">
            <a:extLst>
              <a:ext uri="{FF2B5EF4-FFF2-40B4-BE49-F238E27FC236}">
                <a16:creationId xmlns:a16="http://schemas.microsoft.com/office/drawing/2014/main" id="{04C59269-E61B-44A9-B5B2-345C1E191D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6325" y="4024313"/>
            <a:ext cx="3727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Kryptogramm-Buchstaben</a:t>
            </a:r>
          </a:p>
        </p:txBody>
      </p:sp>
      <p:sp>
        <p:nvSpPr>
          <p:cNvPr id="39947" name="Text Box 11">
            <a:extLst>
              <a:ext uri="{FF2B5EF4-FFF2-40B4-BE49-F238E27FC236}">
                <a16:creationId xmlns:a16="http://schemas.microsoft.com/office/drawing/2014/main" id="{95589805-9C53-4D1B-A6D8-30D6A0797A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773238"/>
            <a:ext cx="23177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MATHE</a:t>
            </a:r>
          </a:p>
        </p:txBody>
      </p:sp>
      <p:sp>
        <p:nvSpPr>
          <p:cNvPr id="39948" name="Text Box 12">
            <a:extLst>
              <a:ext uri="{FF2B5EF4-FFF2-40B4-BE49-F238E27FC236}">
                <a16:creationId xmlns:a16="http://schemas.microsoft.com/office/drawing/2014/main" id="{7F04B410-768A-483F-B265-2F6F49057E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2565400"/>
            <a:ext cx="2282825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DRKYV</a:t>
            </a:r>
          </a:p>
        </p:txBody>
      </p:sp>
      <p:sp>
        <p:nvSpPr>
          <p:cNvPr id="39949" name="Text Box 15">
            <a:extLst>
              <a:ext uri="{FF2B5EF4-FFF2-40B4-BE49-F238E27FC236}">
                <a16:creationId xmlns:a16="http://schemas.microsoft.com/office/drawing/2014/main" id="{D57CEFEF-7745-494F-BCDF-0485DC1654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Foliennummernplatzhalter 5">
            <a:extLst>
              <a:ext uri="{FF2B5EF4-FFF2-40B4-BE49-F238E27FC236}">
                <a16:creationId xmlns:a16="http://schemas.microsoft.com/office/drawing/2014/main" id="{635077EC-E0A0-4F92-ABEE-6D14036F9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457999F-BBE0-4366-BEA2-92BF570D11EA}" type="slidenum">
              <a:rPr lang="de-DE" altLang="de-DE" sz="1400"/>
              <a:pPr eaLnBrk="1" hangingPunct="1"/>
              <a:t>6</a:t>
            </a:fld>
            <a:endParaRPr lang="de-DE" altLang="de-DE" sz="1400"/>
          </a:p>
        </p:txBody>
      </p:sp>
      <p:sp>
        <p:nvSpPr>
          <p:cNvPr id="1030" name="Rectangle 2">
            <a:extLst>
              <a:ext uri="{FF2B5EF4-FFF2-40B4-BE49-F238E27FC236}">
                <a16:creationId xmlns:a16="http://schemas.microsoft.com/office/drawing/2014/main" id="{054E2156-DD88-48C3-9343-8D392DB2EB1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260350"/>
            <a:ext cx="7772400" cy="576263"/>
          </a:xfrm>
        </p:spPr>
        <p:txBody>
          <a:bodyPr/>
          <a:lstStyle/>
          <a:p>
            <a:pPr eaLnBrk="1" hangingPunct="1"/>
            <a:r>
              <a:rPr lang="de-DE" altLang="de-DE" sz="4000"/>
              <a:t>Kyptografie, Vigenère-Verfahren</a:t>
            </a:r>
          </a:p>
        </p:txBody>
      </p:sp>
      <p:sp>
        <p:nvSpPr>
          <p:cNvPr id="1031" name="Rectangle 3">
            <a:extLst>
              <a:ext uri="{FF2B5EF4-FFF2-40B4-BE49-F238E27FC236}">
                <a16:creationId xmlns:a16="http://schemas.microsoft.com/office/drawing/2014/main" id="{6680839E-6199-4EC8-B9E1-16AFBA98ABC6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403350" y="908050"/>
            <a:ext cx="6400800" cy="43338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de-DE" altLang="de-DE" sz="2800"/>
              <a:t>Vigenère-Verfahren</a:t>
            </a:r>
          </a:p>
        </p:txBody>
      </p:sp>
      <p:sp>
        <p:nvSpPr>
          <p:cNvPr id="1032" name="Text Box 9">
            <a:extLst>
              <a:ext uri="{FF2B5EF4-FFF2-40B4-BE49-F238E27FC236}">
                <a16:creationId xmlns:a16="http://schemas.microsoft.com/office/drawing/2014/main" id="{E979AD8E-884D-4622-A481-D02ED7A25F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3800" y="5895975"/>
            <a:ext cx="2930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Klartext-Buchstaben</a:t>
            </a:r>
          </a:p>
        </p:txBody>
      </p:sp>
      <p:sp>
        <p:nvSpPr>
          <p:cNvPr id="1033" name="Text Box 10">
            <a:extLst>
              <a:ext uri="{FF2B5EF4-FFF2-40B4-BE49-F238E27FC236}">
                <a16:creationId xmlns:a16="http://schemas.microsoft.com/office/drawing/2014/main" id="{364B628C-30B5-41FB-A7CB-C8D373E0F3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1557338"/>
            <a:ext cx="2098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Kryptogramm:</a:t>
            </a:r>
          </a:p>
        </p:txBody>
      </p:sp>
      <p:pic>
        <p:nvPicPr>
          <p:cNvPr id="1034" name="Picture 15" descr="vigenere-leuph-math">
            <a:extLst>
              <a:ext uri="{FF2B5EF4-FFF2-40B4-BE49-F238E27FC236}">
                <a16:creationId xmlns:a16="http://schemas.microsoft.com/office/drawing/2014/main" id="{0FB3DBA5-92ED-4954-BE0F-BDE62FD55E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6613"/>
            <a:ext cx="6600825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5" name="Text Box 16">
            <a:extLst>
              <a:ext uri="{FF2B5EF4-FFF2-40B4-BE49-F238E27FC236}">
                <a16:creationId xmlns:a16="http://schemas.microsoft.com/office/drawing/2014/main" id="{6039DB22-00D1-4B23-86FB-D7A9FE5EE7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1026" name="Ink 22">
                <a:extLst>
                  <a:ext uri="{FF2B5EF4-FFF2-40B4-BE49-F238E27FC236}">
                    <a16:creationId xmlns:a16="http://schemas.microsoft.com/office/drawing/2014/main" id="{FBD7D934-8BE8-4768-A434-1470BC98D82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83500" y="242888"/>
              <a:ext cx="1220788" cy="900112"/>
            </p14:xfrm>
          </p:contentPart>
        </mc:Choice>
        <mc:Fallback>
          <p:pic>
            <p:nvPicPr>
              <p:cNvPr id="1026" name="Ink 22">
                <a:extLst>
                  <a:ext uri="{FF2B5EF4-FFF2-40B4-BE49-F238E27FC236}">
                    <a16:creationId xmlns:a16="http://schemas.microsoft.com/office/drawing/2014/main" id="{FBD7D934-8BE8-4768-A434-1470BC98D82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674159" y="233527"/>
                <a:ext cx="1239470" cy="9188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027" name="Ink 30">
                <a:extLst>
                  <a:ext uri="{FF2B5EF4-FFF2-40B4-BE49-F238E27FC236}">
                    <a16:creationId xmlns:a16="http://schemas.microsoft.com/office/drawing/2014/main" id="{E9543A59-862F-4DB3-B25F-5DFBCC6F087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27650" y="5454650"/>
              <a:ext cx="12700" cy="36513"/>
            </p14:xfrm>
          </p:contentPart>
        </mc:Choice>
        <mc:Fallback>
          <p:pic>
            <p:nvPicPr>
              <p:cNvPr id="1027" name="Ink 30">
                <a:extLst>
                  <a:ext uri="{FF2B5EF4-FFF2-40B4-BE49-F238E27FC236}">
                    <a16:creationId xmlns:a16="http://schemas.microsoft.com/office/drawing/2014/main" id="{E9543A59-862F-4DB3-B25F-5DFBCC6F087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310831" y="5436936"/>
                <a:ext cx="45651" cy="712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028" name="Ink 37">
                <a:extLst>
                  <a:ext uri="{FF2B5EF4-FFF2-40B4-BE49-F238E27FC236}">
                    <a16:creationId xmlns:a16="http://schemas.microsoft.com/office/drawing/2014/main" id="{E045841D-3C1D-402B-B1AF-C0EC7E00775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21000" y="1701800"/>
              <a:ext cx="4763" cy="31750"/>
            </p14:xfrm>
          </p:contentPart>
        </mc:Choice>
        <mc:Fallback>
          <p:pic>
            <p:nvPicPr>
              <p:cNvPr id="1028" name="Ink 37">
                <a:extLst>
                  <a:ext uri="{FF2B5EF4-FFF2-40B4-BE49-F238E27FC236}">
                    <a16:creationId xmlns:a16="http://schemas.microsoft.com/office/drawing/2014/main" id="{E045841D-3C1D-402B-B1AF-C0EC7E00775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901551" y="1683710"/>
                <a:ext cx="42867" cy="67192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Foliennummernplatzhalter 5">
            <a:extLst>
              <a:ext uri="{FF2B5EF4-FFF2-40B4-BE49-F238E27FC236}">
                <a16:creationId xmlns:a16="http://schemas.microsoft.com/office/drawing/2014/main" id="{3DDB6ABA-5B75-4C64-B769-D151DE0B2A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C996929-7834-4BC4-90A9-6D9D1002F316}" type="slidenum">
              <a:rPr lang="de-DE" altLang="de-DE" sz="1400"/>
              <a:pPr eaLnBrk="1" hangingPunct="1"/>
              <a:t>7</a:t>
            </a:fld>
            <a:endParaRPr lang="de-DE" altLang="de-DE" sz="1400"/>
          </a:p>
        </p:txBody>
      </p:sp>
      <p:sp>
        <p:nvSpPr>
          <p:cNvPr id="2052" name="Rectangle 2">
            <a:extLst>
              <a:ext uri="{FF2B5EF4-FFF2-40B4-BE49-F238E27FC236}">
                <a16:creationId xmlns:a16="http://schemas.microsoft.com/office/drawing/2014/main" id="{89E8D5A0-328C-4973-A1E5-553B8ADB9F0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260350"/>
            <a:ext cx="7772400" cy="576263"/>
          </a:xfrm>
        </p:spPr>
        <p:txBody>
          <a:bodyPr/>
          <a:lstStyle/>
          <a:p>
            <a:pPr eaLnBrk="1" hangingPunct="1"/>
            <a:r>
              <a:rPr lang="de-DE" altLang="de-DE" sz="4000"/>
              <a:t>Kyptografie, Vigenère-Verfahren</a:t>
            </a:r>
          </a:p>
        </p:txBody>
      </p:sp>
      <p:sp>
        <p:nvSpPr>
          <p:cNvPr id="2053" name="Rectangle 3">
            <a:extLst>
              <a:ext uri="{FF2B5EF4-FFF2-40B4-BE49-F238E27FC236}">
                <a16:creationId xmlns:a16="http://schemas.microsoft.com/office/drawing/2014/main" id="{101472FB-57D3-420C-8800-DD37919E0316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403350" y="908050"/>
            <a:ext cx="6400800" cy="43338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de-DE" altLang="de-DE" sz="2800"/>
              <a:t>Vigenère-Verfahren</a:t>
            </a:r>
          </a:p>
        </p:txBody>
      </p:sp>
      <p:sp>
        <p:nvSpPr>
          <p:cNvPr id="2054" name="Text Box 4">
            <a:extLst>
              <a:ext uri="{FF2B5EF4-FFF2-40B4-BE49-F238E27FC236}">
                <a16:creationId xmlns:a16="http://schemas.microsoft.com/office/drawing/2014/main" id="{E41B0D81-EE75-41BE-8E79-586066357D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3800" y="5895975"/>
            <a:ext cx="2930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Klartext-Buchstaben</a:t>
            </a:r>
          </a:p>
        </p:txBody>
      </p:sp>
      <p:sp>
        <p:nvSpPr>
          <p:cNvPr id="2055" name="Text Box 5">
            <a:extLst>
              <a:ext uri="{FF2B5EF4-FFF2-40B4-BE49-F238E27FC236}">
                <a16:creationId xmlns:a16="http://schemas.microsoft.com/office/drawing/2014/main" id="{CA77B515-8CDB-4196-A2C5-FE138F978B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1557338"/>
            <a:ext cx="2098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Kryptogramm:</a:t>
            </a:r>
          </a:p>
        </p:txBody>
      </p:sp>
      <p:pic>
        <p:nvPicPr>
          <p:cNvPr id="2056" name="Picture 7" descr="vigenere-leuph-math">
            <a:extLst>
              <a:ext uri="{FF2B5EF4-FFF2-40B4-BE49-F238E27FC236}">
                <a16:creationId xmlns:a16="http://schemas.microsoft.com/office/drawing/2014/main" id="{E6057305-F116-4532-9580-3ED684E0FC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6613"/>
            <a:ext cx="6600825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7" name="Text Box 8">
            <a:extLst>
              <a:ext uri="{FF2B5EF4-FFF2-40B4-BE49-F238E27FC236}">
                <a16:creationId xmlns:a16="http://schemas.microsoft.com/office/drawing/2014/main" id="{96FFDFDC-901C-41C2-95EF-2DC4D3B4B5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9563" y="2420938"/>
            <a:ext cx="2484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XENWLMNTTO</a:t>
            </a:r>
          </a:p>
        </p:txBody>
      </p:sp>
      <p:sp>
        <p:nvSpPr>
          <p:cNvPr id="2058" name="Text Box 9">
            <a:extLst>
              <a:ext uri="{FF2B5EF4-FFF2-40B4-BE49-F238E27FC236}">
                <a16:creationId xmlns:a16="http://schemas.microsoft.com/office/drawing/2014/main" id="{DA2639D1-4E0F-4F0C-A0B2-53962E0EA0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0875" y="3735388"/>
            <a:ext cx="1149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DYJTY</a:t>
            </a:r>
          </a:p>
        </p:txBody>
      </p:sp>
      <p:sp>
        <p:nvSpPr>
          <p:cNvPr id="2059" name="Text Box 10">
            <a:extLst>
              <a:ext uri="{FF2B5EF4-FFF2-40B4-BE49-F238E27FC236}">
                <a16:creationId xmlns:a16="http://schemas.microsoft.com/office/drawing/2014/main" id="{95E71D24-15C4-42C9-9C32-54EC25FB7C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050" name="Ink 16">
                <a:extLst>
                  <a:ext uri="{FF2B5EF4-FFF2-40B4-BE49-F238E27FC236}">
                    <a16:creationId xmlns:a16="http://schemas.microsoft.com/office/drawing/2014/main" id="{5ADA45D8-BDFE-4029-9DF7-EA5B49C440C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38738" y="3576638"/>
              <a:ext cx="79375" cy="330200"/>
            </p14:xfrm>
          </p:contentPart>
        </mc:Choice>
        <mc:Fallback>
          <p:pic>
            <p:nvPicPr>
              <p:cNvPr id="2050" name="Ink 16">
                <a:extLst>
                  <a:ext uri="{FF2B5EF4-FFF2-40B4-BE49-F238E27FC236}">
                    <a16:creationId xmlns:a16="http://schemas.microsoft.com/office/drawing/2014/main" id="{5ADA45D8-BDFE-4029-9DF7-EA5B49C440C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129184" y="3567296"/>
                <a:ext cx="98484" cy="34888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Foliennummernplatzhalter 5">
            <a:extLst>
              <a:ext uri="{FF2B5EF4-FFF2-40B4-BE49-F238E27FC236}">
                <a16:creationId xmlns:a16="http://schemas.microsoft.com/office/drawing/2014/main" id="{E7BAA8B8-422C-4D38-BAA0-97E28D7F5B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5695C48-80BA-4F1C-8258-24EE0D016ED2}" type="slidenum">
              <a:rPr lang="de-DE" altLang="de-DE" sz="1400"/>
              <a:pPr eaLnBrk="1" hangingPunct="1"/>
              <a:t>8</a:t>
            </a:fld>
            <a:endParaRPr lang="de-DE" altLang="de-DE" sz="1400"/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5FD91CF2-656C-487D-83B8-0B366B483C0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23850" y="333375"/>
            <a:ext cx="8459788" cy="576263"/>
          </a:xfrm>
        </p:spPr>
        <p:txBody>
          <a:bodyPr/>
          <a:lstStyle/>
          <a:p>
            <a:pPr eaLnBrk="1" hangingPunct="1"/>
            <a:r>
              <a:rPr lang="de-DE" altLang="de-DE" sz="4000"/>
              <a:t>Kyptografie macht sich auf den Weg</a:t>
            </a:r>
          </a:p>
        </p:txBody>
      </p:sp>
      <p:sp>
        <p:nvSpPr>
          <p:cNvPr id="40964" name="Text Box 11">
            <a:extLst>
              <a:ext uri="{FF2B5EF4-FFF2-40B4-BE49-F238E27FC236}">
                <a16:creationId xmlns:a16="http://schemas.microsoft.com/office/drawing/2014/main" id="{86C8AC1E-B07D-41BA-B8F4-7E9EE7158D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773238"/>
            <a:ext cx="23177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MATHE</a:t>
            </a:r>
          </a:p>
        </p:txBody>
      </p:sp>
      <p:sp>
        <p:nvSpPr>
          <p:cNvPr id="40965" name="Text Box 12">
            <a:extLst>
              <a:ext uri="{FF2B5EF4-FFF2-40B4-BE49-F238E27FC236}">
                <a16:creationId xmlns:a16="http://schemas.microsoft.com/office/drawing/2014/main" id="{C37BB882-EB3D-425C-8748-B019FBFD97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2565400"/>
            <a:ext cx="3581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4735544239</a:t>
            </a:r>
          </a:p>
        </p:txBody>
      </p:sp>
      <p:pic>
        <p:nvPicPr>
          <p:cNvPr id="40966" name="Picture 15" descr="ascii-30">
            <a:extLst>
              <a:ext uri="{FF2B5EF4-FFF2-40B4-BE49-F238E27FC236}">
                <a16:creationId xmlns:a16="http://schemas.microsoft.com/office/drawing/2014/main" id="{7230C01F-1D32-41D9-B17D-C5B6F181AE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484313"/>
            <a:ext cx="38481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7" name="Text Box 16">
            <a:extLst>
              <a:ext uri="{FF2B5EF4-FFF2-40B4-BE49-F238E27FC236}">
                <a16:creationId xmlns:a16="http://schemas.microsoft.com/office/drawing/2014/main" id="{BA90D0F9-505A-4B52-80A3-F1B600272A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40968" name="Text Box 22">
            <a:extLst>
              <a:ext uri="{FF2B5EF4-FFF2-40B4-BE49-F238E27FC236}">
                <a16:creationId xmlns:a16="http://schemas.microsoft.com/office/drawing/2014/main" id="{D76777FB-B4EE-4684-B1F4-017121A7CC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300663"/>
            <a:ext cx="768985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1600"/>
              <a:t>INFO:   Der ASCII-Code ist die übliche Codierung des Alphabetes.</a:t>
            </a:r>
          </a:p>
          <a:p>
            <a:pPr eaLnBrk="1" hangingPunct="1">
              <a:spcBef>
                <a:spcPct val="50000"/>
              </a:spcBef>
            </a:pPr>
            <a:r>
              <a:rPr lang="de-DE" altLang="de-DE" sz="1600"/>
              <a:t>Die großen Buchstaben reichen von 65 bis 90, dann folgen die kleinen Buchstaben.</a:t>
            </a:r>
          </a:p>
          <a:p>
            <a:pPr eaLnBrk="1" hangingPunct="1">
              <a:spcBef>
                <a:spcPct val="50000"/>
              </a:spcBef>
            </a:pPr>
            <a:r>
              <a:rPr lang="de-DE" altLang="de-DE" sz="1600"/>
              <a:t>Hier ist die Zahl 30 vom ASCII-Code abgezogen, damit man zweistellig bleibt.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Foliennummernplatzhalter 5">
            <a:extLst>
              <a:ext uri="{FF2B5EF4-FFF2-40B4-BE49-F238E27FC236}">
                <a16:creationId xmlns:a16="http://schemas.microsoft.com/office/drawing/2014/main" id="{68638EBA-9CA4-4946-9880-DCCAEC719D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FBFC4A8-84AE-4A17-A3FF-E11DDAE29279}" type="slidenum">
              <a:rPr lang="de-DE" altLang="de-DE" sz="1400"/>
              <a:pPr eaLnBrk="1" hangingPunct="1"/>
              <a:t>9</a:t>
            </a:fld>
            <a:endParaRPr lang="de-DE" altLang="de-DE" sz="1400"/>
          </a:p>
        </p:txBody>
      </p:sp>
      <p:sp>
        <p:nvSpPr>
          <p:cNvPr id="3081" name="Rectangle 2">
            <a:extLst>
              <a:ext uri="{FF2B5EF4-FFF2-40B4-BE49-F238E27FC236}">
                <a16:creationId xmlns:a16="http://schemas.microsoft.com/office/drawing/2014/main" id="{23D021F3-994A-4FD4-AD77-E7CE45A715F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23850" y="260350"/>
            <a:ext cx="8569325" cy="576263"/>
          </a:xfrm>
        </p:spPr>
        <p:txBody>
          <a:bodyPr/>
          <a:lstStyle/>
          <a:p>
            <a:pPr eaLnBrk="1" hangingPunct="1"/>
            <a:r>
              <a:rPr lang="de-DE" altLang="de-DE" sz="4000"/>
              <a:t>Kyptografie macht sich auf den Weg</a:t>
            </a:r>
          </a:p>
        </p:txBody>
      </p:sp>
      <p:sp>
        <p:nvSpPr>
          <p:cNvPr id="3082" name="Text Box 4">
            <a:extLst>
              <a:ext uri="{FF2B5EF4-FFF2-40B4-BE49-F238E27FC236}">
                <a16:creationId xmlns:a16="http://schemas.microsoft.com/office/drawing/2014/main" id="{0735FE41-EA28-4818-82E3-D07295CD9E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773238"/>
            <a:ext cx="23177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MATHE</a:t>
            </a:r>
          </a:p>
        </p:txBody>
      </p:sp>
      <p:sp>
        <p:nvSpPr>
          <p:cNvPr id="3083" name="Text Box 5">
            <a:extLst>
              <a:ext uri="{FF2B5EF4-FFF2-40B4-BE49-F238E27FC236}">
                <a16:creationId xmlns:a16="http://schemas.microsoft.com/office/drawing/2014/main" id="{B5590022-DFA7-4E1A-8A5D-A2A67D20FF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2565400"/>
            <a:ext cx="3581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4735544239</a:t>
            </a:r>
          </a:p>
        </p:txBody>
      </p:sp>
      <p:pic>
        <p:nvPicPr>
          <p:cNvPr id="3084" name="Picture 8" descr="ascii-30">
            <a:extLst>
              <a:ext uri="{FF2B5EF4-FFF2-40B4-BE49-F238E27FC236}">
                <a16:creationId xmlns:a16="http://schemas.microsoft.com/office/drawing/2014/main" id="{B4B52924-81CC-478F-B5E8-684EBD3E02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484313"/>
            <a:ext cx="38481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5" name="Picture 9" descr="vigenere-ziff">
            <a:extLst>
              <a:ext uri="{FF2B5EF4-FFF2-40B4-BE49-F238E27FC236}">
                <a16:creationId xmlns:a16="http://schemas.microsoft.com/office/drawing/2014/main" id="{B859847F-BF21-4B6E-AA14-17966895D0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781300"/>
            <a:ext cx="2581275" cy="300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6" name="Text Box 10">
            <a:extLst>
              <a:ext uri="{FF2B5EF4-FFF2-40B4-BE49-F238E27FC236}">
                <a16:creationId xmlns:a16="http://schemas.microsoft.com/office/drawing/2014/main" id="{BD6A97D4-3E4A-4450-80A1-787E53E824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3573463"/>
            <a:ext cx="194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Schlüssel s</a:t>
            </a:r>
          </a:p>
        </p:txBody>
      </p:sp>
      <p:sp>
        <p:nvSpPr>
          <p:cNvPr id="3087" name="Text Box 11">
            <a:extLst>
              <a:ext uri="{FF2B5EF4-FFF2-40B4-BE49-F238E27FC236}">
                <a16:creationId xmlns:a16="http://schemas.microsoft.com/office/drawing/2014/main" id="{6BF28913-7395-428F-9222-349937F98D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3357563"/>
            <a:ext cx="35814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2846935817</a:t>
            </a:r>
          </a:p>
        </p:txBody>
      </p:sp>
      <p:sp>
        <p:nvSpPr>
          <p:cNvPr id="3088" name="Text Box 13">
            <a:extLst>
              <a:ext uri="{FF2B5EF4-FFF2-40B4-BE49-F238E27FC236}">
                <a16:creationId xmlns:a16="http://schemas.microsoft.com/office/drawing/2014/main" id="{A1A63181-41CA-4979-AF0E-BA425C4D86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2852738"/>
            <a:ext cx="194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Klartext  m</a:t>
            </a:r>
          </a:p>
        </p:txBody>
      </p:sp>
      <p:pic>
        <p:nvPicPr>
          <p:cNvPr id="3089" name="Picture 16" descr="vigenere-ablesen2">
            <a:extLst>
              <a:ext uri="{FF2B5EF4-FFF2-40B4-BE49-F238E27FC236}">
                <a16:creationId xmlns:a16="http://schemas.microsoft.com/office/drawing/2014/main" id="{6CA242C5-6D3A-49C7-914E-E3974E859E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5300663"/>
            <a:ext cx="194310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90" name="Text Box 17">
            <a:extLst>
              <a:ext uri="{FF2B5EF4-FFF2-40B4-BE49-F238E27FC236}">
                <a16:creationId xmlns:a16="http://schemas.microsoft.com/office/drawing/2014/main" id="{A301BE4F-B3E6-4203-81B0-C69FD41DBD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3074" name="Ink 20">
                <a:extLst>
                  <a:ext uri="{FF2B5EF4-FFF2-40B4-BE49-F238E27FC236}">
                    <a16:creationId xmlns:a16="http://schemas.microsoft.com/office/drawing/2014/main" id="{B0301F88-DE5B-4F5F-A283-41E544AC50F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484563" y="3992563"/>
              <a:ext cx="1693862" cy="1038225"/>
            </p14:xfrm>
          </p:contentPart>
        </mc:Choice>
        <mc:Fallback>
          <p:pic>
            <p:nvPicPr>
              <p:cNvPr id="3074" name="Ink 20">
                <a:extLst>
                  <a:ext uri="{FF2B5EF4-FFF2-40B4-BE49-F238E27FC236}">
                    <a16:creationId xmlns:a16="http://schemas.microsoft.com/office/drawing/2014/main" id="{B0301F88-DE5B-4F5F-A283-41E544AC50F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475187" y="3983203"/>
                <a:ext cx="1712615" cy="10569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3075" name="Ink 21">
                <a:extLst>
                  <a:ext uri="{FF2B5EF4-FFF2-40B4-BE49-F238E27FC236}">
                    <a16:creationId xmlns:a16="http://schemas.microsoft.com/office/drawing/2014/main" id="{03058AE8-F23B-4BD8-ADA2-8564D43AC46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57625" y="4646613"/>
              <a:ext cx="1885950" cy="638175"/>
            </p14:xfrm>
          </p:contentPart>
        </mc:Choice>
        <mc:Fallback>
          <p:pic>
            <p:nvPicPr>
              <p:cNvPr id="3075" name="Ink 21">
                <a:extLst>
                  <a:ext uri="{FF2B5EF4-FFF2-40B4-BE49-F238E27FC236}">
                    <a16:creationId xmlns:a16="http://schemas.microsoft.com/office/drawing/2014/main" id="{03058AE8-F23B-4BD8-ADA2-8564D43AC46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848265" y="4637196"/>
                <a:ext cx="1904669" cy="65700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3076" name="Ink 15">
                <a:extLst>
                  <a:ext uri="{FF2B5EF4-FFF2-40B4-BE49-F238E27FC236}">
                    <a16:creationId xmlns:a16="http://schemas.microsoft.com/office/drawing/2014/main" id="{DBD37990-4288-4515-9F4B-E1F47B991D8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163763" y="3063875"/>
              <a:ext cx="76200" cy="142875"/>
            </p14:xfrm>
          </p:contentPart>
        </mc:Choice>
        <mc:Fallback>
          <p:pic>
            <p:nvPicPr>
              <p:cNvPr id="3076" name="Ink 15">
                <a:extLst>
                  <a:ext uri="{FF2B5EF4-FFF2-40B4-BE49-F238E27FC236}">
                    <a16:creationId xmlns:a16="http://schemas.microsoft.com/office/drawing/2014/main" id="{DBD37990-4288-4515-9F4B-E1F47B991D8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154373" y="3054471"/>
                <a:ext cx="94979" cy="16168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3077" name="Ink 16">
                <a:extLst>
                  <a:ext uri="{FF2B5EF4-FFF2-40B4-BE49-F238E27FC236}">
                    <a16:creationId xmlns:a16="http://schemas.microsoft.com/office/drawing/2014/main" id="{174B471C-3180-4542-87D0-08306279473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55900" y="2965450"/>
              <a:ext cx="82550" cy="236538"/>
            </p14:xfrm>
          </p:contentPart>
        </mc:Choice>
        <mc:Fallback>
          <p:pic>
            <p:nvPicPr>
              <p:cNvPr id="3077" name="Ink 16">
                <a:extLst>
                  <a:ext uri="{FF2B5EF4-FFF2-40B4-BE49-F238E27FC236}">
                    <a16:creationId xmlns:a16="http://schemas.microsoft.com/office/drawing/2014/main" id="{174B471C-3180-4542-87D0-08306279473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746486" y="2955945"/>
                <a:ext cx="101377" cy="2555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3078" name="Ink 17">
                <a:extLst>
                  <a:ext uri="{FF2B5EF4-FFF2-40B4-BE49-F238E27FC236}">
                    <a16:creationId xmlns:a16="http://schemas.microsoft.com/office/drawing/2014/main" id="{B4FF5A67-72DB-47CC-801E-ECF65042158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88975" y="3959225"/>
              <a:ext cx="230188" cy="92075"/>
            </p14:xfrm>
          </p:contentPart>
        </mc:Choice>
        <mc:Fallback>
          <p:pic>
            <p:nvPicPr>
              <p:cNvPr id="3078" name="Ink 17">
                <a:extLst>
                  <a:ext uri="{FF2B5EF4-FFF2-40B4-BE49-F238E27FC236}">
                    <a16:creationId xmlns:a16="http://schemas.microsoft.com/office/drawing/2014/main" id="{B4FF5A67-72DB-47CC-801E-ECF65042158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79594" y="3949763"/>
                <a:ext cx="248949" cy="11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3079" name="Ink 24">
                <a:extLst>
                  <a:ext uri="{FF2B5EF4-FFF2-40B4-BE49-F238E27FC236}">
                    <a16:creationId xmlns:a16="http://schemas.microsoft.com/office/drawing/2014/main" id="{16B9191F-43C5-4A84-9CBA-99942A8CDA8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4200" y="5305425"/>
              <a:ext cx="323850" cy="153988"/>
            </p14:xfrm>
          </p:contentPart>
        </mc:Choice>
        <mc:Fallback>
          <p:pic>
            <p:nvPicPr>
              <p:cNvPr id="3079" name="Ink 24">
                <a:extLst>
                  <a:ext uri="{FF2B5EF4-FFF2-40B4-BE49-F238E27FC236}">
                    <a16:creationId xmlns:a16="http://schemas.microsoft.com/office/drawing/2014/main" id="{16B9191F-43C5-4A84-9CBA-99942A8CDA8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74844" y="5296027"/>
                <a:ext cx="342561" cy="172785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theme/theme1.xml><?xml version="1.0" encoding="utf-8"?>
<a:theme xmlns:a="http://schemas.openxmlformats.org/drawingml/2006/main" name="Standarddesign">
  <a:themeElements>
    <a:clrScheme name="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andard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de-DE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de-DE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348</Words>
  <Application>Microsoft Office PowerPoint</Application>
  <PresentationFormat>Bildschirmpräsentation (4:3)</PresentationFormat>
  <Paragraphs>332</Paragraphs>
  <Slides>39</Slides>
  <Notes>39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2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39</vt:i4>
      </vt:variant>
    </vt:vector>
  </HeadingPairs>
  <TitlesOfParts>
    <vt:vector size="44" baseType="lpstr">
      <vt:lpstr>Arial</vt:lpstr>
      <vt:lpstr>Wingdings</vt:lpstr>
      <vt:lpstr>Standarddesign</vt:lpstr>
      <vt:lpstr>Equation</vt:lpstr>
      <vt:lpstr>MathType 6.0 Equation</vt:lpstr>
      <vt:lpstr>Mathematik für alle</vt:lpstr>
      <vt:lpstr>Mathematik für Kinder</vt:lpstr>
      <vt:lpstr>Mathematik echt leicht</vt:lpstr>
      <vt:lpstr>Cäsarcode, Urtyp der Kryptografie</vt:lpstr>
      <vt:lpstr>Cäsarcode Bastelanleitung</vt:lpstr>
      <vt:lpstr>Kyptografie, Vigenère-Verfahren</vt:lpstr>
      <vt:lpstr>Kyptografie, Vigenère-Verfahren</vt:lpstr>
      <vt:lpstr>Kyptografie macht sich auf den Weg</vt:lpstr>
      <vt:lpstr>Kyptografie macht sich auf den Weg</vt:lpstr>
      <vt:lpstr>Zahlen ermöglichen gute Kryptografie</vt:lpstr>
      <vt:lpstr>Zahlen ermöglichen gute Kyptografie</vt:lpstr>
      <vt:lpstr>Rechnen geht besser als Ablesen</vt:lpstr>
      <vt:lpstr>Rechnen geht besser als Ablesen</vt:lpstr>
      <vt:lpstr>Kyptografisches Protokoll</vt:lpstr>
      <vt:lpstr>Vierer-Übung</vt:lpstr>
      <vt:lpstr>Was ist moderne Kyptografie?</vt:lpstr>
      <vt:lpstr>Was ist moderne Kryptografie?</vt:lpstr>
      <vt:lpstr>modulo  20  was bedeutet das?</vt:lpstr>
      <vt:lpstr>modulo  n  was bedeutet das?</vt:lpstr>
      <vt:lpstr>modulo  n:   was bedeutet das?</vt:lpstr>
      <vt:lpstr>Die Primzahlen und das modulo-n-Rechnen Kryptografie  </vt:lpstr>
      <vt:lpstr>Erklärung zur letzte Folie:</vt:lpstr>
      <vt:lpstr>Jetzt:  Kopfrechnen mit den Resten beim Teilen durch n: das ist Rechnen modulo-n</vt:lpstr>
      <vt:lpstr>Jetzt:  Kopfrechnen mit den Resten beim Teilen durch n: das ist Rechnen modulo-n</vt:lpstr>
      <vt:lpstr>modulo-rechnen ist einfach</vt:lpstr>
      <vt:lpstr>modulo-Rechnen ist einfach</vt:lpstr>
      <vt:lpstr>= Z(m) ist die Menge der möglichen Reste beim  Teilen durch m, is the set of all possible rests in division by m</vt:lpstr>
      <vt:lpstr>= Z(m) ist die Menge der möglichen Reste beim  Teilen durch m, is the set of all possible rests in division by m</vt:lpstr>
      <vt:lpstr>PowerPoint-Präsentation</vt:lpstr>
      <vt:lpstr>PowerPoint-Präsentation</vt:lpstr>
      <vt:lpstr>Gleichungen?  Equations?</vt:lpstr>
      <vt:lpstr>Gleichungen?  Equations?</vt:lpstr>
      <vt:lpstr>Was muss ich mir merken?</vt:lpstr>
      <vt:lpstr>Weitere Überraschungen beim  modulo-Rechen folgen!</vt:lpstr>
      <vt:lpstr>        Potenzen sind spannend  </vt:lpstr>
      <vt:lpstr>Rechnen mit Potenzen modulo n</vt:lpstr>
      <vt:lpstr>Potenzen in Z(m)  </vt:lpstr>
      <vt:lpstr>Potenzen in Z(m)  </vt:lpstr>
      <vt:lpstr>Potenzen in Z(m)  </vt:lpstr>
    </vt:vector>
  </TitlesOfParts>
  <Company>Universität Lünebur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k für alle</dc:title>
  <dc:creator>Prof. Dr. Haftendorn</dc:creator>
  <cp:lastModifiedBy>Dörte Haftendorn</cp:lastModifiedBy>
  <cp:revision>74</cp:revision>
  <dcterms:created xsi:type="dcterms:W3CDTF">2007-10-03T17:11:19Z</dcterms:created>
  <dcterms:modified xsi:type="dcterms:W3CDTF">2021-02-11T10:42:29Z</dcterms:modified>
</cp:coreProperties>
</file>